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3AB0" w:rsidRDefault="003B3AB0" w:rsidP="00987D21">
      <w:pPr>
        <w:pStyle w:val="11"/>
      </w:pPr>
      <w:r>
        <w:t xml:space="preserve">Лабораторный практикум к учебной дисциплине </w:t>
      </w:r>
    </w:p>
    <w:p w:rsidR="003B3AB0" w:rsidRPr="003B3AB0" w:rsidRDefault="003B3AB0" w:rsidP="00987D21">
      <w:pPr>
        <w:pStyle w:val="11"/>
      </w:pPr>
      <w:r w:rsidRPr="003B3AB0">
        <w:rPr>
          <w:i/>
        </w:rPr>
        <w:t>Системы компь</w:t>
      </w:r>
      <w:r w:rsidRPr="003B3AB0">
        <w:rPr>
          <w:i/>
        </w:rPr>
        <w:t>ю</w:t>
      </w:r>
      <w:r w:rsidRPr="003B3AB0">
        <w:rPr>
          <w:i/>
        </w:rPr>
        <w:t>терной алгебры</w:t>
      </w:r>
      <w:r>
        <w:t xml:space="preserve"> (2018-2019)</w:t>
      </w:r>
    </w:p>
    <w:p w:rsidR="00987D21" w:rsidRPr="00987D21" w:rsidRDefault="00987D21" w:rsidP="00987D21">
      <w:pPr>
        <w:pStyle w:val="11"/>
      </w:pPr>
      <w:r>
        <w:t xml:space="preserve">1 </w:t>
      </w:r>
      <w:r w:rsidR="003606AF">
        <w:t>Варианты з</w:t>
      </w:r>
      <w:r w:rsidR="00A6381E">
        <w:t>адани</w:t>
      </w:r>
      <w:r w:rsidR="003606AF">
        <w:t>й</w:t>
      </w:r>
      <w:r w:rsidR="00A6381E">
        <w:t xml:space="preserve"> и контрольные во</w:t>
      </w:r>
      <w:r>
        <w:t>просы</w:t>
      </w:r>
    </w:p>
    <w:p w:rsidR="00FD5417" w:rsidRDefault="00611AE8" w:rsidP="00987D21">
      <w:pPr>
        <w:pStyle w:val="23"/>
      </w:pPr>
      <w:r w:rsidRPr="00987D21">
        <w:t>Ла</w:t>
      </w:r>
      <w:r w:rsidR="00FD5417" w:rsidRPr="00987D21">
        <w:t>бораторн</w:t>
      </w:r>
      <w:r w:rsidRPr="00987D21">
        <w:t>ая</w:t>
      </w:r>
      <w:r w:rsidR="00FD5417">
        <w:t xml:space="preserve"> работ</w:t>
      </w:r>
      <w:r>
        <w:t>а</w:t>
      </w:r>
      <w:r w:rsidR="005E5C45">
        <w:t xml:space="preserve"> </w:t>
      </w:r>
      <w:r w:rsidR="00FD5417">
        <w:t>1</w:t>
      </w:r>
    </w:p>
    <w:p w:rsidR="00611AE8" w:rsidRPr="005E5C45" w:rsidRDefault="00611AE8" w:rsidP="00FE23CB">
      <w:pPr>
        <w:pStyle w:val="23"/>
        <w:spacing w:before="100" w:beforeAutospacing="1" w:after="100" w:afterAutospacing="1"/>
        <w:contextualSpacing/>
        <w:jc w:val="both"/>
        <w:outlineLvl w:val="0"/>
      </w:pPr>
      <w:r>
        <w:t xml:space="preserve">Тема. </w:t>
      </w:r>
      <w:r w:rsidRPr="00437B4A">
        <w:rPr>
          <w:b w:val="0"/>
          <w:u w:val="single"/>
        </w:rPr>
        <w:t xml:space="preserve">Операции с </w:t>
      </w:r>
      <w:r w:rsidR="00A6381E">
        <w:rPr>
          <w:b w:val="0"/>
          <w:u w:val="single"/>
        </w:rPr>
        <w:t xml:space="preserve">математическими </w:t>
      </w:r>
      <w:r w:rsidR="005E5C45">
        <w:rPr>
          <w:b w:val="0"/>
          <w:u w:val="single"/>
        </w:rPr>
        <w:t xml:space="preserve">выражениями и функциями в </w:t>
      </w:r>
      <w:r w:rsidR="005E5C45">
        <w:rPr>
          <w:b w:val="0"/>
          <w:u w:val="single"/>
          <w:lang w:val="en-US"/>
        </w:rPr>
        <w:t>Maple</w:t>
      </w:r>
    </w:p>
    <w:p w:rsidR="00611AE8" w:rsidRPr="005E5C45" w:rsidRDefault="00611AE8" w:rsidP="00FE23CB">
      <w:pPr>
        <w:pStyle w:val="23"/>
        <w:spacing w:before="100" w:beforeAutospacing="1" w:after="100" w:afterAutospacing="1"/>
        <w:contextualSpacing/>
        <w:jc w:val="both"/>
        <w:outlineLvl w:val="0"/>
        <w:rPr>
          <w:b w:val="0"/>
        </w:rPr>
      </w:pPr>
      <w:r>
        <w:t xml:space="preserve">Цель. </w:t>
      </w:r>
      <w:r w:rsidR="005E5C45">
        <w:rPr>
          <w:b w:val="0"/>
        </w:rPr>
        <w:t>З</w:t>
      </w:r>
      <w:r>
        <w:rPr>
          <w:b w:val="0"/>
        </w:rPr>
        <w:t xml:space="preserve">акрепить приобретенные знания по </w:t>
      </w:r>
      <w:r w:rsidR="005E5C45">
        <w:rPr>
          <w:b w:val="0"/>
        </w:rPr>
        <w:t>решению базовых математ</w:t>
      </w:r>
      <w:r w:rsidR="005E5C45">
        <w:rPr>
          <w:b w:val="0"/>
        </w:rPr>
        <w:t>и</w:t>
      </w:r>
      <w:r w:rsidR="005E5C45">
        <w:rPr>
          <w:b w:val="0"/>
        </w:rPr>
        <w:t>ческих задач в системе</w:t>
      </w:r>
      <w:r w:rsidR="005E5C45" w:rsidRPr="005E5C45">
        <w:rPr>
          <w:b w:val="0"/>
        </w:rPr>
        <w:t xml:space="preserve"> </w:t>
      </w:r>
      <w:r w:rsidR="005E5C45">
        <w:rPr>
          <w:b w:val="0"/>
          <w:lang w:val="en-US"/>
        </w:rPr>
        <w:t>Maple</w:t>
      </w:r>
    </w:p>
    <w:p w:rsidR="006945E9" w:rsidRDefault="00EB5C0C" w:rsidP="00FE23CB">
      <w:pPr>
        <w:pStyle w:val="23"/>
        <w:spacing w:before="100" w:beforeAutospacing="1" w:after="100" w:afterAutospacing="1"/>
        <w:contextualSpacing/>
        <w:jc w:val="both"/>
        <w:rPr>
          <w:b w:val="0"/>
        </w:rPr>
      </w:pPr>
      <w:r>
        <w:t>Задание</w:t>
      </w:r>
      <w:r w:rsidR="006945E9">
        <w:t xml:space="preserve"> 1.</w:t>
      </w:r>
      <w:r w:rsidR="006945E9">
        <w:rPr>
          <w:b w:val="0"/>
        </w:rPr>
        <w:t xml:space="preserve"> </w:t>
      </w:r>
      <w:r>
        <w:rPr>
          <w:b w:val="0"/>
        </w:rPr>
        <w:t>Упростит</w:t>
      </w:r>
      <w:r w:rsidR="002C65FE">
        <w:rPr>
          <w:b w:val="0"/>
        </w:rPr>
        <w:t>е</w:t>
      </w:r>
      <w:r>
        <w:rPr>
          <w:b w:val="0"/>
        </w:rPr>
        <w:t xml:space="preserve"> алгебраическое выражение.</w:t>
      </w:r>
    </w:p>
    <w:p w:rsidR="00EB5C0C" w:rsidRPr="005B3C67" w:rsidRDefault="00EB5C0C" w:rsidP="003456D6">
      <w:pPr>
        <w:pStyle w:val="23"/>
        <w:spacing w:before="100" w:beforeAutospacing="1" w:after="100" w:afterAutospacing="1"/>
        <w:ind w:firstLine="0"/>
        <w:contextualSpacing/>
        <w:jc w:val="both"/>
      </w:pPr>
      <w:r>
        <w:rPr>
          <w:b w:val="0"/>
        </w:rPr>
        <w:t>1</w:t>
      </w:r>
      <w:r w:rsidR="00DC1EF0" w:rsidRPr="00514F1A">
        <w:rPr>
          <w:b w:val="0"/>
        </w:rPr>
        <w:t>.1</w:t>
      </w:r>
      <w:r>
        <w:rPr>
          <w:b w:val="0"/>
        </w:rPr>
        <w:t xml:space="preserve">. </w:t>
      </w:r>
      <w:r w:rsidRPr="00EB5C0C">
        <w:rPr>
          <w:position w:val="-30"/>
        </w:rPr>
        <w:object w:dxaOrig="5280" w:dyaOrig="800">
          <v:shape id="_x0000_i1032" type="#_x0000_t75" style="width:264.6pt;height:40.75pt" o:ole="">
            <v:imagedata r:id="rId8" o:title=""/>
          </v:shape>
          <o:OLEObject Type="Embed" ProgID="Equation.DSMT4" ShapeID="_x0000_i1032" DrawAspect="Content" ObjectID="_1597652215" r:id="rId9"/>
        </w:object>
      </w:r>
      <w:r>
        <w:t>.</w:t>
      </w:r>
    </w:p>
    <w:p w:rsidR="00437B4A" w:rsidRPr="00D32E2F" w:rsidRDefault="00DC1EF0" w:rsidP="003D6EDE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 w:rsidRPr="00514F1A">
        <w:rPr>
          <w:b w:val="0"/>
        </w:rPr>
        <w:t>1.</w:t>
      </w:r>
      <w:r w:rsidR="005B3C67" w:rsidRPr="005B3C67">
        <w:rPr>
          <w:b w:val="0"/>
        </w:rPr>
        <w:t>2</w:t>
      </w:r>
      <w:r>
        <w:rPr>
          <w:b w:val="0"/>
        </w:rPr>
        <w:t>.</w:t>
      </w:r>
      <w:r w:rsidR="00545592">
        <w:rPr>
          <w:b w:val="0"/>
        </w:rPr>
        <w:t xml:space="preserve"> </w:t>
      </w:r>
      <w:r w:rsidR="003D6EDE" w:rsidRPr="003D6EDE">
        <w:rPr>
          <w:position w:val="-30"/>
        </w:rPr>
        <w:object w:dxaOrig="5240" w:dyaOrig="800">
          <v:shape id="_x0000_i1033" type="#_x0000_t75" style="width:262pt;height:39.9pt" o:ole="">
            <v:imagedata r:id="rId10" o:title=""/>
          </v:shape>
          <o:OLEObject Type="Embed" ProgID="Equation.DSMT4" ShapeID="_x0000_i1033" DrawAspect="Content" ObjectID="_1597652216" r:id="rId11"/>
        </w:object>
      </w:r>
      <w:r w:rsidR="003D6EDE" w:rsidRPr="00D32E2F">
        <w:t>.</w:t>
      </w:r>
    </w:p>
    <w:p w:rsidR="00437B4A" w:rsidRPr="00D32E2F" w:rsidRDefault="00DC1EF0" w:rsidP="003D6EDE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1.</w:t>
      </w:r>
      <w:r w:rsidR="005B3C67" w:rsidRPr="005B3C67">
        <w:rPr>
          <w:b w:val="0"/>
        </w:rPr>
        <w:t>3</w:t>
      </w:r>
      <w:r>
        <w:rPr>
          <w:b w:val="0"/>
        </w:rPr>
        <w:t>.</w:t>
      </w:r>
      <w:r w:rsidR="003D6EDE" w:rsidRPr="00D32E2F">
        <w:rPr>
          <w:b w:val="0"/>
        </w:rPr>
        <w:t xml:space="preserve"> </w:t>
      </w:r>
      <w:r w:rsidR="003D6EDE" w:rsidRPr="003D6EDE">
        <w:rPr>
          <w:position w:val="-30"/>
        </w:rPr>
        <w:object w:dxaOrig="4740" w:dyaOrig="800">
          <v:shape id="_x0000_i1034" type="#_x0000_t75" style="width:236.8pt;height:39.9pt" o:ole="">
            <v:imagedata r:id="rId12" o:title=""/>
          </v:shape>
          <o:OLEObject Type="Embed" ProgID="Equation.DSMT4" ShapeID="_x0000_i1034" DrawAspect="Content" ObjectID="_1597652217" r:id="rId13"/>
        </w:object>
      </w:r>
      <w:r w:rsidR="003D6EDE" w:rsidRPr="00D32E2F">
        <w:t>.</w:t>
      </w:r>
    </w:p>
    <w:p w:rsidR="003D6EDE" w:rsidRPr="00D32E2F" w:rsidRDefault="00514F1A" w:rsidP="00D32E2F">
      <w:pPr>
        <w:pStyle w:val="23"/>
        <w:spacing w:before="100" w:beforeAutospacing="1" w:after="100" w:afterAutospacing="1"/>
        <w:ind w:firstLine="0"/>
        <w:contextualSpacing/>
        <w:jc w:val="both"/>
      </w:pPr>
      <w:r>
        <w:rPr>
          <w:b w:val="0"/>
        </w:rPr>
        <w:t>1.</w:t>
      </w:r>
      <w:r w:rsidR="005B3C67" w:rsidRPr="005B3C67">
        <w:rPr>
          <w:b w:val="0"/>
        </w:rPr>
        <w:t>4</w:t>
      </w:r>
      <w:r>
        <w:rPr>
          <w:b w:val="0"/>
        </w:rPr>
        <w:t>.</w:t>
      </w:r>
      <w:r w:rsidR="003D6EDE" w:rsidRPr="00D32E2F">
        <w:rPr>
          <w:b w:val="0"/>
        </w:rPr>
        <w:t xml:space="preserve"> </w:t>
      </w:r>
      <w:r w:rsidR="00D32E2F" w:rsidRPr="00E4108C">
        <w:rPr>
          <w:position w:val="-30"/>
        </w:rPr>
        <w:object w:dxaOrig="4840" w:dyaOrig="800">
          <v:shape id="_x0000_i1035" type="#_x0000_t75" style="width:242pt;height:39.9pt" o:ole="">
            <v:imagedata r:id="rId14" o:title=""/>
          </v:shape>
          <o:OLEObject Type="Embed" ProgID="Equation.DSMT4" ShapeID="_x0000_i1035" DrawAspect="Content" ObjectID="_1597652218" r:id="rId15"/>
        </w:object>
      </w:r>
      <w:r w:rsidR="00D32E2F" w:rsidRPr="00D32E2F">
        <w:t>.</w:t>
      </w:r>
    </w:p>
    <w:p w:rsidR="00D32E2F" w:rsidRPr="001C5D88" w:rsidRDefault="00D32E2F" w:rsidP="002C64D1">
      <w:pPr>
        <w:pStyle w:val="23"/>
        <w:spacing w:before="100" w:beforeAutospacing="1" w:after="100" w:afterAutospacing="1"/>
        <w:ind w:firstLine="0"/>
        <w:contextualSpacing/>
        <w:jc w:val="both"/>
      </w:pPr>
      <w:r>
        <w:rPr>
          <w:b w:val="0"/>
        </w:rPr>
        <w:t xml:space="preserve">1.5. </w:t>
      </w:r>
      <w:r w:rsidRPr="00E4108C">
        <w:rPr>
          <w:position w:val="-30"/>
        </w:rPr>
        <w:object w:dxaOrig="6240" w:dyaOrig="800">
          <v:shape id="_x0000_i1036" type="#_x0000_t75" style="width:313.15pt;height:39.9pt" o:ole="">
            <v:imagedata r:id="rId16" o:title=""/>
          </v:shape>
          <o:OLEObject Type="Embed" ProgID="Equation.DSMT4" ShapeID="_x0000_i1036" DrawAspect="Content" ObjectID="_1597652219" r:id="rId17"/>
        </w:object>
      </w:r>
      <w:r w:rsidRPr="001C5D88">
        <w:t>.</w:t>
      </w:r>
    </w:p>
    <w:p w:rsidR="00437B4A" w:rsidRPr="005B3C67" w:rsidRDefault="00514F1A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1.</w:t>
      </w:r>
      <w:r w:rsidR="005B3C67" w:rsidRPr="005B3C67">
        <w:rPr>
          <w:b w:val="0"/>
        </w:rPr>
        <w:t>6</w:t>
      </w:r>
      <w:r>
        <w:rPr>
          <w:b w:val="0"/>
        </w:rPr>
        <w:t>.</w:t>
      </w:r>
      <w:r w:rsidR="00641A43">
        <w:rPr>
          <w:b w:val="0"/>
        </w:rPr>
        <w:t xml:space="preserve"> </w:t>
      </w:r>
      <w:r w:rsidR="00641A43" w:rsidRPr="00E4108C">
        <w:rPr>
          <w:position w:val="-30"/>
        </w:rPr>
        <w:object w:dxaOrig="5000" w:dyaOrig="800">
          <v:shape id="_x0000_i1037" type="#_x0000_t75" style="width:249.85pt;height:39.9pt" o:ole="">
            <v:imagedata r:id="rId18" o:title=""/>
          </v:shape>
          <o:OLEObject Type="Embed" ProgID="Equation.DSMT4" ShapeID="_x0000_i1037" DrawAspect="Content" ObjectID="_1597652220" r:id="rId19"/>
        </w:object>
      </w:r>
    </w:p>
    <w:p w:rsidR="00437B4A" w:rsidRPr="001C5D88" w:rsidRDefault="00514F1A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1.</w:t>
      </w:r>
      <w:r w:rsidR="005B3C67" w:rsidRPr="00A6381E">
        <w:rPr>
          <w:b w:val="0"/>
        </w:rPr>
        <w:t>7</w:t>
      </w:r>
      <w:r>
        <w:rPr>
          <w:b w:val="0"/>
        </w:rPr>
        <w:t>.</w:t>
      </w:r>
      <w:r w:rsidR="00D14069" w:rsidRPr="001C5D88">
        <w:rPr>
          <w:b w:val="0"/>
        </w:rPr>
        <w:t xml:space="preserve"> </w:t>
      </w:r>
      <w:r w:rsidR="00D14069" w:rsidRPr="00E4108C">
        <w:rPr>
          <w:position w:val="-30"/>
        </w:rPr>
        <w:object w:dxaOrig="6240" w:dyaOrig="800">
          <v:shape id="_x0000_i1038" type="#_x0000_t75" style="width:313.15pt;height:39.9pt" o:ole="">
            <v:imagedata r:id="rId20" o:title=""/>
          </v:shape>
          <o:OLEObject Type="Embed" ProgID="Equation.DSMT4" ShapeID="_x0000_i1038" DrawAspect="Content" ObjectID="_1597652221" r:id="rId21"/>
        </w:object>
      </w:r>
      <w:r w:rsidR="00D14069" w:rsidRPr="001C5D88">
        <w:t>.</w:t>
      </w:r>
    </w:p>
    <w:p w:rsidR="00437B4A" w:rsidRPr="001C5D88" w:rsidRDefault="00514F1A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1.</w:t>
      </w:r>
      <w:r w:rsidR="005B3C67" w:rsidRPr="00A6381E">
        <w:rPr>
          <w:b w:val="0"/>
        </w:rPr>
        <w:t>8</w:t>
      </w:r>
      <w:r>
        <w:rPr>
          <w:b w:val="0"/>
        </w:rPr>
        <w:t>.</w:t>
      </w:r>
      <w:r w:rsidR="00D14069" w:rsidRPr="001C5D88">
        <w:rPr>
          <w:b w:val="0"/>
        </w:rPr>
        <w:t xml:space="preserve"> </w:t>
      </w:r>
      <w:r w:rsidR="00D14069" w:rsidRPr="00E4108C">
        <w:rPr>
          <w:position w:val="-30"/>
        </w:rPr>
        <w:object w:dxaOrig="5520" w:dyaOrig="800">
          <v:shape id="_x0000_i1039" type="#_x0000_t75" style="width:275.85pt;height:39.9pt" o:ole="">
            <v:imagedata r:id="rId22" o:title=""/>
          </v:shape>
          <o:OLEObject Type="Embed" ProgID="Equation.DSMT4" ShapeID="_x0000_i1039" DrawAspect="Content" ObjectID="_1597652222" r:id="rId23"/>
        </w:object>
      </w:r>
      <w:r w:rsidR="009E1923" w:rsidRPr="001C5D88">
        <w:rPr>
          <w:b w:val="0"/>
        </w:rPr>
        <w:t>.</w:t>
      </w:r>
    </w:p>
    <w:p w:rsidR="00437B4A" w:rsidRPr="001C5D88" w:rsidRDefault="00603850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1.9.</w:t>
      </w:r>
      <w:r w:rsidR="009E1923" w:rsidRPr="001C5D88">
        <w:rPr>
          <w:b w:val="0"/>
        </w:rPr>
        <w:t xml:space="preserve"> </w:t>
      </w:r>
      <w:r w:rsidR="009E1923" w:rsidRPr="00E4108C">
        <w:rPr>
          <w:position w:val="-30"/>
        </w:rPr>
        <w:object w:dxaOrig="6140" w:dyaOrig="800">
          <v:shape id="_x0000_i1040" type="#_x0000_t75" style="width:307.95pt;height:39.9pt" o:ole="">
            <v:imagedata r:id="rId24" o:title=""/>
          </v:shape>
          <o:OLEObject Type="Embed" ProgID="Equation.DSMT4" ShapeID="_x0000_i1040" DrawAspect="Content" ObjectID="_1597652223" r:id="rId25"/>
        </w:object>
      </w:r>
      <w:r w:rsidR="009E1923" w:rsidRPr="001C5D88">
        <w:rPr>
          <w:b w:val="0"/>
        </w:rPr>
        <w:t>.</w:t>
      </w:r>
    </w:p>
    <w:p w:rsidR="00EB5C0C" w:rsidRPr="001C5D88" w:rsidRDefault="00603850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1.</w:t>
      </w:r>
      <w:r w:rsidR="00EB5C0C" w:rsidRPr="00EB5C0C">
        <w:rPr>
          <w:b w:val="0"/>
        </w:rPr>
        <w:t>10</w:t>
      </w:r>
      <w:r w:rsidR="00EB5C0C">
        <w:rPr>
          <w:b w:val="0"/>
        </w:rPr>
        <w:t>.</w:t>
      </w:r>
      <w:r w:rsidR="009E1923" w:rsidRPr="001C5D88">
        <w:rPr>
          <w:b w:val="0"/>
        </w:rPr>
        <w:t xml:space="preserve"> </w:t>
      </w:r>
      <w:r w:rsidR="009E1923" w:rsidRPr="00E4108C">
        <w:rPr>
          <w:position w:val="-30"/>
        </w:rPr>
        <w:object w:dxaOrig="5060" w:dyaOrig="800">
          <v:shape id="_x0000_i1041" type="#_x0000_t75" style="width:253.3pt;height:39.9pt" o:ole="">
            <v:imagedata r:id="rId26" o:title=""/>
          </v:shape>
          <o:OLEObject Type="Embed" ProgID="Equation.DSMT4" ShapeID="_x0000_i1041" DrawAspect="Content" ObjectID="_1597652224" r:id="rId27"/>
        </w:object>
      </w:r>
      <w:r w:rsidR="009E1923" w:rsidRPr="001C5D88">
        <w:rPr>
          <w:b w:val="0"/>
        </w:rPr>
        <w:t>.</w:t>
      </w:r>
    </w:p>
    <w:p w:rsidR="00EB5C0C" w:rsidRDefault="00EB5C0C" w:rsidP="00FE23CB">
      <w:pPr>
        <w:pStyle w:val="23"/>
        <w:spacing w:before="100" w:beforeAutospacing="1" w:after="100" w:afterAutospacing="1"/>
        <w:contextualSpacing/>
        <w:jc w:val="both"/>
        <w:rPr>
          <w:b w:val="0"/>
        </w:rPr>
      </w:pPr>
      <w:r>
        <w:t>Задание 2.</w:t>
      </w:r>
      <w:r w:rsidR="005B3C67">
        <w:rPr>
          <w:b w:val="0"/>
        </w:rPr>
        <w:t xml:space="preserve"> Приведите выражение </w:t>
      </w:r>
      <w:r>
        <w:rPr>
          <w:b w:val="0"/>
        </w:rPr>
        <w:t xml:space="preserve">к </w:t>
      </w:r>
      <w:r w:rsidR="005B3C67">
        <w:rPr>
          <w:b w:val="0"/>
        </w:rPr>
        <w:t xml:space="preserve">многочлену </w:t>
      </w:r>
      <w:r>
        <w:rPr>
          <w:b w:val="0"/>
        </w:rPr>
        <w:t>стандартно</w:t>
      </w:r>
      <w:r w:rsidR="005B3C67">
        <w:rPr>
          <w:b w:val="0"/>
        </w:rPr>
        <w:t>го</w:t>
      </w:r>
      <w:r>
        <w:rPr>
          <w:b w:val="0"/>
        </w:rPr>
        <w:t xml:space="preserve"> вид</w:t>
      </w:r>
      <w:r w:rsidR="005B3C67">
        <w:rPr>
          <w:b w:val="0"/>
        </w:rPr>
        <w:t>а</w:t>
      </w:r>
      <w:r>
        <w:rPr>
          <w:b w:val="0"/>
        </w:rPr>
        <w:t>.</w:t>
      </w:r>
    </w:p>
    <w:p w:rsidR="00EB5C0C" w:rsidRPr="00DE6DFF" w:rsidRDefault="00DC1EF0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lastRenderedPageBreak/>
        <w:t>2.</w:t>
      </w:r>
      <w:r w:rsidR="00EB5C0C">
        <w:rPr>
          <w:b w:val="0"/>
        </w:rPr>
        <w:t xml:space="preserve">1. </w:t>
      </w:r>
      <w:r w:rsidR="0026368B" w:rsidRPr="00EB5C0C">
        <w:rPr>
          <w:position w:val="-12"/>
        </w:rPr>
        <w:object w:dxaOrig="2760" w:dyaOrig="440">
          <v:shape id="_x0000_i1042" type="#_x0000_t75" style="width:138.8pt;height:21.7pt" o:ole="">
            <v:imagedata r:id="rId28" o:title=""/>
          </v:shape>
          <o:OLEObject Type="Embed" ProgID="Equation.DSMT4" ShapeID="_x0000_i1042" DrawAspect="Content" ObjectID="_1597652225" r:id="rId29"/>
        </w:object>
      </w:r>
      <w:r w:rsidR="00DE6DFF" w:rsidRPr="00DE6DFF">
        <w:rPr>
          <w:b w:val="0"/>
        </w:rPr>
        <w:t>.</w:t>
      </w:r>
      <w:r>
        <w:tab/>
      </w:r>
      <w:r>
        <w:tab/>
      </w:r>
      <w:r>
        <w:tab/>
      </w:r>
      <w:r>
        <w:rPr>
          <w:b w:val="0"/>
        </w:rPr>
        <w:t>2.</w:t>
      </w:r>
      <w:r w:rsidR="005B3C67">
        <w:rPr>
          <w:b w:val="0"/>
        </w:rPr>
        <w:t>2.</w:t>
      </w:r>
      <w:r w:rsidR="00DE6DFF" w:rsidRPr="00DE6DFF">
        <w:rPr>
          <w:b w:val="0"/>
        </w:rPr>
        <w:t xml:space="preserve"> </w:t>
      </w:r>
      <w:r w:rsidR="0026368B" w:rsidRPr="00EB5C0C">
        <w:rPr>
          <w:position w:val="-12"/>
        </w:rPr>
        <w:object w:dxaOrig="2799" w:dyaOrig="440">
          <v:shape id="_x0000_i1043" type="#_x0000_t75" style="width:139.65pt;height:21.7pt" o:ole="">
            <v:imagedata r:id="rId30" o:title=""/>
          </v:shape>
          <o:OLEObject Type="Embed" ProgID="Equation.DSMT4" ShapeID="_x0000_i1043" DrawAspect="Content" ObjectID="_1597652226" r:id="rId31"/>
        </w:object>
      </w:r>
      <w:r w:rsidR="00DE6DFF" w:rsidRPr="00DE6DFF">
        <w:rPr>
          <w:b w:val="0"/>
        </w:rPr>
        <w:t>.</w:t>
      </w:r>
    </w:p>
    <w:p w:rsidR="00437B4A" w:rsidRPr="00DE6DFF" w:rsidRDefault="00603850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2.</w:t>
      </w:r>
      <w:r w:rsidR="00A6381E">
        <w:rPr>
          <w:b w:val="0"/>
        </w:rPr>
        <w:t>3.</w:t>
      </w:r>
      <w:r w:rsidR="00DE6DFF" w:rsidRPr="00DE6DFF">
        <w:rPr>
          <w:b w:val="0"/>
        </w:rPr>
        <w:t xml:space="preserve"> </w:t>
      </w:r>
      <w:r w:rsidR="0026368B" w:rsidRPr="00EB5C0C">
        <w:rPr>
          <w:position w:val="-12"/>
        </w:rPr>
        <w:object w:dxaOrig="2740" w:dyaOrig="440">
          <v:shape id="_x0000_i1044" type="#_x0000_t75" style="width:137.05pt;height:21.7pt" o:ole="">
            <v:imagedata r:id="rId32" o:title=""/>
          </v:shape>
          <o:OLEObject Type="Embed" ProgID="Equation.DSMT4" ShapeID="_x0000_i1044" DrawAspect="Content" ObjectID="_1597652227" r:id="rId33"/>
        </w:object>
      </w:r>
      <w:r w:rsidR="00DE6DFF" w:rsidRPr="00DE6DFF">
        <w:rPr>
          <w:b w:val="0"/>
        </w:rPr>
        <w:t>.</w:t>
      </w:r>
      <w:r w:rsidR="00437B4A" w:rsidRPr="005B3C67">
        <w:rPr>
          <w:b w:val="0"/>
        </w:rPr>
        <w:tab/>
      </w:r>
      <w:r w:rsidR="00437B4A" w:rsidRPr="005B3C67">
        <w:rPr>
          <w:b w:val="0"/>
        </w:rPr>
        <w:tab/>
      </w:r>
      <w:r w:rsidR="00437B4A" w:rsidRPr="005B3C67">
        <w:rPr>
          <w:b w:val="0"/>
        </w:rPr>
        <w:tab/>
      </w:r>
      <w:r>
        <w:rPr>
          <w:b w:val="0"/>
        </w:rPr>
        <w:t>2.</w:t>
      </w:r>
      <w:r w:rsidR="005B3C67">
        <w:rPr>
          <w:b w:val="0"/>
        </w:rPr>
        <w:t>4.</w:t>
      </w:r>
      <w:r w:rsidR="00DE6DFF" w:rsidRPr="00DE6DFF">
        <w:rPr>
          <w:b w:val="0"/>
        </w:rPr>
        <w:t xml:space="preserve"> </w:t>
      </w:r>
      <w:r w:rsidR="0026368B" w:rsidRPr="00EB5C0C">
        <w:rPr>
          <w:position w:val="-12"/>
        </w:rPr>
        <w:object w:dxaOrig="2760" w:dyaOrig="440">
          <v:shape id="_x0000_i1045" type="#_x0000_t75" style="width:138.8pt;height:21.7pt" o:ole="">
            <v:imagedata r:id="rId34" o:title=""/>
          </v:shape>
          <o:OLEObject Type="Embed" ProgID="Equation.DSMT4" ShapeID="_x0000_i1045" DrawAspect="Content" ObjectID="_1597652228" r:id="rId35"/>
        </w:object>
      </w:r>
      <w:r w:rsidR="00DE6DFF" w:rsidRPr="00DE6DFF">
        <w:rPr>
          <w:b w:val="0"/>
        </w:rPr>
        <w:t>.</w:t>
      </w:r>
    </w:p>
    <w:p w:rsidR="00437B4A" w:rsidRPr="001C5D88" w:rsidRDefault="00603850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2.</w:t>
      </w:r>
      <w:r w:rsidR="00A6381E">
        <w:rPr>
          <w:b w:val="0"/>
        </w:rPr>
        <w:t>5.</w:t>
      </w:r>
      <w:r w:rsidR="00DE6DFF" w:rsidRPr="00DE6DFF">
        <w:rPr>
          <w:b w:val="0"/>
        </w:rPr>
        <w:t xml:space="preserve"> </w:t>
      </w:r>
      <w:r w:rsidR="0026368B" w:rsidRPr="00EB5C0C">
        <w:rPr>
          <w:position w:val="-12"/>
        </w:rPr>
        <w:object w:dxaOrig="2760" w:dyaOrig="440">
          <v:shape id="_x0000_i1046" type="#_x0000_t75" style="width:138.8pt;height:21.7pt" o:ole="">
            <v:imagedata r:id="rId36" o:title=""/>
          </v:shape>
          <o:OLEObject Type="Embed" ProgID="Equation.DSMT4" ShapeID="_x0000_i1046" DrawAspect="Content" ObjectID="_1597652229" r:id="rId37"/>
        </w:object>
      </w:r>
      <w:r w:rsidR="00DE6DFF" w:rsidRPr="00DE6DFF">
        <w:rPr>
          <w:b w:val="0"/>
        </w:rPr>
        <w:t>.</w:t>
      </w:r>
      <w:r w:rsidR="00437B4A" w:rsidRPr="005B3C67">
        <w:rPr>
          <w:b w:val="0"/>
        </w:rPr>
        <w:tab/>
      </w:r>
      <w:r w:rsidR="00437B4A" w:rsidRPr="005B3C67">
        <w:rPr>
          <w:b w:val="0"/>
        </w:rPr>
        <w:tab/>
      </w:r>
      <w:r w:rsidR="00437B4A" w:rsidRPr="005B3C67">
        <w:rPr>
          <w:b w:val="0"/>
        </w:rPr>
        <w:tab/>
      </w:r>
      <w:r>
        <w:rPr>
          <w:b w:val="0"/>
        </w:rPr>
        <w:t>2.</w:t>
      </w:r>
      <w:r w:rsidR="00A6381E">
        <w:rPr>
          <w:b w:val="0"/>
        </w:rPr>
        <w:t>6.</w:t>
      </w:r>
      <w:r w:rsidR="00DE6DFF" w:rsidRPr="00DE6DFF">
        <w:rPr>
          <w:b w:val="0"/>
        </w:rPr>
        <w:t xml:space="preserve"> </w:t>
      </w:r>
      <w:r w:rsidR="0026368B" w:rsidRPr="00EB5C0C">
        <w:rPr>
          <w:position w:val="-12"/>
        </w:rPr>
        <w:object w:dxaOrig="2799" w:dyaOrig="440">
          <v:shape id="_x0000_i1047" type="#_x0000_t75" style="width:139.65pt;height:21.7pt" o:ole="">
            <v:imagedata r:id="rId38" o:title=""/>
          </v:shape>
          <o:OLEObject Type="Embed" ProgID="Equation.DSMT4" ShapeID="_x0000_i1047" DrawAspect="Content" ObjectID="_1597652230" r:id="rId39"/>
        </w:object>
      </w:r>
      <w:r w:rsidR="00DE6DFF" w:rsidRPr="001C5D88">
        <w:rPr>
          <w:b w:val="0"/>
        </w:rPr>
        <w:t>.</w:t>
      </w:r>
    </w:p>
    <w:p w:rsidR="00437B4A" w:rsidRPr="001C5D88" w:rsidRDefault="00603850" w:rsidP="00EC0A90">
      <w:pPr>
        <w:pStyle w:val="23"/>
        <w:spacing w:before="100" w:beforeAutospacing="1" w:after="100" w:afterAutospacing="1"/>
        <w:ind w:firstLine="0"/>
        <w:contextualSpacing/>
        <w:jc w:val="both"/>
      </w:pPr>
      <w:r>
        <w:rPr>
          <w:b w:val="0"/>
        </w:rPr>
        <w:t>2.</w:t>
      </w:r>
      <w:r w:rsidR="00A6381E">
        <w:rPr>
          <w:b w:val="0"/>
        </w:rPr>
        <w:t>7.</w:t>
      </w:r>
      <w:r w:rsidR="00DE6DFF" w:rsidRPr="001C5D88">
        <w:rPr>
          <w:b w:val="0"/>
        </w:rPr>
        <w:t xml:space="preserve"> </w:t>
      </w:r>
      <w:r w:rsidR="0026368B" w:rsidRPr="00EB5C0C">
        <w:rPr>
          <w:position w:val="-12"/>
        </w:rPr>
        <w:object w:dxaOrig="2799" w:dyaOrig="440">
          <v:shape id="_x0000_i1048" type="#_x0000_t75" style="width:139.65pt;height:21.7pt" o:ole="">
            <v:imagedata r:id="rId40" o:title=""/>
          </v:shape>
          <o:OLEObject Type="Embed" ProgID="Equation.DSMT4" ShapeID="_x0000_i1048" DrawAspect="Content" ObjectID="_1597652231" r:id="rId41"/>
        </w:object>
      </w:r>
      <w:r w:rsidR="00DE6DFF" w:rsidRPr="001C5D88">
        <w:rPr>
          <w:b w:val="0"/>
        </w:rPr>
        <w:t>.</w:t>
      </w:r>
      <w:r w:rsidR="00437B4A" w:rsidRPr="00437B4A">
        <w:rPr>
          <w:b w:val="0"/>
        </w:rPr>
        <w:tab/>
      </w:r>
      <w:r w:rsidR="00437B4A" w:rsidRPr="00437B4A">
        <w:rPr>
          <w:b w:val="0"/>
        </w:rPr>
        <w:tab/>
      </w:r>
      <w:r w:rsidR="00BD7089">
        <w:rPr>
          <w:b w:val="0"/>
        </w:rPr>
        <w:tab/>
      </w:r>
      <w:r>
        <w:rPr>
          <w:b w:val="0"/>
        </w:rPr>
        <w:t>2.</w:t>
      </w:r>
      <w:r w:rsidR="00A6381E">
        <w:rPr>
          <w:b w:val="0"/>
        </w:rPr>
        <w:t>8.</w:t>
      </w:r>
      <w:r w:rsidR="00DE6DFF" w:rsidRPr="001C5D88">
        <w:rPr>
          <w:b w:val="0"/>
        </w:rPr>
        <w:t xml:space="preserve"> </w:t>
      </w:r>
      <w:r w:rsidR="0026368B" w:rsidRPr="00EB5C0C">
        <w:rPr>
          <w:position w:val="-12"/>
        </w:rPr>
        <w:object w:dxaOrig="2820" w:dyaOrig="440">
          <v:shape id="_x0000_i1049" type="#_x0000_t75" style="width:141.4pt;height:21.7pt" o:ole="">
            <v:imagedata r:id="rId42" o:title=""/>
          </v:shape>
          <o:OLEObject Type="Embed" ProgID="Equation.DSMT4" ShapeID="_x0000_i1049" DrawAspect="Content" ObjectID="_1597652232" r:id="rId43"/>
        </w:object>
      </w:r>
    </w:p>
    <w:p w:rsidR="00EB5C0C" w:rsidRPr="001C5D88" w:rsidRDefault="00603850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2.</w:t>
      </w:r>
      <w:r w:rsidR="00A6381E">
        <w:rPr>
          <w:b w:val="0"/>
        </w:rPr>
        <w:t>9.</w:t>
      </w:r>
      <w:r w:rsidR="0026368B" w:rsidRPr="001C5D88">
        <w:rPr>
          <w:b w:val="0"/>
        </w:rPr>
        <w:t xml:space="preserve"> </w:t>
      </w:r>
      <w:r w:rsidR="0026368B" w:rsidRPr="00EB5C0C">
        <w:rPr>
          <w:position w:val="-12"/>
        </w:rPr>
        <w:object w:dxaOrig="2760" w:dyaOrig="440">
          <v:shape id="_x0000_i1050" type="#_x0000_t75" style="width:138.8pt;height:21.7pt" o:ole="">
            <v:imagedata r:id="rId44" o:title=""/>
          </v:shape>
          <o:OLEObject Type="Embed" ProgID="Equation.DSMT4" ShapeID="_x0000_i1050" DrawAspect="Content" ObjectID="_1597652233" r:id="rId45"/>
        </w:object>
      </w:r>
      <w:r w:rsidR="0026368B" w:rsidRPr="001C5D88">
        <w:rPr>
          <w:b w:val="0"/>
        </w:rPr>
        <w:t>.</w:t>
      </w:r>
      <w:r w:rsidR="00437B4A" w:rsidRPr="00437B4A">
        <w:rPr>
          <w:b w:val="0"/>
        </w:rPr>
        <w:tab/>
      </w:r>
      <w:r w:rsidR="00437B4A" w:rsidRPr="005B3C67">
        <w:rPr>
          <w:b w:val="0"/>
        </w:rPr>
        <w:tab/>
      </w:r>
      <w:r w:rsidR="00BD7089">
        <w:rPr>
          <w:b w:val="0"/>
        </w:rPr>
        <w:tab/>
      </w:r>
      <w:r>
        <w:rPr>
          <w:b w:val="0"/>
        </w:rPr>
        <w:t>2.</w:t>
      </w:r>
      <w:r w:rsidR="00EB5C0C">
        <w:rPr>
          <w:b w:val="0"/>
        </w:rPr>
        <w:t>10.</w:t>
      </w:r>
      <w:r w:rsidR="0026368B" w:rsidRPr="001C5D88">
        <w:rPr>
          <w:b w:val="0"/>
        </w:rPr>
        <w:t xml:space="preserve"> </w:t>
      </w:r>
      <w:r w:rsidR="0026368B" w:rsidRPr="00EB5C0C">
        <w:rPr>
          <w:position w:val="-12"/>
        </w:rPr>
        <w:object w:dxaOrig="2780" w:dyaOrig="440">
          <v:shape id="_x0000_i1051" type="#_x0000_t75" style="width:138.8pt;height:21.7pt" o:ole="">
            <v:imagedata r:id="rId46" o:title=""/>
          </v:shape>
          <o:OLEObject Type="Embed" ProgID="Equation.DSMT4" ShapeID="_x0000_i1051" DrawAspect="Content" ObjectID="_1597652234" r:id="rId47"/>
        </w:object>
      </w:r>
      <w:r w:rsidR="0026368B" w:rsidRPr="001C5D88">
        <w:rPr>
          <w:b w:val="0"/>
        </w:rPr>
        <w:t>.</w:t>
      </w:r>
    </w:p>
    <w:p w:rsidR="00EB5C0C" w:rsidRDefault="00EB5C0C" w:rsidP="00FE23CB">
      <w:pPr>
        <w:pStyle w:val="23"/>
        <w:spacing w:before="100" w:beforeAutospacing="1" w:after="100" w:afterAutospacing="1"/>
        <w:contextualSpacing/>
        <w:jc w:val="both"/>
        <w:rPr>
          <w:b w:val="0"/>
        </w:rPr>
      </w:pPr>
      <w:r>
        <w:t xml:space="preserve">Задание 3. </w:t>
      </w:r>
      <w:r>
        <w:rPr>
          <w:b w:val="0"/>
        </w:rPr>
        <w:t>Разложите многочлен на множители.</w:t>
      </w:r>
    </w:p>
    <w:p w:rsidR="00EB5C0C" w:rsidRPr="00606787" w:rsidRDefault="00A04F5C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3</w:t>
      </w:r>
      <w:r w:rsidR="00603850">
        <w:rPr>
          <w:b w:val="0"/>
        </w:rPr>
        <w:t>.</w:t>
      </w:r>
      <w:r w:rsidR="00EB5C0C">
        <w:rPr>
          <w:b w:val="0"/>
        </w:rPr>
        <w:t xml:space="preserve">1. </w:t>
      </w:r>
      <w:r w:rsidR="0026368B" w:rsidRPr="00EB5C0C">
        <w:rPr>
          <w:position w:val="-6"/>
        </w:rPr>
        <w:object w:dxaOrig="3660" w:dyaOrig="380">
          <v:shape id="_x0000_i1052" type="#_x0000_t75" style="width:183.9pt;height:19.95pt" o:ole="">
            <v:imagedata r:id="rId48" o:title=""/>
          </v:shape>
          <o:OLEObject Type="Embed" ProgID="Equation.DSMT4" ShapeID="_x0000_i1052" DrawAspect="Content" ObjectID="_1597652235" r:id="rId49"/>
        </w:object>
      </w:r>
      <w:r w:rsidR="00606787">
        <w:rPr>
          <w:b w:val="0"/>
          <w:lang w:val="en-US"/>
        </w:rPr>
        <w:t>.</w:t>
      </w:r>
      <w:r w:rsidR="00437B4A" w:rsidRPr="005B3C67">
        <w:tab/>
      </w:r>
      <w:r w:rsidR="00437B4A" w:rsidRPr="005B3C67">
        <w:tab/>
      </w:r>
      <w:r w:rsidR="00BC0712">
        <w:rPr>
          <w:b w:val="0"/>
        </w:rPr>
        <w:t>3</w:t>
      </w:r>
      <w:r w:rsidR="00603850" w:rsidRPr="00603850">
        <w:rPr>
          <w:b w:val="0"/>
        </w:rPr>
        <w:t>.</w:t>
      </w:r>
      <w:r>
        <w:rPr>
          <w:b w:val="0"/>
        </w:rPr>
        <w:t>2</w:t>
      </w:r>
      <w:r w:rsidR="00A6381E">
        <w:rPr>
          <w:b w:val="0"/>
        </w:rPr>
        <w:t>.</w:t>
      </w:r>
      <w:r w:rsidR="00606787">
        <w:rPr>
          <w:b w:val="0"/>
          <w:lang w:val="en-US"/>
        </w:rPr>
        <w:t xml:space="preserve"> </w:t>
      </w:r>
      <w:r w:rsidR="00606787" w:rsidRPr="00EB5C0C">
        <w:rPr>
          <w:position w:val="-6"/>
        </w:rPr>
        <w:object w:dxaOrig="2900" w:dyaOrig="380">
          <v:shape id="_x0000_i1053" type="#_x0000_t75" style="width:145.75pt;height:19.95pt" o:ole="">
            <v:imagedata r:id="rId50" o:title=""/>
          </v:shape>
          <o:OLEObject Type="Embed" ProgID="Equation.DSMT4" ShapeID="_x0000_i1053" DrawAspect="Content" ObjectID="_1597652236" r:id="rId51"/>
        </w:object>
      </w:r>
      <w:r w:rsidR="00606787">
        <w:rPr>
          <w:b w:val="0"/>
          <w:lang w:val="en-US"/>
        </w:rPr>
        <w:t>.</w:t>
      </w:r>
    </w:p>
    <w:p w:rsidR="00A04F5C" w:rsidRDefault="00A04F5C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3</w:t>
      </w:r>
      <w:r w:rsidR="00603850">
        <w:rPr>
          <w:b w:val="0"/>
        </w:rPr>
        <w:t>.</w:t>
      </w:r>
      <w:r w:rsidR="00A6381E">
        <w:rPr>
          <w:b w:val="0"/>
        </w:rPr>
        <w:t>3.</w:t>
      </w:r>
      <w:r w:rsidR="00606787">
        <w:rPr>
          <w:b w:val="0"/>
          <w:lang w:val="en-US"/>
        </w:rPr>
        <w:t xml:space="preserve"> </w:t>
      </w:r>
      <w:r w:rsidR="00606787" w:rsidRPr="00EB5C0C">
        <w:rPr>
          <w:position w:val="-6"/>
        </w:rPr>
        <w:object w:dxaOrig="3280" w:dyaOrig="380">
          <v:shape id="_x0000_i1054" type="#_x0000_t75" style="width:163.95pt;height:19.95pt" o:ole="">
            <v:imagedata r:id="rId52" o:title=""/>
          </v:shape>
          <o:OLEObject Type="Embed" ProgID="Equation.DSMT4" ShapeID="_x0000_i1054" DrawAspect="Content" ObjectID="_1597652237" r:id="rId53"/>
        </w:object>
      </w:r>
      <w:r w:rsidR="00606787">
        <w:rPr>
          <w:b w:val="0"/>
          <w:lang w:val="en-US"/>
        </w:rPr>
        <w:t>.</w:t>
      </w:r>
      <w:r w:rsidR="00606787">
        <w:rPr>
          <w:b w:val="0"/>
        </w:rPr>
        <w:tab/>
      </w:r>
      <w:r w:rsidR="00606787">
        <w:rPr>
          <w:b w:val="0"/>
        </w:rPr>
        <w:tab/>
      </w:r>
      <w:r>
        <w:rPr>
          <w:b w:val="0"/>
        </w:rPr>
        <w:t>3</w:t>
      </w:r>
      <w:r w:rsidR="00603850">
        <w:rPr>
          <w:b w:val="0"/>
        </w:rPr>
        <w:t>.</w:t>
      </w:r>
      <w:r w:rsidR="00A6381E">
        <w:rPr>
          <w:b w:val="0"/>
        </w:rPr>
        <w:t>4.</w:t>
      </w:r>
      <w:r w:rsidR="00606787">
        <w:rPr>
          <w:b w:val="0"/>
          <w:lang w:val="en-US"/>
        </w:rPr>
        <w:t xml:space="preserve"> </w:t>
      </w:r>
      <w:r w:rsidR="00606787" w:rsidRPr="00EB5C0C">
        <w:rPr>
          <w:position w:val="-6"/>
        </w:rPr>
        <w:object w:dxaOrig="3420" w:dyaOrig="380">
          <v:shape id="_x0000_i1055" type="#_x0000_t75" style="width:170.9pt;height:19.95pt" o:ole="">
            <v:imagedata r:id="rId54" o:title=""/>
          </v:shape>
          <o:OLEObject Type="Embed" ProgID="Equation.DSMT4" ShapeID="_x0000_i1055" DrawAspect="Content" ObjectID="_1597652238" r:id="rId55"/>
        </w:object>
      </w:r>
      <w:r w:rsidR="00603850">
        <w:rPr>
          <w:b w:val="0"/>
        </w:rPr>
        <w:t>1.</w:t>
      </w:r>
    </w:p>
    <w:p w:rsidR="00437B4A" w:rsidRPr="00606787" w:rsidRDefault="00A04F5C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3.</w:t>
      </w:r>
      <w:r w:rsidR="00A6381E">
        <w:rPr>
          <w:b w:val="0"/>
        </w:rPr>
        <w:t>5.</w:t>
      </w:r>
      <w:r w:rsidR="00606787">
        <w:rPr>
          <w:b w:val="0"/>
          <w:lang w:val="en-US"/>
        </w:rPr>
        <w:t xml:space="preserve"> </w:t>
      </w:r>
      <w:r w:rsidR="00606787" w:rsidRPr="00EB5C0C">
        <w:rPr>
          <w:position w:val="-6"/>
        </w:rPr>
        <w:object w:dxaOrig="3159" w:dyaOrig="380">
          <v:shape id="_x0000_i1056" type="#_x0000_t75" style="width:157.9pt;height:19.95pt" o:ole="">
            <v:imagedata r:id="rId56" o:title=""/>
          </v:shape>
          <o:OLEObject Type="Embed" ProgID="Equation.DSMT4" ShapeID="_x0000_i1056" DrawAspect="Content" ObjectID="_1597652239" r:id="rId57"/>
        </w:object>
      </w:r>
      <w:r w:rsidR="00606787">
        <w:rPr>
          <w:b w:val="0"/>
          <w:lang w:val="en-US"/>
        </w:rPr>
        <w:t>.</w:t>
      </w:r>
      <w:r w:rsidR="00437B4A" w:rsidRPr="005B3C67">
        <w:rPr>
          <w:b w:val="0"/>
        </w:rPr>
        <w:tab/>
      </w:r>
      <w:r w:rsidR="00606787">
        <w:rPr>
          <w:b w:val="0"/>
          <w:lang w:val="en-US"/>
        </w:rPr>
        <w:tab/>
      </w:r>
      <w:r>
        <w:rPr>
          <w:b w:val="0"/>
        </w:rPr>
        <w:t>3</w:t>
      </w:r>
      <w:r w:rsidR="005E5C45">
        <w:rPr>
          <w:b w:val="0"/>
        </w:rPr>
        <w:t>.</w:t>
      </w:r>
      <w:r w:rsidR="00A6381E">
        <w:rPr>
          <w:b w:val="0"/>
        </w:rPr>
        <w:t>6.</w:t>
      </w:r>
      <w:r w:rsidR="00606787">
        <w:rPr>
          <w:b w:val="0"/>
          <w:lang w:val="en-US"/>
        </w:rPr>
        <w:t xml:space="preserve"> </w:t>
      </w:r>
      <w:r w:rsidR="00606787" w:rsidRPr="00EB5C0C">
        <w:rPr>
          <w:position w:val="-6"/>
        </w:rPr>
        <w:object w:dxaOrig="2580" w:dyaOrig="380">
          <v:shape id="_x0000_i1057" type="#_x0000_t75" style="width:129.25pt;height:19.95pt" o:ole="">
            <v:imagedata r:id="rId58" o:title=""/>
          </v:shape>
          <o:OLEObject Type="Embed" ProgID="Equation.DSMT4" ShapeID="_x0000_i1057" DrawAspect="Content" ObjectID="_1597652240" r:id="rId59"/>
        </w:object>
      </w:r>
      <w:r w:rsidR="00606787">
        <w:rPr>
          <w:b w:val="0"/>
          <w:lang w:val="en-US"/>
        </w:rPr>
        <w:t>.</w:t>
      </w:r>
    </w:p>
    <w:p w:rsidR="00437B4A" w:rsidRPr="00606787" w:rsidRDefault="00A04F5C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3</w:t>
      </w:r>
      <w:r w:rsidR="005E5C45">
        <w:rPr>
          <w:b w:val="0"/>
        </w:rPr>
        <w:t>.</w:t>
      </w:r>
      <w:r w:rsidR="00A6381E">
        <w:rPr>
          <w:b w:val="0"/>
        </w:rPr>
        <w:t>7.</w:t>
      </w:r>
      <w:r w:rsidR="00606787">
        <w:rPr>
          <w:b w:val="0"/>
          <w:lang w:val="en-US"/>
        </w:rPr>
        <w:t xml:space="preserve"> </w:t>
      </w:r>
      <w:r w:rsidR="00606787" w:rsidRPr="00EB5C0C">
        <w:rPr>
          <w:position w:val="-6"/>
        </w:rPr>
        <w:object w:dxaOrig="3140" w:dyaOrig="380">
          <v:shape id="_x0000_i1058" type="#_x0000_t75" style="width:157pt;height:19.95pt" o:ole="">
            <v:imagedata r:id="rId60" o:title=""/>
          </v:shape>
          <o:OLEObject Type="Embed" ProgID="Equation.DSMT4" ShapeID="_x0000_i1058" DrawAspect="Content" ObjectID="_1597652241" r:id="rId61"/>
        </w:object>
      </w:r>
      <w:r w:rsidR="00606787">
        <w:rPr>
          <w:b w:val="0"/>
          <w:lang w:val="en-US"/>
        </w:rPr>
        <w:t>.</w:t>
      </w:r>
      <w:r w:rsidR="00437B4A" w:rsidRPr="005B3C67">
        <w:rPr>
          <w:b w:val="0"/>
        </w:rPr>
        <w:tab/>
      </w:r>
      <w:r w:rsidR="00437B4A" w:rsidRPr="005B3C67">
        <w:rPr>
          <w:b w:val="0"/>
        </w:rPr>
        <w:tab/>
      </w:r>
      <w:r>
        <w:rPr>
          <w:b w:val="0"/>
        </w:rPr>
        <w:t>3</w:t>
      </w:r>
      <w:r w:rsidR="00C57DF5">
        <w:rPr>
          <w:b w:val="0"/>
        </w:rPr>
        <w:t>.</w:t>
      </w:r>
      <w:r w:rsidR="00A6381E">
        <w:rPr>
          <w:b w:val="0"/>
        </w:rPr>
        <w:t>8.</w:t>
      </w:r>
      <w:r w:rsidR="00606787">
        <w:rPr>
          <w:b w:val="0"/>
          <w:lang w:val="en-US"/>
        </w:rPr>
        <w:t xml:space="preserve"> </w:t>
      </w:r>
      <w:r w:rsidR="00606787" w:rsidRPr="00EB5C0C">
        <w:rPr>
          <w:position w:val="-6"/>
        </w:rPr>
        <w:object w:dxaOrig="2900" w:dyaOrig="380">
          <v:shape id="_x0000_i1059" type="#_x0000_t75" style="width:145.75pt;height:19.95pt" o:ole="">
            <v:imagedata r:id="rId62" o:title=""/>
          </v:shape>
          <o:OLEObject Type="Embed" ProgID="Equation.DSMT4" ShapeID="_x0000_i1059" DrawAspect="Content" ObjectID="_1597652242" r:id="rId63"/>
        </w:object>
      </w:r>
      <w:r w:rsidR="00606787">
        <w:rPr>
          <w:b w:val="0"/>
          <w:lang w:val="en-US"/>
        </w:rPr>
        <w:t>.</w:t>
      </w:r>
    </w:p>
    <w:p w:rsidR="00EB5C0C" w:rsidRPr="005B6C93" w:rsidRDefault="00A04F5C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3</w:t>
      </w:r>
      <w:r w:rsidR="00C57DF5">
        <w:rPr>
          <w:b w:val="0"/>
        </w:rPr>
        <w:t>.</w:t>
      </w:r>
      <w:r w:rsidR="00A6381E">
        <w:rPr>
          <w:b w:val="0"/>
        </w:rPr>
        <w:t>9.</w:t>
      </w:r>
      <w:r w:rsidR="00606787">
        <w:rPr>
          <w:b w:val="0"/>
          <w:lang w:val="en-US"/>
        </w:rPr>
        <w:t xml:space="preserve"> </w:t>
      </w:r>
      <w:r w:rsidR="00606787" w:rsidRPr="00EB5C0C">
        <w:rPr>
          <w:position w:val="-6"/>
        </w:rPr>
        <w:object w:dxaOrig="3260" w:dyaOrig="380">
          <v:shape id="_x0000_i1060" type="#_x0000_t75" style="width:163.1pt;height:19.95pt" o:ole="">
            <v:imagedata r:id="rId64" o:title=""/>
          </v:shape>
          <o:OLEObject Type="Embed" ProgID="Equation.DSMT4" ShapeID="_x0000_i1060" DrawAspect="Content" ObjectID="_1597652243" r:id="rId65"/>
        </w:object>
      </w:r>
      <w:r w:rsidR="00606787">
        <w:rPr>
          <w:b w:val="0"/>
          <w:lang w:val="en-US"/>
        </w:rPr>
        <w:t>.</w:t>
      </w:r>
      <w:r w:rsidR="00437B4A" w:rsidRPr="005B3C67">
        <w:rPr>
          <w:b w:val="0"/>
        </w:rPr>
        <w:tab/>
      </w:r>
      <w:r w:rsidR="00437B4A" w:rsidRPr="005B3C67">
        <w:rPr>
          <w:b w:val="0"/>
        </w:rPr>
        <w:tab/>
      </w:r>
      <w:r>
        <w:rPr>
          <w:b w:val="0"/>
        </w:rPr>
        <w:t>3</w:t>
      </w:r>
      <w:r w:rsidR="00C57DF5">
        <w:rPr>
          <w:b w:val="0"/>
        </w:rPr>
        <w:t>.</w:t>
      </w:r>
      <w:r w:rsidR="00EB5C0C">
        <w:rPr>
          <w:b w:val="0"/>
        </w:rPr>
        <w:t>10.</w:t>
      </w:r>
      <w:r w:rsidR="005B6C93" w:rsidRPr="00EB5C0C">
        <w:rPr>
          <w:position w:val="-6"/>
        </w:rPr>
        <w:object w:dxaOrig="3300" w:dyaOrig="380">
          <v:shape id="_x0000_i1061" type="#_x0000_t75" style="width:165.7pt;height:19.95pt" o:ole="">
            <v:imagedata r:id="rId66" o:title=""/>
          </v:shape>
          <o:OLEObject Type="Embed" ProgID="Equation.DSMT4" ShapeID="_x0000_i1061" DrawAspect="Content" ObjectID="_1597652244" r:id="rId67"/>
        </w:object>
      </w:r>
      <w:r w:rsidR="005B6C93" w:rsidRPr="005B6C93">
        <w:rPr>
          <w:b w:val="0"/>
        </w:rPr>
        <w:t>.</w:t>
      </w:r>
    </w:p>
    <w:p w:rsidR="00EB5C0C" w:rsidRDefault="00EB5C0C" w:rsidP="00EC0A90">
      <w:pPr>
        <w:pStyle w:val="23"/>
        <w:spacing w:before="100" w:beforeAutospacing="1" w:after="100" w:afterAutospacing="1"/>
        <w:ind w:firstLine="708"/>
        <w:contextualSpacing/>
        <w:jc w:val="both"/>
        <w:rPr>
          <w:b w:val="0"/>
        </w:rPr>
      </w:pPr>
      <w:r>
        <w:t xml:space="preserve">Задание 4. </w:t>
      </w:r>
      <w:r>
        <w:rPr>
          <w:b w:val="0"/>
        </w:rPr>
        <w:t>Постройте график многочлена</w:t>
      </w:r>
      <w:r w:rsidR="005B6C93" w:rsidRPr="005B6C93">
        <w:rPr>
          <w:b w:val="0"/>
        </w:rPr>
        <w:t xml:space="preserve"> </w:t>
      </w:r>
      <w:r w:rsidR="005B6C93" w:rsidRPr="002C65FE">
        <w:rPr>
          <w:position w:val="-12"/>
        </w:rPr>
        <w:object w:dxaOrig="660" w:dyaOrig="380">
          <v:shape id="_x0000_i1062" type="#_x0000_t75" style="width:32.95pt;height:19.95pt" o:ole="">
            <v:imagedata r:id="rId68" o:title=""/>
          </v:shape>
          <o:OLEObject Type="Embed" ProgID="Equation.DSMT4" ShapeID="_x0000_i1062" DrawAspect="Content" ObjectID="_1597652245" r:id="rId69"/>
        </w:object>
      </w:r>
      <w:r>
        <w:rPr>
          <w:b w:val="0"/>
        </w:rPr>
        <w:t xml:space="preserve"> и найдите все его корни</w:t>
      </w:r>
      <w:r w:rsidR="002C65FE">
        <w:rPr>
          <w:b w:val="0"/>
        </w:rPr>
        <w:t>.</w:t>
      </w:r>
    </w:p>
    <w:p w:rsidR="002C65FE" w:rsidRPr="005B3C67" w:rsidRDefault="0001551C" w:rsidP="00EC0A90">
      <w:pPr>
        <w:pStyle w:val="23"/>
        <w:spacing w:before="100" w:beforeAutospacing="1" w:after="100" w:afterAutospacing="1"/>
        <w:ind w:firstLine="0"/>
        <w:contextualSpacing/>
        <w:jc w:val="both"/>
      </w:pPr>
      <w:r>
        <w:rPr>
          <w:b w:val="0"/>
        </w:rPr>
        <w:t>4.</w:t>
      </w:r>
      <w:r w:rsidR="002C65FE">
        <w:rPr>
          <w:b w:val="0"/>
        </w:rPr>
        <w:t xml:space="preserve">1. </w:t>
      </w:r>
      <w:r w:rsidR="002C65FE" w:rsidRPr="002C65FE">
        <w:rPr>
          <w:position w:val="-12"/>
        </w:rPr>
        <w:object w:dxaOrig="5780" w:dyaOrig="440">
          <v:shape id="_x0000_i1063" type="#_x0000_t75" style="width:289.75pt;height:21.7pt" o:ole="">
            <v:imagedata r:id="rId70" o:title=""/>
          </v:shape>
          <o:OLEObject Type="Embed" ProgID="Equation.DSMT4" ShapeID="_x0000_i1063" DrawAspect="Content" ObjectID="_1597652246" r:id="rId71"/>
        </w:object>
      </w:r>
      <w:r w:rsidR="002C65FE">
        <w:t>.</w:t>
      </w:r>
    </w:p>
    <w:p w:rsidR="00437B4A" w:rsidRPr="001C5D88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="00A6381E">
        <w:rPr>
          <w:b w:val="0"/>
        </w:rPr>
        <w:t>2.</w:t>
      </w:r>
      <w:r w:rsidR="005B6C93" w:rsidRPr="001C5D88">
        <w:rPr>
          <w:b w:val="0"/>
        </w:rPr>
        <w:t xml:space="preserve"> </w:t>
      </w:r>
      <w:r w:rsidR="005B6C93" w:rsidRPr="002C65FE">
        <w:rPr>
          <w:position w:val="-12"/>
        </w:rPr>
        <w:object w:dxaOrig="5620" w:dyaOrig="440">
          <v:shape id="_x0000_i1064" type="#_x0000_t75" style="width:281.05pt;height:21.7pt" o:ole="">
            <v:imagedata r:id="rId72" o:title=""/>
          </v:shape>
          <o:OLEObject Type="Embed" ProgID="Equation.DSMT4" ShapeID="_x0000_i1064" DrawAspect="Content" ObjectID="_1597652247" r:id="rId73"/>
        </w:object>
      </w:r>
      <w:r w:rsidR="005B6C93" w:rsidRPr="001C5D88">
        <w:rPr>
          <w:b w:val="0"/>
        </w:rPr>
        <w:t>.</w:t>
      </w:r>
    </w:p>
    <w:p w:rsidR="00437B4A" w:rsidRPr="001C5D88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="00A6381E">
        <w:rPr>
          <w:b w:val="0"/>
        </w:rPr>
        <w:t>3.</w:t>
      </w:r>
      <w:r w:rsidR="005B6C93" w:rsidRPr="001C5D88">
        <w:rPr>
          <w:b w:val="0"/>
        </w:rPr>
        <w:t xml:space="preserve"> </w:t>
      </w:r>
      <w:r w:rsidR="005B6C93" w:rsidRPr="002C65FE">
        <w:rPr>
          <w:position w:val="-12"/>
        </w:rPr>
        <w:object w:dxaOrig="5220" w:dyaOrig="440">
          <v:shape id="_x0000_i1065" type="#_x0000_t75" style="width:261.1pt;height:21.7pt" o:ole="">
            <v:imagedata r:id="rId74" o:title=""/>
          </v:shape>
          <o:OLEObject Type="Embed" ProgID="Equation.DSMT4" ShapeID="_x0000_i1065" DrawAspect="Content" ObjectID="_1597652248" r:id="rId75"/>
        </w:object>
      </w:r>
      <w:r w:rsidR="005B6C93" w:rsidRPr="001C5D88">
        <w:rPr>
          <w:b w:val="0"/>
        </w:rPr>
        <w:t>.</w:t>
      </w:r>
    </w:p>
    <w:p w:rsidR="00437B4A" w:rsidRPr="001C5D88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="00A6381E">
        <w:rPr>
          <w:b w:val="0"/>
        </w:rPr>
        <w:t>4.</w:t>
      </w:r>
      <w:r w:rsidR="005B6C93" w:rsidRPr="001C5D88">
        <w:rPr>
          <w:b w:val="0"/>
        </w:rPr>
        <w:t xml:space="preserve"> </w:t>
      </w:r>
      <w:r w:rsidR="005B6C93" w:rsidRPr="002C65FE">
        <w:rPr>
          <w:position w:val="-12"/>
        </w:rPr>
        <w:object w:dxaOrig="5539" w:dyaOrig="440">
          <v:shape id="_x0000_i1066" type="#_x0000_t75" style="width:278.45pt;height:21.7pt" o:ole="">
            <v:imagedata r:id="rId76" o:title=""/>
          </v:shape>
          <o:OLEObject Type="Embed" ProgID="Equation.DSMT4" ShapeID="_x0000_i1066" DrawAspect="Content" ObjectID="_1597652249" r:id="rId77"/>
        </w:object>
      </w:r>
      <w:r w:rsidR="005B6C93" w:rsidRPr="001C5D88">
        <w:rPr>
          <w:b w:val="0"/>
        </w:rPr>
        <w:t>.</w:t>
      </w:r>
    </w:p>
    <w:p w:rsidR="00437B4A" w:rsidRPr="001C5D88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="00A6381E">
        <w:rPr>
          <w:b w:val="0"/>
        </w:rPr>
        <w:t>5.</w:t>
      </w:r>
      <w:r w:rsidR="005B6C93" w:rsidRPr="001C5D88">
        <w:rPr>
          <w:b w:val="0"/>
        </w:rPr>
        <w:t xml:space="preserve"> </w:t>
      </w:r>
      <w:r w:rsidR="005B6C93" w:rsidRPr="002C65FE">
        <w:rPr>
          <w:position w:val="-12"/>
        </w:rPr>
        <w:object w:dxaOrig="5300" w:dyaOrig="440">
          <v:shape id="_x0000_i1067" type="#_x0000_t75" style="width:264.6pt;height:21.7pt" o:ole="">
            <v:imagedata r:id="rId78" o:title=""/>
          </v:shape>
          <o:OLEObject Type="Embed" ProgID="Equation.DSMT4" ShapeID="_x0000_i1067" DrawAspect="Content" ObjectID="_1597652250" r:id="rId79"/>
        </w:object>
      </w:r>
      <w:r w:rsidR="005B6C93" w:rsidRPr="001C5D88">
        <w:rPr>
          <w:b w:val="0"/>
        </w:rPr>
        <w:t>.</w:t>
      </w:r>
    </w:p>
    <w:p w:rsidR="00437B4A" w:rsidRPr="001C5D88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="00A6381E">
        <w:rPr>
          <w:b w:val="0"/>
        </w:rPr>
        <w:t>6.</w:t>
      </w:r>
      <w:r w:rsidR="005B6C93" w:rsidRPr="001C5D88">
        <w:rPr>
          <w:b w:val="0"/>
        </w:rPr>
        <w:t xml:space="preserve"> </w:t>
      </w:r>
      <w:r w:rsidR="005B6C93" w:rsidRPr="002C65FE">
        <w:rPr>
          <w:position w:val="-12"/>
        </w:rPr>
        <w:object w:dxaOrig="5360" w:dyaOrig="440">
          <v:shape id="_x0000_i1068" type="#_x0000_t75" style="width:268.9pt;height:21.7pt" o:ole="">
            <v:imagedata r:id="rId80" o:title=""/>
          </v:shape>
          <o:OLEObject Type="Embed" ProgID="Equation.DSMT4" ShapeID="_x0000_i1068" DrawAspect="Content" ObjectID="_1597652251" r:id="rId81"/>
        </w:object>
      </w:r>
      <w:r w:rsidR="005B6C93" w:rsidRPr="001C5D88">
        <w:rPr>
          <w:b w:val="0"/>
        </w:rPr>
        <w:t>.</w:t>
      </w:r>
    </w:p>
    <w:p w:rsidR="00437B4A" w:rsidRPr="001C5D88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="00A6381E">
        <w:rPr>
          <w:b w:val="0"/>
        </w:rPr>
        <w:t>7.</w:t>
      </w:r>
      <w:r w:rsidR="005B6C93" w:rsidRPr="001C5D88">
        <w:rPr>
          <w:b w:val="0"/>
        </w:rPr>
        <w:t xml:space="preserve"> </w:t>
      </w:r>
      <w:r w:rsidR="005B6C93" w:rsidRPr="002C65FE">
        <w:rPr>
          <w:position w:val="-12"/>
        </w:rPr>
        <w:object w:dxaOrig="5179" w:dyaOrig="440">
          <v:shape id="_x0000_i1069" type="#_x0000_t75" style="width:260.25pt;height:21.7pt" o:ole="">
            <v:imagedata r:id="rId82" o:title=""/>
          </v:shape>
          <o:OLEObject Type="Embed" ProgID="Equation.DSMT4" ShapeID="_x0000_i1069" DrawAspect="Content" ObjectID="_1597652252" r:id="rId83"/>
        </w:object>
      </w:r>
      <w:r w:rsidR="00445CC2" w:rsidRPr="001C5D88">
        <w:rPr>
          <w:b w:val="0"/>
        </w:rPr>
        <w:t>.</w:t>
      </w:r>
    </w:p>
    <w:p w:rsidR="00437B4A" w:rsidRPr="001C5D88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="00A6381E">
        <w:rPr>
          <w:b w:val="0"/>
        </w:rPr>
        <w:t>8.</w:t>
      </w:r>
      <w:r w:rsidR="00445CC2" w:rsidRPr="001C5D88">
        <w:rPr>
          <w:b w:val="0"/>
        </w:rPr>
        <w:t xml:space="preserve"> </w:t>
      </w:r>
      <w:r w:rsidR="00445CC2" w:rsidRPr="002C65FE">
        <w:rPr>
          <w:position w:val="-12"/>
        </w:rPr>
        <w:object w:dxaOrig="5460" w:dyaOrig="440">
          <v:shape id="_x0000_i1070" type="#_x0000_t75" style="width:273.25pt;height:21.7pt" o:ole="">
            <v:imagedata r:id="rId84" o:title=""/>
          </v:shape>
          <o:OLEObject Type="Embed" ProgID="Equation.DSMT4" ShapeID="_x0000_i1070" DrawAspect="Content" ObjectID="_1597652253" r:id="rId85"/>
        </w:object>
      </w:r>
      <w:r w:rsidR="00445CC2" w:rsidRPr="001C5D88">
        <w:rPr>
          <w:b w:val="0"/>
        </w:rPr>
        <w:t>.</w:t>
      </w:r>
    </w:p>
    <w:p w:rsidR="00437B4A" w:rsidRPr="001C5D88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="00A6381E">
        <w:rPr>
          <w:b w:val="0"/>
        </w:rPr>
        <w:t>9.</w:t>
      </w:r>
      <w:r w:rsidR="00445CC2" w:rsidRPr="001C5D88">
        <w:rPr>
          <w:b w:val="0"/>
        </w:rPr>
        <w:t xml:space="preserve"> </w:t>
      </w:r>
      <w:r w:rsidR="00445CC2" w:rsidRPr="002C65FE">
        <w:rPr>
          <w:position w:val="-12"/>
        </w:rPr>
        <w:object w:dxaOrig="5200" w:dyaOrig="440">
          <v:shape id="_x0000_i1071" type="#_x0000_t75" style="width:260.25pt;height:21.7pt" o:ole="">
            <v:imagedata r:id="rId86" o:title=""/>
          </v:shape>
          <o:OLEObject Type="Embed" ProgID="Equation.DSMT4" ShapeID="_x0000_i1071" DrawAspect="Content" ObjectID="_1597652254" r:id="rId87"/>
        </w:object>
      </w:r>
      <w:r w:rsidR="00445CC2" w:rsidRPr="001C5D88">
        <w:rPr>
          <w:b w:val="0"/>
        </w:rPr>
        <w:t>.</w:t>
      </w:r>
    </w:p>
    <w:p w:rsidR="002C65FE" w:rsidRPr="001C5D88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="002C65FE" w:rsidRPr="002C65FE">
        <w:rPr>
          <w:b w:val="0"/>
        </w:rPr>
        <w:t>10.</w:t>
      </w:r>
      <w:r w:rsidR="00445CC2" w:rsidRPr="001C5D88">
        <w:rPr>
          <w:b w:val="0"/>
        </w:rPr>
        <w:t xml:space="preserve"> </w:t>
      </w:r>
      <w:r w:rsidR="00445CC2" w:rsidRPr="002C65FE">
        <w:rPr>
          <w:position w:val="-12"/>
        </w:rPr>
        <w:object w:dxaOrig="5620" w:dyaOrig="440">
          <v:shape id="_x0000_i1072" type="#_x0000_t75" style="width:281.05pt;height:21.7pt" o:ole="">
            <v:imagedata r:id="rId88" o:title=""/>
          </v:shape>
          <o:OLEObject Type="Embed" ProgID="Equation.DSMT4" ShapeID="_x0000_i1072" DrawAspect="Content" ObjectID="_1597652255" r:id="rId89"/>
        </w:object>
      </w:r>
      <w:r w:rsidR="00445CC2" w:rsidRPr="001C5D88">
        <w:rPr>
          <w:b w:val="0"/>
        </w:rPr>
        <w:t>.</w:t>
      </w:r>
    </w:p>
    <w:p w:rsidR="00EB5C0C" w:rsidRDefault="002C65FE" w:rsidP="00FE23CB">
      <w:pPr>
        <w:pStyle w:val="23"/>
        <w:spacing w:before="100" w:beforeAutospacing="1" w:after="100" w:afterAutospacing="1"/>
        <w:contextualSpacing/>
        <w:jc w:val="both"/>
        <w:rPr>
          <w:b w:val="0"/>
        </w:rPr>
      </w:pPr>
      <w:r>
        <w:t xml:space="preserve">Задание 5. </w:t>
      </w:r>
      <w:r>
        <w:rPr>
          <w:b w:val="0"/>
        </w:rPr>
        <w:t>Разложите рациональную дробь на сумму простейших</w:t>
      </w:r>
      <w:r w:rsidR="009C3271">
        <w:rPr>
          <w:b w:val="0"/>
        </w:rPr>
        <w:t xml:space="preserve"> дробей</w:t>
      </w:r>
      <w:r>
        <w:rPr>
          <w:b w:val="0"/>
        </w:rPr>
        <w:t>.</w:t>
      </w:r>
    </w:p>
    <w:p w:rsidR="002C65FE" w:rsidRPr="00BD779B" w:rsidRDefault="0001551C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5.</w:t>
      </w:r>
      <w:r w:rsidR="002C65FE">
        <w:rPr>
          <w:b w:val="0"/>
        </w:rPr>
        <w:t xml:space="preserve">1. </w:t>
      </w:r>
      <w:r w:rsidR="002C65FE" w:rsidRPr="002C65FE">
        <w:rPr>
          <w:position w:val="-34"/>
        </w:rPr>
        <w:object w:dxaOrig="2680" w:dyaOrig="840">
          <v:shape id="_x0000_i1073" type="#_x0000_t75" style="width:134.45pt;height:41.65pt" o:ole="">
            <v:imagedata r:id="rId90" o:title=""/>
          </v:shape>
          <o:OLEObject Type="Embed" ProgID="Equation.DSMT4" ShapeID="_x0000_i1073" DrawAspect="Content" ObjectID="_1597652256" r:id="rId91"/>
        </w:object>
      </w:r>
      <w:r w:rsidR="002C65FE">
        <w:t>.</w:t>
      </w:r>
      <w:r w:rsidR="00437B4A" w:rsidRPr="005B3C67">
        <w:tab/>
      </w:r>
      <w:r w:rsidR="00437B4A" w:rsidRPr="005B3C67">
        <w:tab/>
      </w:r>
      <w:r w:rsidR="00437B4A" w:rsidRPr="005B3C67">
        <w:tab/>
      </w:r>
      <w:r>
        <w:rPr>
          <w:b w:val="0"/>
        </w:rPr>
        <w:t>5.</w:t>
      </w:r>
      <w:r w:rsidR="00A6381E">
        <w:rPr>
          <w:b w:val="0"/>
        </w:rPr>
        <w:t>2.</w:t>
      </w:r>
      <w:r w:rsidR="00BD779B">
        <w:rPr>
          <w:b w:val="0"/>
          <w:lang w:val="en-US"/>
        </w:rPr>
        <w:t xml:space="preserve"> </w:t>
      </w:r>
      <w:r w:rsidR="00BD779B" w:rsidRPr="002C65FE">
        <w:rPr>
          <w:position w:val="-34"/>
        </w:rPr>
        <w:object w:dxaOrig="2659" w:dyaOrig="840">
          <v:shape id="_x0000_i1074" type="#_x0000_t75" style="width:133.6pt;height:41.65pt" o:ole="">
            <v:imagedata r:id="rId92" o:title=""/>
          </v:shape>
          <o:OLEObject Type="Embed" ProgID="Equation.DSMT4" ShapeID="_x0000_i1074" DrawAspect="Content" ObjectID="_1597652257" r:id="rId93"/>
        </w:object>
      </w:r>
      <w:r w:rsidR="00BD779B">
        <w:rPr>
          <w:b w:val="0"/>
          <w:lang w:val="en-US"/>
        </w:rPr>
        <w:t>.</w:t>
      </w:r>
    </w:p>
    <w:p w:rsidR="00437B4A" w:rsidRPr="00BD779B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lastRenderedPageBreak/>
        <w:t>5.</w:t>
      </w:r>
      <w:r w:rsidR="00A6381E">
        <w:rPr>
          <w:b w:val="0"/>
        </w:rPr>
        <w:t>3.</w:t>
      </w:r>
      <w:r w:rsidR="00BD779B">
        <w:rPr>
          <w:b w:val="0"/>
          <w:lang w:val="en-US"/>
        </w:rPr>
        <w:t xml:space="preserve"> </w:t>
      </w:r>
      <w:r w:rsidR="00BD779B" w:rsidRPr="002C65FE">
        <w:rPr>
          <w:position w:val="-34"/>
        </w:rPr>
        <w:object w:dxaOrig="2659" w:dyaOrig="840">
          <v:shape id="_x0000_i1075" type="#_x0000_t75" style="width:133.6pt;height:41.65pt" o:ole="">
            <v:imagedata r:id="rId94" o:title=""/>
          </v:shape>
          <o:OLEObject Type="Embed" ProgID="Equation.DSMT4" ShapeID="_x0000_i1075" DrawAspect="Content" ObjectID="_1597652258" r:id="rId95"/>
        </w:object>
      </w:r>
      <w:r w:rsidR="00437B4A" w:rsidRPr="005B3C67">
        <w:rPr>
          <w:b w:val="0"/>
        </w:rPr>
        <w:tab/>
      </w:r>
      <w:r w:rsidR="00437B4A" w:rsidRPr="005B3C67">
        <w:rPr>
          <w:b w:val="0"/>
        </w:rPr>
        <w:tab/>
      </w:r>
      <w:r w:rsidR="00437B4A" w:rsidRPr="005B3C67">
        <w:rPr>
          <w:b w:val="0"/>
        </w:rPr>
        <w:tab/>
      </w:r>
      <w:r>
        <w:rPr>
          <w:b w:val="0"/>
        </w:rPr>
        <w:t>5.</w:t>
      </w:r>
      <w:r w:rsidR="00A6381E">
        <w:rPr>
          <w:b w:val="0"/>
        </w:rPr>
        <w:t>4.</w:t>
      </w:r>
      <w:r w:rsidR="00BD779B">
        <w:rPr>
          <w:b w:val="0"/>
          <w:lang w:val="en-US"/>
        </w:rPr>
        <w:t xml:space="preserve"> </w:t>
      </w:r>
      <w:r w:rsidR="00BD779B" w:rsidRPr="002C65FE">
        <w:rPr>
          <w:position w:val="-34"/>
        </w:rPr>
        <w:object w:dxaOrig="2659" w:dyaOrig="840">
          <v:shape id="_x0000_i1076" type="#_x0000_t75" style="width:133.6pt;height:41.65pt" o:ole="">
            <v:imagedata r:id="rId96" o:title=""/>
          </v:shape>
          <o:OLEObject Type="Embed" ProgID="Equation.DSMT4" ShapeID="_x0000_i1076" DrawAspect="Content" ObjectID="_1597652259" r:id="rId97"/>
        </w:object>
      </w:r>
      <w:r w:rsidR="00BD779B">
        <w:rPr>
          <w:b w:val="0"/>
          <w:lang w:val="en-US"/>
        </w:rPr>
        <w:t>.</w:t>
      </w:r>
    </w:p>
    <w:p w:rsidR="00437B4A" w:rsidRPr="00BD779B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5.</w:t>
      </w:r>
      <w:r w:rsidR="00A6381E">
        <w:rPr>
          <w:b w:val="0"/>
        </w:rPr>
        <w:t>5.</w:t>
      </w:r>
      <w:r w:rsidR="00BD779B">
        <w:rPr>
          <w:b w:val="0"/>
          <w:lang w:val="en-US"/>
        </w:rPr>
        <w:t xml:space="preserve"> </w:t>
      </w:r>
      <w:r w:rsidR="00BA1340" w:rsidRPr="002C65FE">
        <w:rPr>
          <w:position w:val="-34"/>
        </w:rPr>
        <w:object w:dxaOrig="2659" w:dyaOrig="840">
          <v:shape id="_x0000_i1077" type="#_x0000_t75" style="width:133.6pt;height:41.65pt" o:ole="">
            <v:imagedata r:id="rId98" o:title=""/>
          </v:shape>
          <o:OLEObject Type="Embed" ProgID="Equation.DSMT4" ShapeID="_x0000_i1077" DrawAspect="Content" ObjectID="_1597652260" r:id="rId99"/>
        </w:object>
      </w:r>
      <w:r w:rsidR="00BD779B">
        <w:rPr>
          <w:b w:val="0"/>
          <w:lang w:val="en-US"/>
        </w:rPr>
        <w:t>.</w:t>
      </w:r>
      <w:r w:rsidR="00DA0FCF" w:rsidRPr="00DA0FCF">
        <w:rPr>
          <w:b w:val="0"/>
        </w:rPr>
        <w:tab/>
      </w:r>
      <w:r w:rsidR="00DA0FCF" w:rsidRPr="00DA0FCF">
        <w:rPr>
          <w:b w:val="0"/>
        </w:rPr>
        <w:tab/>
      </w:r>
      <w:r w:rsidR="00DA0FCF" w:rsidRPr="00DA0FCF">
        <w:rPr>
          <w:b w:val="0"/>
        </w:rPr>
        <w:tab/>
      </w:r>
      <w:r>
        <w:rPr>
          <w:b w:val="0"/>
        </w:rPr>
        <w:t>5.</w:t>
      </w:r>
      <w:r w:rsidR="00A6381E">
        <w:rPr>
          <w:b w:val="0"/>
        </w:rPr>
        <w:t>6.</w:t>
      </w:r>
      <w:r w:rsidR="00BD779B" w:rsidRPr="00BD779B">
        <w:rPr>
          <w:b w:val="0"/>
        </w:rPr>
        <w:t xml:space="preserve"> </w:t>
      </w:r>
      <w:r w:rsidR="00BA1340" w:rsidRPr="002C65FE">
        <w:rPr>
          <w:position w:val="-34"/>
        </w:rPr>
        <w:object w:dxaOrig="2659" w:dyaOrig="840">
          <v:shape id="_x0000_i1078" type="#_x0000_t75" style="width:133.6pt;height:41.65pt" o:ole="">
            <v:imagedata r:id="rId100" o:title=""/>
          </v:shape>
          <o:OLEObject Type="Embed" ProgID="Equation.DSMT4" ShapeID="_x0000_i1078" DrawAspect="Content" ObjectID="_1597652261" r:id="rId101"/>
        </w:object>
      </w:r>
      <w:r w:rsidR="00BD779B" w:rsidRPr="00BD779B">
        <w:rPr>
          <w:b w:val="0"/>
        </w:rPr>
        <w:t>.</w:t>
      </w:r>
    </w:p>
    <w:p w:rsidR="00DA0FCF" w:rsidRPr="00BD779B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5.</w:t>
      </w:r>
      <w:r w:rsidR="00A6381E">
        <w:rPr>
          <w:b w:val="0"/>
        </w:rPr>
        <w:t>7.</w:t>
      </w:r>
      <w:r w:rsidR="00BD779B" w:rsidRPr="00BD779B">
        <w:rPr>
          <w:b w:val="0"/>
        </w:rPr>
        <w:t xml:space="preserve"> </w:t>
      </w:r>
      <w:r w:rsidR="00BD779B" w:rsidRPr="002C65FE">
        <w:rPr>
          <w:position w:val="-34"/>
        </w:rPr>
        <w:object w:dxaOrig="2659" w:dyaOrig="840">
          <v:shape id="_x0000_i1079" type="#_x0000_t75" style="width:133.6pt;height:41.65pt" o:ole="">
            <v:imagedata r:id="rId102" o:title=""/>
          </v:shape>
          <o:OLEObject Type="Embed" ProgID="Equation.DSMT4" ShapeID="_x0000_i1079" DrawAspect="Content" ObjectID="_1597652262" r:id="rId103"/>
        </w:object>
      </w:r>
      <w:r w:rsidR="00BD779B">
        <w:rPr>
          <w:b w:val="0"/>
          <w:lang w:val="en-US"/>
        </w:rPr>
        <w:t>.</w:t>
      </w:r>
      <w:r w:rsidR="00DA0FCF" w:rsidRPr="00DA0FCF">
        <w:rPr>
          <w:b w:val="0"/>
        </w:rPr>
        <w:tab/>
      </w:r>
      <w:r w:rsidR="00DA0FCF" w:rsidRPr="00DA0FCF">
        <w:rPr>
          <w:b w:val="0"/>
        </w:rPr>
        <w:tab/>
      </w:r>
      <w:r w:rsidR="00DA0FCF" w:rsidRPr="00DA0FCF">
        <w:rPr>
          <w:b w:val="0"/>
        </w:rPr>
        <w:tab/>
      </w:r>
      <w:r>
        <w:rPr>
          <w:b w:val="0"/>
        </w:rPr>
        <w:t>5.</w:t>
      </w:r>
      <w:r w:rsidR="00A6381E">
        <w:rPr>
          <w:b w:val="0"/>
        </w:rPr>
        <w:t>8.</w:t>
      </w:r>
      <w:r w:rsidR="00BD779B" w:rsidRPr="00BD779B">
        <w:rPr>
          <w:b w:val="0"/>
        </w:rPr>
        <w:t xml:space="preserve"> </w:t>
      </w:r>
      <w:r w:rsidR="00BD779B" w:rsidRPr="002C65FE">
        <w:rPr>
          <w:position w:val="-34"/>
        </w:rPr>
        <w:object w:dxaOrig="2700" w:dyaOrig="840">
          <v:shape id="_x0000_i1080" type="#_x0000_t75" style="width:134.45pt;height:41.65pt" o:ole="">
            <v:imagedata r:id="rId104" o:title=""/>
          </v:shape>
          <o:OLEObject Type="Embed" ProgID="Equation.DSMT4" ShapeID="_x0000_i1080" DrawAspect="Content" ObjectID="_1597652263" r:id="rId105"/>
        </w:object>
      </w:r>
      <w:r w:rsidR="00BD779B">
        <w:rPr>
          <w:b w:val="0"/>
          <w:lang w:val="en-US"/>
        </w:rPr>
        <w:t>.</w:t>
      </w:r>
    </w:p>
    <w:p w:rsidR="002C65FE" w:rsidRPr="00BD779B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5.</w:t>
      </w:r>
      <w:r w:rsidR="00A6381E">
        <w:rPr>
          <w:b w:val="0"/>
        </w:rPr>
        <w:t>9.</w:t>
      </w:r>
      <w:r w:rsidR="00BD779B">
        <w:rPr>
          <w:b w:val="0"/>
          <w:lang w:val="en-US"/>
        </w:rPr>
        <w:t xml:space="preserve"> </w:t>
      </w:r>
      <w:r w:rsidR="00BD779B" w:rsidRPr="002C65FE">
        <w:rPr>
          <w:position w:val="-34"/>
        </w:rPr>
        <w:object w:dxaOrig="2720" w:dyaOrig="840">
          <v:shape id="_x0000_i1081" type="#_x0000_t75" style="width:136.2pt;height:41.65pt" o:ole="">
            <v:imagedata r:id="rId106" o:title=""/>
          </v:shape>
          <o:OLEObject Type="Embed" ProgID="Equation.DSMT4" ShapeID="_x0000_i1081" DrawAspect="Content" ObjectID="_1597652264" r:id="rId107"/>
        </w:object>
      </w:r>
      <w:r w:rsidR="00BD779B">
        <w:rPr>
          <w:b w:val="0"/>
          <w:lang w:val="en-US"/>
        </w:rPr>
        <w:t>.</w:t>
      </w:r>
      <w:r w:rsidR="00DA0FCF" w:rsidRPr="00DA0FCF">
        <w:rPr>
          <w:b w:val="0"/>
        </w:rPr>
        <w:tab/>
      </w:r>
      <w:r w:rsidR="00DA0FCF" w:rsidRPr="00DA0FCF">
        <w:rPr>
          <w:b w:val="0"/>
        </w:rPr>
        <w:tab/>
      </w:r>
      <w:r w:rsidR="00DA0FCF" w:rsidRPr="00DA0FCF">
        <w:rPr>
          <w:b w:val="0"/>
        </w:rPr>
        <w:tab/>
      </w:r>
      <w:r>
        <w:rPr>
          <w:b w:val="0"/>
        </w:rPr>
        <w:t>5.</w:t>
      </w:r>
      <w:r w:rsidR="002C65FE">
        <w:rPr>
          <w:b w:val="0"/>
        </w:rPr>
        <w:t>10.</w:t>
      </w:r>
      <w:r w:rsidR="00BD779B">
        <w:rPr>
          <w:b w:val="0"/>
          <w:lang w:val="en-US"/>
        </w:rPr>
        <w:t xml:space="preserve"> </w:t>
      </w:r>
      <w:r w:rsidR="00BA1340" w:rsidRPr="002C65FE">
        <w:rPr>
          <w:position w:val="-34"/>
        </w:rPr>
        <w:object w:dxaOrig="2659" w:dyaOrig="840">
          <v:shape id="_x0000_i1082" type="#_x0000_t75" style="width:133.6pt;height:41.65pt" o:ole="">
            <v:imagedata r:id="rId108" o:title=""/>
          </v:shape>
          <o:OLEObject Type="Embed" ProgID="Equation.DSMT4" ShapeID="_x0000_i1082" DrawAspect="Content" ObjectID="_1597652265" r:id="rId109"/>
        </w:object>
      </w:r>
      <w:r w:rsidR="00BD779B">
        <w:rPr>
          <w:b w:val="0"/>
          <w:lang w:val="en-US"/>
        </w:rPr>
        <w:t>.</w:t>
      </w:r>
    </w:p>
    <w:p w:rsidR="005763B3" w:rsidRDefault="002C65FE" w:rsidP="00FE23CB">
      <w:pPr>
        <w:pStyle w:val="23"/>
        <w:spacing w:before="100" w:beforeAutospacing="1" w:after="100" w:afterAutospacing="1"/>
        <w:contextualSpacing/>
        <w:jc w:val="both"/>
      </w:pPr>
      <w:r>
        <w:t xml:space="preserve">Задание 6. </w:t>
      </w:r>
      <w:r>
        <w:rPr>
          <w:b w:val="0"/>
        </w:rPr>
        <w:t>Решите графическ</w:t>
      </w:r>
      <w:r w:rsidR="0001551C">
        <w:rPr>
          <w:b w:val="0"/>
        </w:rPr>
        <w:t>и уравнение и найдите его прибли</w:t>
      </w:r>
      <w:r>
        <w:rPr>
          <w:b w:val="0"/>
        </w:rPr>
        <w:t>женные корни с точностью</w:t>
      </w:r>
      <w:r w:rsidR="0001551C">
        <w:rPr>
          <w:b w:val="0"/>
        </w:rPr>
        <w:t xml:space="preserve"> </w:t>
      </w:r>
      <w:proofErr w:type="gramStart"/>
      <w:r w:rsidR="0001551C">
        <w:rPr>
          <w:b w:val="0"/>
        </w:rPr>
        <w:t>до</w:t>
      </w:r>
      <w:proofErr w:type="gramEnd"/>
      <w:r>
        <w:rPr>
          <w:b w:val="0"/>
        </w:rPr>
        <w:t xml:space="preserve"> </w:t>
      </w:r>
      <w:r w:rsidR="00A6381E" w:rsidRPr="002C65FE">
        <w:rPr>
          <w:position w:val="-6"/>
        </w:rPr>
        <w:object w:dxaOrig="540" w:dyaOrig="380">
          <v:shape id="_x0000_i1083" type="#_x0000_t75" style="width:26.9pt;height:19.95pt" o:ole="">
            <v:imagedata r:id="rId110" o:title=""/>
          </v:shape>
          <o:OLEObject Type="Embed" ProgID="Equation.DSMT4" ShapeID="_x0000_i1083" DrawAspect="Content" ObjectID="_1597652266" r:id="rId111"/>
        </w:object>
      </w:r>
      <w:r>
        <w:t>.</w:t>
      </w:r>
    </w:p>
    <w:p w:rsidR="002C65FE" w:rsidRPr="00E006C1" w:rsidRDefault="0001551C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6.</w:t>
      </w:r>
      <w:r w:rsidR="002C65FE" w:rsidRPr="002C65FE">
        <w:rPr>
          <w:b w:val="0"/>
        </w:rPr>
        <w:t>1</w:t>
      </w:r>
      <w:r w:rsidR="002C65FE">
        <w:rPr>
          <w:b w:val="0"/>
        </w:rPr>
        <w:t>.</w:t>
      </w:r>
      <w:r w:rsidR="00C57DF5">
        <w:rPr>
          <w:b w:val="0"/>
        </w:rPr>
        <w:t xml:space="preserve"> </w:t>
      </w:r>
      <w:r w:rsidR="00E006C1" w:rsidRPr="002C65FE">
        <w:rPr>
          <w:position w:val="-12"/>
        </w:rPr>
        <w:object w:dxaOrig="2560" w:dyaOrig="440">
          <v:shape id="_x0000_i1084" type="#_x0000_t75" style="width:128.4pt;height:21.7pt" o:ole="">
            <v:imagedata r:id="rId112" o:title=""/>
          </v:shape>
          <o:OLEObject Type="Embed" ProgID="Equation.DSMT4" ShapeID="_x0000_i1084" DrawAspect="Content" ObjectID="_1597652267" r:id="rId113"/>
        </w:object>
      </w:r>
      <w:r w:rsidR="00C32AF3">
        <w:rPr>
          <w:b w:val="0"/>
          <w:lang w:val="en-US"/>
        </w:rPr>
        <w:t>.</w:t>
      </w:r>
      <w:r w:rsidR="00DA0FCF" w:rsidRPr="005B3C67">
        <w:tab/>
      </w:r>
      <w:r w:rsidR="00DA0FCF" w:rsidRPr="005B3C67">
        <w:tab/>
      </w:r>
      <w:r w:rsidR="00DA0FCF" w:rsidRPr="005B3C67">
        <w:tab/>
      </w:r>
      <w:r w:rsidR="00C57DF5">
        <w:tab/>
      </w:r>
      <w:r w:rsidR="00C57DF5" w:rsidRPr="00C57DF5">
        <w:rPr>
          <w:b w:val="0"/>
        </w:rPr>
        <w:t>6</w:t>
      </w:r>
      <w:r w:rsidR="00C57DF5">
        <w:t>.</w:t>
      </w:r>
      <w:r w:rsidR="00A6381E">
        <w:rPr>
          <w:b w:val="0"/>
        </w:rPr>
        <w:t xml:space="preserve"> 2.</w:t>
      </w:r>
      <w:r w:rsidR="00E006C1">
        <w:rPr>
          <w:b w:val="0"/>
          <w:lang w:val="en-US"/>
        </w:rPr>
        <w:t xml:space="preserve"> </w:t>
      </w:r>
      <w:r w:rsidR="00E006C1" w:rsidRPr="002C65FE">
        <w:rPr>
          <w:position w:val="-12"/>
        </w:rPr>
        <w:object w:dxaOrig="3000" w:dyaOrig="440">
          <v:shape id="_x0000_i1085" type="#_x0000_t75" style="width:150.05pt;height:21.7pt" o:ole="">
            <v:imagedata r:id="rId114" o:title=""/>
          </v:shape>
          <o:OLEObject Type="Embed" ProgID="Equation.DSMT4" ShapeID="_x0000_i1085" DrawAspect="Content" ObjectID="_1597652268" r:id="rId115"/>
        </w:object>
      </w:r>
      <w:r w:rsidR="00E006C1">
        <w:rPr>
          <w:b w:val="0"/>
          <w:lang w:val="en-US"/>
        </w:rPr>
        <w:t>.</w:t>
      </w:r>
    </w:p>
    <w:p w:rsidR="00DA0FCF" w:rsidRPr="00E006C1" w:rsidRDefault="00C57DF5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6.</w:t>
      </w:r>
      <w:r w:rsidR="00A6381E">
        <w:rPr>
          <w:b w:val="0"/>
        </w:rPr>
        <w:t>3.</w:t>
      </w:r>
      <w:r w:rsidR="00E006C1">
        <w:rPr>
          <w:b w:val="0"/>
          <w:lang w:val="en-US"/>
        </w:rPr>
        <w:t xml:space="preserve"> </w:t>
      </w:r>
      <w:r w:rsidR="00946E3A" w:rsidRPr="002C65FE">
        <w:rPr>
          <w:position w:val="-12"/>
        </w:rPr>
        <w:object w:dxaOrig="2799" w:dyaOrig="440">
          <v:shape id="_x0000_i1086" type="#_x0000_t75" style="width:140.55pt;height:21.7pt" o:ole="">
            <v:imagedata r:id="rId116" o:title=""/>
          </v:shape>
          <o:OLEObject Type="Embed" ProgID="Equation.DSMT4" ShapeID="_x0000_i1086" DrawAspect="Content" ObjectID="_1597652269" r:id="rId117"/>
        </w:object>
      </w:r>
      <w:r w:rsidR="00C32AF3">
        <w:rPr>
          <w:b w:val="0"/>
          <w:lang w:val="en-US"/>
        </w:rPr>
        <w:t>.</w:t>
      </w:r>
      <w:r w:rsidR="00DA0FCF" w:rsidRPr="005B3C67">
        <w:rPr>
          <w:b w:val="0"/>
        </w:rPr>
        <w:tab/>
      </w:r>
      <w:r w:rsidR="00DA0FCF" w:rsidRPr="005B3C67">
        <w:rPr>
          <w:b w:val="0"/>
        </w:rPr>
        <w:tab/>
      </w:r>
      <w:r w:rsidR="00DA0FCF" w:rsidRPr="005B3C67">
        <w:rPr>
          <w:b w:val="0"/>
        </w:rPr>
        <w:tab/>
      </w:r>
      <w:r w:rsidR="00DA0FCF" w:rsidRPr="005B3C67">
        <w:rPr>
          <w:b w:val="0"/>
        </w:rPr>
        <w:tab/>
      </w:r>
      <w:r>
        <w:rPr>
          <w:b w:val="0"/>
        </w:rPr>
        <w:t>6.</w:t>
      </w:r>
      <w:r w:rsidR="00A6381E">
        <w:rPr>
          <w:b w:val="0"/>
        </w:rPr>
        <w:t>4.</w:t>
      </w:r>
      <w:r w:rsidR="00E006C1">
        <w:rPr>
          <w:b w:val="0"/>
          <w:lang w:val="en-US"/>
        </w:rPr>
        <w:t xml:space="preserve"> </w:t>
      </w:r>
      <w:r w:rsidR="00E006C1" w:rsidRPr="002C65FE">
        <w:rPr>
          <w:position w:val="-12"/>
        </w:rPr>
        <w:object w:dxaOrig="2799" w:dyaOrig="440">
          <v:shape id="_x0000_i1087" type="#_x0000_t75" style="width:140.55pt;height:21.7pt" o:ole="">
            <v:imagedata r:id="rId118" o:title=""/>
          </v:shape>
          <o:OLEObject Type="Embed" ProgID="Equation.DSMT4" ShapeID="_x0000_i1087" DrawAspect="Content" ObjectID="_1597652270" r:id="rId119"/>
        </w:object>
      </w:r>
      <w:r w:rsidR="00E006C1">
        <w:rPr>
          <w:b w:val="0"/>
          <w:lang w:val="en-US"/>
        </w:rPr>
        <w:t>.</w:t>
      </w:r>
    </w:p>
    <w:p w:rsidR="00DA0FCF" w:rsidRPr="00C32AF3" w:rsidRDefault="00C57DF5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6.</w:t>
      </w:r>
      <w:r w:rsidR="00A6381E">
        <w:rPr>
          <w:b w:val="0"/>
        </w:rPr>
        <w:t>5.</w:t>
      </w:r>
      <w:r w:rsidR="00C32AF3">
        <w:rPr>
          <w:b w:val="0"/>
          <w:lang w:val="en-US"/>
        </w:rPr>
        <w:t xml:space="preserve"> </w:t>
      </w:r>
      <w:r w:rsidR="00C32AF3" w:rsidRPr="002C65FE">
        <w:rPr>
          <w:position w:val="-12"/>
        </w:rPr>
        <w:object w:dxaOrig="2799" w:dyaOrig="440">
          <v:shape id="_x0000_i1088" type="#_x0000_t75" style="width:140.55pt;height:21.7pt" o:ole="">
            <v:imagedata r:id="rId120" o:title=""/>
          </v:shape>
          <o:OLEObject Type="Embed" ProgID="Equation.DSMT4" ShapeID="_x0000_i1088" DrawAspect="Content" ObjectID="_1597652271" r:id="rId121"/>
        </w:object>
      </w:r>
      <w:r w:rsidR="00C32AF3">
        <w:rPr>
          <w:b w:val="0"/>
          <w:lang w:val="en-US"/>
        </w:rPr>
        <w:t>.</w:t>
      </w:r>
      <w:r w:rsidR="00DA0FCF" w:rsidRPr="005B3C67">
        <w:rPr>
          <w:b w:val="0"/>
        </w:rPr>
        <w:tab/>
      </w:r>
      <w:r w:rsidR="00DA0FCF" w:rsidRPr="005B3C67">
        <w:rPr>
          <w:b w:val="0"/>
        </w:rPr>
        <w:tab/>
      </w:r>
      <w:r w:rsidR="00DA0FCF" w:rsidRPr="005B3C67">
        <w:rPr>
          <w:b w:val="0"/>
        </w:rPr>
        <w:tab/>
      </w:r>
      <w:r>
        <w:rPr>
          <w:b w:val="0"/>
        </w:rPr>
        <w:tab/>
        <w:t>6.</w:t>
      </w:r>
      <w:r w:rsidR="00A6381E">
        <w:rPr>
          <w:b w:val="0"/>
        </w:rPr>
        <w:t>6.</w:t>
      </w:r>
      <w:r w:rsidR="00C32AF3">
        <w:rPr>
          <w:b w:val="0"/>
          <w:lang w:val="en-US"/>
        </w:rPr>
        <w:t xml:space="preserve"> </w:t>
      </w:r>
      <w:r w:rsidR="00F1141A" w:rsidRPr="002C65FE">
        <w:rPr>
          <w:position w:val="-12"/>
        </w:rPr>
        <w:object w:dxaOrig="2780" w:dyaOrig="440">
          <v:shape id="_x0000_i1089" type="#_x0000_t75" style="width:138.8pt;height:21.7pt" o:ole="">
            <v:imagedata r:id="rId122" o:title=""/>
          </v:shape>
          <o:OLEObject Type="Embed" ProgID="Equation.DSMT4" ShapeID="_x0000_i1089" DrawAspect="Content" ObjectID="_1597652272" r:id="rId123"/>
        </w:object>
      </w:r>
      <w:r w:rsidR="00C32AF3">
        <w:rPr>
          <w:b w:val="0"/>
          <w:lang w:val="en-US"/>
        </w:rPr>
        <w:t>.</w:t>
      </w:r>
    </w:p>
    <w:p w:rsidR="00DA0FCF" w:rsidRPr="00C32AF3" w:rsidRDefault="00C57DF5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6.</w:t>
      </w:r>
      <w:r w:rsidR="00A6381E">
        <w:rPr>
          <w:b w:val="0"/>
        </w:rPr>
        <w:t>7.</w:t>
      </w:r>
      <w:r w:rsidR="00C32AF3">
        <w:rPr>
          <w:b w:val="0"/>
          <w:lang w:val="en-US"/>
        </w:rPr>
        <w:t xml:space="preserve"> </w:t>
      </w:r>
      <w:r w:rsidR="00F1141A" w:rsidRPr="002C65FE">
        <w:rPr>
          <w:position w:val="-12"/>
        </w:rPr>
        <w:object w:dxaOrig="2799" w:dyaOrig="440">
          <v:shape id="_x0000_i1090" type="#_x0000_t75" style="width:140.55pt;height:21.7pt" o:ole="">
            <v:imagedata r:id="rId124" o:title=""/>
          </v:shape>
          <o:OLEObject Type="Embed" ProgID="Equation.DSMT4" ShapeID="_x0000_i1090" DrawAspect="Content" ObjectID="_1597652273" r:id="rId125"/>
        </w:object>
      </w:r>
      <w:r w:rsidR="00C32AF3">
        <w:rPr>
          <w:b w:val="0"/>
        </w:rPr>
        <w:tab/>
      </w:r>
      <w:r w:rsidR="00C32AF3">
        <w:rPr>
          <w:b w:val="0"/>
        </w:rPr>
        <w:tab/>
      </w:r>
      <w:r w:rsidR="00C32AF3">
        <w:rPr>
          <w:b w:val="0"/>
        </w:rPr>
        <w:tab/>
      </w:r>
      <w:r w:rsidR="00C32AF3">
        <w:rPr>
          <w:b w:val="0"/>
        </w:rPr>
        <w:tab/>
      </w:r>
      <w:r>
        <w:rPr>
          <w:b w:val="0"/>
        </w:rPr>
        <w:t>6.</w:t>
      </w:r>
      <w:r w:rsidR="00A6381E">
        <w:rPr>
          <w:b w:val="0"/>
        </w:rPr>
        <w:t>8.</w:t>
      </w:r>
      <w:r w:rsidR="00C32AF3">
        <w:rPr>
          <w:b w:val="0"/>
          <w:lang w:val="en-US"/>
        </w:rPr>
        <w:t xml:space="preserve"> </w:t>
      </w:r>
      <w:r w:rsidR="00C16455" w:rsidRPr="002C65FE">
        <w:rPr>
          <w:position w:val="-12"/>
        </w:rPr>
        <w:object w:dxaOrig="2780" w:dyaOrig="440">
          <v:shape id="_x0000_i1091" type="#_x0000_t75" style="width:138.8pt;height:21.7pt" o:ole="">
            <v:imagedata r:id="rId126" o:title=""/>
          </v:shape>
          <o:OLEObject Type="Embed" ProgID="Equation.DSMT4" ShapeID="_x0000_i1091" DrawAspect="Content" ObjectID="_1597652274" r:id="rId127"/>
        </w:object>
      </w:r>
      <w:r w:rsidR="00C32AF3">
        <w:rPr>
          <w:b w:val="0"/>
          <w:lang w:val="en-US"/>
        </w:rPr>
        <w:t>.</w:t>
      </w:r>
    </w:p>
    <w:p w:rsidR="002C65FE" w:rsidRPr="00C32AF3" w:rsidRDefault="00C57DF5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6.</w:t>
      </w:r>
      <w:r w:rsidR="00A6381E">
        <w:rPr>
          <w:b w:val="0"/>
        </w:rPr>
        <w:t>9.</w:t>
      </w:r>
      <w:r w:rsidR="00C32AF3">
        <w:rPr>
          <w:b w:val="0"/>
          <w:lang w:val="en-US"/>
        </w:rPr>
        <w:t xml:space="preserve"> </w:t>
      </w:r>
      <w:r w:rsidR="00F1141A" w:rsidRPr="002C65FE">
        <w:rPr>
          <w:position w:val="-12"/>
        </w:rPr>
        <w:object w:dxaOrig="2820" w:dyaOrig="440">
          <v:shape id="_x0000_i1092" type="#_x0000_t75" style="width:142.25pt;height:21.7pt" o:ole="">
            <v:imagedata r:id="rId128" o:title=""/>
          </v:shape>
          <o:OLEObject Type="Embed" ProgID="Equation.DSMT4" ShapeID="_x0000_i1092" DrawAspect="Content" ObjectID="_1597652275" r:id="rId129"/>
        </w:object>
      </w:r>
      <w:r w:rsidR="00F1141A">
        <w:rPr>
          <w:b w:val="0"/>
          <w:lang w:val="en-US"/>
        </w:rPr>
        <w:t>.</w:t>
      </w:r>
      <w:r w:rsidR="00C32AF3">
        <w:rPr>
          <w:b w:val="0"/>
        </w:rPr>
        <w:tab/>
      </w:r>
      <w:r w:rsidR="00C32AF3">
        <w:rPr>
          <w:b w:val="0"/>
        </w:rPr>
        <w:tab/>
      </w:r>
      <w:r w:rsidR="00C32AF3">
        <w:rPr>
          <w:b w:val="0"/>
        </w:rPr>
        <w:tab/>
      </w:r>
      <w:r w:rsidR="00C32AF3">
        <w:rPr>
          <w:b w:val="0"/>
        </w:rPr>
        <w:tab/>
      </w:r>
      <w:r>
        <w:rPr>
          <w:b w:val="0"/>
        </w:rPr>
        <w:t>6.</w:t>
      </w:r>
      <w:r w:rsidR="002C65FE" w:rsidRPr="002C65FE">
        <w:rPr>
          <w:b w:val="0"/>
        </w:rPr>
        <w:t>10.</w:t>
      </w:r>
      <w:r w:rsidR="00C32AF3">
        <w:rPr>
          <w:b w:val="0"/>
          <w:lang w:val="en-US"/>
        </w:rPr>
        <w:t xml:space="preserve"> </w:t>
      </w:r>
      <w:r w:rsidR="00C16455" w:rsidRPr="002C65FE">
        <w:rPr>
          <w:position w:val="-12"/>
        </w:rPr>
        <w:object w:dxaOrig="2700" w:dyaOrig="440">
          <v:shape id="_x0000_i1093" type="#_x0000_t75" style="width:135.35pt;height:21.7pt" o:ole="">
            <v:imagedata r:id="rId130" o:title=""/>
          </v:shape>
          <o:OLEObject Type="Embed" ProgID="Equation.DSMT4" ShapeID="_x0000_i1093" DrawAspect="Content" ObjectID="_1597652276" r:id="rId131"/>
        </w:object>
      </w:r>
      <w:r w:rsidR="00C32AF3">
        <w:rPr>
          <w:b w:val="0"/>
          <w:lang w:val="en-US"/>
        </w:rPr>
        <w:t>.</w:t>
      </w:r>
    </w:p>
    <w:p w:rsidR="00577253" w:rsidRDefault="004F4E78" w:rsidP="004F4E78">
      <w:pPr>
        <w:pStyle w:val="23"/>
        <w:spacing w:before="100" w:beforeAutospacing="1" w:after="100" w:afterAutospacing="1"/>
        <w:contextualSpacing/>
        <w:jc w:val="both"/>
      </w:pPr>
      <w:r>
        <w:t xml:space="preserve">Задание 7. </w:t>
      </w:r>
      <w:r>
        <w:rPr>
          <w:b w:val="0"/>
        </w:rPr>
        <w:t xml:space="preserve">Докажите, что </w:t>
      </w:r>
      <w:r w:rsidRPr="004F4E78">
        <w:rPr>
          <w:position w:val="-26"/>
        </w:rPr>
        <w:object w:dxaOrig="1260" w:dyaOrig="520">
          <v:shape id="_x0000_i1094" type="#_x0000_t75" style="width:62.45pt;height:25.15pt" o:ole="">
            <v:imagedata r:id="rId132" o:title=""/>
          </v:shape>
          <o:OLEObject Type="Embed" ProgID="Equation.DSMT4" ShapeID="_x0000_i1094" DrawAspect="Content" ObjectID="_1597652277" r:id="rId133"/>
        </w:object>
      </w:r>
      <w:r>
        <w:t xml:space="preserve">, </w:t>
      </w:r>
      <w:r>
        <w:rPr>
          <w:b w:val="0"/>
        </w:rPr>
        <w:t xml:space="preserve">определив номер </w:t>
      </w:r>
      <w:r w:rsidRPr="004F4E78">
        <w:rPr>
          <w:b w:val="0"/>
          <w:position w:val="-12"/>
        </w:rPr>
        <w:object w:dxaOrig="320" w:dyaOrig="380">
          <v:shape id="_x0000_i1095" type="#_x0000_t75" style="width:16.5pt;height:19.95pt" o:ole="">
            <v:imagedata r:id="rId134" o:title=""/>
          </v:shape>
          <o:OLEObject Type="Embed" ProgID="Equation.DSMT4" ShapeID="_x0000_i1095" DrawAspect="Content" ObjectID="_1597652278" r:id="rId135"/>
        </w:object>
      </w:r>
      <w:r w:rsidRPr="004F4E78">
        <w:rPr>
          <w:b w:val="0"/>
        </w:rPr>
        <w:t>, начиная с к</w:t>
      </w:r>
      <w:r w:rsidRPr="004F4E78">
        <w:rPr>
          <w:b w:val="0"/>
        </w:rPr>
        <w:t>о</w:t>
      </w:r>
      <w:r w:rsidRPr="004F4E78">
        <w:rPr>
          <w:b w:val="0"/>
        </w:rPr>
        <w:t>торого</w:t>
      </w:r>
      <w:r>
        <w:rPr>
          <w:b w:val="0"/>
        </w:rPr>
        <w:t xml:space="preserve"> все члены последовательности попадут в </w:t>
      </w:r>
      <w:r w:rsidRPr="004F4E78">
        <w:rPr>
          <w:position w:val="-6"/>
        </w:rPr>
        <w:object w:dxaOrig="220" w:dyaOrig="240">
          <v:shape id="_x0000_i1096" type="#_x0000_t75" style="width:11.3pt;height:12.15pt" o:ole="">
            <v:imagedata r:id="rId136" o:title=""/>
          </v:shape>
          <o:OLEObject Type="Embed" ProgID="Equation.DSMT4" ShapeID="_x0000_i1096" DrawAspect="Content" ObjectID="_1597652279" r:id="rId137"/>
        </w:object>
      </w:r>
      <w:r>
        <w:t>-</w:t>
      </w:r>
      <w:r>
        <w:rPr>
          <w:b w:val="0"/>
        </w:rPr>
        <w:t xml:space="preserve">окрестность точки </w:t>
      </w:r>
      <w:r w:rsidRPr="004F4E78">
        <w:rPr>
          <w:b w:val="0"/>
          <w:i/>
          <w:lang w:val="en-US"/>
        </w:rPr>
        <w:t>a</w:t>
      </w:r>
      <w:r>
        <w:rPr>
          <w:b w:val="0"/>
        </w:rPr>
        <w:t>. Пр</w:t>
      </w:r>
      <w:r>
        <w:rPr>
          <w:b w:val="0"/>
        </w:rPr>
        <w:t>о</w:t>
      </w:r>
      <w:r>
        <w:rPr>
          <w:b w:val="0"/>
        </w:rPr>
        <w:t xml:space="preserve">иллюстрируйте полученный результат с помощью чертежа в </w:t>
      </w:r>
      <w:r>
        <w:rPr>
          <w:b w:val="0"/>
          <w:lang w:val="en-US"/>
        </w:rPr>
        <w:t>Maple</w:t>
      </w:r>
      <w:r>
        <w:rPr>
          <w:b w:val="0"/>
        </w:rPr>
        <w:t>, положив</w:t>
      </w:r>
      <w:r w:rsidR="00577253" w:rsidRPr="00577253">
        <w:rPr>
          <w:position w:val="-10"/>
        </w:rPr>
        <w:object w:dxaOrig="800" w:dyaOrig="340">
          <v:shape id="_x0000_i1097" type="#_x0000_t75" style="width:40.75pt;height:16.5pt" o:ole="">
            <v:imagedata r:id="rId138" o:title=""/>
          </v:shape>
          <o:OLEObject Type="Embed" ProgID="Equation.DSMT4" ShapeID="_x0000_i1097" DrawAspect="Content" ObjectID="_1597652280" r:id="rId139"/>
        </w:object>
      </w:r>
      <w:r w:rsidR="00577253">
        <w:t>.</w:t>
      </w:r>
    </w:p>
    <w:p w:rsidR="004F4E78" w:rsidRPr="001C5D88" w:rsidRDefault="004F4E78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7.1.</w:t>
      </w:r>
      <w:r w:rsidR="00577253">
        <w:rPr>
          <w:b w:val="0"/>
        </w:rPr>
        <w:t xml:space="preserve"> </w:t>
      </w:r>
      <w:r w:rsidR="00C2429A" w:rsidRPr="00577253">
        <w:rPr>
          <w:position w:val="-28"/>
        </w:rPr>
        <w:object w:dxaOrig="2100" w:dyaOrig="720">
          <v:shape id="_x0000_i1098" type="#_x0000_t75" style="width:105.85pt;height:36.45pt" o:ole="">
            <v:imagedata r:id="rId140" o:title=""/>
          </v:shape>
          <o:OLEObject Type="Embed" ProgID="Equation.DSMT4" ShapeID="_x0000_i1098" DrawAspect="Content" ObjectID="_1597652281" r:id="rId141"/>
        </w:object>
      </w:r>
      <w:r w:rsidR="00C2429A">
        <w:t>.</w:t>
      </w:r>
      <w:r w:rsidR="00C2429A">
        <w:tab/>
      </w:r>
      <w:r w:rsidR="00C2429A">
        <w:tab/>
      </w:r>
      <w:r w:rsidR="00C2429A">
        <w:tab/>
      </w:r>
      <w:r w:rsidR="00C57DF5">
        <w:tab/>
      </w:r>
      <w:r w:rsidR="00C57DF5">
        <w:tab/>
      </w:r>
      <w:r w:rsidR="00C2429A" w:rsidRPr="00C2429A">
        <w:rPr>
          <w:b w:val="0"/>
        </w:rPr>
        <w:t>7.2</w:t>
      </w:r>
      <w:r w:rsidR="00C2429A">
        <w:rPr>
          <w:b w:val="0"/>
        </w:rPr>
        <w:t>.</w:t>
      </w:r>
      <w:r w:rsidR="00946E3A" w:rsidRPr="001C5D88">
        <w:rPr>
          <w:b w:val="0"/>
        </w:rPr>
        <w:t xml:space="preserve"> </w:t>
      </w:r>
      <w:r w:rsidR="00946E3A" w:rsidRPr="00577253">
        <w:rPr>
          <w:position w:val="-28"/>
        </w:rPr>
        <w:object w:dxaOrig="2060" w:dyaOrig="720">
          <v:shape id="_x0000_i1099" type="#_x0000_t75" style="width:103.25pt;height:36.45pt" o:ole="">
            <v:imagedata r:id="rId142" o:title=""/>
          </v:shape>
          <o:OLEObject Type="Embed" ProgID="Equation.DSMT4" ShapeID="_x0000_i1099" DrawAspect="Content" ObjectID="_1597652282" r:id="rId143"/>
        </w:object>
      </w:r>
      <w:r w:rsidR="00946E3A" w:rsidRPr="001C5D88">
        <w:rPr>
          <w:b w:val="0"/>
        </w:rPr>
        <w:t>.</w:t>
      </w:r>
    </w:p>
    <w:p w:rsidR="00C2429A" w:rsidRPr="00946E3A" w:rsidRDefault="00C2429A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7.3.</w:t>
      </w:r>
      <w:r w:rsidR="00946E3A" w:rsidRPr="001C5D88">
        <w:rPr>
          <w:b w:val="0"/>
        </w:rPr>
        <w:t xml:space="preserve"> </w:t>
      </w:r>
      <w:r w:rsidR="00946E3A" w:rsidRPr="00577253">
        <w:rPr>
          <w:position w:val="-28"/>
        </w:rPr>
        <w:object w:dxaOrig="2079" w:dyaOrig="720">
          <v:shape id="_x0000_i1100" type="#_x0000_t75" style="width:104.1pt;height:36.45pt" o:ole="">
            <v:imagedata r:id="rId144" o:title=""/>
          </v:shape>
          <o:OLEObject Type="Embed" ProgID="Equation.DSMT4" ShapeID="_x0000_i1100" DrawAspect="Content" ObjectID="_1597652283" r:id="rId145"/>
        </w:object>
      </w:r>
      <w:r w:rsidR="00946E3A" w:rsidRPr="001C5D88"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7.4.</w:t>
      </w:r>
      <w:r w:rsidR="00946E3A" w:rsidRPr="00946E3A">
        <w:rPr>
          <w:b w:val="0"/>
        </w:rPr>
        <w:t xml:space="preserve"> </w:t>
      </w:r>
      <w:r w:rsidR="00946E3A" w:rsidRPr="00577253">
        <w:rPr>
          <w:position w:val="-28"/>
        </w:rPr>
        <w:object w:dxaOrig="2100" w:dyaOrig="720">
          <v:shape id="_x0000_i1101" type="#_x0000_t75" style="width:105.85pt;height:36.45pt" o:ole="">
            <v:imagedata r:id="rId146" o:title=""/>
          </v:shape>
          <o:OLEObject Type="Embed" ProgID="Equation.DSMT4" ShapeID="_x0000_i1101" DrawAspect="Content" ObjectID="_1597652284" r:id="rId147"/>
        </w:object>
      </w:r>
      <w:r w:rsidR="00946E3A" w:rsidRPr="00946E3A">
        <w:rPr>
          <w:b w:val="0"/>
        </w:rPr>
        <w:t>.</w:t>
      </w:r>
    </w:p>
    <w:p w:rsidR="00C2429A" w:rsidRPr="001C5D88" w:rsidRDefault="00C2429A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7.5</w:t>
      </w:r>
      <w:r w:rsidR="00946E3A" w:rsidRPr="00946E3A">
        <w:rPr>
          <w:b w:val="0"/>
        </w:rPr>
        <w:t xml:space="preserve">. </w:t>
      </w:r>
      <w:r w:rsidR="00946E3A" w:rsidRPr="00577253">
        <w:rPr>
          <w:position w:val="-28"/>
        </w:rPr>
        <w:object w:dxaOrig="2120" w:dyaOrig="720">
          <v:shape id="_x0000_i1102" type="#_x0000_t75" style="width:106.7pt;height:36.45pt" o:ole="">
            <v:imagedata r:id="rId148" o:title=""/>
          </v:shape>
          <o:OLEObject Type="Embed" ProgID="Equation.DSMT4" ShapeID="_x0000_i1102" DrawAspect="Content" ObjectID="_1597652285" r:id="rId149"/>
        </w:object>
      </w:r>
      <w:r w:rsidR="00946E3A" w:rsidRPr="001C5D88"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7.6.</w:t>
      </w:r>
      <w:r w:rsidR="00946E3A" w:rsidRPr="001C5D88">
        <w:rPr>
          <w:b w:val="0"/>
        </w:rPr>
        <w:t xml:space="preserve"> </w:t>
      </w:r>
      <w:r w:rsidR="00946E3A" w:rsidRPr="00577253">
        <w:rPr>
          <w:position w:val="-28"/>
        </w:rPr>
        <w:object w:dxaOrig="2079" w:dyaOrig="720">
          <v:shape id="_x0000_i1103" type="#_x0000_t75" style="width:104.1pt;height:36.45pt" o:ole="">
            <v:imagedata r:id="rId150" o:title=""/>
          </v:shape>
          <o:OLEObject Type="Embed" ProgID="Equation.DSMT4" ShapeID="_x0000_i1103" DrawAspect="Content" ObjectID="_1597652286" r:id="rId151"/>
        </w:object>
      </w:r>
      <w:r w:rsidR="00946E3A" w:rsidRPr="001C5D88">
        <w:rPr>
          <w:b w:val="0"/>
        </w:rPr>
        <w:t>.</w:t>
      </w:r>
    </w:p>
    <w:p w:rsidR="00C2429A" w:rsidRPr="00946E3A" w:rsidRDefault="00C2429A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7.7.</w:t>
      </w:r>
      <w:r w:rsidR="00946E3A" w:rsidRPr="001C5D88">
        <w:rPr>
          <w:b w:val="0"/>
        </w:rPr>
        <w:t xml:space="preserve"> </w:t>
      </w:r>
      <w:r w:rsidR="006911AE" w:rsidRPr="00577253">
        <w:rPr>
          <w:position w:val="-28"/>
        </w:rPr>
        <w:object w:dxaOrig="2100" w:dyaOrig="720">
          <v:shape id="_x0000_i1104" type="#_x0000_t75" style="width:105.85pt;height:36.45pt" o:ole="">
            <v:imagedata r:id="rId152" o:title=""/>
          </v:shape>
          <o:OLEObject Type="Embed" ProgID="Equation.DSMT4" ShapeID="_x0000_i1104" DrawAspect="Content" ObjectID="_1597652287" r:id="rId153"/>
        </w:object>
      </w:r>
      <w:r w:rsidR="00946E3A" w:rsidRPr="001C5D88">
        <w:t>.</w:t>
      </w:r>
      <w:r w:rsidR="00946E3A" w:rsidRPr="001C5D88">
        <w:rPr>
          <w:b w:val="0"/>
        </w:rPr>
        <w:t>.</w:t>
      </w:r>
      <w:r w:rsidR="00C57DF5"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7.8.</w:t>
      </w:r>
      <w:r w:rsidR="00946E3A" w:rsidRPr="00946E3A">
        <w:rPr>
          <w:b w:val="0"/>
        </w:rPr>
        <w:t xml:space="preserve"> </w:t>
      </w:r>
      <w:r w:rsidR="006911AE" w:rsidRPr="00577253">
        <w:rPr>
          <w:position w:val="-28"/>
        </w:rPr>
        <w:object w:dxaOrig="2120" w:dyaOrig="720">
          <v:shape id="_x0000_i1105" type="#_x0000_t75" style="width:106.7pt;height:36.45pt" o:ole="">
            <v:imagedata r:id="rId154" o:title=""/>
          </v:shape>
          <o:OLEObject Type="Embed" ProgID="Equation.DSMT4" ShapeID="_x0000_i1105" DrawAspect="Content" ObjectID="_1597652288" r:id="rId155"/>
        </w:object>
      </w:r>
      <w:r w:rsidR="00946E3A" w:rsidRPr="00946E3A">
        <w:rPr>
          <w:b w:val="0"/>
        </w:rPr>
        <w:t>.</w:t>
      </w:r>
    </w:p>
    <w:p w:rsidR="00C2429A" w:rsidRPr="001C5D88" w:rsidRDefault="00C2429A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lastRenderedPageBreak/>
        <w:t>7.9</w:t>
      </w:r>
      <w:r w:rsidR="00946E3A" w:rsidRPr="00946E3A">
        <w:rPr>
          <w:b w:val="0"/>
        </w:rPr>
        <w:t xml:space="preserve">. </w:t>
      </w:r>
      <w:r w:rsidR="006911AE" w:rsidRPr="00577253">
        <w:rPr>
          <w:position w:val="-28"/>
        </w:rPr>
        <w:object w:dxaOrig="2100" w:dyaOrig="720">
          <v:shape id="_x0000_i1106" type="#_x0000_t75" style="width:105.85pt;height:36.45pt" o:ole="">
            <v:imagedata r:id="rId156" o:title=""/>
          </v:shape>
          <o:OLEObject Type="Embed" ProgID="Equation.DSMT4" ShapeID="_x0000_i1106" DrawAspect="Content" ObjectID="_1597652289" r:id="rId157"/>
        </w:object>
      </w:r>
      <w:r w:rsidR="00946E3A" w:rsidRPr="001C5D88"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7.10.</w:t>
      </w:r>
      <w:r w:rsidR="00946E3A" w:rsidRPr="001C5D88">
        <w:rPr>
          <w:b w:val="0"/>
        </w:rPr>
        <w:t xml:space="preserve"> </w:t>
      </w:r>
      <w:r w:rsidR="006911AE" w:rsidRPr="00577253">
        <w:rPr>
          <w:position w:val="-28"/>
        </w:rPr>
        <w:object w:dxaOrig="2100" w:dyaOrig="720">
          <v:shape id="_x0000_i1107" type="#_x0000_t75" style="width:105.85pt;height:36.45pt" o:ole="">
            <v:imagedata r:id="rId158" o:title=""/>
          </v:shape>
          <o:OLEObject Type="Embed" ProgID="Equation.DSMT4" ShapeID="_x0000_i1107" DrawAspect="Content" ObjectID="_1597652290" r:id="rId159"/>
        </w:object>
      </w:r>
      <w:r w:rsidR="00946E3A" w:rsidRPr="001C5D88">
        <w:rPr>
          <w:b w:val="0"/>
        </w:rPr>
        <w:t>.</w:t>
      </w:r>
    </w:p>
    <w:p w:rsidR="002C65FE" w:rsidRPr="00DA0FCF" w:rsidRDefault="004F4E78" w:rsidP="00FE23CB">
      <w:pPr>
        <w:contextualSpacing/>
        <w:rPr>
          <w:b/>
        </w:rPr>
      </w:pPr>
      <w:r>
        <w:rPr>
          <w:b/>
        </w:rPr>
        <w:t>Задание 8</w:t>
      </w:r>
      <w:r w:rsidR="00B745DB" w:rsidRPr="00437B4A">
        <w:rPr>
          <w:b/>
        </w:rPr>
        <w:t xml:space="preserve">. </w:t>
      </w:r>
      <w:r w:rsidR="00DA0FCF">
        <w:t>Вычислите предел</w:t>
      </w:r>
      <w:r w:rsidR="00C2429A">
        <w:t>ы</w:t>
      </w:r>
      <w:r w:rsidR="00DA0FCF">
        <w:t xml:space="preserve"> числов</w:t>
      </w:r>
      <w:r w:rsidR="007A31DB">
        <w:t>ых</w:t>
      </w:r>
      <w:r w:rsidR="00DA0FCF">
        <w:t xml:space="preserve"> последовательност</w:t>
      </w:r>
      <w:r w:rsidR="007A31DB">
        <w:t>ей</w:t>
      </w:r>
      <w:r w:rsidR="00A6381E">
        <w:t>.</w:t>
      </w:r>
    </w:p>
    <w:p w:rsidR="00C2429A" w:rsidRPr="00C2429A" w:rsidRDefault="00C2429A" w:rsidP="00C57DF5">
      <w:pPr>
        <w:ind w:firstLine="0"/>
        <w:contextualSpacing/>
      </w:pPr>
      <w:r>
        <w:t>8.</w:t>
      </w:r>
      <w:r w:rsidR="00A6381E">
        <w:t>1.</w:t>
      </w:r>
      <w:r w:rsidR="005E5C45">
        <w:t xml:space="preserve"> </w:t>
      </w:r>
      <w:r>
        <w:t xml:space="preserve">1) </w:t>
      </w:r>
      <w:r w:rsidRPr="00C2429A">
        <w:rPr>
          <w:b/>
          <w:position w:val="-26"/>
        </w:rPr>
        <w:object w:dxaOrig="2880" w:dyaOrig="660">
          <v:shape id="_x0000_i1108" type="#_x0000_t75" style="width:2in;height:33.85pt" o:ole="">
            <v:imagedata r:id="rId160" o:title=""/>
          </v:shape>
          <o:OLEObject Type="Embed" ProgID="Equation.DSMT4" ShapeID="_x0000_i1108" DrawAspect="Content" ObjectID="_1597652291" r:id="rId161"/>
        </w:object>
      </w:r>
      <w:r>
        <w:rPr>
          <w:b/>
        </w:rPr>
        <w:t>;</w:t>
      </w:r>
      <w:r>
        <w:rPr>
          <w:b/>
        </w:rPr>
        <w:tab/>
      </w:r>
      <w:r>
        <w:rPr>
          <w:b/>
        </w:rPr>
        <w:tab/>
      </w:r>
      <w:r w:rsidR="003767BB" w:rsidRPr="00156B2D">
        <w:rPr>
          <w:b/>
        </w:rPr>
        <w:tab/>
      </w:r>
      <w:r w:rsidRPr="00C2429A">
        <w:t>2</w:t>
      </w:r>
      <w:r>
        <w:t xml:space="preserve">) </w:t>
      </w:r>
      <w:r w:rsidRPr="00C2429A">
        <w:rPr>
          <w:position w:val="-38"/>
        </w:rPr>
        <w:object w:dxaOrig="2620" w:dyaOrig="980">
          <v:shape id="_x0000_i1109" type="#_x0000_t75" style="width:131pt;height:48.6pt" o:ole="">
            <v:imagedata r:id="rId162" o:title=""/>
          </v:shape>
          <o:OLEObject Type="Embed" ProgID="Equation.DSMT4" ShapeID="_x0000_i1109" DrawAspect="Content" ObjectID="_1597652292" r:id="rId163"/>
        </w:object>
      </w:r>
      <w:r>
        <w:t>.</w:t>
      </w:r>
    </w:p>
    <w:p w:rsidR="00C2429A" w:rsidRPr="00156B2D" w:rsidRDefault="00C2429A" w:rsidP="00C57DF5">
      <w:pPr>
        <w:ind w:firstLine="0"/>
        <w:contextualSpacing/>
      </w:pPr>
      <w:r>
        <w:t>8.2. 1)</w:t>
      </w:r>
      <w:r w:rsidR="003767BB" w:rsidRPr="00156B2D">
        <w:t xml:space="preserve"> </w:t>
      </w:r>
      <w:r w:rsidR="003767BB" w:rsidRPr="00C2429A">
        <w:rPr>
          <w:b/>
          <w:position w:val="-26"/>
        </w:rPr>
        <w:object w:dxaOrig="3159" w:dyaOrig="660">
          <v:shape id="_x0000_i1110" type="#_x0000_t75" style="width:157pt;height:33.85pt" o:ole="">
            <v:imagedata r:id="rId164" o:title=""/>
          </v:shape>
          <o:OLEObject Type="Embed" ProgID="Equation.DSMT4" ShapeID="_x0000_i1110" DrawAspect="Content" ObjectID="_1597652293" r:id="rId165"/>
        </w:object>
      </w:r>
      <w:r w:rsidR="003767BB" w:rsidRPr="00156B2D">
        <w:t>;</w:t>
      </w:r>
      <w:r>
        <w:tab/>
      </w:r>
      <w:r>
        <w:tab/>
      </w:r>
      <w:r w:rsidR="00C57DF5">
        <w:tab/>
      </w:r>
      <w:r>
        <w:t xml:space="preserve">2) </w:t>
      </w:r>
      <w:r w:rsidR="00156B2D" w:rsidRPr="00C2429A">
        <w:rPr>
          <w:position w:val="-38"/>
        </w:rPr>
        <w:object w:dxaOrig="2780" w:dyaOrig="980">
          <v:shape id="_x0000_i1111" type="#_x0000_t75" style="width:138.8pt;height:48.6pt" o:ole="">
            <v:imagedata r:id="rId166" o:title=""/>
          </v:shape>
          <o:OLEObject Type="Embed" ProgID="Equation.DSMT4" ShapeID="_x0000_i1111" DrawAspect="Content" ObjectID="_1597652294" r:id="rId167"/>
        </w:object>
      </w:r>
      <w:r w:rsidR="00156B2D" w:rsidRPr="00156B2D">
        <w:t>.</w:t>
      </w:r>
    </w:p>
    <w:p w:rsidR="00C2429A" w:rsidRPr="00156B2D" w:rsidRDefault="00C2429A" w:rsidP="00C57DF5">
      <w:pPr>
        <w:ind w:firstLine="0"/>
        <w:contextualSpacing/>
      </w:pPr>
      <w:r>
        <w:t>8.3.</w:t>
      </w:r>
      <w:r w:rsidR="00C57DF5">
        <w:t xml:space="preserve"> 1)</w:t>
      </w:r>
      <w:r w:rsidR="003767BB" w:rsidRPr="00156B2D">
        <w:t xml:space="preserve"> </w:t>
      </w:r>
      <w:r w:rsidR="003767BB" w:rsidRPr="00C2429A">
        <w:rPr>
          <w:b/>
          <w:position w:val="-26"/>
        </w:rPr>
        <w:object w:dxaOrig="3560" w:dyaOrig="660">
          <v:shape id="_x0000_i1112" type="#_x0000_t75" style="width:177.85pt;height:33.85pt" o:ole="">
            <v:imagedata r:id="rId168" o:title=""/>
          </v:shape>
          <o:OLEObject Type="Embed" ProgID="Equation.DSMT4" ShapeID="_x0000_i1112" DrawAspect="Content" ObjectID="_1597652295" r:id="rId169"/>
        </w:object>
      </w:r>
      <w:r w:rsidR="00B95690" w:rsidRPr="00156B2D">
        <w:t>;</w:t>
      </w:r>
      <w:r w:rsidR="00C57DF5">
        <w:tab/>
      </w:r>
      <w:r w:rsidR="00C57DF5">
        <w:tab/>
        <w:t>2)</w:t>
      </w:r>
      <w:r w:rsidR="00156B2D" w:rsidRPr="00156B2D">
        <w:t xml:space="preserve"> </w:t>
      </w:r>
      <w:r w:rsidR="00156B2D" w:rsidRPr="00C2429A">
        <w:rPr>
          <w:position w:val="-38"/>
        </w:rPr>
        <w:object w:dxaOrig="2540" w:dyaOrig="980">
          <v:shape id="_x0000_i1113" type="#_x0000_t75" style="width:127.5pt;height:48.6pt" o:ole="">
            <v:imagedata r:id="rId170" o:title=""/>
          </v:shape>
          <o:OLEObject Type="Embed" ProgID="Equation.DSMT4" ShapeID="_x0000_i1113" DrawAspect="Content" ObjectID="_1597652296" r:id="rId171"/>
        </w:object>
      </w:r>
      <w:r w:rsidR="00156B2D" w:rsidRPr="00156B2D">
        <w:t>.</w:t>
      </w:r>
    </w:p>
    <w:p w:rsidR="00C2429A" w:rsidRPr="00156B2D" w:rsidRDefault="00C2429A" w:rsidP="00C57DF5">
      <w:pPr>
        <w:ind w:firstLine="0"/>
        <w:contextualSpacing/>
      </w:pPr>
      <w:r>
        <w:t>8.4.</w:t>
      </w:r>
      <w:r w:rsidR="00C57DF5">
        <w:t xml:space="preserve"> 1)</w:t>
      </w:r>
      <w:r w:rsidR="003767BB" w:rsidRPr="00156B2D">
        <w:t xml:space="preserve"> </w:t>
      </w:r>
      <w:r w:rsidR="00B95690" w:rsidRPr="00C2429A">
        <w:rPr>
          <w:b/>
          <w:position w:val="-26"/>
        </w:rPr>
        <w:object w:dxaOrig="4280" w:dyaOrig="620">
          <v:shape id="_x0000_i1114" type="#_x0000_t75" style="width:214.25pt;height:31.25pt" o:ole="">
            <v:imagedata r:id="rId172" o:title=""/>
          </v:shape>
          <o:OLEObject Type="Embed" ProgID="Equation.DSMT4" ShapeID="_x0000_i1114" DrawAspect="Content" ObjectID="_1597652297" r:id="rId173"/>
        </w:object>
      </w:r>
      <w:r w:rsidR="00B95690" w:rsidRPr="00156B2D">
        <w:rPr>
          <w:b/>
        </w:rPr>
        <w:t>;</w:t>
      </w:r>
      <w:r w:rsidR="00156B2D">
        <w:tab/>
      </w:r>
      <w:r w:rsidR="00C57DF5">
        <w:t>2)</w:t>
      </w:r>
      <w:r w:rsidR="00156B2D" w:rsidRPr="00156B2D">
        <w:t xml:space="preserve"> </w:t>
      </w:r>
      <w:r w:rsidR="00156B2D" w:rsidRPr="00C2429A">
        <w:rPr>
          <w:position w:val="-38"/>
        </w:rPr>
        <w:object w:dxaOrig="2380" w:dyaOrig="980">
          <v:shape id="_x0000_i1115" type="#_x0000_t75" style="width:119.7pt;height:48.6pt" o:ole="">
            <v:imagedata r:id="rId174" o:title=""/>
          </v:shape>
          <o:OLEObject Type="Embed" ProgID="Equation.DSMT4" ShapeID="_x0000_i1115" DrawAspect="Content" ObjectID="_1597652298" r:id="rId175"/>
        </w:object>
      </w:r>
      <w:r w:rsidR="00156B2D" w:rsidRPr="00156B2D">
        <w:t>.</w:t>
      </w:r>
    </w:p>
    <w:p w:rsidR="00C2429A" w:rsidRPr="00156B2D" w:rsidRDefault="00C2429A" w:rsidP="00C57DF5">
      <w:pPr>
        <w:ind w:firstLine="0"/>
        <w:contextualSpacing/>
      </w:pPr>
      <w:r>
        <w:t>8.5.</w:t>
      </w:r>
      <w:r w:rsidR="00C57DF5">
        <w:t xml:space="preserve"> 1)</w:t>
      </w:r>
      <w:r w:rsidR="003767BB" w:rsidRPr="00156B2D">
        <w:t xml:space="preserve"> </w:t>
      </w:r>
      <w:r w:rsidR="00B95690" w:rsidRPr="00C2429A">
        <w:rPr>
          <w:b/>
          <w:position w:val="-26"/>
        </w:rPr>
        <w:object w:dxaOrig="3320" w:dyaOrig="660">
          <v:shape id="_x0000_i1116" type="#_x0000_t75" style="width:166.55pt;height:33.85pt" o:ole="">
            <v:imagedata r:id="rId176" o:title=""/>
          </v:shape>
          <o:OLEObject Type="Embed" ProgID="Equation.DSMT4" ShapeID="_x0000_i1116" DrawAspect="Content" ObjectID="_1597652299" r:id="rId177"/>
        </w:object>
      </w:r>
      <w:r w:rsidR="00B95690" w:rsidRPr="00156B2D">
        <w:t>;</w:t>
      </w:r>
      <w:r w:rsidR="00156B2D">
        <w:tab/>
      </w:r>
      <w:r w:rsidR="00156B2D">
        <w:tab/>
      </w:r>
      <w:r w:rsidR="00156B2D">
        <w:tab/>
      </w:r>
      <w:r w:rsidR="00C57DF5">
        <w:t>2)</w:t>
      </w:r>
      <w:r w:rsidR="00156B2D" w:rsidRPr="00156B2D">
        <w:t xml:space="preserve"> </w:t>
      </w:r>
      <w:r w:rsidR="00156B2D" w:rsidRPr="00C2429A">
        <w:rPr>
          <w:position w:val="-38"/>
        </w:rPr>
        <w:object w:dxaOrig="2540" w:dyaOrig="980">
          <v:shape id="_x0000_i1117" type="#_x0000_t75" style="width:127.5pt;height:48.6pt" o:ole="">
            <v:imagedata r:id="rId178" o:title=""/>
          </v:shape>
          <o:OLEObject Type="Embed" ProgID="Equation.DSMT4" ShapeID="_x0000_i1117" DrawAspect="Content" ObjectID="_1597652300" r:id="rId179"/>
        </w:object>
      </w:r>
      <w:r w:rsidR="00156B2D" w:rsidRPr="00156B2D">
        <w:t>.</w:t>
      </w:r>
    </w:p>
    <w:p w:rsidR="00B95690" w:rsidRPr="00156B2D" w:rsidRDefault="00C2429A" w:rsidP="00C57DF5">
      <w:pPr>
        <w:ind w:firstLine="0"/>
        <w:contextualSpacing/>
      </w:pPr>
      <w:r>
        <w:t>8.6.</w:t>
      </w:r>
      <w:r w:rsidR="00B95690" w:rsidRPr="00B95690">
        <w:t xml:space="preserve"> 1) </w:t>
      </w:r>
      <w:r w:rsidR="00B95690" w:rsidRPr="00C2429A">
        <w:rPr>
          <w:b/>
          <w:position w:val="-26"/>
        </w:rPr>
        <w:object w:dxaOrig="2920" w:dyaOrig="620">
          <v:shape id="_x0000_i1118" type="#_x0000_t75" style="width:145.75pt;height:31.25pt" o:ole="">
            <v:imagedata r:id="rId180" o:title=""/>
          </v:shape>
          <o:OLEObject Type="Embed" ProgID="Equation.DSMT4" ShapeID="_x0000_i1118" DrawAspect="Content" ObjectID="_1597652301" r:id="rId181"/>
        </w:object>
      </w:r>
      <w:r w:rsidR="00B95690" w:rsidRPr="00B95690">
        <w:t>;</w:t>
      </w:r>
      <w:r w:rsidR="00156B2D">
        <w:tab/>
      </w:r>
      <w:r w:rsidR="00156B2D">
        <w:tab/>
      </w:r>
      <w:r w:rsidR="00156B2D">
        <w:tab/>
      </w:r>
      <w:r w:rsidR="00B95690">
        <w:t>2)</w:t>
      </w:r>
      <w:r w:rsidR="00156B2D" w:rsidRPr="00156B2D">
        <w:t xml:space="preserve"> </w:t>
      </w:r>
      <w:r w:rsidR="00156B2D" w:rsidRPr="00C2429A">
        <w:rPr>
          <w:position w:val="-38"/>
        </w:rPr>
        <w:object w:dxaOrig="2680" w:dyaOrig="980">
          <v:shape id="_x0000_i1119" type="#_x0000_t75" style="width:134.45pt;height:48.6pt" o:ole="">
            <v:imagedata r:id="rId182" o:title=""/>
          </v:shape>
          <o:OLEObject Type="Embed" ProgID="Equation.DSMT4" ShapeID="_x0000_i1119" DrawAspect="Content" ObjectID="_1597652302" r:id="rId183"/>
        </w:object>
      </w:r>
      <w:r w:rsidR="00156B2D" w:rsidRPr="00156B2D">
        <w:t>.</w:t>
      </w:r>
    </w:p>
    <w:p w:rsidR="00C2429A" w:rsidRPr="00156B2D" w:rsidRDefault="00C2429A" w:rsidP="00C57DF5">
      <w:pPr>
        <w:ind w:firstLine="0"/>
        <w:contextualSpacing/>
      </w:pPr>
      <w:r>
        <w:t>8.7.</w:t>
      </w:r>
      <w:r w:rsidR="00B95690" w:rsidRPr="00B95690">
        <w:t xml:space="preserve"> 1) </w:t>
      </w:r>
      <w:r w:rsidR="00B95690" w:rsidRPr="00C2429A">
        <w:rPr>
          <w:b/>
          <w:position w:val="-26"/>
        </w:rPr>
        <w:object w:dxaOrig="2600" w:dyaOrig="660">
          <v:shape id="_x0000_i1120" type="#_x0000_t75" style="width:131pt;height:33.85pt" o:ole="">
            <v:imagedata r:id="rId184" o:title=""/>
          </v:shape>
          <o:OLEObject Type="Embed" ProgID="Equation.DSMT4" ShapeID="_x0000_i1120" DrawAspect="Content" ObjectID="_1597652303" r:id="rId185"/>
        </w:object>
      </w:r>
      <w:r w:rsidR="00156B2D">
        <w:t>;</w:t>
      </w:r>
      <w:r w:rsidR="00156B2D">
        <w:tab/>
      </w:r>
      <w:r w:rsidR="00156B2D">
        <w:tab/>
      </w:r>
      <w:r w:rsidR="00156B2D">
        <w:tab/>
      </w:r>
      <w:r w:rsidR="00156B2D">
        <w:tab/>
      </w:r>
      <w:r w:rsidR="00B95690" w:rsidRPr="00B95690">
        <w:t>2)</w:t>
      </w:r>
      <w:r w:rsidR="00156B2D" w:rsidRPr="00156B2D">
        <w:t xml:space="preserve"> </w:t>
      </w:r>
      <w:r w:rsidR="00156B2D" w:rsidRPr="00C2429A">
        <w:rPr>
          <w:position w:val="-38"/>
        </w:rPr>
        <w:object w:dxaOrig="2799" w:dyaOrig="980">
          <v:shape id="_x0000_i1121" type="#_x0000_t75" style="width:140.55pt;height:48.6pt" o:ole="">
            <v:imagedata r:id="rId186" o:title=""/>
          </v:shape>
          <o:OLEObject Type="Embed" ProgID="Equation.DSMT4" ShapeID="_x0000_i1121" DrawAspect="Content" ObjectID="_1597652304" r:id="rId187"/>
        </w:object>
      </w:r>
      <w:r w:rsidR="00156B2D" w:rsidRPr="00156B2D">
        <w:t>.</w:t>
      </w:r>
    </w:p>
    <w:p w:rsidR="00C2429A" w:rsidRPr="00156B2D" w:rsidRDefault="00C2429A" w:rsidP="00C57DF5">
      <w:pPr>
        <w:ind w:firstLine="0"/>
        <w:contextualSpacing/>
      </w:pPr>
      <w:r>
        <w:t>8.8.</w:t>
      </w:r>
      <w:r w:rsidR="00B95690" w:rsidRPr="00B95690">
        <w:t xml:space="preserve"> 1) </w:t>
      </w:r>
      <w:r w:rsidR="00B95690" w:rsidRPr="00C2429A">
        <w:rPr>
          <w:b/>
          <w:position w:val="-26"/>
        </w:rPr>
        <w:object w:dxaOrig="2260" w:dyaOrig="620">
          <v:shape id="_x0000_i1122" type="#_x0000_t75" style="width:112.75pt;height:31.25pt" o:ole="">
            <v:imagedata r:id="rId188" o:title=""/>
          </v:shape>
          <o:OLEObject Type="Embed" ProgID="Equation.DSMT4" ShapeID="_x0000_i1122" DrawAspect="Content" ObjectID="_1597652305" r:id="rId189"/>
        </w:object>
      </w:r>
      <w:r w:rsidR="00156B2D">
        <w:t>;</w:t>
      </w:r>
      <w:r w:rsidR="00156B2D">
        <w:tab/>
      </w:r>
      <w:r w:rsidR="00156B2D">
        <w:tab/>
      </w:r>
      <w:r w:rsidR="00156B2D">
        <w:tab/>
      </w:r>
      <w:r w:rsidR="00156B2D">
        <w:tab/>
      </w:r>
      <w:r w:rsidR="00B95690" w:rsidRPr="00B95690">
        <w:t>2)</w:t>
      </w:r>
      <w:r w:rsidR="00156B2D" w:rsidRPr="00156B2D">
        <w:t xml:space="preserve"> </w:t>
      </w:r>
      <w:r w:rsidR="00156B2D" w:rsidRPr="00C2429A">
        <w:rPr>
          <w:position w:val="-38"/>
        </w:rPr>
        <w:object w:dxaOrig="2360" w:dyaOrig="980">
          <v:shape id="_x0000_i1123" type="#_x0000_t75" style="width:118.85pt;height:48.6pt" o:ole="">
            <v:imagedata r:id="rId190" o:title=""/>
          </v:shape>
          <o:OLEObject Type="Embed" ProgID="Equation.DSMT4" ShapeID="_x0000_i1123" DrawAspect="Content" ObjectID="_1597652306" r:id="rId191"/>
        </w:object>
      </w:r>
      <w:r w:rsidR="00156B2D" w:rsidRPr="00156B2D">
        <w:t>.</w:t>
      </w:r>
    </w:p>
    <w:p w:rsidR="00C2429A" w:rsidRPr="001C5D88" w:rsidRDefault="00C2429A" w:rsidP="00C57DF5">
      <w:pPr>
        <w:ind w:firstLine="0"/>
        <w:contextualSpacing/>
      </w:pPr>
      <w:r>
        <w:t>8.9.</w:t>
      </w:r>
      <w:r w:rsidR="00B95690" w:rsidRPr="00B95690">
        <w:t xml:space="preserve"> 1</w:t>
      </w:r>
      <w:r w:rsidR="00B95690" w:rsidRPr="00156B2D">
        <w:t xml:space="preserve">) </w:t>
      </w:r>
      <w:r w:rsidR="00B95690" w:rsidRPr="00C2429A">
        <w:rPr>
          <w:b/>
          <w:position w:val="-26"/>
        </w:rPr>
        <w:object w:dxaOrig="2220" w:dyaOrig="620">
          <v:shape id="_x0000_i1124" type="#_x0000_t75" style="width:111.05pt;height:31.25pt" o:ole="">
            <v:imagedata r:id="rId192" o:title=""/>
          </v:shape>
          <o:OLEObject Type="Embed" ProgID="Equation.DSMT4" ShapeID="_x0000_i1124" DrawAspect="Content" ObjectID="_1597652307" r:id="rId193"/>
        </w:object>
      </w:r>
      <w:r w:rsidR="00156B2D" w:rsidRPr="00156B2D">
        <w:t>;</w:t>
      </w:r>
      <w:r w:rsidR="00156B2D" w:rsidRPr="00156B2D">
        <w:tab/>
      </w:r>
      <w:r w:rsidR="00156B2D" w:rsidRPr="001C5D88">
        <w:tab/>
      </w:r>
      <w:r w:rsidR="00156B2D" w:rsidRPr="001C5D88">
        <w:tab/>
      </w:r>
      <w:r w:rsidR="00156B2D" w:rsidRPr="001C5D88">
        <w:tab/>
        <w:t xml:space="preserve">2) </w:t>
      </w:r>
      <w:r w:rsidR="00156B2D" w:rsidRPr="00C2429A">
        <w:rPr>
          <w:position w:val="-38"/>
        </w:rPr>
        <w:object w:dxaOrig="2659" w:dyaOrig="980">
          <v:shape id="_x0000_i1125" type="#_x0000_t75" style="width:133.6pt;height:48.6pt" o:ole="">
            <v:imagedata r:id="rId194" o:title=""/>
          </v:shape>
          <o:OLEObject Type="Embed" ProgID="Equation.DSMT4" ShapeID="_x0000_i1125" DrawAspect="Content" ObjectID="_1597652308" r:id="rId195"/>
        </w:object>
      </w:r>
      <w:r w:rsidR="00156B2D" w:rsidRPr="001C5D88">
        <w:t>.</w:t>
      </w:r>
    </w:p>
    <w:p w:rsidR="00C2429A" w:rsidRPr="001C5D88" w:rsidRDefault="00C2429A" w:rsidP="00C57DF5">
      <w:pPr>
        <w:ind w:firstLine="0"/>
        <w:contextualSpacing/>
      </w:pPr>
      <w:r>
        <w:t>8.10.</w:t>
      </w:r>
      <w:r w:rsidR="00C57DF5">
        <w:t xml:space="preserve"> 1)</w:t>
      </w:r>
      <w:r w:rsidR="00B95690" w:rsidRPr="00156B2D">
        <w:t xml:space="preserve"> </w:t>
      </w:r>
      <w:r w:rsidR="00B95690" w:rsidRPr="00C2429A">
        <w:rPr>
          <w:b/>
          <w:position w:val="-26"/>
        </w:rPr>
        <w:object w:dxaOrig="3320" w:dyaOrig="620">
          <v:shape id="_x0000_i1126" type="#_x0000_t75" style="width:166.55pt;height:31.25pt" o:ole="">
            <v:imagedata r:id="rId196" o:title=""/>
          </v:shape>
          <o:OLEObject Type="Embed" ProgID="Equation.DSMT4" ShapeID="_x0000_i1126" DrawAspect="Content" ObjectID="_1597652309" r:id="rId197"/>
        </w:object>
      </w:r>
      <w:r w:rsidR="00B95690" w:rsidRPr="00156B2D">
        <w:t>;</w:t>
      </w:r>
      <w:r w:rsidR="00156B2D">
        <w:tab/>
      </w:r>
      <w:r w:rsidR="00156B2D">
        <w:tab/>
      </w:r>
      <w:r w:rsidR="00C57DF5">
        <w:t>2)</w:t>
      </w:r>
      <w:r w:rsidR="00156B2D" w:rsidRPr="001C5D88">
        <w:t xml:space="preserve"> </w:t>
      </w:r>
      <w:r w:rsidR="00FF55F8" w:rsidRPr="00C2429A">
        <w:rPr>
          <w:position w:val="-38"/>
        </w:rPr>
        <w:object w:dxaOrig="2640" w:dyaOrig="980">
          <v:shape id="_x0000_i1127" type="#_x0000_t75" style="width:132.7pt;height:48.6pt" o:ole="">
            <v:imagedata r:id="rId198" o:title=""/>
          </v:shape>
          <o:OLEObject Type="Embed" ProgID="Equation.DSMT4" ShapeID="_x0000_i1127" DrawAspect="Content" ObjectID="_1597652310" r:id="rId199"/>
        </w:object>
      </w:r>
      <w:r w:rsidR="007A31DB">
        <w:t>.</w:t>
      </w:r>
    </w:p>
    <w:p w:rsidR="00DA0FCF" w:rsidRDefault="003B7C18" w:rsidP="00FE23CB">
      <w:pPr>
        <w:spacing w:before="100" w:beforeAutospacing="1" w:after="100" w:afterAutospacing="1"/>
        <w:ind w:firstLine="708"/>
        <w:contextualSpacing/>
      </w:pPr>
      <w:r w:rsidRPr="00437B4A">
        <w:rPr>
          <w:b/>
        </w:rPr>
        <w:t xml:space="preserve">Задание </w:t>
      </w:r>
      <w:r w:rsidR="00C57DF5">
        <w:rPr>
          <w:b/>
        </w:rPr>
        <w:t>9</w:t>
      </w:r>
      <w:r w:rsidRPr="00437B4A">
        <w:rPr>
          <w:b/>
        </w:rPr>
        <w:t xml:space="preserve">. </w:t>
      </w:r>
      <w:r w:rsidR="00DA0FCF">
        <w:t xml:space="preserve">Для заданной </w:t>
      </w:r>
      <w:r w:rsidR="00D944D5">
        <w:t xml:space="preserve">кусочно-непрерывной </w:t>
      </w:r>
      <w:r w:rsidR="00DA0FCF">
        <w:t>функц</w:t>
      </w:r>
      <w:r w:rsidR="00A6381E">
        <w:t>ии выполните сл</w:t>
      </w:r>
      <w:r w:rsidR="00A6381E">
        <w:t>е</w:t>
      </w:r>
      <w:r w:rsidR="00A6381E">
        <w:t>дующие действия.</w:t>
      </w:r>
    </w:p>
    <w:p w:rsidR="007E4EC1" w:rsidRPr="00D41868" w:rsidRDefault="00D41868" w:rsidP="00FE23CB">
      <w:pPr>
        <w:spacing w:before="100" w:beforeAutospacing="1" w:after="100" w:afterAutospacing="1"/>
        <w:ind w:firstLine="0"/>
        <w:contextualSpacing/>
      </w:pPr>
      <w:r w:rsidRPr="00D41868">
        <w:lastRenderedPageBreak/>
        <w:t>1</w:t>
      </w:r>
      <w:r>
        <w:t xml:space="preserve">.Определите </w:t>
      </w:r>
      <w:r w:rsidR="00C57DF5">
        <w:t>ее</w:t>
      </w:r>
      <w:r>
        <w:t xml:space="preserve"> через функциональный оператор и постройте гра</w:t>
      </w:r>
      <w:r w:rsidR="00A6381E">
        <w:t>фик.</w:t>
      </w:r>
    </w:p>
    <w:p w:rsidR="007E4EC1" w:rsidRDefault="007E2A60" w:rsidP="00FE23CB">
      <w:pPr>
        <w:spacing w:before="100" w:beforeAutospacing="1" w:after="100" w:afterAutospacing="1"/>
        <w:ind w:firstLine="0"/>
        <w:contextualSpacing/>
      </w:pPr>
      <w:r>
        <w:t>2</w:t>
      </w:r>
      <w:r w:rsidR="007E4EC1">
        <w:t>.</w:t>
      </w:r>
      <w:r w:rsidR="00D41868">
        <w:t>В</w:t>
      </w:r>
      <w:r w:rsidR="009C3271">
        <w:t xml:space="preserve"> точке</w:t>
      </w:r>
      <w:r w:rsidR="007E4EC1">
        <w:t xml:space="preserve"> разрыва </w:t>
      </w:r>
      <w:r w:rsidR="0001551C">
        <w:t xml:space="preserve">и на бесконечности </w:t>
      </w:r>
      <w:r w:rsidR="00A6381E">
        <w:t>найдите</w:t>
      </w:r>
      <w:r w:rsidR="00D41868">
        <w:t xml:space="preserve"> односторонние пределы</w:t>
      </w:r>
      <w:r w:rsidR="0001551C">
        <w:t>.</w:t>
      </w:r>
    </w:p>
    <w:p w:rsidR="00DA0FCF" w:rsidRDefault="007E2A60" w:rsidP="00FE23CB">
      <w:pPr>
        <w:spacing w:before="100" w:beforeAutospacing="1" w:after="100" w:afterAutospacing="1"/>
        <w:ind w:firstLine="0"/>
        <w:contextualSpacing/>
      </w:pPr>
      <w:r>
        <w:t>3</w:t>
      </w:r>
      <w:r w:rsidR="007E4EC1">
        <w:t>.</w:t>
      </w:r>
      <w:r w:rsidR="00D41868">
        <w:t>Найдите прои</w:t>
      </w:r>
      <w:r w:rsidR="00A6381E">
        <w:t>зводную и</w:t>
      </w:r>
      <w:r w:rsidR="00744126">
        <w:t xml:space="preserve"> </w:t>
      </w:r>
      <w:r w:rsidR="0001551C">
        <w:t>неопределенный интеграл</w:t>
      </w:r>
      <w:r w:rsidR="00206B0E">
        <w:t xml:space="preserve"> на каждом из промежу</w:t>
      </w:r>
      <w:r w:rsidR="00206B0E">
        <w:t>т</w:t>
      </w:r>
      <w:r w:rsidR="00206B0E">
        <w:t>ков непрерывности.</w:t>
      </w:r>
    </w:p>
    <w:p w:rsidR="00D41868" w:rsidRDefault="007E2A60" w:rsidP="00FE23CB">
      <w:pPr>
        <w:spacing w:before="100" w:beforeAutospacing="1" w:after="100" w:afterAutospacing="1"/>
        <w:ind w:firstLine="0"/>
        <w:contextualSpacing/>
      </w:pPr>
      <w:r>
        <w:t>4</w:t>
      </w:r>
      <w:r w:rsidR="00D41868">
        <w:t>.Постройте в одной системе коо</w:t>
      </w:r>
      <w:r w:rsidR="00206B0E">
        <w:t>р</w:t>
      </w:r>
      <w:r w:rsidR="00D41868">
        <w:t>динат график</w:t>
      </w:r>
      <w:r w:rsidR="00744126">
        <w:t>и</w:t>
      </w:r>
      <w:r w:rsidR="00D41868">
        <w:t xml:space="preserve"> функции, производной и </w:t>
      </w:r>
      <w:r w:rsidR="00744126">
        <w:t>к</w:t>
      </w:r>
      <w:r w:rsidR="00744126">
        <w:t>а</w:t>
      </w:r>
      <w:r w:rsidR="00744126">
        <w:t xml:space="preserve">кой-нибудь </w:t>
      </w:r>
      <w:r w:rsidR="00D41868">
        <w:t>первообразной</w:t>
      </w:r>
      <w:r w:rsidR="00A6381E">
        <w:t>.</w:t>
      </w:r>
    </w:p>
    <w:p w:rsidR="003B7C18" w:rsidRDefault="007E2A60" w:rsidP="00FE23CB">
      <w:pPr>
        <w:spacing w:before="100" w:beforeAutospacing="1" w:after="100" w:afterAutospacing="1"/>
        <w:ind w:firstLine="0"/>
        <w:contextualSpacing/>
      </w:pPr>
      <w:r>
        <w:t>5</w:t>
      </w:r>
      <w:r w:rsidR="00D41868">
        <w:t xml:space="preserve">.Найдите площадь криволинейной трапеции, ограниченной графиком функции и прямыми </w:t>
      </w:r>
      <w:r w:rsidR="00D944D5" w:rsidRPr="00D41868">
        <w:rPr>
          <w:position w:val="-12"/>
        </w:rPr>
        <w:object w:dxaOrig="1960" w:dyaOrig="360">
          <v:shape id="_x0000_i1128" type="#_x0000_t75" style="width:97.15pt;height:19.1pt" o:ole="">
            <v:imagedata r:id="rId200" o:title=""/>
          </v:shape>
          <o:OLEObject Type="Embed" ProgID="Equation.DSMT4" ShapeID="_x0000_i1128" DrawAspect="Content" ObjectID="_1597652311" r:id="rId201"/>
        </w:object>
      </w:r>
      <w:r w:rsidR="00C57DF5">
        <w:t>.</w:t>
      </w:r>
      <w:r w:rsidR="00D41868">
        <w:t xml:space="preserve"> </w:t>
      </w:r>
      <w:r w:rsidR="00C57DF5">
        <w:t>С</w:t>
      </w:r>
      <w:r w:rsidR="00D41868">
        <w:t>делайте чертеж.</w:t>
      </w:r>
    </w:p>
    <w:p w:rsidR="00D41868" w:rsidRDefault="00C57DF5" w:rsidP="00D944D5">
      <w:pPr>
        <w:spacing w:before="100" w:beforeAutospacing="1" w:after="100" w:afterAutospacing="1"/>
        <w:ind w:firstLine="0"/>
        <w:contextualSpacing/>
      </w:pPr>
      <w:r>
        <w:t>9</w:t>
      </w:r>
      <w:r w:rsidR="00D944D5">
        <w:t xml:space="preserve">.1. </w:t>
      </w:r>
      <w:r w:rsidR="00455E38" w:rsidRPr="00E768E5">
        <w:rPr>
          <w:position w:val="-38"/>
        </w:rPr>
        <w:object w:dxaOrig="2420" w:dyaOrig="900">
          <v:shape id="_x0000_i1129" type="#_x0000_t75" style="width:120.6pt;height:46pt" o:ole="">
            <v:imagedata r:id="rId202" o:title=""/>
          </v:shape>
          <o:OLEObject Type="Embed" ProgID="Equation.DSMT4" ShapeID="_x0000_i1129" DrawAspect="Content" ObjectID="_1597652312" r:id="rId203"/>
        </w:object>
      </w:r>
      <w:r w:rsidRPr="003456D6">
        <w:tab/>
      </w:r>
      <w:r w:rsidRPr="003456D6">
        <w:tab/>
      </w:r>
      <w:r w:rsidRPr="003456D6">
        <w:tab/>
      </w:r>
      <w:r>
        <w:t>9</w:t>
      </w:r>
      <w:r w:rsidR="00E768E5">
        <w:t>.</w:t>
      </w:r>
      <w:r w:rsidR="007E2A60">
        <w:t>2.</w:t>
      </w:r>
      <w:r w:rsidR="00E768E5">
        <w:t xml:space="preserve"> </w:t>
      </w:r>
      <w:r w:rsidR="00E768E5" w:rsidRPr="00E768E5">
        <w:rPr>
          <w:position w:val="-38"/>
        </w:rPr>
        <w:object w:dxaOrig="2439" w:dyaOrig="900">
          <v:shape id="_x0000_i1130" type="#_x0000_t75" style="width:121.45pt;height:46pt" o:ole="">
            <v:imagedata r:id="rId204" o:title=""/>
          </v:shape>
          <o:OLEObject Type="Embed" ProgID="Equation.DSMT4" ShapeID="_x0000_i1130" DrawAspect="Content" ObjectID="_1597652313" r:id="rId205"/>
        </w:object>
      </w:r>
    </w:p>
    <w:p w:rsidR="00D41868" w:rsidRPr="00455E38" w:rsidRDefault="00C57DF5" w:rsidP="00C57DF5">
      <w:pPr>
        <w:spacing w:before="100" w:beforeAutospacing="1" w:after="100" w:afterAutospacing="1"/>
        <w:ind w:firstLine="0"/>
        <w:contextualSpacing/>
      </w:pPr>
      <w:r>
        <w:t>9.</w:t>
      </w:r>
      <w:r w:rsidR="007E2A60">
        <w:t>3.</w:t>
      </w:r>
      <w:r w:rsidR="001C5D88" w:rsidRPr="001C5D88">
        <w:t xml:space="preserve"> </w:t>
      </w:r>
      <w:r w:rsidR="001C5D88" w:rsidRPr="00E768E5">
        <w:rPr>
          <w:position w:val="-38"/>
        </w:rPr>
        <w:object w:dxaOrig="2420" w:dyaOrig="900">
          <v:shape id="_x0000_i1131" type="#_x0000_t75" style="width:120.6pt;height:46pt" o:ole="">
            <v:imagedata r:id="rId206" o:title=""/>
          </v:shape>
          <o:OLEObject Type="Embed" ProgID="Equation.DSMT4" ShapeID="_x0000_i1131" DrawAspect="Content" ObjectID="_1597652314" r:id="rId207"/>
        </w:object>
      </w:r>
      <w:r w:rsidR="007E2A60">
        <w:tab/>
      </w:r>
      <w:r w:rsidR="007E2A60">
        <w:tab/>
      </w:r>
      <w:r w:rsidR="007E2A60">
        <w:tab/>
      </w:r>
      <w:r>
        <w:t>9.</w:t>
      </w:r>
      <w:r w:rsidR="007E2A60">
        <w:t>4.</w:t>
      </w:r>
      <w:r w:rsidR="001C5D88" w:rsidRPr="00455E38">
        <w:t xml:space="preserve"> </w:t>
      </w:r>
      <w:r w:rsidR="001C5D88" w:rsidRPr="00E768E5">
        <w:rPr>
          <w:position w:val="-38"/>
        </w:rPr>
        <w:object w:dxaOrig="2460" w:dyaOrig="900">
          <v:shape id="_x0000_i1132" type="#_x0000_t75" style="width:123.2pt;height:46pt" o:ole="">
            <v:imagedata r:id="rId208" o:title=""/>
          </v:shape>
          <o:OLEObject Type="Embed" ProgID="Equation.DSMT4" ShapeID="_x0000_i1132" DrawAspect="Content" ObjectID="_1597652315" r:id="rId209"/>
        </w:object>
      </w:r>
    </w:p>
    <w:p w:rsidR="00D41868" w:rsidRPr="00455E38" w:rsidRDefault="00C57DF5" w:rsidP="00C57DF5">
      <w:pPr>
        <w:spacing w:before="100" w:beforeAutospacing="1" w:after="100" w:afterAutospacing="1"/>
        <w:ind w:firstLine="0"/>
        <w:contextualSpacing/>
      </w:pPr>
      <w:r>
        <w:t>9.</w:t>
      </w:r>
      <w:r w:rsidR="007E2A60">
        <w:t>5.</w:t>
      </w:r>
      <w:r w:rsidR="001C5D88" w:rsidRPr="00455E38">
        <w:t xml:space="preserve"> </w:t>
      </w:r>
      <w:r w:rsidR="001C5D88" w:rsidRPr="00E768E5">
        <w:rPr>
          <w:position w:val="-38"/>
        </w:rPr>
        <w:object w:dxaOrig="2400" w:dyaOrig="900">
          <v:shape id="_x0000_i1133" type="#_x0000_t75" style="width:119.7pt;height:46pt" o:ole="">
            <v:imagedata r:id="rId210" o:title=""/>
          </v:shape>
          <o:OLEObject Type="Embed" ProgID="Equation.DSMT4" ShapeID="_x0000_i1133" DrawAspect="Content" ObjectID="_1597652316" r:id="rId211"/>
        </w:object>
      </w:r>
      <w:r w:rsidR="007E2A60">
        <w:tab/>
      </w:r>
      <w:r w:rsidR="007E2A60">
        <w:tab/>
      </w:r>
      <w:r w:rsidR="007E2A60">
        <w:tab/>
      </w:r>
      <w:r>
        <w:t>9.</w:t>
      </w:r>
      <w:r w:rsidR="007E2A60">
        <w:t>6.</w:t>
      </w:r>
      <w:r w:rsidR="001C5D88" w:rsidRPr="00455E38">
        <w:t xml:space="preserve"> </w:t>
      </w:r>
      <w:r w:rsidR="001C5D88" w:rsidRPr="00E768E5">
        <w:rPr>
          <w:position w:val="-38"/>
        </w:rPr>
        <w:object w:dxaOrig="2460" w:dyaOrig="900">
          <v:shape id="_x0000_i1134" type="#_x0000_t75" style="width:123.2pt;height:46pt" o:ole="">
            <v:imagedata r:id="rId212" o:title=""/>
          </v:shape>
          <o:OLEObject Type="Embed" ProgID="Equation.DSMT4" ShapeID="_x0000_i1134" DrawAspect="Content" ObjectID="_1597652317" r:id="rId213"/>
        </w:object>
      </w:r>
    </w:p>
    <w:p w:rsidR="00D41868" w:rsidRPr="00455E38" w:rsidRDefault="00C57DF5" w:rsidP="00C57DF5">
      <w:pPr>
        <w:spacing w:before="100" w:beforeAutospacing="1" w:after="100" w:afterAutospacing="1"/>
        <w:ind w:firstLine="0"/>
        <w:contextualSpacing/>
      </w:pPr>
      <w:r>
        <w:t>9.</w:t>
      </w:r>
      <w:r w:rsidR="007E2A60">
        <w:t>7.</w:t>
      </w:r>
      <w:r w:rsidR="001C5D88" w:rsidRPr="00455E38">
        <w:t xml:space="preserve"> </w:t>
      </w:r>
      <w:r w:rsidR="001C5D88" w:rsidRPr="00E768E5">
        <w:rPr>
          <w:position w:val="-38"/>
        </w:rPr>
        <w:object w:dxaOrig="2420" w:dyaOrig="900">
          <v:shape id="_x0000_i1135" type="#_x0000_t75" style="width:120.6pt;height:46pt" o:ole="">
            <v:imagedata r:id="rId214" o:title=""/>
          </v:shape>
          <o:OLEObject Type="Embed" ProgID="Equation.DSMT4" ShapeID="_x0000_i1135" DrawAspect="Content" ObjectID="_1597652318" r:id="rId215"/>
        </w:object>
      </w:r>
      <w:r w:rsidR="007E2A60">
        <w:tab/>
      </w:r>
      <w:r w:rsidR="007E2A60">
        <w:tab/>
      </w:r>
      <w:r w:rsidR="007E2A60">
        <w:tab/>
      </w:r>
      <w:r>
        <w:t>9.</w:t>
      </w:r>
      <w:r w:rsidR="007E2A60">
        <w:t>8.</w:t>
      </w:r>
      <w:r w:rsidR="001C5D88" w:rsidRPr="00455E38">
        <w:t xml:space="preserve"> </w:t>
      </w:r>
      <w:r w:rsidR="001C5D88" w:rsidRPr="00E768E5">
        <w:rPr>
          <w:position w:val="-38"/>
        </w:rPr>
        <w:object w:dxaOrig="2460" w:dyaOrig="900">
          <v:shape id="_x0000_i1136" type="#_x0000_t75" style="width:123.2pt;height:46pt" o:ole="">
            <v:imagedata r:id="rId216" o:title=""/>
          </v:shape>
          <o:OLEObject Type="Embed" ProgID="Equation.DSMT4" ShapeID="_x0000_i1136" DrawAspect="Content" ObjectID="_1597652319" r:id="rId217"/>
        </w:object>
      </w:r>
    </w:p>
    <w:p w:rsidR="00D41868" w:rsidRPr="00455E38" w:rsidRDefault="00C57DF5" w:rsidP="00C57DF5">
      <w:pPr>
        <w:spacing w:before="100" w:beforeAutospacing="1" w:after="100" w:afterAutospacing="1"/>
        <w:ind w:firstLine="0"/>
        <w:contextualSpacing/>
        <w:rPr>
          <w:b/>
        </w:rPr>
      </w:pPr>
      <w:r>
        <w:t>9.9</w:t>
      </w:r>
      <w:r w:rsidR="007E2A60">
        <w:t>.</w:t>
      </w:r>
      <w:r w:rsidR="001C5D88" w:rsidRPr="001C5D88">
        <w:t xml:space="preserve"> </w:t>
      </w:r>
      <w:r w:rsidR="001C5D88" w:rsidRPr="00E768E5">
        <w:rPr>
          <w:position w:val="-38"/>
        </w:rPr>
        <w:object w:dxaOrig="2420" w:dyaOrig="900">
          <v:shape id="_x0000_i1137" type="#_x0000_t75" style="width:120.6pt;height:46pt" o:ole="">
            <v:imagedata r:id="rId218" o:title=""/>
          </v:shape>
          <o:OLEObject Type="Embed" ProgID="Equation.DSMT4" ShapeID="_x0000_i1137" DrawAspect="Content" ObjectID="_1597652320" r:id="rId219"/>
        </w:object>
      </w:r>
      <w:r w:rsidR="007E2A60">
        <w:tab/>
      </w:r>
      <w:r w:rsidR="007E2A60">
        <w:tab/>
      </w:r>
      <w:r w:rsidR="007E2A60">
        <w:tab/>
      </w:r>
      <w:r>
        <w:t>9.</w:t>
      </w:r>
      <w:r w:rsidR="00D41868">
        <w:t>1</w:t>
      </w:r>
      <w:r w:rsidR="007E2A60">
        <w:t>0.</w:t>
      </w:r>
      <w:r w:rsidR="001C5D88" w:rsidRPr="00455E38">
        <w:t xml:space="preserve"> </w:t>
      </w:r>
      <w:r w:rsidR="001C5D88" w:rsidRPr="00E768E5">
        <w:rPr>
          <w:position w:val="-38"/>
        </w:rPr>
        <w:object w:dxaOrig="2460" w:dyaOrig="900">
          <v:shape id="_x0000_i1138" type="#_x0000_t75" style="width:123.2pt;height:46pt" o:ole="">
            <v:imagedata r:id="rId220" o:title=""/>
          </v:shape>
          <o:OLEObject Type="Embed" ProgID="Equation.DSMT4" ShapeID="_x0000_i1138" DrawAspect="Content" ObjectID="_1597652321" r:id="rId221"/>
        </w:object>
      </w:r>
    </w:p>
    <w:p w:rsidR="004847E5" w:rsidRPr="007828DC" w:rsidRDefault="00C57DF5" w:rsidP="004847E5">
      <w:pPr>
        <w:spacing w:before="100" w:beforeAutospacing="1" w:after="100" w:afterAutospacing="1"/>
        <w:ind w:firstLine="0"/>
        <w:contextualSpacing/>
      </w:pPr>
      <w:r>
        <w:rPr>
          <w:b/>
        </w:rPr>
        <w:t>Задание 10</w:t>
      </w:r>
      <w:r w:rsidR="00B745DB" w:rsidRPr="00437B4A">
        <w:rPr>
          <w:b/>
        </w:rPr>
        <w:t>.</w:t>
      </w:r>
      <w:r w:rsidR="002140C5" w:rsidRPr="00437B4A">
        <w:rPr>
          <w:b/>
        </w:rPr>
        <w:t xml:space="preserve"> </w:t>
      </w:r>
      <w:r w:rsidR="00265A37">
        <w:t>Постройте кривы</w:t>
      </w:r>
      <w:r w:rsidR="004847E5">
        <w:t>е на плоскости.</w:t>
      </w:r>
      <w:r w:rsidR="007828DC" w:rsidRPr="007828DC">
        <w:t xml:space="preserve"> </w:t>
      </w:r>
      <w:r w:rsidR="007828DC">
        <w:t>Для крив</w:t>
      </w:r>
      <w:r w:rsidR="00A04F5C">
        <w:t>ой</w:t>
      </w:r>
      <w:r w:rsidR="007828DC">
        <w:t xml:space="preserve"> второго порядка (пункт 2) найдите </w:t>
      </w:r>
      <w:r w:rsidR="00613F6F">
        <w:t xml:space="preserve">каноническое уравнение с помощью </w:t>
      </w:r>
      <w:r w:rsidR="00A04F5C">
        <w:t xml:space="preserve">ортонормированного </w:t>
      </w:r>
      <w:r w:rsidR="007828DC">
        <w:t>б</w:t>
      </w:r>
      <w:r w:rsidR="007828DC">
        <w:t>а</w:t>
      </w:r>
      <w:r w:rsidR="007828DC">
        <w:t>зис</w:t>
      </w:r>
      <w:r w:rsidR="00613F6F">
        <w:t>а</w:t>
      </w:r>
      <w:r w:rsidR="007828DC">
        <w:t xml:space="preserve"> из собственных векторов квадратичной формы</w:t>
      </w:r>
      <w:r w:rsidR="00613F6F">
        <w:t>.</w:t>
      </w:r>
    </w:p>
    <w:p w:rsidR="00E342BA" w:rsidRDefault="001235AD" w:rsidP="004847E5">
      <w:pPr>
        <w:spacing w:before="100" w:beforeAutospacing="1" w:after="100" w:afterAutospacing="1"/>
        <w:ind w:firstLine="0"/>
        <w:contextualSpacing/>
      </w:pPr>
      <w:r>
        <w:t>10</w:t>
      </w:r>
      <w:r w:rsidR="00001EA2">
        <w:t>.1</w:t>
      </w:r>
      <w:r w:rsidR="007E2A60">
        <w:t>.</w:t>
      </w:r>
      <w:r w:rsidR="004847E5">
        <w:tab/>
      </w:r>
      <w:r w:rsidR="00001EA2">
        <w:t>1)</w:t>
      </w:r>
      <w:r w:rsidR="00E342BA" w:rsidRPr="004847E5">
        <w:t xml:space="preserve"> </w:t>
      </w:r>
      <w:r w:rsidR="00E342BA" w:rsidRPr="00E342BA">
        <w:rPr>
          <w:position w:val="-12"/>
        </w:rPr>
        <w:object w:dxaOrig="2700" w:dyaOrig="440">
          <v:shape id="_x0000_i1139" type="#_x0000_t75" style="width:134.45pt;height:21.7pt" o:ole="">
            <v:imagedata r:id="rId222" o:title=""/>
          </v:shape>
          <o:OLEObject Type="Embed" ProgID="Equation.DSMT4" ShapeID="_x0000_i1139" DrawAspect="Content" ObjectID="_1597652322" r:id="rId223"/>
        </w:object>
      </w:r>
      <w:r w:rsidR="004847E5">
        <w:t>;</w:t>
      </w:r>
      <w:r w:rsidR="004847E5">
        <w:tab/>
        <w:t xml:space="preserve">2) </w:t>
      </w:r>
      <w:r w:rsidR="00613F6F" w:rsidRPr="004847E5">
        <w:rPr>
          <w:position w:val="-12"/>
        </w:rPr>
        <w:object w:dxaOrig="3460" w:dyaOrig="440">
          <v:shape id="_x0000_i1140" type="#_x0000_t75" style="width:173.5pt;height:21.7pt" o:ole="">
            <v:imagedata r:id="rId224" o:title=""/>
          </v:shape>
          <o:OLEObject Type="Embed" ProgID="Equation.DSMT4" ShapeID="_x0000_i1140" DrawAspect="Content" ObjectID="_1597652323" r:id="rId225"/>
        </w:object>
      </w:r>
      <w:r w:rsidR="004847E5">
        <w:t>;</w:t>
      </w:r>
    </w:p>
    <w:p w:rsidR="00E73FDD" w:rsidRPr="00455E38" w:rsidRDefault="004847E5" w:rsidP="00E73FDD">
      <w:pPr>
        <w:spacing w:before="100" w:beforeAutospacing="1" w:after="100" w:afterAutospacing="1"/>
        <w:ind w:firstLine="0"/>
        <w:contextualSpacing/>
      </w:pPr>
      <w:r>
        <w:tab/>
        <w:t>3)</w:t>
      </w:r>
      <w:r w:rsidR="00E73FDD">
        <w:t xml:space="preserve"> </w:t>
      </w:r>
      <w:r w:rsidR="00E73FDD" w:rsidRPr="00E73FDD">
        <w:rPr>
          <w:position w:val="-36"/>
        </w:rPr>
        <w:object w:dxaOrig="1900" w:dyaOrig="859">
          <v:shape id="_x0000_i1141" type="#_x0000_t75" style="width:95.4pt;height:43.35pt" o:ole="">
            <v:imagedata r:id="rId226" o:title=""/>
          </v:shape>
          <o:OLEObject Type="Embed" ProgID="Equation.DSMT4" ShapeID="_x0000_i1141" DrawAspect="Content" ObjectID="_1597652324" r:id="rId227"/>
        </w:object>
      </w:r>
      <w:r w:rsidR="00E73FDD" w:rsidRPr="00BD7089">
        <w:tab/>
      </w:r>
      <w:r w:rsidR="00E73FDD" w:rsidRPr="00BD7089">
        <w:tab/>
        <w:t xml:space="preserve">4) </w:t>
      </w:r>
      <w:r w:rsidR="00A3601D" w:rsidRPr="00E73FDD">
        <w:rPr>
          <w:position w:val="-26"/>
        </w:rPr>
        <w:object w:dxaOrig="2400" w:dyaOrig="700">
          <v:shape id="_x0000_i1142" type="#_x0000_t75" style="width:120.6pt;height:34.7pt" o:ole="">
            <v:imagedata r:id="rId228" o:title=""/>
          </v:shape>
          <o:OLEObject Type="Embed" ProgID="Equation.DSMT4" ShapeID="_x0000_i1142" DrawAspect="Content" ObjectID="_1597652325" r:id="rId229"/>
        </w:object>
      </w:r>
    </w:p>
    <w:p w:rsidR="00265A37" w:rsidRPr="00455E38" w:rsidRDefault="001235AD" w:rsidP="00613F6F">
      <w:pPr>
        <w:spacing w:before="100" w:beforeAutospacing="1" w:after="100" w:afterAutospacing="1"/>
        <w:ind w:firstLine="0"/>
        <w:contextualSpacing/>
      </w:pPr>
      <w:r>
        <w:t>10</w:t>
      </w:r>
      <w:r w:rsidR="004847E5">
        <w:t>.2</w:t>
      </w:r>
      <w:r w:rsidR="007E2A60">
        <w:t>.</w:t>
      </w:r>
      <w:r w:rsidR="00613F6F" w:rsidRPr="00613F6F">
        <w:t xml:space="preserve"> 1)</w:t>
      </w:r>
      <w:r w:rsidR="007E4D30" w:rsidRPr="00455E38">
        <w:t xml:space="preserve"> </w:t>
      </w:r>
      <w:r w:rsidR="007E4D30" w:rsidRPr="00E342BA">
        <w:rPr>
          <w:position w:val="-12"/>
        </w:rPr>
        <w:object w:dxaOrig="2740" w:dyaOrig="440">
          <v:shape id="_x0000_i1143" type="#_x0000_t75" style="width:137.05pt;height:21.7pt" o:ole="">
            <v:imagedata r:id="rId230" o:title=""/>
          </v:shape>
          <o:OLEObject Type="Embed" ProgID="Equation.DSMT4" ShapeID="_x0000_i1143" DrawAspect="Content" ObjectID="_1597652326" r:id="rId231"/>
        </w:object>
      </w:r>
      <w:r w:rsidR="007E4D30" w:rsidRPr="00455E38">
        <w:t>;</w:t>
      </w:r>
      <w:r w:rsidR="00613F6F" w:rsidRPr="00613F6F">
        <w:tab/>
        <w:t xml:space="preserve">2) </w:t>
      </w:r>
      <w:r w:rsidR="00613F6F" w:rsidRPr="00613F6F">
        <w:rPr>
          <w:position w:val="-12"/>
        </w:rPr>
        <w:object w:dxaOrig="4140" w:dyaOrig="440">
          <v:shape id="_x0000_i1144" type="#_x0000_t75" style="width:207.35pt;height:22.55pt" o:ole="">
            <v:imagedata r:id="rId232" o:title=""/>
          </v:shape>
          <o:OLEObject Type="Embed" ProgID="Equation.DSMT4" ShapeID="_x0000_i1144" DrawAspect="Content" ObjectID="_1597652327" r:id="rId233"/>
        </w:object>
      </w:r>
      <w:r w:rsidR="007E4D30" w:rsidRPr="00455E38">
        <w:t>;</w:t>
      </w:r>
    </w:p>
    <w:p w:rsidR="00FE1214" w:rsidRPr="00455E38" w:rsidRDefault="00FE1214" w:rsidP="00613F6F">
      <w:pPr>
        <w:spacing w:before="100" w:beforeAutospacing="1" w:after="100" w:afterAutospacing="1"/>
        <w:ind w:firstLine="0"/>
        <w:contextualSpacing/>
      </w:pPr>
      <w:r w:rsidRPr="00455E38">
        <w:tab/>
        <w:t>3)</w:t>
      </w:r>
      <w:r w:rsidR="005779FD" w:rsidRPr="00455E38">
        <w:t xml:space="preserve"> </w:t>
      </w:r>
      <w:r w:rsidR="005779FD" w:rsidRPr="00E73FDD">
        <w:rPr>
          <w:position w:val="-36"/>
        </w:rPr>
        <w:object w:dxaOrig="1880" w:dyaOrig="859">
          <v:shape id="_x0000_i1145" type="#_x0000_t75" style="width:94.55pt;height:43.35pt" o:ole="">
            <v:imagedata r:id="rId234" o:title=""/>
          </v:shape>
          <o:OLEObject Type="Embed" ProgID="Equation.DSMT4" ShapeID="_x0000_i1145" DrawAspect="Content" ObjectID="_1597652328" r:id="rId235"/>
        </w:object>
      </w:r>
      <w:r w:rsidR="005779FD" w:rsidRPr="00455E38">
        <w:tab/>
      </w:r>
      <w:r w:rsidR="005779FD" w:rsidRPr="00455E38">
        <w:tab/>
        <w:t xml:space="preserve">4) </w:t>
      </w:r>
      <w:r w:rsidR="00A3601D" w:rsidRPr="00E73FDD">
        <w:rPr>
          <w:position w:val="-26"/>
        </w:rPr>
        <w:object w:dxaOrig="2439" w:dyaOrig="700">
          <v:shape id="_x0000_i1146" type="#_x0000_t75" style="width:123.2pt;height:34.7pt" o:ole="">
            <v:imagedata r:id="rId236" o:title=""/>
          </v:shape>
          <o:OLEObject Type="Embed" ProgID="Equation.DSMT4" ShapeID="_x0000_i1146" DrawAspect="Content" ObjectID="_1597652329" r:id="rId237"/>
        </w:object>
      </w:r>
    </w:p>
    <w:p w:rsidR="007E2A60" w:rsidRPr="00455E38" w:rsidRDefault="001235AD" w:rsidP="00613F6F">
      <w:pPr>
        <w:spacing w:before="100" w:beforeAutospacing="1" w:after="100" w:afterAutospacing="1"/>
        <w:ind w:firstLine="0"/>
        <w:contextualSpacing/>
      </w:pPr>
      <w:r>
        <w:lastRenderedPageBreak/>
        <w:t>10.</w:t>
      </w:r>
      <w:r w:rsidR="007E2A60">
        <w:t>3.</w:t>
      </w:r>
      <w:r w:rsidR="00613F6F" w:rsidRPr="00613F6F">
        <w:t xml:space="preserve"> 1) </w:t>
      </w:r>
      <w:r w:rsidR="007E4D30" w:rsidRPr="00E342BA">
        <w:rPr>
          <w:position w:val="-12"/>
        </w:rPr>
        <w:object w:dxaOrig="2700" w:dyaOrig="440">
          <v:shape id="_x0000_i1147" type="#_x0000_t75" style="width:134.45pt;height:21.7pt" o:ole="">
            <v:imagedata r:id="rId238" o:title=""/>
          </v:shape>
          <o:OLEObject Type="Embed" ProgID="Equation.DSMT4" ShapeID="_x0000_i1147" DrawAspect="Content" ObjectID="_1597652330" r:id="rId239"/>
        </w:object>
      </w:r>
      <w:r w:rsidR="007E4D30" w:rsidRPr="00455E38">
        <w:t>;</w:t>
      </w:r>
      <w:r w:rsidR="00613F6F" w:rsidRPr="00613F6F">
        <w:tab/>
        <w:t xml:space="preserve">2) </w:t>
      </w:r>
      <w:r w:rsidR="00613F6F" w:rsidRPr="00613F6F">
        <w:rPr>
          <w:position w:val="-12"/>
        </w:rPr>
        <w:object w:dxaOrig="4300" w:dyaOrig="440">
          <v:shape id="_x0000_i1148" type="#_x0000_t75" style="width:214.25pt;height:22.55pt" o:ole="">
            <v:imagedata r:id="rId240" o:title=""/>
          </v:shape>
          <o:OLEObject Type="Embed" ProgID="Equation.DSMT4" ShapeID="_x0000_i1148" DrawAspect="Content" ObjectID="_1597652331" r:id="rId241"/>
        </w:object>
      </w:r>
      <w:r w:rsidR="007E4D30" w:rsidRPr="00455E38">
        <w:t>;</w:t>
      </w:r>
    </w:p>
    <w:p w:rsidR="005779FD" w:rsidRPr="00455E38" w:rsidRDefault="005779FD" w:rsidP="00613F6F">
      <w:pPr>
        <w:spacing w:before="100" w:beforeAutospacing="1" w:after="100" w:afterAutospacing="1"/>
        <w:ind w:firstLine="0"/>
        <w:contextualSpacing/>
      </w:pPr>
      <w:r w:rsidRPr="00455E38">
        <w:tab/>
        <w:t xml:space="preserve">3) </w:t>
      </w:r>
      <w:r w:rsidRPr="005779FD">
        <w:rPr>
          <w:position w:val="-42"/>
        </w:rPr>
        <w:object w:dxaOrig="1480" w:dyaOrig="980">
          <v:shape id="_x0000_i1149" type="#_x0000_t75" style="width:73.75pt;height:48.6pt" o:ole="">
            <v:imagedata r:id="rId242" o:title=""/>
          </v:shape>
          <o:OLEObject Type="Embed" ProgID="Equation.DSMT4" ShapeID="_x0000_i1149" DrawAspect="Content" ObjectID="_1597652332" r:id="rId243"/>
        </w:object>
      </w:r>
      <w:r w:rsidRPr="00455E38">
        <w:tab/>
      </w:r>
      <w:r w:rsidRPr="00455E38">
        <w:tab/>
      </w:r>
      <w:r w:rsidRPr="00455E38">
        <w:tab/>
        <w:t xml:space="preserve">4) </w:t>
      </w:r>
      <w:r w:rsidR="00A3601D" w:rsidRPr="00E73FDD">
        <w:rPr>
          <w:position w:val="-26"/>
        </w:rPr>
        <w:object w:dxaOrig="2240" w:dyaOrig="700">
          <v:shape id="_x0000_i1150" type="#_x0000_t75" style="width:112.75pt;height:34.7pt" o:ole="">
            <v:imagedata r:id="rId244" o:title=""/>
          </v:shape>
          <o:OLEObject Type="Embed" ProgID="Equation.DSMT4" ShapeID="_x0000_i1150" DrawAspect="Content" ObjectID="_1597652333" r:id="rId245"/>
        </w:object>
      </w:r>
    </w:p>
    <w:p w:rsidR="00265A37" w:rsidRPr="00455E38" w:rsidRDefault="001235AD" w:rsidP="00613F6F">
      <w:pPr>
        <w:spacing w:before="100" w:beforeAutospacing="1" w:after="100" w:afterAutospacing="1"/>
        <w:ind w:firstLine="0"/>
        <w:contextualSpacing/>
      </w:pPr>
      <w:r>
        <w:t>10</w:t>
      </w:r>
      <w:r w:rsidR="00C57DF5">
        <w:t>.</w:t>
      </w:r>
      <w:r w:rsidR="007E2A60">
        <w:t>4.</w:t>
      </w:r>
      <w:r w:rsidR="00613F6F" w:rsidRPr="00613F6F">
        <w:t xml:space="preserve"> 1) </w:t>
      </w:r>
      <w:r w:rsidR="005D76C1" w:rsidRPr="00E342BA">
        <w:rPr>
          <w:position w:val="-12"/>
        </w:rPr>
        <w:object w:dxaOrig="2780" w:dyaOrig="440">
          <v:shape id="_x0000_i1151" type="#_x0000_t75" style="width:138.8pt;height:21.7pt" o:ole="">
            <v:imagedata r:id="rId246" o:title=""/>
          </v:shape>
          <o:OLEObject Type="Embed" ProgID="Equation.DSMT4" ShapeID="_x0000_i1151" DrawAspect="Content" ObjectID="_1597652334" r:id="rId247"/>
        </w:object>
      </w:r>
      <w:r w:rsidR="005D76C1" w:rsidRPr="00455E38">
        <w:t>;</w:t>
      </w:r>
      <w:r w:rsidR="00613F6F" w:rsidRPr="00613F6F">
        <w:tab/>
        <w:t xml:space="preserve">2) </w:t>
      </w:r>
      <w:r w:rsidR="003C2BF8" w:rsidRPr="00613F6F">
        <w:rPr>
          <w:position w:val="-12"/>
        </w:rPr>
        <w:object w:dxaOrig="4080" w:dyaOrig="440">
          <v:shape id="_x0000_i1152" type="#_x0000_t75" style="width:203.85pt;height:22.55pt" o:ole="">
            <v:imagedata r:id="rId248" o:title=""/>
          </v:shape>
          <o:OLEObject Type="Embed" ProgID="Equation.DSMT4" ShapeID="_x0000_i1152" DrawAspect="Content" ObjectID="_1597652335" r:id="rId249"/>
        </w:object>
      </w:r>
      <w:r w:rsidR="005D76C1" w:rsidRPr="00455E38">
        <w:t>;</w:t>
      </w:r>
    </w:p>
    <w:p w:rsidR="005779FD" w:rsidRPr="00455E38" w:rsidRDefault="005779FD" w:rsidP="00613F6F">
      <w:pPr>
        <w:spacing w:before="100" w:beforeAutospacing="1" w:after="100" w:afterAutospacing="1"/>
        <w:ind w:firstLine="0"/>
        <w:contextualSpacing/>
      </w:pPr>
      <w:r w:rsidRPr="00455E38">
        <w:tab/>
        <w:t xml:space="preserve">3) </w:t>
      </w:r>
      <w:r w:rsidRPr="005779FD">
        <w:rPr>
          <w:position w:val="-42"/>
        </w:rPr>
        <w:object w:dxaOrig="1460" w:dyaOrig="980">
          <v:shape id="_x0000_i1153" type="#_x0000_t75" style="width:73.75pt;height:48.6pt" o:ole="">
            <v:imagedata r:id="rId250" o:title=""/>
          </v:shape>
          <o:OLEObject Type="Embed" ProgID="Equation.DSMT4" ShapeID="_x0000_i1153" DrawAspect="Content" ObjectID="_1597652336" r:id="rId251"/>
        </w:object>
      </w:r>
      <w:r w:rsidR="00461808" w:rsidRPr="00455E38">
        <w:tab/>
      </w:r>
      <w:r w:rsidR="00461808" w:rsidRPr="00455E38">
        <w:tab/>
      </w:r>
      <w:r w:rsidR="00461808" w:rsidRPr="00455E38">
        <w:tab/>
        <w:t xml:space="preserve">4) </w:t>
      </w:r>
      <w:r w:rsidR="00A3601D" w:rsidRPr="00A3601D">
        <w:rPr>
          <w:position w:val="-28"/>
        </w:rPr>
        <w:object w:dxaOrig="2520" w:dyaOrig="720">
          <v:shape id="_x0000_i1154" type="#_x0000_t75" style="width:127.5pt;height:36.45pt" o:ole="">
            <v:imagedata r:id="rId252" o:title=""/>
          </v:shape>
          <o:OLEObject Type="Embed" ProgID="Equation.DSMT4" ShapeID="_x0000_i1154" DrawAspect="Content" ObjectID="_1597652337" r:id="rId253"/>
        </w:object>
      </w:r>
    </w:p>
    <w:p w:rsidR="007E2A60" w:rsidRPr="00455E38" w:rsidRDefault="001235AD" w:rsidP="00C57DF5">
      <w:pPr>
        <w:spacing w:before="100" w:beforeAutospacing="1" w:after="100" w:afterAutospacing="1"/>
        <w:ind w:firstLine="0"/>
        <w:contextualSpacing/>
      </w:pPr>
      <w:r>
        <w:t>10</w:t>
      </w:r>
      <w:r w:rsidR="00C57DF5">
        <w:t>.</w:t>
      </w:r>
      <w:r w:rsidR="007E2A60">
        <w:t>5.</w:t>
      </w:r>
      <w:r w:rsidR="00613F6F" w:rsidRPr="00613F6F">
        <w:t xml:space="preserve"> 1) </w:t>
      </w:r>
      <w:r w:rsidR="007E4D30" w:rsidRPr="00E342BA">
        <w:rPr>
          <w:position w:val="-12"/>
        </w:rPr>
        <w:object w:dxaOrig="2720" w:dyaOrig="440">
          <v:shape id="_x0000_i1155" type="#_x0000_t75" style="width:136.2pt;height:21.7pt" o:ole="">
            <v:imagedata r:id="rId254" o:title=""/>
          </v:shape>
          <o:OLEObject Type="Embed" ProgID="Equation.DSMT4" ShapeID="_x0000_i1155" DrawAspect="Content" ObjectID="_1597652338" r:id="rId255"/>
        </w:object>
      </w:r>
      <w:r w:rsidR="005D76C1" w:rsidRPr="00455E38">
        <w:t>;</w:t>
      </w:r>
      <w:r w:rsidR="00613F6F" w:rsidRPr="003C2BF8">
        <w:tab/>
        <w:t xml:space="preserve">2) </w:t>
      </w:r>
      <w:r w:rsidR="003C2BF8" w:rsidRPr="00613F6F">
        <w:rPr>
          <w:position w:val="-12"/>
        </w:rPr>
        <w:object w:dxaOrig="3860" w:dyaOrig="440">
          <v:shape id="_x0000_i1156" type="#_x0000_t75" style="width:192.6pt;height:22.55pt" o:ole="">
            <v:imagedata r:id="rId256" o:title=""/>
          </v:shape>
          <o:OLEObject Type="Embed" ProgID="Equation.DSMT4" ShapeID="_x0000_i1156" DrawAspect="Content" ObjectID="_1597652339" r:id="rId257"/>
        </w:object>
      </w:r>
      <w:r w:rsidR="005D76C1" w:rsidRPr="00455E38">
        <w:t>;</w:t>
      </w:r>
    </w:p>
    <w:p w:rsidR="005779FD" w:rsidRPr="00455E38" w:rsidRDefault="005779FD" w:rsidP="00C57DF5">
      <w:pPr>
        <w:spacing w:before="100" w:beforeAutospacing="1" w:after="100" w:afterAutospacing="1"/>
        <w:ind w:firstLine="0"/>
        <w:contextualSpacing/>
      </w:pPr>
      <w:r w:rsidRPr="00455E38">
        <w:tab/>
        <w:t xml:space="preserve">3) </w:t>
      </w:r>
      <w:r w:rsidRPr="005779FD">
        <w:rPr>
          <w:position w:val="-36"/>
        </w:rPr>
        <w:object w:dxaOrig="2360" w:dyaOrig="859">
          <v:shape id="_x0000_i1157" type="#_x0000_t75" style="width:118.85pt;height:43.35pt" o:ole="">
            <v:imagedata r:id="rId258" o:title=""/>
          </v:shape>
          <o:OLEObject Type="Embed" ProgID="Equation.DSMT4" ShapeID="_x0000_i1157" DrawAspect="Content" ObjectID="_1597652340" r:id="rId259"/>
        </w:object>
      </w:r>
      <w:r w:rsidR="00461808" w:rsidRPr="00455E38">
        <w:tab/>
      </w:r>
      <w:r w:rsidR="00461808" w:rsidRPr="00455E38">
        <w:tab/>
      </w:r>
      <w:r w:rsidR="00461808" w:rsidRPr="00455E38">
        <w:tab/>
        <w:t xml:space="preserve">4) </w:t>
      </w:r>
      <w:r w:rsidR="00A3601D" w:rsidRPr="00E73FDD">
        <w:rPr>
          <w:position w:val="-26"/>
        </w:rPr>
        <w:object w:dxaOrig="2400" w:dyaOrig="700">
          <v:shape id="_x0000_i1158" type="#_x0000_t75" style="width:120.6pt;height:34.7pt" o:ole="">
            <v:imagedata r:id="rId260" o:title=""/>
          </v:shape>
          <o:OLEObject Type="Embed" ProgID="Equation.DSMT4" ShapeID="_x0000_i1158" DrawAspect="Content" ObjectID="_1597652341" r:id="rId261"/>
        </w:object>
      </w:r>
    </w:p>
    <w:p w:rsidR="00265A37" w:rsidRPr="00455E38" w:rsidRDefault="001235AD" w:rsidP="00C57DF5">
      <w:pPr>
        <w:spacing w:before="100" w:beforeAutospacing="1" w:after="100" w:afterAutospacing="1"/>
        <w:ind w:firstLine="0"/>
        <w:contextualSpacing/>
      </w:pPr>
      <w:r>
        <w:t>10</w:t>
      </w:r>
      <w:r w:rsidR="00C57DF5">
        <w:t>.</w:t>
      </w:r>
      <w:r w:rsidR="007E2A60">
        <w:t>6.</w:t>
      </w:r>
      <w:r w:rsidR="003C2BF8" w:rsidRPr="003C2BF8">
        <w:t xml:space="preserve"> 1) </w:t>
      </w:r>
      <w:r w:rsidR="005D76C1" w:rsidRPr="00E342BA">
        <w:rPr>
          <w:position w:val="-12"/>
        </w:rPr>
        <w:object w:dxaOrig="2740" w:dyaOrig="440">
          <v:shape id="_x0000_i1159" type="#_x0000_t75" style="width:137.05pt;height:21.7pt" o:ole="">
            <v:imagedata r:id="rId262" o:title=""/>
          </v:shape>
          <o:OLEObject Type="Embed" ProgID="Equation.DSMT4" ShapeID="_x0000_i1159" DrawAspect="Content" ObjectID="_1597652342" r:id="rId263"/>
        </w:object>
      </w:r>
      <w:r w:rsidR="005D76C1" w:rsidRPr="00455E38">
        <w:t>;</w:t>
      </w:r>
      <w:r w:rsidR="003C2BF8" w:rsidRPr="003C2BF8">
        <w:tab/>
        <w:t xml:space="preserve">2) </w:t>
      </w:r>
      <w:r w:rsidR="003C2BF8" w:rsidRPr="00613F6F">
        <w:rPr>
          <w:position w:val="-12"/>
        </w:rPr>
        <w:object w:dxaOrig="3620" w:dyaOrig="440">
          <v:shape id="_x0000_i1160" type="#_x0000_t75" style="width:181.3pt;height:22.55pt" o:ole="">
            <v:imagedata r:id="rId264" o:title=""/>
          </v:shape>
          <o:OLEObject Type="Embed" ProgID="Equation.DSMT4" ShapeID="_x0000_i1160" DrawAspect="Content" ObjectID="_1597652343" r:id="rId265"/>
        </w:object>
      </w:r>
      <w:r w:rsidR="005D76C1" w:rsidRPr="00455E38">
        <w:t>;</w:t>
      </w:r>
    </w:p>
    <w:p w:rsidR="00A62BDB" w:rsidRPr="00455E38" w:rsidRDefault="00A62BDB" w:rsidP="00C57DF5">
      <w:pPr>
        <w:spacing w:before="100" w:beforeAutospacing="1" w:after="100" w:afterAutospacing="1"/>
        <w:ind w:firstLine="0"/>
        <w:contextualSpacing/>
      </w:pPr>
      <w:r w:rsidRPr="00455E38">
        <w:tab/>
        <w:t>3)</w:t>
      </w:r>
      <w:r w:rsidR="00B80618">
        <w:t xml:space="preserve"> </w:t>
      </w:r>
      <w:r w:rsidR="008915B1" w:rsidRPr="008915B1">
        <w:rPr>
          <w:position w:val="-38"/>
        </w:rPr>
        <w:object w:dxaOrig="1440" w:dyaOrig="900">
          <v:shape id="_x0000_i1161" type="#_x0000_t75" style="width:1in;height:45.1pt" o:ole="">
            <v:imagedata r:id="rId266" o:title=""/>
          </v:shape>
          <o:OLEObject Type="Embed" ProgID="Equation.DSMT4" ShapeID="_x0000_i1161" DrawAspect="Content" ObjectID="_1597652344" r:id="rId267"/>
        </w:object>
      </w:r>
      <w:r w:rsidR="00461808" w:rsidRPr="00455E38">
        <w:tab/>
      </w:r>
      <w:r w:rsidR="00461808" w:rsidRPr="00455E38">
        <w:tab/>
      </w:r>
      <w:r w:rsidR="00461808" w:rsidRPr="00455E38">
        <w:tab/>
        <w:t xml:space="preserve">4) </w:t>
      </w:r>
      <w:r w:rsidR="00A3601D" w:rsidRPr="00A3601D">
        <w:rPr>
          <w:position w:val="-28"/>
        </w:rPr>
        <w:object w:dxaOrig="2439" w:dyaOrig="720">
          <v:shape id="_x0000_i1162" type="#_x0000_t75" style="width:123.2pt;height:36.45pt" o:ole="">
            <v:imagedata r:id="rId268" o:title=""/>
          </v:shape>
          <o:OLEObject Type="Embed" ProgID="Equation.DSMT4" ShapeID="_x0000_i1162" DrawAspect="Content" ObjectID="_1597652345" r:id="rId269"/>
        </w:object>
      </w:r>
    </w:p>
    <w:p w:rsidR="007E2A60" w:rsidRPr="00455E38" w:rsidRDefault="001235AD" w:rsidP="00C57DF5">
      <w:pPr>
        <w:spacing w:before="100" w:beforeAutospacing="1" w:after="100" w:afterAutospacing="1"/>
        <w:ind w:firstLine="0"/>
        <w:contextualSpacing/>
      </w:pPr>
      <w:r>
        <w:t>10</w:t>
      </w:r>
      <w:r w:rsidR="00C57DF5">
        <w:t>.</w:t>
      </w:r>
      <w:r w:rsidR="007E2A60">
        <w:t>7.</w:t>
      </w:r>
      <w:r w:rsidR="003C2BF8" w:rsidRPr="003C2BF8">
        <w:t xml:space="preserve"> 1) </w:t>
      </w:r>
      <w:r w:rsidR="007E4D30" w:rsidRPr="00E342BA">
        <w:rPr>
          <w:position w:val="-12"/>
        </w:rPr>
        <w:object w:dxaOrig="2740" w:dyaOrig="440">
          <v:shape id="_x0000_i1163" type="#_x0000_t75" style="width:137.05pt;height:21.7pt" o:ole="">
            <v:imagedata r:id="rId270" o:title=""/>
          </v:shape>
          <o:OLEObject Type="Embed" ProgID="Equation.DSMT4" ShapeID="_x0000_i1163" DrawAspect="Content" ObjectID="_1597652346" r:id="rId271"/>
        </w:object>
      </w:r>
      <w:r w:rsidR="005D76C1" w:rsidRPr="00455E38">
        <w:t>;</w:t>
      </w:r>
      <w:r w:rsidR="003C2BF8" w:rsidRPr="003C2BF8">
        <w:tab/>
        <w:t xml:space="preserve">2) </w:t>
      </w:r>
      <w:r w:rsidR="003C2BF8" w:rsidRPr="00613F6F">
        <w:rPr>
          <w:position w:val="-12"/>
        </w:rPr>
        <w:object w:dxaOrig="4280" w:dyaOrig="440">
          <v:shape id="_x0000_i1164" type="#_x0000_t75" style="width:214.25pt;height:22.55pt" o:ole="">
            <v:imagedata r:id="rId272" o:title=""/>
          </v:shape>
          <o:OLEObject Type="Embed" ProgID="Equation.DSMT4" ShapeID="_x0000_i1164" DrawAspect="Content" ObjectID="_1597652347" r:id="rId273"/>
        </w:object>
      </w:r>
      <w:r w:rsidR="005D76C1" w:rsidRPr="00455E38">
        <w:t>;</w:t>
      </w:r>
    </w:p>
    <w:p w:rsidR="008915B1" w:rsidRPr="00455E38" w:rsidRDefault="008915B1" w:rsidP="00C57DF5">
      <w:pPr>
        <w:spacing w:before="100" w:beforeAutospacing="1" w:after="100" w:afterAutospacing="1"/>
        <w:ind w:firstLine="0"/>
        <w:contextualSpacing/>
      </w:pPr>
      <w:r w:rsidRPr="00455E38">
        <w:tab/>
        <w:t xml:space="preserve">3) </w:t>
      </w:r>
      <w:r w:rsidRPr="008915B1">
        <w:rPr>
          <w:position w:val="-38"/>
        </w:rPr>
        <w:object w:dxaOrig="1500" w:dyaOrig="900">
          <v:shape id="_x0000_i1165" type="#_x0000_t75" style="width:74.6pt;height:45.1pt" o:ole="">
            <v:imagedata r:id="rId274" o:title=""/>
          </v:shape>
          <o:OLEObject Type="Embed" ProgID="Equation.DSMT4" ShapeID="_x0000_i1165" DrawAspect="Content" ObjectID="_1597652348" r:id="rId275"/>
        </w:object>
      </w:r>
      <w:r w:rsidR="00461808" w:rsidRPr="00455E38">
        <w:tab/>
      </w:r>
      <w:r w:rsidR="00461808" w:rsidRPr="00455E38">
        <w:tab/>
      </w:r>
      <w:r w:rsidR="00461808" w:rsidRPr="00455E38">
        <w:tab/>
        <w:t xml:space="preserve">4) </w:t>
      </w:r>
      <w:r w:rsidR="00A3601D" w:rsidRPr="00A3601D">
        <w:rPr>
          <w:position w:val="-28"/>
        </w:rPr>
        <w:object w:dxaOrig="2439" w:dyaOrig="720">
          <v:shape id="_x0000_i1166" type="#_x0000_t75" style="width:123.2pt;height:36.45pt" o:ole="">
            <v:imagedata r:id="rId276" o:title=""/>
          </v:shape>
          <o:OLEObject Type="Embed" ProgID="Equation.DSMT4" ShapeID="_x0000_i1166" DrawAspect="Content" ObjectID="_1597652349" r:id="rId277"/>
        </w:object>
      </w:r>
    </w:p>
    <w:p w:rsidR="00265A37" w:rsidRPr="00455E38" w:rsidRDefault="001235AD" w:rsidP="00C57DF5">
      <w:pPr>
        <w:spacing w:before="100" w:beforeAutospacing="1" w:after="100" w:afterAutospacing="1"/>
        <w:ind w:firstLine="0"/>
        <w:contextualSpacing/>
      </w:pPr>
      <w:r>
        <w:t>10</w:t>
      </w:r>
      <w:r w:rsidR="00C57DF5">
        <w:t>.</w:t>
      </w:r>
      <w:r w:rsidR="007E2A60">
        <w:t>8.</w:t>
      </w:r>
      <w:r w:rsidR="003C2BF8" w:rsidRPr="003C2BF8">
        <w:t xml:space="preserve"> 1) </w:t>
      </w:r>
      <w:r w:rsidR="005D76C1" w:rsidRPr="00E342BA">
        <w:rPr>
          <w:position w:val="-12"/>
        </w:rPr>
        <w:object w:dxaOrig="2760" w:dyaOrig="440">
          <v:shape id="_x0000_i1167" type="#_x0000_t75" style="width:138.8pt;height:21.7pt" o:ole="">
            <v:imagedata r:id="rId278" o:title=""/>
          </v:shape>
          <o:OLEObject Type="Embed" ProgID="Equation.DSMT4" ShapeID="_x0000_i1167" DrawAspect="Content" ObjectID="_1597652350" r:id="rId279"/>
        </w:object>
      </w:r>
      <w:r w:rsidR="005D76C1" w:rsidRPr="00455E38">
        <w:t>;</w:t>
      </w:r>
      <w:r w:rsidR="003C2BF8" w:rsidRPr="003C2BF8">
        <w:tab/>
        <w:t xml:space="preserve">2) </w:t>
      </w:r>
      <w:r w:rsidR="003C2BF8" w:rsidRPr="00613F6F">
        <w:rPr>
          <w:position w:val="-12"/>
        </w:rPr>
        <w:object w:dxaOrig="3620" w:dyaOrig="440">
          <v:shape id="_x0000_i1168" type="#_x0000_t75" style="width:181.3pt;height:22.55pt" o:ole="">
            <v:imagedata r:id="rId280" o:title=""/>
          </v:shape>
          <o:OLEObject Type="Embed" ProgID="Equation.DSMT4" ShapeID="_x0000_i1168" DrawAspect="Content" ObjectID="_1597652351" r:id="rId281"/>
        </w:object>
      </w:r>
      <w:r w:rsidR="005D76C1" w:rsidRPr="00455E38">
        <w:t>;</w:t>
      </w:r>
    </w:p>
    <w:p w:rsidR="008915B1" w:rsidRPr="00455E38" w:rsidRDefault="008915B1" w:rsidP="00C57DF5">
      <w:pPr>
        <w:spacing w:before="100" w:beforeAutospacing="1" w:after="100" w:afterAutospacing="1"/>
        <w:ind w:firstLine="0"/>
        <w:contextualSpacing/>
      </w:pPr>
      <w:r w:rsidRPr="00455E38">
        <w:tab/>
      </w:r>
      <w:r w:rsidRPr="008915B1">
        <w:rPr>
          <w:position w:val="-42"/>
        </w:rPr>
        <w:object w:dxaOrig="1980" w:dyaOrig="980">
          <v:shape id="_x0000_i1169" type="#_x0000_t75" style="width:98.9pt;height:48.6pt" o:ole="">
            <v:imagedata r:id="rId282" o:title=""/>
          </v:shape>
          <o:OLEObject Type="Embed" ProgID="Equation.DSMT4" ShapeID="_x0000_i1169" DrawAspect="Content" ObjectID="_1597652352" r:id="rId283"/>
        </w:object>
      </w:r>
      <w:r w:rsidR="00461808" w:rsidRPr="00455E38">
        <w:tab/>
      </w:r>
      <w:r w:rsidR="00461808" w:rsidRPr="00455E38">
        <w:tab/>
      </w:r>
      <w:r w:rsidR="00461808" w:rsidRPr="00455E38">
        <w:tab/>
        <w:t xml:space="preserve">4) </w:t>
      </w:r>
      <w:r w:rsidR="00A3601D" w:rsidRPr="00E73FDD">
        <w:rPr>
          <w:position w:val="-26"/>
        </w:rPr>
        <w:object w:dxaOrig="2400" w:dyaOrig="700">
          <v:shape id="_x0000_i1170" type="#_x0000_t75" style="width:120.6pt;height:34.7pt" o:ole="">
            <v:imagedata r:id="rId284" o:title=""/>
          </v:shape>
          <o:OLEObject Type="Embed" ProgID="Equation.DSMT4" ShapeID="_x0000_i1170" DrawAspect="Content" ObjectID="_1597652353" r:id="rId285"/>
        </w:object>
      </w:r>
    </w:p>
    <w:p w:rsidR="007E2A60" w:rsidRPr="00455E38" w:rsidRDefault="001235AD" w:rsidP="001235AD">
      <w:pPr>
        <w:spacing w:before="100" w:beforeAutospacing="1" w:after="100" w:afterAutospacing="1"/>
        <w:ind w:firstLine="0"/>
        <w:contextualSpacing/>
      </w:pPr>
      <w:r>
        <w:t>10.</w:t>
      </w:r>
      <w:r w:rsidR="007E2A60">
        <w:t>9.</w:t>
      </w:r>
      <w:r w:rsidR="003C2BF8" w:rsidRPr="003C2BF8">
        <w:t xml:space="preserve"> 1) </w:t>
      </w:r>
      <w:r w:rsidR="005D76C1" w:rsidRPr="00E342BA">
        <w:rPr>
          <w:position w:val="-12"/>
        </w:rPr>
        <w:object w:dxaOrig="2740" w:dyaOrig="440">
          <v:shape id="_x0000_i1171" type="#_x0000_t75" style="width:137.05pt;height:21.7pt" o:ole="">
            <v:imagedata r:id="rId286" o:title=""/>
          </v:shape>
          <o:OLEObject Type="Embed" ProgID="Equation.DSMT4" ShapeID="_x0000_i1171" DrawAspect="Content" ObjectID="_1597652354" r:id="rId287"/>
        </w:object>
      </w:r>
      <w:r w:rsidR="005D76C1" w:rsidRPr="00455E38">
        <w:t>;</w:t>
      </w:r>
      <w:r w:rsidR="003C2BF8" w:rsidRPr="003C2BF8">
        <w:tab/>
        <w:t xml:space="preserve">2) </w:t>
      </w:r>
      <w:r w:rsidR="003C2BF8" w:rsidRPr="00613F6F">
        <w:rPr>
          <w:position w:val="-12"/>
        </w:rPr>
        <w:object w:dxaOrig="3860" w:dyaOrig="440">
          <v:shape id="_x0000_i1172" type="#_x0000_t75" style="width:192.6pt;height:22.55pt" o:ole="">
            <v:imagedata r:id="rId288" o:title=""/>
          </v:shape>
          <o:OLEObject Type="Embed" ProgID="Equation.DSMT4" ShapeID="_x0000_i1172" DrawAspect="Content" ObjectID="_1597652355" r:id="rId289"/>
        </w:object>
      </w:r>
      <w:r w:rsidR="005D76C1" w:rsidRPr="00455E38">
        <w:t>;</w:t>
      </w:r>
    </w:p>
    <w:p w:rsidR="008915B1" w:rsidRPr="00455E38" w:rsidRDefault="008915B1" w:rsidP="001235AD">
      <w:pPr>
        <w:spacing w:before="100" w:beforeAutospacing="1" w:after="100" w:afterAutospacing="1"/>
        <w:ind w:firstLine="0"/>
        <w:contextualSpacing/>
      </w:pPr>
      <w:r w:rsidRPr="00455E38">
        <w:tab/>
        <w:t xml:space="preserve">3) </w:t>
      </w:r>
      <w:r w:rsidRPr="008915B1">
        <w:rPr>
          <w:position w:val="-42"/>
        </w:rPr>
        <w:object w:dxaOrig="1660" w:dyaOrig="980">
          <v:shape id="_x0000_i1173" type="#_x0000_t75" style="width:83.3pt;height:48.6pt" o:ole="">
            <v:imagedata r:id="rId290" o:title=""/>
          </v:shape>
          <o:OLEObject Type="Embed" ProgID="Equation.DSMT4" ShapeID="_x0000_i1173" DrawAspect="Content" ObjectID="_1597652356" r:id="rId291"/>
        </w:object>
      </w:r>
      <w:r w:rsidR="00461808" w:rsidRPr="00455E38">
        <w:tab/>
      </w:r>
      <w:r w:rsidR="00461808" w:rsidRPr="00455E38">
        <w:tab/>
      </w:r>
      <w:r w:rsidR="00461808" w:rsidRPr="00455E38">
        <w:tab/>
        <w:t xml:space="preserve">4) </w:t>
      </w:r>
      <w:r w:rsidR="00A3601D" w:rsidRPr="00A3601D">
        <w:rPr>
          <w:position w:val="-28"/>
        </w:rPr>
        <w:object w:dxaOrig="2439" w:dyaOrig="720">
          <v:shape id="_x0000_i1174" type="#_x0000_t75" style="width:123.2pt;height:36.45pt" o:ole="">
            <v:imagedata r:id="rId292" o:title=""/>
          </v:shape>
          <o:OLEObject Type="Embed" ProgID="Equation.DSMT4" ShapeID="_x0000_i1174" DrawAspect="Content" ObjectID="_1597652357" r:id="rId293"/>
        </w:object>
      </w:r>
    </w:p>
    <w:p w:rsidR="00AF7194" w:rsidRPr="00455E38" w:rsidRDefault="001235AD" w:rsidP="001235AD">
      <w:pPr>
        <w:spacing w:before="100" w:beforeAutospacing="1" w:after="100" w:afterAutospacing="1"/>
        <w:ind w:firstLine="0"/>
        <w:contextualSpacing/>
      </w:pPr>
      <w:r>
        <w:t>10.</w:t>
      </w:r>
      <w:r w:rsidR="00265A37">
        <w:t>1</w:t>
      </w:r>
      <w:r w:rsidR="007E2A60">
        <w:t>0.</w:t>
      </w:r>
      <w:r w:rsidR="003C2BF8" w:rsidRPr="003C2BF8">
        <w:t xml:space="preserve"> 1) </w:t>
      </w:r>
      <w:r w:rsidR="005D76C1" w:rsidRPr="00E342BA">
        <w:rPr>
          <w:position w:val="-12"/>
        </w:rPr>
        <w:object w:dxaOrig="2720" w:dyaOrig="440">
          <v:shape id="_x0000_i1175" type="#_x0000_t75" style="width:136.2pt;height:21.7pt" o:ole="">
            <v:imagedata r:id="rId294" o:title=""/>
          </v:shape>
          <o:OLEObject Type="Embed" ProgID="Equation.DSMT4" ShapeID="_x0000_i1175" DrawAspect="Content" ObjectID="_1597652358" r:id="rId295"/>
        </w:object>
      </w:r>
      <w:r w:rsidR="005D76C1" w:rsidRPr="00455E38">
        <w:t>;</w:t>
      </w:r>
      <w:r w:rsidR="003C2BF8" w:rsidRPr="00455E38">
        <w:tab/>
        <w:t xml:space="preserve">2) </w:t>
      </w:r>
      <w:r w:rsidR="003C2BF8" w:rsidRPr="00613F6F">
        <w:rPr>
          <w:position w:val="-12"/>
        </w:rPr>
        <w:object w:dxaOrig="4099" w:dyaOrig="440">
          <v:shape id="_x0000_i1176" type="#_x0000_t75" style="width:205.6pt;height:22.55pt" o:ole="">
            <v:imagedata r:id="rId296" o:title=""/>
          </v:shape>
          <o:OLEObject Type="Embed" ProgID="Equation.DSMT4" ShapeID="_x0000_i1176" DrawAspect="Content" ObjectID="_1597652359" r:id="rId297"/>
        </w:object>
      </w:r>
      <w:r w:rsidR="005D76C1" w:rsidRPr="00455E38">
        <w:t>;</w:t>
      </w:r>
    </w:p>
    <w:p w:rsidR="008915B1" w:rsidRPr="00455E38" w:rsidRDefault="008915B1" w:rsidP="001235AD">
      <w:pPr>
        <w:spacing w:before="100" w:beforeAutospacing="1" w:after="100" w:afterAutospacing="1"/>
        <w:ind w:firstLine="0"/>
        <w:contextualSpacing/>
      </w:pPr>
      <w:r w:rsidRPr="00455E38">
        <w:tab/>
        <w:t xml:space="preserve">3) </w:t>
      </w:r>
      <w:r w:rsidR="00461808" w:rsidRPr="008915B1">
        <w:rPr>
          <w:position w:val="-38"/>
        </w:rPr>
        <w:object w:dxaOrig="1500" w:dyaOrig="900">
          <v:shape id="_x0000_i1177" type="#_x0000_t75" style="width:74.6pt;height:45.1pt" o:ole="">
            <v:imagedata r:id="rId298" o:title=""/>
          </v:shape>
          <o:OLEObject Type="Embed" ProgID="Equation.DSMT4" ShapeID="_x0000_i1177" DrawAspect="Content" ObjectID="_1597652360" r:id="rId299"/>
        </w:object>
      </w:r>
      <w:r w:rsidR="00461808" w:rsidRPr="00455E38">
        <w:tab/>
      </w:r>
      <w:r w:rsidR="00461808" w:rsidRPr="00455E38">
        <w:tab/>
      </w:r>
      <w:r w:rsidR="00461808" w:rsidRPr="00455E38">
        <w:tab/>
        <w:t xml:space="preserve">4) </w:t>
      </w:r>
      <w:r w:rsidR="00BA38B2" w:rsidRPr="00E73FDD">
        <w:rPr>
          <w:position w:val="-26"/>
        </w:rPr>
        <w:object w:dxaOrig="2480" w:dyaOrig="700">
          <v:shape id="_x0000_i1178" type="#_x0000_t75" style="width:124.9pt;height:34.7pt" o:ole="">
            <v:imagedata r:id="rId300" o:title=""/>
          </v:shape>
          <o:OLEObject Type="Embed" ProgID="Equation.DSMT4" ShapeID="_x0000_i1178" DrawAspect="Content" ObjectID="_1597652361" r:id="rId301"/>
        </w:object>
      </w:r>
    </w:p>
    <w:p w:rsidR="00A96D8C" w:rsidRDefault="00A96D8C" w:rsidP="00A96D8C">
      <w:pPr>
        <w:pStyle w:val="31"/>
      </w:pPr>
      <w:r>
        <w:lastRenderedPageBreak/>
        <w:t>Контрольные вопросы</w:t>
      </w:r>
    </w:p>
    <w:p w:rsidR="00A96D8C" w:rsidRPr="00A96D8C" w:rsidRDefault="00A96D8C" w:rsidP="00A96D8C">
      <w:r>
        <w:t xml:space="preserve">1 Ввод команд и их выполнение в </w:t>
      </w:r>
      <w:r>
        <w:rPr>
          <w:lang w:val="en-US"/>
        </w:rPr>
        <w:t>Maple</w:t>
      </w:r>
      <w:r>
        <w:t>.</w:t>
      </w:r>
    </w:p>
    <w:p w:rsidR="00A96D8C" w:rsidRDefault="00A96D8C" w:rsidP="00A96D8C">
      <w:r>
        <w:t>2 Константы и встроенные функции.</w:t>
      </w:r>
    </w:p>
    <w:p w:rsidR="00A96D8C" w:rsidRDefault="00A96D8C" w:rsidP="00A96D8C">
      <w:r>
        <w:t>3 Создание пользовательских функций</w:t>
      </w:r>
      <w:r w:rsidR="007A31DB">
        <w:t>.</w:t>
      </w:r>
    </w:p>
    <w:p w:rsidR="00A96D8C" w:rsidRDefault="00A96D8C" w:rsidP="00A96D8C">
      <w:r>
        <w:t>4 Выражения и их преобразования.</w:t>
      </w:r>
    </w:p>
    <w:p w:rsidR="00A96D8C" w:rsidRDefault="00A96D8C" w:rsidP="00A96D8C">
      <w:r>
        <w:t>5 Решение уравнений, неравенств и их систем.</w:t>
      </w:r>
    </w:p>
    <w:p w:rsidR="00A96D8C" w:rsidRDefault="00A96D8C" w:rsidP="00A96D8C">
      <w:r>
        <w:t>6 Построение графиков.</w:t>
      </w:r>
    </w:p>
    <w:p w:rsidR="00A96D8C" w:rsidRDefault="00A96D8C" w:rsidP="00A96D8C">
      <w:r>
        <w:t>7 Нахождение пределов функций.</w:t>
      </w:r>
    </w:p>
    <w:p w:rsidR="00A96D8C" w:rsidRDefault="00A96D8C" w:rsidP="00A96D8C">
      <w:r>
        <w:t>8 Дифференцирование функций.</w:t>
      </w:r>
    </w:p>
    <w:p w:rsidR="00A96D8C" w:rsidRDefault="00A96D8C" w:rsidP="00A96D8C">
      <w:r>
        <w:t>9 Интегрирование функций.</w:t>
      </w:r>
    </w:p>
    <w:p w:rsidR="00A81D3A" w:rsidRPr="00A81D3A" w:rsidRDefault="00A81D3A" w:rsidP="00A96D8C">
      <w:r>
        <w:t xml:space="preserve">10 Справочная система </w:t>
      </w:r>
      <w:r>
        <w:rPr>
          <w:lang w:val="en-US"/>
        </w:rPr>
        <w:t>Maple</w:t>
      </w:r>
      <w:r>
        <w:t>.</w:t>
      </w:r>
    </w:p>
    <w:p w:rsidR="00265A37" w:rsidRDefault="00265A37" w:rsidP="00987D21">
      <w:pPr>
        <w:pStyle w:val="23"/>
      </w:pPr>
      <w:r>
        <w:t xml:space="preserve">Лабораторная </w:t>
      </w:r>
      <w:r w:rsidRPr="00987D21">
        <w:t>работа</w:t>
      </w:r>
      <w:r>
        <w:t xml:space="preserve"> 2</w:t>
      </w:r>
    </w:p>
    <w:p w:rsidR="000F7D79" w:rsidRDefault="00265A37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b/>
        </w:rPr>
        <w:t xml:space="preserve">Тема. </w:t>
      </w:r>
      <w:r w:rsidR="005C4314" w:rsidRPr="005C4314">
        <w:rPr>
          <w:u w:val="single"/>
        </w:rPr>
        <w:t>Ряды</w:t>
      </w:r>
    </w:p>
    <w:p w:rsidR="00265A37" w:rsidRDefault="00265A37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265A37">
        <w:rPr>
          <w:b/>
        </w:rPr>
        <w:t>Цель.</w:t>
      </w:r>
      <w:r>
        <w:rPr>
          <w:b/>
        </w:rPr>
        <w:t xml:space="preserve"> </w:t>
      </w:r>
      <w:r w:rsidR="005C4314">
        <w:rPr>
          <w:b/>
        </w:rPr>
        <w:t>1.</w:t>
      </w:r>
      <w:r w:rsidRPr="00265A37">
        <w:t>Научиться</w:t>
      </w:r>
      <w:r>
        <w:t xml:space="preserve"> иссле</w:t>
      </w:r>
      <w:r w:rsidR="00D2015C">
        <w:t>довать числовые ряды на сходимость</w:t>
      </w:r>
      <w:r>
        <w:t xml:space="preserve"> и контр</w:t>
      </w:r>
      <w:r>
        <w:t>о</w:t>
      </w:r>
      <w:r>
        <w:t xml:space="preserve">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5C4314" w:rsidRDefault="005C4314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2.</w:t>
      </w:r>
      <w:r w:rsidRPr="005C4314">
        <w:t xml:space="preserve"> </w:t>
      </w:r>
      <w:r w:rsidRPr="00265A37">
        <w:t>Научиться</w:t>
      </w:r>
      <w:r>
        <w:t xml:space="preserve"> находить область сходимости функциональных рядов, опр</w:t>
      </w:r>
      <w:r>
        <w:t>е</w:t>
      </w:r>
      <w:r>
        <w:t>делять тип их сходимости, раскладывать функции в степенные ряды и контр</w:t>
      </w:r>
      <w:r>
        <w:t>о</w:t>
      </w:r>
      <w:r>
        <w:t xml:space="preserve">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5C4314" w:rsidRPr="00265A37" w:rsidRDefault="005C4314" w:rsidP="005C4314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3.</w:t>
      </w:r>
      <w:r w:rsidRPr="005C4314">
        <w:t xml:space="preserve"> </w:t>
      </w:r>
      <w:r w:rsidRPr="00265A37">
        <w:t>Научиться</w:t>
      </w:r>
      <w:r>
        <w:t xml:space="preserve"> раскладывать функцию в ряд Фурье по тригонометрической системе функций и по ортогональным полиномам (на примере многочленам Лежандра и Чебышёва), определять области сходимости полученного ряда к порождающей их функции, контро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EC0A90" w:rsidRPr="00EC0A90" w:rsidRDefault="000F7D79" w:rsidP="0000425C">
      <w:pPr>
        <w:spacing w:before="100" w:beforeAutospacing="1" w:after="100" w:afterAutospacing="1"/>
        <w:ind w:firstLine="708"/>
        <w:contextualSpacing/>
      </w:pPr>
      <w:r>
        <w:rPr>
          <w:b/>
        </w:rPr>
        <w:t>Зада</w:t>
      </w:r>
      <w:r w:rsidR="000C0494">
        <w:rPr>
          <w:b/>
        </w:rPr>
        <w:t>ние 1</w:t>
      </w:r>
      <w:r>
        <w:rPr>
          <w:b/>
        </w:rPr>
        <w:t xml:space="preserve">. </w:t>
      </w:r>
      <w:r w:rsidR="00FE23CB">
        <w:t>Постройте в прямоугольной системе к</w:t>
      </w:r>
      <w:r w:rsidR="00D2015C">
        <w:t xml:space="preserve">оординат 10 первых членов ряда и убедитесь в </w:t>
      </w:r>
      <w:r w:rsidR="00DC1EF0">
        <w:t xml:space="preserve">том, что для </w:t>
      </w:r>
      <w:r w:rsidR="00206B0E">
        <w:t>него</w:t>
      </w:r>
      <w:r w:rsidR="00DC1EF0">
        <w:t xml:space="preserve"> выполняется </w:t>
      </w:r>
      <w:r w:rsidR="00EC0A90">
        <w:t>необходимый признах сходимости.</w:t>
      </w:r>
    </w:p>
    <w:p w:rsidR="00EC0A90" w:rsidRPr="00EC0A90" w:rsidRDefault="000C0494" w:rsidP="0000425C">
      <w:pPr>
        <w:spacing w:before="100" w:beforeAutospacing="1" w:after="100" w:afterAutospacing="1"/>
        <w:ind w:firstLine="708"/>
        <w:contextualSpacing/>
      </w:pPr>
      <w:r>
        <w:t>Най</w:t>
      </w:r>
      <w:r w:rsidR="00FE23CB">
        <w:t>дите</w:t>
      </w:r>
      <w:r>
        <w:t xml:space="preserve"> </w:t>
      </w:r>
      <w:r w:rsidR="00FE23CB">
        <w:t>сумму</w:t>
      </w:r>
      <w:r w:rsidR="00BF4C06">
        <w:t xml:space="preserve"> </w:t>
      </w:r>
      <w:r w:rsidR="00DC1EF0">
        <w:t xml:space="preserve">ряда </w:t>
      </w:r>
      <w:r w:rsidR="001235AD">
        <w:t>и сравни</w:t>
      </w:r>
      <w:r w:rsidR="00BF4C06">
        <w:t>те с результатом</w:t>
      </w:r>
      <w:r w:rsidR="00DC1EF0">
        <w:t xml:space="preserve">, полученным в </w:t>
      </w:r>
      <w:r w:rsidR="00DC1EF0">
        <w:rPr>
          <w:lang w:val="en-US"/>
        </w:rPr>
        <w:t>Maple</w:t>
      </w:r>
      <w:r w:rsidR="00EC0A90">
        <w:t>.</w:t>
      </w:r>
    </w:p>
    <w:p w:rsidR="00EC0A90" w:rsidRDefault="001235AD" w:rsidP="0000425C">
      <w:pPr>
        <w:spacing w:before="100" w:beforeAutospacing="1" w:after="100" w:afterAutospacing="1"/>
        <w:ind w:firstLine="708"/>
        <w:contextualSpacing/>
      </w:pPr>
      <w:r>
        <w:t>Определите минимальный порядок частичной суммы ряда, приближа</w:t>
      </w:r>
      <w:r>
        <w:t>ю</w:t>
      </w:r>
      <w:r>
        <w:t>щ</w:t>
      </w:r>
      <w:r w:rsidR="00EC0A90">
        <w:t>ей сумму ряда с точностью</w:t>
      </w:r>
      <w:r w:rsidR="00206B0E">
        <w:t>, не превышающей</w:t>
      </w:r>
      <w:r w:rsidR="00EC0A90">
        <w:t xml:space="preserve"> 0,1.</w:t>
      </w:r>
    </w:p>
    <w:p w:rsidR="000F7D79" w:rsidRPr="000C0494" w:rsidRDefault="000C0494" w:rsidP="0000425C">
      <w:pPr>
        <w:spacing w:before="100" w:beforeAutospacing="1" w:after="100" w:afterAutospacing="1"/>
        <w:ind w:firstLine="708"/>
        <w:contextualSpacing/>
      </w:pPr>
      <w:r>
        <w:lastRenderedPageBreak/>
        <w:t>Проиллюстрир</w:t>
      </w:r>
      <w:r w:rsidR="00FE23CB">
        <w:t>уйте</w:t>
      </w:r>
      <w:r>
        <w:t xml:space="preserve"> </w:t>
      </w:r>
      <w:r w:rsidR="001235AD">
        <w:t xml:space="preserve">свой результат с помощью графических средств </w:t>
      </w:r>
      <w:r w:rsidR="00EC0A90">
        <w:t>си</w:t>
      </w:r>
      <w:r w:rsidR="00EC0A90">
        <w:t>с</w:t>
      </w:r>
      <w:r w:rsidR="00EC0A90">
        <w:t xml:space="preserve">темы </w:t>
      </w:r>
      <w:r w:rsidR="001235AD">
        <w:rPr>
          <w:lang w:val="en-US"/>
        </w:rPr>
        <w:t>Maple</w:t>
      </w:r>
      <w:r w:rsidR="001235AD">
        <w:t>.</w:t>
      </w:r>
    </w:p>
    <w:p w:rsidR="00C92FEE" w:rsidRDefault="000F7D79" w:rsidP="001235AD">
      <w:pPr>
        <w:spacing w:before="100" w:beforeAutospacing="1" w:after="100" w:afterAutospacing="1"/>
        <w:ind w:firstLine="0"/>
        <w:contextualSpacing/>
      </w:pPr>
      <w:r>
        <w:t xml:space="preserve">1.1. </w:t>
      </w:r>
      <w:r w:rsidR="00C92FEE">
        <w:t xml:space="preserve">1) </w:t>
      </w:r>
      <w:r w:rsidRPr="00A5596A">
        <w:rPr>
          <w:position w:val="-36"/>
        </w:rPr>
        <w:object w:dxaOrig="2140" w:dyaOrig="880">
          <v:shape id="_x0000_i1179" type="#_x0000_t75" style="width:107.55pt;height:44.25pt" o:ole="" fillcolor="window">
            <v:imagedata r:id="rId302" o:title=""/>
          </v:shape>
          <o:OLEObject Type="Embed" ProgID="Equation.DSMT4" ShapeID="_x0000_i1179" DrawAspect="Content" ObjectID="_1597652362" r:id="rId303"/>
        </w:object>
      </w:r>
      <w:r w:rsidR="00C92FEE">
        <w:t>;</w:t>
      </w:r>
      <w:r w:rsidR="00C92FEE">
        <w:tab/>
      </w:r>
      <w:r w:rsidR="00C92FEE">
        <w:tab/>
      </w:r>
      <w:r w:rsidR="00C92FEE">
        <w:tab/>
      </w:r>
      <w:r w:rsidR="00C92FEE">
        <w:tab/>
        <w:t xml:space="preserve">2) </w:t>
      </w:r>
      <w:r w:rsidR="00C92FEE" w:rsidRPr="00A5596A">
        <w:rPr>
          <w:position w:val="-40"/>
        </w:rPr>
        <w:object w:dxaOrig="2439" w:dyaOrig="920">
          <v:shape id="_x0000_i1180" type="#_x0000_t75" style="width:121.45pt;height:46pt" o:ole="" fillcolor="window">
            <v:imagedata r:id="rId304" o:title=""/>
          </v:shape>
          <o:OLEObject Type="Embed" ProgID="Equation.DSMT4" ShapeID="_x0000_i1180" DrawAspect="Content" ObjectID="_1597652363" r:id="rId305"/>
        </w:object>
      </w:r>
    </w:p>
    <w:p w:rsidR="000F7D79" w:rsidRPr="000C0494" w:rsidRDefault="000F7D79" w:rsidP="001235AD">
      <w:pPr>
        <w:spacing w:before="100" w:beforeAutospacing="1" w:after="100" w:afterAutospacing="1"/>
        <w:ind w:firstLine="0"/>
        <w:contextualSpacing/>
      </w:pPr>
      <w:r>
        <w:t xml:space="preserve">1.2. </w:t>
      </w:r>
      <w:r w:rsidR="00C92FEE">
        <w:t>1)</w:t>
      </w:r>
      <w:r>
        <w:t xml:space="preserve"> </w:t>
      </w:r>
      <w:r w:rsidRPr="00A5596A">
        <w:rPr>
          <w:position w:val="-36"/>
        </w:rPr>
        <w:object w:dxaOrig="2140" w:dyaOrig="880">
          <v:shape id="_x0000_i1181" type="#_x0000_t75" style="width:107.55pt;height:44.25pt" o:ole="" fillcolor="window">
            <v:imagedata r:id="rId306" o:title=""/>
          </v:shape>
          <o:OLEObject Type="Embed" ProgID="Equation.DSMT4" ShapeID="_x0000_i1181" DrawAspect="Content" ObjectID="_1597652364" r:id="rId307"/>
        </w:object>
      </w:r>
      <w:r w:rsidR="00C92FEE">
        <w:t>;</w:t>
      </w:r>
      <w:r w:rsidR="00C92FEE">
        <w:tab/>
      </w:r>
      <w:r w:rsidR="00C92FEE">
        <w:tab/>
      </w:r>
      <w:r w:rsidR="00C92FEE">
        <w:tab/>
      </w:r>
      <w:r w:rsidR="00C92FEE">
        <w:tab/>
        <w:t xml:space="preserve">2) </w:t>
      </w:r>
      <w:r w:rsidR="00C92FEE" w:rsidRPr="00A5596A">
        <w:rPr>
          <w:position w:val="-40"/>
        </w:rPr>
        <w:object w:dxaOrig="2480" w:dyaOrig="920">
          <v:shape id="_x0000_i1182" type="#_x0000_t75" style="width:124.9pt;height:46pt" o:ole="" fillcolor="window">
            <v:imagedata r:id="rId308" o:title=""/>
          </v:shape>
          <o:OLEObject Type="Embed" ProgID="Equation.DSMT4" ShapeID="_x0000_i1182" DrawAspect="Content" ObjectID="_1597652365" r:id="rId309"/>
        </w:object>
      </w:r>
    </w:p>
    <w:p w:rsidR="00C92FEE" w:rsidRDefault="000F7D79" w:rsidP="001235AD">
      <w:pPr>
        <w:spacing w:before="100" w:beforeAutospacing="1" w:after="100" w:afterAutospacing="1"/>
        <w:ind w:firstLine="0"/>
        <w:contextualSpacing/>
      </w:pPr>
      <w:r w:rsidRPr="00DA667C">
        <w:t>1.3.</w:t>
      </w:r>
      <w:r>
        <w:t xml:space="preserve"> </w:t>
      </w:r>
      <w:r w:rsidR="00C92FEE">
        <w:t>1)</w:t>
      </w:r>
      <w:r w:rsidR="001235AD">
        <w:t xml:space="preserve"> </w:t>
      </w:r>
      <w:r w:rsidRPr="00A5596A">
        <w:rPr>
          <w:position w:val="-36"/>
        </w:rPr>
        <w:object w:dxaOrig="2000" w:dyaOrig="880">
          <v:shape id="_x0000_i1183" type="#_x0000_t75" style="width:99.75pt;height:44.25pt" o:ole="" fillcolor="window">
            <v:imagedata r:id="rId310" o:title=""/>
          </v:shape>
          <o:OLEObject Type="Embed" ProgID="Equation.DSMT4" ShapeID="_x0000_i1183" DrawAspect="Content" ObjectID="_1597652366" r:id="rId311"/>
        </w:object>
      </w:r>
      <w:r w:rsidR="00C92FEE">
        <w:t>;</w:t>
      </w:r>
      <w:r w:rsidRPr="00DA667C">
        <w:tab/>
      </w:r>
      <w:r w:rsidRPr="00DA667C">
        <w:tab/>
      </w:r>
      <w:r w:rsidRPr="00DA667C">
        <w:tab/>
      </w:r>
      <w:r w:rsidRPr="00DA667C">
        <w:tab/>
      </w:r>
      <w:r w:rsidR="00C92FEE">
        <w:t xml:space="preserve">2) </w:t>
      </w:r>
      <w:r w:rsidR="00C92FEE" w:rsidRPr="00A5596A">
        <w:rPr>
          <w:position w:val="-40"/>
        </w:rPr>
        <w:object w:dxaOrig="2420" w:dyaOrig="920">
          <v:shape id="_x0000_i1184" type="#_x0000_t75" style="width:120.6pt;height:46pt" o:ole="" fillcolor="window">
            <v:imagedata r:id="rId312" o:title=""/>
          </v:shape>
          <o:OLEObject Type="Embed" ProgID="Equation.DSMT4" ShapeID="_x0000_i1184" DrawAspect="Content" ObjectID="_1597652367" r:id="rId313"/>
        </w:object>
      </w:r>
    </w:p>
    <w:p w:rsidR="000F7D79" w:rsidRPr="00DA667C" w:rsidRDefault="000F7D79" w:rsidP="001235AD">
      <w:pPr>
        <w:spacing w:before="100" w:beforeAutospacing="1" w:after="100" w:afterAutospacing="1"/>
        <w:ind w:firstLine="0"/>
        <w:contextualSpacing/>
      </w:pPr>
      <w:r w:rsidRPr="00DA667C">
        <w:t xml:space="preserve">1.4. </w:t>
      </w:r>
      <w:r w:rsidR="00C92FEE">
        <w:t>1)</w:t>
      </w:r>
      <w:r w:rsidRPr="00DA667C">
        <w:t xml:space="preserve"> </w:t>
      </w:r>
      <w:r w:rsidRPr="00A5596A">
        <w:rPr>
          <w:position w:val="-36"/>
        </w:rPr>
        <w:object w:dxaOrig="2140" w:dyaOrig="880">
          <v:shape id="_x0000_i1185" type="#_x0000_t75" style="width:107.55pt;height:44.25pt" o:ole="" fillcolor="window">
            <v:imagedata r:id="rId314" o:title=""/>
          </v:shape>
          <o:OLEObject Type="Embed" ProgID="Equation.DSMT4" ShapeID="_x0000_i1185" DrawAspect="Content" ObjectID="_1597652368" r:id="rId315"/>
        </w:object>
      </w:r>
      <w:r w:rsidR="00C92FEE">
        <w:t>;</w:t>
      </w:r>
      <w:r w:rsidR="00C92FEE">
        <w:tab/>
      </w:r>
      <w:r w:rsidR="00C92FEE">
        <w:tab/>
      </w:r>
      <w:r w:rsidR="00C92FEE">
        <w:tab/>
      </w:r>
      <w:r w:rsidR="00C92FEE">
        <w:tab/>
        <w:t xml:space="preserve">2) </w:t>
      </w:r>
      <w:r w:rsidR="00C92FEE" w:rsidRPr="00A5596A">
        <w:rPr>
          <w:position w:val="-48"/>
        </w:rPr>
        <w:object w:dxaOrig="2320" w:dyaOrig="999">
          <v:shape id="_x0000_i1186" type="#_x0000_t75" style="width:117.1pt;height:50.3pt" o:ole="" fillcolor="window">
            <v:imagedata r:id="rId316" o:title=""/>
          </v:shape>
          <o:OLEObject Type="Embed" ProgID="Equation.DSMT4" ShapeID="_x0000_i1186" DrawAspect="Content" ObjectID="_1597652369" r:id="rId317"/>
        </w:object>
      </w:r>
      <w:r w:rsidR="00C92FEE">
        <w:t>.</w:t>
      </w:r>
    </w:p>
    <w:p w:rsidR="00C92FEE" w:rsidRDefault="000F7D79" w:rsidP="001235AD">
      <w:pPr>
        <w:spacing w:before="100" w:beforeAutospacing="1" w:after="100" w:afterAutospacing="1"/>
        <w:ind w:firstLine="0"/>
        <w:contextualSpacing/>
      </w:pPr>
      <w:r w:rsidRPr="00DA667C">
        <w:t xml:space="preserve">1.5. </w:t>
      </w:r>
      <w:r w:rsidR="00C92FEE">
        <w:t>1)</w:t>
      </w:r>
      <w:r w:rsidRPr="00DA667C">
        <w:t xml:space="preserve"> </w:t>
      </w:r>
      <w:r w:rsidRPr="00A5596A">
        <w:rPr>
          <w:position w:val="-36"/>
        </w:rPr>
        <w:object w:dxaOrig="2000" w:dyaOrig="880">
          <v:shape id="_x0000_i1187" type="#_x0000_t75" style="width:99.75pt;height:44.25pt" o:ole="" fillcolor="window">
            <v:imagedata r:id="rId318" o:title=""/>
          </v:shape>
          <o:OLEObject Type="Embed" ProgID="Equation.DSMT4" ShapeID="_x0000_i1187" DrawAspect="Content" ObjectID="_1597652370" r:id="rId319"/>
        </w:object>
      </w:r>
      <w:r w:rsidR="00C92FEE">
        <w:t>;</w:t>
      </w:r>
      <w:r w:rsidRPr="00DA667C">
        <w:tab/>
      </w:r>
      <w:r w:rsidRPr="00DA667C">
        <w:tab/>
      </w:r>
      <w:r w:rsidRPr="00DA667C">
        <w:tab/>
      </w:r>
      <w:r w:rsidRPr="00DA667C">
        <w:tab/>
      </w:r>
      <w:r w:rsidR="00C92FEE">
        <w:t xml:space="preserve">2) </w:t>
      </w:r>
      <w:r w:rsidR="00C92FEE" w:rsidRPr="00A5596A">
        <w:rPr>
          <w:position w:val="-40"/>
        </w:rPr>
        <w:object w:dxaOrig="2380" w:dyaOrig="920">
          <v:shape id="_x0000_i1188" type="#_x0000_t75" style="width:119.7pt;height:46pt" o:ole="" fillcolor="window">
            <v:imagedata r:id="rId320" o:title=""/>
          </v:shape>
          <o:OLEObject Type="Embed" ProgID="Equation.DSMT4" ShapeID="_x0000_i1188" DrawAspect="Content" ObjectID="_1597652371" r:id="rId321"/>
        </w:object>
      </w:r>
      <w:r w:rsidR="00C92FEE">
        <w:t>.</w:t>
      </w:r>
    </w:p>
    <w:p w:rsidR="000F7D79" w:rsidRPr="00DA667C" w:rsidRDefault="000F7D79" w:rsidP="001235AD">
      <w:pPr>
        <w:spacing w:before="100" w:beforeAutospacing="1" w:after="100" w:afterAutospacing="1"/>
        <w:ind w:firstLine="0"/>
        <w:contextualSpacing/>
      </w:pPr>
      <w:r w:rsidRPr="00DA667C">
        <w:t xml:space="preserve">1.6. </w:t>
      </w:r>
      <w:r w:rsidR="00C92FEE">
        <w:t>1)</w:t>
      </w:r>
      <w:r w:rsidRPr="00DA667C">
        <w:t xml:space="preserve"> </w:t>
      </w:r>
      <w:r w:rsidRPr="00A5596A">
        <w:rPr>
          <w:position w:val="-36"/>
        </w:rPr>
        <w:object w:dxaOrig="2500" w:dyaOrig="880">
          <v:shape id="_x0000_i1189" type="#_x0000_t75" style="width:126.65pt;height:44.25pt" o:ole="" fillcolor="window">
            <v:imagedata r:id="rId322" o:title=""/>
          </v:shape>
          <o:OLEObject Type="Embed" ProgID="Equation.DSMT4" ShapeID="_x0000_i1189" DrawAspect="Content" ObjectID="_1597652372" r:id="rId323"/>
        </w:object>
      </w:r>
      <w:r w:rsidR="00206B0E">
        <w:t>;</w:t>
      </w:r>
      <w:r w:rsidR="00C92FEE">
        <w:tab/>
      </w:r>
      <w:r w:rsidR="00C92FEE">
        <w:tab/>
      </w:r>
      <w:r w:rsidR="00C92FEE">
        <w:tab/>
      </w:r>
      <w:r w:rsidR="00C92FEE">
        <w:tab/>
        <w:t xml:space="preserve">2) </w:t>
      </w:r>
      <w:r w:rsidR="00C92FEE" w:rsidRPr="00A5596A">
        <w:rPr>
          <w:position w:val="-48"/>
        </w:rPr>
        <w:object w:dxaOrig="1620" w:dyaOrig="999">
          <v:shape id="_x0000_i1190" type="#_x0000_t75" style="width:81.55pt;height:50.3pt" o:ole="" fillcolor="window">
            <v:imagedata r:id="rId324" o:title=""/>
          </v:shape>
          <o:OLEObject Type="Embed" ProgID="Equation.DSMT4" ShapeID="_x0000_i1190" DrawAspect="Content" ObjectID="_1597652373" r:id="rId325"/>
        </w:object>
      </w:r>
      <w:r w:rsidR="00C92FEE">
        <w:t>.</w:t>
      </w:r>
    </w:p>
    <w:p w:rsidR="00C92FEE" w:rsidRDefault="000F7D79" w:rsidP="001235AD">
      <w:pPr>
        <w:spacing w:before="100" w:beforeAutospacing="1" w:after="100" w:afterAutospacing="1"/>
        <w:ind w:firstLine="0"/>
        <w:contextualSpacing/>
      </w:pPr>
      <w:r w:rsidRPr="00DA667C">
        <w:t xml:space="preserve">1.7. </w:t>
      </w:r>
      <w:r w:rsidR="00C92FEE">
        <w:t>1)</w:t>
      </w:r>
      <w:r w:rsidRPr="00DA667C">
        <w:t xml:space="preserve"> </w:t>
      </w:r>
      <w:r w:rsidRPr="00A5596A">
        <w:rPr>
          <w:position w:val="-36"/>
        </w:rPr>
        <w:object w:dxaOrig="2000" w:dyaOrig="880">
          <v:shape id="_x0000_i1191" type="#_x0000_t75" style="width:99.75pt;height:44.25pt" o:ole="" fillcolor="window">
            <v:imagedata r:id="rId326" o:title=""/>
          </v:shape>
          <o:OLEObject Type="Embed" ProgID="Equation.DSMT4" ShapeID="_x0000_i1191" DrawAspect="Content" ObjectID="_1597652374" r:id="rId327"/>
        </w:object>
      </w:r>
      <w:r w:rsidR="00C92FEE">
        <w:t>;</w:t>
      </w:r>
      <w:r w:rsidRPr="00DA667C">
        <w:tab/>
      </w:r>
      <w:r w:rsidRPr="00DA667C">
        <w:tab/>
      </w:r>
      <w:r w:rsidRPr="00DA667C">
        <w:tab/>
      </w:r>
      <w:r w:rsidRPr="00DA667C">
        <w:tab/>
      </w:r>
      <w:r w:rsidR="00C92FEE">
        <w:t xml:space="preserve">2) </w:t>
      </w:r>
      <w:r w:rsidR="00C92FEE" w:rsidRPr="00A5596A">
        <w:rPr>
          <w:position w:val="-40"/>
        </w:rPr>
        <w:object w:dxaOrig="2480" w:dyaOrig="920">
          <v:shape id="_x0000_i1192" type="#_x0000_t75" style="width:124.9pt;height:46pt" o:ole="" fillcolor="window">
            <v:imagedata r:id="rId328" o:title=""/>
          </v:shape>
          <o:OLEObject Type="Embed" ProgID="Equation.DSMT4" ShapeID="_x0000_i1192" DrawAspect="Content" ObjectID="_1597652375" r:id="rId329"/>
        </w:object>
      </w:r>
    </w:p>
    <w:p w:rsidR="000F7D79" w:rsidRPr="00DA667C" w:rsidRDefault="000F7D79" w:rsidP="001235AD">
      <w:pPr>
        <w:spacing w:before="100" w:beforeAutospacing="1" w:after="100" w:afterAutospacing="1"/>
        <w:ind w:firstLine="0"/>
        <w:contextualSpacing/>
      </w:pPr>
      <w:r w:rsidRPr="00DA667C">
        <w:t xml:space="preserve">1.8. </w:t>
      </w:r>
      <w:r w:rsidR="00C92FEE">
        <w:t>1)</w:t>
      </w:r>
      <w:r w:rsidRPr="00DA667C">
        <w:t xml:space="preserve"> </w:t>
      </w:r>
      <w:r w:rsidRPr="00A5596A">
        <w:rPr>
          <w:position w:val="-36"/>
        </w:rPr>
        <w:object w:dxaOrig="2320" w:dyaOrig="880">
          <v:shape id="_x0000_i1193" type="#_x0000_t75" style="width:117.1pt;height:44.25pt" o:ole="" fillcolor="window">
            <v:imagedata r:id="rId330" o:title=""/>
          </v:shape>
          <o:OLEObject Type="Embed" ProgID="Equation.DSMT4" ShapeID="_x0000_i1193" DrawAspect="Content" ObjectID="_1597652376" r:id="rId331"/>
        </w:object>
      </w:r>
      <w:r w:rsidR="00C92FEE">
        <w:t>;</w:t>
      </w:r>
      <w:r w:rsidR="00C92FEE">
        <w:tab/>
      </w:r>
      <w:r w:rsidR="00C92FEE">
        <w:tab/>
      </w:r>
      <w:r w:rsidR="00C92FEE">
        <w:tab/>
      </w:r>
      <w:r w:rsidR="00C92FEE">
        <w:tab/>
        <w:t xml:space="preserve">2) </w:t>
      </w:r>
      <w:r w:rsidR="00C92FEE" w:rsidRPr="00A5596A">
        <w:rPr>
          <w:position w:val="-48"/>
        </w:rPr>
        <w:object w:dxaOrig="1760" w:dyaOrig="999">
          <v:shape id="_x0000_i1194" type="#_x0000_t75" style="width:88.5pt;height:50.3pt" o:ole="" fillcolor="window">
            <v:imagedata r:id="rId332" o:title=""/>
          </v:shape>
          <o:OLEObject Type="Embed" ProgID="Equation.DSMT4" ShapeID="_x0000_i1194" DrawAspect="Content" ObjectID="_1597652377" r:id="rId333"/>
        </w:object>
      </w:r>
    </w:p>
    <w:p w:rsidR="00C92FEE" w:rsidRDefault="000F7D79" w:rsidP="001235AD">
      <w:pPr>
        <w:spacing w:before="100" w:beforeAutospacing="1" w:after="100" w:afterAutospacing="1"/>
        <w:ind w:firstLine="0"/>
        <w:contextualSpacing/>
      </w:pPr>
      <w:r w:rsidRPr="00DA667C">
        <w:t xml:space="preserve">1.9. </w:t>
      </w:r>
      <w:r w:rsidR="00C92FEE">
        <w:t>1)</w:t>
      </w:r>
      <w:r w:rsidRPr="00DA667C">
        <w:t xml:space="preserve"> </w:t>
      </w:r>
      <w:r w:rsidRPr="00A5596A">
        <w:rPr>
          <w:position w:val="-36"/>
        </w:rPr>
        <w:object w:dxaOrig="1700" w:dyaOrig="880">
          <v:shape id="_x0000_i1195" type="#_x0000_t75" style="width:84.15pt;height:44.25pt" o:ole="" fillcolor="window">
            <v:imagedata r:id="rId334" o:title=""/>
          </v:shape>
          <o:OLEObject Type="Embed" ProgID="Equation.DSMT4" ShapeID="_x0000_i1195" DrawAspect="Content" ObjectID="_1597652378" r:id="rId335"/>
        </w:object>
      </w:r>
      <w:r w:rsidR="00C92FEE">
        <w:t>;</w:t>
      </w:r>
      <w:r w:rsidR="00C92FEE">
        <w:tab/>
      </w:r>
      <w:r w:rsidR="00C92FEE">
        <w:tab/>
      </w:r>
      <w:r w:rsidR="00C92FEE">
        <w:tab/>
      </w:r>
      <w:r w:rsidR="00C92FEE">
        <w:tab/>
      </w:r>
      <w:r w:rsidR="00C92FEE">
        <w:tab/>
        <w:t xml:space="preserve">2) </w:t>
      </w:r>
      <w:r w:rsidR="00C92FEE" w:rsidRPr="00A5596A">
        <w:rPr>
          <w:position w:val="-40"/>
        </w:rPr>
        <w:object w:dxaOrig="2400" w:dyaOrig="920">
          <v:shape id="_x0000_i1196" type="#_x0000_t75" style="width:120.6pt;height:46pt" o:ole="" fillcolor="window">
            <v:imagedata r:id="rId336" o:title=""/>
          </v:shape>
          <o:OLEObject Type="Embed" ProgID="Equation.DSMT4" ShapeID="_x0000_i1196" DrawAspect="Content" ObjectID="_1597652379" r:id="rId337"/>
        </w:object>
      </w:r>
      <w:r w:rsidR="00C92FEE">
        <w:t>.</w:t>
      </w:r>
    </w:p>
    <w:p w:rsidR="000F7D79" w:rsidRPr="00DA667C" w:rsidRDefault="000F7D79" w:rsidP="001235AD">
      <w:pPr>
        <w:spacing w:before="100" w:beforeAutospacing="1" w:after="100" w:afterAutospacing="1"/>
        <w:ind w:firstLine="0"/>
        <w:contextualSpacing/>
      </w:pPr>
      <w:r w:rsidRPr="00DA667C">
        <w:t xml:space="preserve">1.10. </w:t>
      </w:r>
      <w:r w:rsidR="00C92FEE">
        <w:t xml:space="preserve">1) </w:t>
      </w:r>
      <w:r w:rsidRPr="00A5596A">
        <w:rPr>
          <w:position w:val="-36"/>
        </w:rPr>
        <w:object w:dxaOrig="2480" w:dyaOrig="880">
          <v:shape id="_x0000_i1197" type="#_x0000_t75" style="width:124.9pt;height:44.25pt" o:ole="" fillcolor="window">
            <v:imagedata r:id="rId338" o:title=""/>
          </v:shape>
          <o:OLEObject Type="Embed" ProgID="Equation.DSMT4" ShapeID="_x0000_i1197" DrawAspect="Content" ObjectID="_1597652380" r:id="rId339"/>
        </w:object>
      </w:r>
      <w:r w:rsidR="00C92FEE">
        <w:t>;</w:t>
      </w:r>
      <w:r w:rsidR="00C92FEE">
        <w:tab/>
      </w:r>
      <w:r w:rsidR="00C92FEE">
        <w:tab/>
      </w:r>
      <w:r w:rsidR="00C92FEE">
        <w:tab/>
      </w:r>
      <w:r w:rsidR="00C92FEE">
        <w:tab/>
        <w:t xml:space="preserve">2) </w:t>
      </w:r>
      <w:r w:rsidR="00C92FEE" w:rsidRPr="00A5596A">
        <w:rPr>
          <w:position w:val="-40"/>
        </w:rPr>
        <w:object w:dxaOrig="2380" w:dyaOrig="920">
          <v:shape id="_x0000_i1198" type="#_x0000_t75" style="width:119.7pt;height:46pt" o:ole="" fillcolor="window">
            <v:imagedata r:id="rId340" o:title=""/>
          </v:shape>
          <o:OLEObject Type="Embed" ProgID="Equation.DSMT4" ShapeID="_x0000_i1198" DrawAspect="Content" ObjectID="_1597652381" r:id="rId341"/>
        </w:object>
      </w:r>
      <w:r w:rsidR="00C92FEE">
        <w:t>.</w:t>
      </w:r>
    </w:p>
    <w:p w:rsidR="00EC0A90" w:rsidRDefault="000F7D79" w:rsidP="00C92FEE">
      <w:pPr>
        <w:spacing w:before="100" w:beforeAutospacing="1" w:after="100" w:afterAutospacing="1"/>
        <w:ind w:firstLine="708"/>
        <w:contextualSpacing/>
      </w:pPr>
      <w:r>
        <w:rPr>
          <w:b/>
        </w:rPr>
        <w:t>Зада</w:t>
      </w:r>
      <w:r w:rsidR="00BF4C06">
        <w:rPr>
          <w:b/>
        </w:rPr>
        <w:t>ние</w:t>
      </w:r>
      <w:r>
        <w:rPr>
          <w:b/>
        </w:rPr>
        <w:t xml:space="preserve"> </w:t>
      </w:r>
      <w:r w:rsidR="008A1087">
        <w:rPr>
          <w:b/>
        </w:rPr>
        <w:t>2</w:t>
      </w:r>
      <w:r>
        <w:rPr>
          <w:b/>
        </w:rPr>
        <w:t xml:space="preserve">. </w:t>
      </w:r>
      <w:r w:rsidR="00C92FEE">
        <w:t>Докажите, что ряд удовлетворяет условиям теоремы Лейбн</w:t>
      </w:r>
      <w:r w:rsidR="00C92FEE">
        <w:t>и</w:t>
      </w:r>
      <w:r w:rsidR="00EC0A90">
        <w:t>ца.</w:t>
      </w:r>
    </w:p>
    <w:p w:rsidR="00EC0A90" w:rsidRDefault="008A1087" w:rsidP="00C92FEE">
      <w:pPr>
        <w:spacing w:before="100" w:beforeAutospacing="1" w:after="100" w:afterAutospacing="1"/>
        <w:ind w:firstLine="708"/>
        <w:contextualSpacing/>
      </w:pPr>
      <w:r>
        <w:t xml:space="preserve">Найдите минимальный порядок частичной суммы ряда, приближающей его сумму с точностью </w:t>
      </w:r>
      <w:r w:rsidRPr="008A1087">
        <w:rPr>
          <w:position w:val="-6"/>
        </w:rPr>
        <w:object w:dxaOrig="260" w:dyaOrig="240">
          <v:shape id="_x0000_i1199" type="#_x0000_t75" style="width:13pt;height:12.15pt" o:ole="">
            <v:imagedata r:id="rId342" o:title=""/>
          </v:shape>
          <o:OLEObject Type="Embed" ProgID="Equation.DSMT4" ShapeID="_x0000_i1199" DrawAspect="Content" ObjectID="_1597652382" r:id="rId343"/>
        </w:object>
      </w:r>
      <w:r>
        <w:t xml:space="preserve">, </w:t>
      </w:r>
      <w:r w:rsidR="00BF4C06">
        <w:t>и сравните с результатом</w:t>
      </w:r>
      <w:r w:rsidR="00C92FEE">
        <w:t>, полученным в</w:t>
      </w:r>
      <w:r w:rsidR="00BF4C06">
        <w:t xml:space="preserve"> </w:t>
      </w:r>
      <w:r>
        <w:t>СКА</w:t>
      </w:r>
      <w:r w:rsidR="00EC0A90">
        <w:t>.</w:t>
      </w:r>
    </w:p>
    <w:p w:rsidR="00C92FEE" w:rsidRPr="000C0494" w:rsidRDefault="00C92FEE" w:rsidP="00C92FEE">
      <w:pPr>
        <w:spacing w:before="100" w:beforeAutospacing="1" w:after="100" w:afterAutospacing="1"/>
        <w:ind w:firstLine="708"/>
        <w:contextualSpacing/>
      </w:pPr>
      <w:r>
        <w:lastRenderedPageBreak/>
        <w:t xml:space="preserve">Проиллюстрируйте свой результат с помощью графических средств </w:t>
      </w:r>
      <w:r>
        <w:rPr>
          <w:lang w:val="en-US"/>
        </w:rPr>
        <w:t>Maple</w:t>
      </w:r>
      <w:r>
        <w:t>.</w:t>
      </w:r>
    </w:p>
    <w:p w:rsidR="000F7D79" w:rsidRPr="004E2D3C" w:rsidRDefault="008A1087" w:rsidP="00BF4C06">
      <w:pPr>
        <w:spacing w:before="100" w:beforeAutospacing="1" w:after="100" w:afterAutospacing="1"/>
        <w:ind w:firstLine="0"/>
        <w:contextualSpacing/>
      </w:pPr>
      <w:r>
        <w:t>2</w:t>
      </w:r>
      <w:r w:rsidR="000F7D79">
        <w:t xml:space="preserve">.1. </w:t>
      </w:r>
      <w:r w:rsidRPr="00A5596A">
        <w:rPr>
          <w:position w:val="-36"/>
        </w:rPr>
        <w:object w:dxaOrig="3220" w:dyaOrig="880">
          <v:shape id="_x0000_i1200" type="#_x0000_t75" style="width:161.35pt;height:44.25pt" o:ole="" fillcolor="window">
            <v:imagedata r:id="rId344" o:title=""/>
          </v:shape>
          <o:OLEObject Type="Embed" ProgID="Equation.DSMT4" ShapeID="_x0000_i1200" DrawAspect="Content" ObjectID="_1597652383" r:id="rId345"/>
        </w:object>
      </w:r>
      <w:r w:rsidR="000F7D79">
        <w:t>.</w:t>
      </w:r>
      <w:r w:rsidR="00BF4C06">
        <w:tab/>
      </w:r>
      <w:r w:rsidR="00BF4C06">
        <w:tab/>
      </w:r>
      <w:r>
        <w:t>2</w:t>
      </w:r>
      <w:r w:rsidR="000F7D79" w:rsidRPr="004E2D3C">
        <w:t xml:space="preserve">.2. </w:t>
      </w:r>
      <w:r w:rsidR="000F7D79" w:rsidRPr="00A5596A">
        <w:rPr>
          <w:position w:val="-36"/>
        </w:rPr>
        <w:object w:dxaOrig="2740" w:dyaOrig="980">
          <v:shape id="_x0000_i1201" type="#_x0000_t75" style="width:137.95pt;height:48.6pt" o:ole="" fillcolor="window">
            <v:imagedata r:id="rId346" o:title=""/>
          </v:shape>
          <o:OLEObject Type="Embed" ProgID="Equation.DSMT4" ShapeID="_x0000_i1201" DrawAspect="Content" ObjectID="_1597652384" r:id="rId347"/>
        </w:object>
      </w:r>
      <w:r w:rsidR="000F7D79" w:rsidRPr="004E2D3C">
        <w:t>.</w:t>
      </w:r>
    </w:p>
    <w:p w:rsidR="000F7D79" w:rsidRPr="004E2D3C" w:rsidRDefault="008A1087" w:rsidP="00BF4C06">
      <w:pPr>
        <w:spacing w:before="100" w:beforeAutospacing="1" w:after="100" w:afterAutospacing="1"/>
        <w:ind w:firstLine="0"/>
        <w:contextualSpacing/>
      </w:pPr>
      <w:r>
        <w:t>2</w:t>
      </w:r>
      <w:r w:rsidR="000F7D79" w:rsidRPr="004E2D3C">
        <w:t xml:space="preserve">.3. </w:t>
      </w:r>
      <w:r w:rsidR="000F7D79" w:rsidRPr="00A5596A">
        <w:rPr>
          <w:position w:val="-46"/>
        </w:rPr>
        <w:object w:dxaOrig="3640" w:dyaOrig="980">
          <v:shape id="_x0000_i1202" type="#_x0000_t75" style="width:182.15pt;height:48.6pt" o:ole="" fillcolor="window">
            <v:imagedata r:id="rId348" o:title=""/>
          </v:shape>
          <o:OLEObject Type="Embed" ProgID="Equation.DSMT4" ShapeID="_x0000_i1202" DrawAspect="Content" ObjectID="_1597652385" r:id="rId349"/>
        </w:object>
      </w:r>
      <w:r w:rsidR="00BF4C06">
        <w:t>.</w:t>
      </w:r>
      <w:r w:rsidR="00BF4C06">
        <w:tab/>
      </w:r>
      <w:r w:rsidR="00BF4C06">
        <w:tab/>
      </w:r>
      <w:r>
        <w:t>2</w:t>
      </w:r>
      <w:r w:rsidR="000F7D79" w:rsidRPr="004E2D3C">
        <w:t xml:space="preserve">.4. </w:t>
      </w:r>
      <w:r w:rsidR="000F7D79" w:rsidRPr="00A5596A">
        <w:rPr>
          <w:position w:val="-40"/>
        </w:rPr>
        <w:object w:dxaOrig="4000" w:dyaOrig="920">
          <v:shape id="_x0000_i1203" type="#_x0000_t75" style="width:200.4pt;height:46pt" o:ole="" fillcolor="window">
            <v:imagedata r:id="rId350" o:title=""/>
          </v:shape>
          <o:OLEObject Type="Embed" ProgID="Equation.DSMT4" ShapeID="_x0000_i1203" DrawAspect="Content" ObjectID="_1597652386" r:id="rId351"/>
        </w:object>
      </w:r>
      <w:r w:rsidR="000F7D79" w:rsidRPr="004E2D3C">
        <w:t>.</w:t>
      </w:r>
    </w:p>
    <w:p w:rsidR="000F7D79" w:rsidRPr="004E2D3C" w:rsidRDefault="008A1087" w:rsidP="00BF4C06">
      <w:pPr>
        <w:spacing w:before="100" w:beforeAutospacing="1" w:after="100" w:afterAutospacing="1"/>
        <w:ind w:firstLine="0"/>
        <w:contextualSpacing/>
      </w:pPr>
      <w:r>
        <w:t>2</w:t>
      </w:r>
      <w:r w:rsidR="000F7D79" w:rsidRPr="004E2D3C">
        <w:t xml:space="preserve">.5. </w:t>
      </w:r>
      <w:r w:rsidR="000F7D79" w:rsidRPr="00A5596A">
        <w:rPr>
          <w:position w:val="-40"/>
        </w:rPr>
        <w:object w:dxaOrig="3720" w:dyaOrig="920">
          <v:shape id="_x0000_i1204" type="#_x0000_t75" style="width:185.65pt;height:46pt" o:ole="" fillcolor="window">
            <v:imagedata r:id="rId352" o:title=""/>
          </v:shape>
          <o:OLEObject Type="Embed" ProgID="Equation.DSMT4" ShapeID="_x0000_i1204" DrawAspect="Content" ObjectID="_1597652387" r:id="rId353"/>
        </w:object>
      </w:r>
      <w:r w:rsidR="000F7D79" w:rsidRPr="004E2D3C">
        <w:t>.</w:t>
      </w:r>
      <w:r w:rsidR="000F7D79" w:rsidRPr="004E2D3C">
        <w:tab/>
      </w:r>
      <w:r>
        <w:t>2</w:t>
      </w:r>
      <w:r w:rsidR="000F7D79" w:rsidRPr="004E2D3C">
        <w:t xml:space="preserve">.6. </w:t>
      </w:r>
      <w:r w:rsidR="000F7D79" w:rsidRPr="00A5596A">
        <w:rPr>
          <w:position w:val="-40"/>
        </w:rPr>
        <w:object w:dxaOrig="3240" w:dyaOrig="1020">
          <v:shape id="_x0000_i1205" type="#_x0000_t75" style="width:163.1pt;height:51.2pt" o:ole="" fillcolor="window">
            <v:imagedata r:id="rId354" o:title=""/>
          </v:shape>
          <o:OLEObject Type="Embed" ProgID="Equation.DSMT4" ShapeID="_x0000_i1205" DrawAspect="Content" ObjectID="_1597652388" r:id="rId355"/>
        </w:object>
      </w:r>
      <w:r w:rsidR="000F7D79" w:rsidRPr="004E2D3C">
        <w:t>.</w:t>
      </w:r>
    </w:p>
    <w:p w:rsidR="000F7D79" w:rsidRPr="004E2D3C" w:rsidRDefault="008A1087" w:rsidP="00BF4C06">
      <w:pPr>
        <w:spacing w:before="100" w:beforeAutospacing="1" w:after="100" w:afterAutospacing="1"/>
        <w:ind w:firstLine="0"/>
        <w:contextualSpacing/>
      </w:pPr>
      <w:r>
        <w:t>2</w:t>
      </w:r>
      <w:r w:rsidR="000F7D79" w:rsidRPr="004E2D3C">
        <w:t xml:space="preserve">.7. </w:t>
      </w:r>
      <w:r w:rsidR="000F7D79" w:rsidRPr="00A5596A">
        <w:rPr>
          <w:position w:val="-36"/>
        </w:rPr>
        <w:object w:dxaOrig="2700" w:dyaOrig="980">
          <v:shape id="_x0000_i1206" type="#_x0000_t75" style="width:134.45pt;height:48.6pt" o:ole="" fillcolor="window">
            <v:imagedata r:id="rId356" o:title=""/>
          </v:shape>
          <o:OLEObject Type="Embed" ProgID="Equation.DSMT4" ShapeID="_x0000_i1206" DrawAspect="Content" ObjectID="_1597652389" r:id="rId357"/>
        </w:object>
      </w:r>
      <w:r w:rsidR="000F7D79" w:rsidRPr="004E2D3C">
        <w:t>.</w:t>
      </w:r>
      <w:r w:rsidR="000F7D79" w:rsidRPr="004E2D3C">
        <w:tab/>
      </w:r>
      <w:r w:rsidR="000F7D79" w:rsidRPr="004E2D3C">
        <w:tab/>
      </w:r>
      <w:r w:rsidR="000F7D79" w:rsidRPr="004E2D3C">
        <w:tab/>
      </w:r>
      <w:r>
        <w:t>2</w:t>
      </w:r>
      <w:r w:rsidR="000F7D79" w:rsidRPr="004E2D3C">
        <w:t xml:space="preserve">.8. </w:t>
      </w:r>
      <w:r w:rsidR="000F7D79" w:rsidRPr="00A5596A">
        <w:rPr>
          <w:position w:val="-36"/>
        </w:rPr>
        <w:object w:dxaOrig="2840" w:dyaOrig="980">
          <v:shape id="_x0000_i1207" type="#_x0000_t75" style="width:142.25pt;height:48.6pt" o:ole="" fillcolor="window">
            <v:imagedata r:id="rId358" o:title=""/>
          </v:shape>
          <o:OLEObject Type="Embed" ProgID="Equation.DSMT4" ShapeID="_x0000_i1207" DrawAspect="Content" ObjectID="_1597652390" r:id="rId359"/>
        </w:object>
      </w:r>
      <w:r w:rsidR="000F7D79" w:rsidRPr="004E2D3C">
        <w:t>.</w:t>
      </w:r>
    </w:p>
    <w:p w:rsidR="000F7D79" w:rsidRDefault="008A1087" w:rsidP="00BF4C06">
      <w:pPr>
        <w:spacing w:before="100" w:beforeAutospacing="1" w:after="100" w:afterAutospacing="1"/>
        <w:ind w:firstLine="0"/>
        <w:contextualSpacing/>
      </w:pPr>
      <w:r>
        <w:t>2</w:t>
      </w:r>
      <w:r w:rsidR="000F7D79" w:rsidRPr="004E2D3C">
        <w:t xml:space="preserve">.9. </w:t>
      </w:r>
      <w:r w:rsidR="000F7D79" w:rsidRPr="00A5596A">
        <w:rPr>
          <w:position w:val="-46"/>
        </w:rPr>
        <w:object w:dxaOrig="4280" w:dyaOrig="1080">
          <v:shape id="_x0000_i1208" type="#_x0000_t75" style="width:214.25pt;height:52.9pt" o:ole="" fillcolor="window">
            <v:imagedata r:id="rId360" o:title=""/>
          </v:shape>
          <o:OLEObject Type="Embed" ProgID="Equation.DSMT4" ShapeID="_x0000_i1208" DrawAspect="Content" ObjectID="_1597652391" r:id="rId361"/>
        </w:object>
      </w:r>
      <w:r w:rsidR="000F7D79" w:rsidRPr="004E2D3C">
        <w:t>.</w:t>
      </w:r>
      <w:r w:rsidR="000F7D79" w:rsidRPr="004E2D3C">
        <w:tab/>
      </w:r>
      <w:r>
        <w:t>2</w:t>
      </w:r>
      <w:r w:rsidR="000F7D79" w:rsidRPr="004E2D3C">
        <w:t xml:space="preserve">.10. </w:t>
      </w:r>
      <w:r w:rsidR="000F7D79" w:rsidRPr="00A5596A">
        <w:rPr>
          <w:position w:val="-40"/>
        </w:rPr>
        <w:object w:dxaOrig="3340" w:dyaOrig="1020">
          <v:shape id="_x0000_i1209" type="#_x0000_t75" style="width:167.4pt;height:51.2pt" o:ole="" fillcolor="window">
            <v:imagedata r:id="rId362" o:title=""/>
          </v:shape>
          <o:OLEObject Type="Embed" ProgID="Equation.DSMT4" ShapeID="_x0000_i1209" DrawAspect="Content" ObjectID="_1597652392" r:id="rId363"/>
        </w:object>
      </w:r>
      <w:r w:rsidR="000F7D79" w:rsidRPr="004E2D3C">
        <w:t>.</w:t>
      </w:r>
    </w:p>
    <w:p w:rsidR="000F7D79" w:rsidRPr="004E2D3C" w:rsidRDefault="000F7D79" w:rsidP="00FE23CB">
      <w:pPr>
        <w:spacing w:before="100" w:beforeAutospacing="1" w:after="100" w:afterAutospacing="1"/>
        <w:contextualSpacing/>
      </w:pPr>
      <w:r>
        <w:rPr>
          <w:b/>
        </w:rPr>
        <w:t>Зада</w:t>
      </w:r>
      <w:r w:rsidR="00BF4C06">
        <w:rPr>
          <w:b/>
        </w:rPr>
        <w:t>ние</w:t>
      </w:r>
      <w:r w:rsidR="008A1087">
        <w:rPr>
          <w:b/>
        </w:rPr>
        <w:t xml:space="preserve"> 3</w:t>
      </w:r>
      <w:r>
        <w:rPr>
          <w:b/>
        </w:rPr>
        <w:t xml:space="preserve">. </w:t>
      </w:r>
      <w:r>
        <w:t>Дока</w:t>
      </w:r>
      <w:r w:rsidR="00BF4C06">
        <w:t>жите</w:t>
      </w:r>
      <w:r>
        <w:t xml:space="preserve"> справедливость равенства, убедившись в сходим</w:t>
      </w:r>
      <w:r>
        <w:t>о</w:t>
      </w:r>
      <w:r>
        <w:t>сти соответствующего числового ряда с помощью предельных признаков Д</w:t>
      </w:r>
      <w:r>
        <w:t>а</w:t>
      </w:r>
      <w:r>
        <w:t>ламбера или Коши. Прове</w:t>
      </w:r>
      <w:r w:rsidR="00BF4C06">
        <w:t>дите</w:t>
      </w:r>
      <w:r>
        <w:t xml:space="preserve"> контрольные расчеты в системе </w:t>
      </w:r>
      <w:r>
        <w:rPr>
          <w:lang w:val="en-US"/>
        </w:rPr>
        <w:t>Maple</w:t>
      </w:r>
      <w:r>
        <w:t>.</w:t>
      </w:r>
    </w:p>
    <w:p w:rsidR="000F7D79" w:rsidRPr="004E2D3C" w:rsidRDefault="008A1087" w:rsidP="008A1087">
      <w:pPr>
        <w:spacing w:before="100" w:beforeAutospacing="1" w:after="100" w:afterAutospacing="1"/>
        <w:ind w:firstLine="0"/>
        <w:contextualSpacing/>
      </w:pPr>
      <w:r>
        <w:t>3</w:t>
      </w:r>
      <w:r w:rsidR="000F7D79">
        <w:t xml:space="preserve">.1. </w:t>
      </w:r>
      <w:r w:rsidR="000F7D79" w:rsidRPr="00A5596A">
        <w:rPr>
          <w:position w:val="-30"/>
        </w:rPr>
        <w:object w:dxaOrig="1359" w:dyaOrig="800">
          <v:shape id="_x0000_i1210" type="#_x0000_t75" style="width:68.55pt;height:40.75pt" o:ole="" fillcolor="window">
            <v:imagedata r:id="rId364" o:title=""/>
          </v:shape>
          <o:OLEObject Type="Embed" ProgID="Equation.DSMT4" ShapeID="_x0000_i1210" DrawAspect="Content" ObjectID="_1597652393" r:id="rId365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>3</w:t>
      </w:r>
      <w:r w:rsidR="000F7D79" w:rsidRPr="004E2D3C">
        <w:t xml:space="preserve">.2. </w:t>
      </w:r>
      <w:r w:rsidR="000F7D79" w:rsidRPr="00A5596A">
        <w:rPr>
          <w:position w:val="-40"/>
        </w:rPr>
        <w:object w:dxaOrig="1700" w:dyaOrig="940">
          <v:shape id="_x0000_i1211" type="#_x0000_t75" style="width:84.15pt;height:47.7pt" o:ole="" fillcolor="window">
            <v:imagedata r:id="rId366" o:title=""/>
          </v:shape>
          <o:OLEObject Type="Embed" ProgID="Equation.DSMT4" ShapeID="_x0000_i1211" DrawAspect="Content" ObjectID="_1597652394" r:id="rId367"/>
        </w:object>
      </w:r>
      <w:r w:rsidR="000F7D79" w:rsidRPr="004E2D3C">
        <w:t>.</w:t>
      </w:r>
    </w:p>
    <w:p w:rsidR="000F7D79" w:rsidRPr="00756535" w:rsidRDefault="008A1087" w:rsidP="008A1087">
      <w:pPr>
        <w:spacing w:before="100" w:beforeAutospacing="1" w:after="100" w:afterAutospacing="1"/>
        <w:ind w:firstLine="0"/>
        <w:contextualSpacing/>
      </w:pPr>
      <w:r>
        <w:t>3</w:t>
      </w:r>
      <w:r w:rsidR="000F7D79" w:rsidRPr="004E2D3C">
        <w:t xml:space="preserve">.3. </w:t>
      </w:r>
      <w:r w:rsidR="000F7D79" w:rsidRPr="00A5596A">
        <w:rPr>
          <w:position w:val="-30"/>
        </w:rPr>
        <w:object w:dxaOrig="1560" w:dyaOrig="800">
          <v:shape id="_x0000_i1212" type="#_x0000_t75" style="width:77.2pt;height:40.75pt" o:ole="" fillcolor="window">
            <v:imagedata r:id="rId368" o:title=""/>
          </v:shape>
          <o:OLEObject Type="Embed" ProgID="Equation.DSMT4" ShapeID="_x0000_i1212" DrawAspect="Content" ObjectID="_1597652395" r:id="rId369"/>
        </w:object>
      </w:r>
      <w:r w:rsidR="000F7D79">
        <w:t>.</w:t>
      </w:r>
      <w:r w:rsidR="000F7D79">
        <w:tab/>
      </w:r>
      <w:r w:rsidR="000F7D79">
        <w:tab/>
      </w:r>
      <w:r w:rsidR="000F7D79">
        <w:tab/>
      </w:r>
      <w:r w:rsidR="000F7D79">
        <w:tab/>
      </w:r>
      <w:r w:rsidR="000F7D79">
        <w:tab/>
      </w:r>
      <w:r>
        <w:t>3</w:t>
      </w:r>
      <w:r w:rsidR="000F7D79" w:rsidRPr="004E2D3C">
        <w:t xml:space="preserve">.4. </w:t>
      </w:r>
      <w:r w:rsidR="000F7D79" w:rsidRPr="00A5596A">
        <w:rPr>
          <w:position w:val="-40"/>
        </w:rPr>
        <w:object w:dxaOrig="2100" w:dyaOrig="1020">
          <v:shape id="_x0000_i1213" type="#_x0000_t75" style="width:105.85pt;height:51.2pt" o:ole="" fillcolor="window">
            <v:imagedata r:id="rId370" o:title=""/>
          </v:shape>
          <o:OLEObject Type="Embed" ProgID="Equation.DSMT4" ShapeID="_x0000_i1213" DrawAspect="Content" ObjectID="_1597652396" r:id="rId371"/>
        </w:object>
      </w:r>
      <w:r w:rsidR="000F7D79" w:rsidRPr="00756535">
        <w:t>.</w:t>
      </w:r>
    </w:p>
    <w:p w:rsidR="000F7D79" w:rsidRPr="00756535" w:rsidRDefault="008A1087" w:rsidP="008A1087">
      <w:pPr>
        <w:spacing w:before="100" w:beforeAutospacing="1" w:after="100" w:afterAutospacing="1"/>
        <w:ind w:firstLine="0"/>
        <w:contextualSpacing/>
      </w:pPr>
      <w:r>
        <w:t>3</w:t>
      </w:r>
      <w:r w:rsidR="000F7D79" w:rsidRPr="00756535">
        <w:t xml:space="preserve">.5. </w:t>
      </w:r>
      <w:r w:rsidR="000F7D79" w:rsidRPr="00A5596A">
        <w:rPr>
          <w:position w:val="-30"/>
        </w:rPr>
        <w:object w:dxaOrig="1700" w:dyaOrig="840">
          <v:shape id="_x0000_i1214" type="#_x0000_t75" style="width:84.15pt;height:41.65pt" o:ole="" fillcolor="window">
            <v:imagedata r:id="rId372" o:title=""/>
          </v:shape>
          <o:OLEObject Type="Embed" ProgID="Equation.DSMT4" ShapeID="_x0000_i1214" DrawAspect="Content" ObjectID="_1597652397" r:id="rId373"/>
        </w:object>
      </w:r>
      <w:r>
        <w:t>.</w:t>
      </w:r>
      <w:r>
        <w:tab/>
      </w:r>
      <w:r>
        <w:tab/>
      </w:r>
      <w:r>
        <w:tab/>
      </w:r>
      <w:r>
        <w:tab/>
        <w:t>3</w:t>
      </w:r>
      <w:r w:rsidR="000F7D79" w:rsidRPr="00756535">
        <w:t xml:space="preserve">.6. </w:t>
      </w:r>
      <w:r w:rsidR="000F7D79" w:rsidRPr="00A5596A">
        <w:rPr>
          <w:position w:val="-46"/>
        </w:rPr>
        <w:object w:dxaOrig="1680" w:dyaOrig="999">
          <v:shape id="_x0000_i1215" type="#_x0000_t75" style="width:85pt;height:50.3pt" o:ole="" fillcolor="window">
            <v:imagedata r:id="rId374" o:title=""/>
          </v:shape>
          <o:OLEObject Type="Embed" ProgID="Equation.DSMT4" ShapeID="_x0000_i1215" DrawAspect="Content" ObjectID="_1597652398" r:id="rId375"/>
        </w:object>
      </w:r>
      <w:r w:rsidR="000F7D79" w:rsidRPr="00756535">
        <w:t>.</w:t>
      </w:r>
    </w:p>
    <w:p w:rsidR="000F7D79" w:rsidRPr="00756535" w:rsidRDefault="008A1087" w:rsidP="008A1087">
      <w:pPr>
        <w:spacing w:before="100" w:beforeAutospacing="1" w:after="100" w:afterAutospacing="1"/>
        <w:ind w:firstLine="0"/>
        <w:contextualSpacing/>
      </w:pPr>
      <w:r>
        <w:t>3</w:t>
      </w:r>
      <w:r w:rsidR="000F7D79" w:rsidRPr="00756535">
        <w:t xml:space="preserve">.7. </w:t>
      </w:r>
      <w:r w:rsidR="000F7D79" w:rsidRPr="00A5596A">
        <w:rPr>
          <w:position w:val="-36"/>
        </w:rPr>
        <w:object w:dxaOrig="1800" w:dyaOrig="900">
          <v:shape id="_x0000_i1216" type="#_x0000_t75" style="width:90.2pt;height:46pt" o:ole="" fillcolor="window">
            <v:imagedata r:id="rId376" o:title=""/>
          </v:shape>
          <o:OLEObject Type="Embed" ProgID="Equation.DSMT4" ShapeID="_x0000_i1216" DrawAspect="Content" ObjectID="_1597652399" r:id="rId377"/>
        </w:object>
      </w:r>
      <w:r w:rsidR="000F7D79">
        <w:t>.</w:t>
      </w:r>
      <w:r w:rsidR="000F7D79">
        <w:tab/>
      </w:r>
      <w:r w:rsidR="000F7D79">
        <w:tab/>
      </w:r>
      <w:r w:rsidR="000F7D79">
        <w:tab/>
      </w:r>
      <w:r w:rsidR="000F7D79">
        <w:tab/>
      </w:r>
      <w:r>
        <w:t>3</w:t>
      </w:r>
      <w:r w:rsidR="000F7D79" w:rsidRPr="00756535">
        <w:t xml:space="preserve">.8. </w:t>
      </w:r>
      <w:r w:rsidR="000F7D79" w:rsidRPr="00A5596A">
        <w:rPr>
          <w:position w:val="-30"/>
        </w:rPr>
        <w:object w:dxaOrig="1359" w:dyaOrig="840">
          <v:shape id="_x0000_i1217" type="#_x0000_t75" style="width:68.55pt;height:41.65pt" o:ole="" fillcolor="window">
            <v:imagedata r:id="rId378" o:title=""/>
          </v:shape>
          <o:OLEObject Type="Embed" ProgID="Equation.DSMT4" ShapeID="_x0000_i1217" DrawAspect="Content" ObjectID="_1597652400" r:id="rId379"/>
        </w:object>
      </w:r>
      <w:r w:rsidR="000F7D79" w:rsidRPr="00756535">
        <w:t>.</w:t>
      </w:r>
    </w:p>
    <w:p w:rsidR="000F7D79" w:rsidRPr="00756535" w:rsidRDefault="008A1087" w:rsidP="008A1087">
      <w:pPr>
        <w:spacing w:before="100" w:beforeAutospacing="1" w:after="100" w:afterAutospacing="1"/>
        <w:ind w:firstLine="0"/>
        <w:contextualSpacing/>
      </w:pPr>
      <w:r>
        <w:t>3</w:t>
      </w:r>
      <w:r w:rsidR="000F7D79" w:rsidRPr="00756535">
        <w:t xml:space="preserve">.9. </w:t>
      </w:r>
      <w:r w:rsidR="000F7D79" w:rsidRPr="00A5596A">
        <w:rPr>
          <w:position w:val="-30"/>
        </w:rPr>
        <w:object w:dxaOrig="1939" w:dyaOrig="840">
          <v:shape id="_x0000_i1218" type="#_x0000_t75" style="width:96.3pt;height:41.65pt" o:ole="" fillcolor="window">
            <v:imagedata r:id="rId380" o:title=""/>
          </v:shape>
          <o:OLEObject Type="Embed" ProgID="Equation.DSMT4" ShapeID="_x0000_i1218" DrawAspect="Content" ObjectID="_1597652401" r:id="rId381"/>
        </w:object>
      </w:r>
      <w:r w:rsidR="000F7D79">
        <w:t>.</w:t>
      </w:r>
      <w:r w:rsidR="000F7D79">
        <w:tab/>
      </w:r>
      <w:r w:rsidR="000F7D79">
        <w:tab/>
      </w:r>
      <w:r w:rsidR="000F7D79">
        <w:tab/>
      </w:r>
      <w:r w:rsidR="000F7D79">
        <w:tab/>
      </w:r>
      <w:r>
        <w:t>3</w:t>
      </w:r>
      <w:r w:rsidR="000F7D79" w:rsidRPr="00756535">
        <w:t xml:space="preserve">.10. </w:t>
      </w:r>
      <w:r w:rsidR="000F7D79" w:rsidRPr="00A5596A">
        <w:rPr>
          <w:position w:val="-40"/>
        </w:rPr>
        <w:object w:dxaOrig="2100" w:dyaOrig="940">
          <v:shape id="_x0000_i1219" type="#_x0000_t75" style="width:105.85pt;height:47.7pt" o:ole="" fillcolor="window">
            <v:imagedata r:id="rId382" o:title=""/>
          </v:shape>
          <o:OLEObject Type="Embed" ProgID="Equation.DSMT4" ShapeID="_x0000_i1219" DrawAspect="Content" ObjectID="_1597652402" r:id="rId383"/>
        </w:object>
      </w:r>
      <w:r w:rsidR="000F7D79" w:rsidRPr="00756535">
        <w:t>.</w:t>
      </w:r>
    </w:p>
    <w:p w:rsidR="00E27956" w:rsidRDefault="00E27956" w:rsidP="00FE23CB">
      <w:pPr>
        <w:spacing w:before="100" w:beforeAutospacing="1" w:after="100" w:afterAutospacing="1"/>
        <w:contextualSpacing/>
      </w:pPr>
      <w:r>
        <w:rPr>
          <w:b/>
          <w:bCs/>
        </w:rPr>
        <w:lastRenderedPageBreak/>
        <w:t>Зада</w:t>
      </w:r>
      <w:r w:rsidR="0000425C">
        <w:rPr>
          <w:b/>
          <w:bCs/>
        </w:rPr>
        <w:t>ние</w:t>
      </w:r>
      <w:r w:rsidR="005C4314">
        <w:rPr>
          <w:b/>
          <w:bCs/>
        </w:rPr>
        <w:t xml:space="preserve"> 4</w:t>
      </w:r>
      <w:r>
        <w:rPr>
          <w:b/>
          <w:bCs/>
        </w:rPr>
        <w:t xml:space="preserve">. </w:t>
      </w:r>
      <w:r>
        <w:t>Най</w:t>
      </w:r>
      <w:r w:rsidR="0000425C">
        <w:t>дите</w:t>
      </w:r>
      <w:r>
        <w:t xml:space="preserve"> область сходимости функционального ряда</w:t>
      </w:r>
      <w:r w:rsidR="0000425C">
        <w:t>, постро</w:t>
      </w:r>
      <w:r w:rsidR="0000425C">
        <w:t>й</w:t>
      </w:r>
      <w:r w:rsidR="0000425C">
        <w:t xml:space="preserve">те график </w:t>
      </w:r>
      <w:r w:rsidR="00A04F5C">
        <w:t xml:space="preserve">его </w:t>
      </w:r>
      <w:r w:rsidR="0000425C">
        <w:t xml:space="preserve">суммы и сравните </w:t>
      </w:r>
      <w:r w:rsidR="003C7D9B">
        <w:t>с полученным</w:t>
      </w:r>
      <w:r w:rsidR="0000425C">
        <w:t xml:space="preserve"> результат</w:t>
      </w:r>
      <w:r w:rsidR="003C7D9B">
        <w:t>ом</w:t>
      </w:r>
      <w:r>
        <w:t>.</w:t>
      </w:r>
    </w:p>
    <w:p w:rsidR="00620613" w:rsidRDefault="005C4314" w:rsidP="0000425C">
      <w:pPr>
        <w:spacing w:before="100" w:beforeAutospacing="1" w:after="100" w:afterAutospacing="1"/>
        <w:ind w:firstLine="0"/>
        <w:contextualSpacing/>
      </w:pPr>
      <w:r>
        <w:t>4</w:t>
      </w:r>
      <w:r w:rsidR="00E27956">
        <w:t xml:space="preserve">.1. </w:t>
      </w:r>
      <w:r w:rsidR="00ED5408" w:rsidRPr="00A440B1">
        <w:rPr>
          <w:position w:val="-54"/>
        </w:rPr>
        <w:object w:dxaOrig="3180" w:dyaOrig="1060">
          <v:shape id="_x0000_i1220" type="#_x0000_t75" style="width:160.5pt;height:53.8pt" o:ole="">
            <v:imagedata r:id="rId384" o:title=""/>
          </v:shape>
          <o:OLEObject Type="Embed" ProgID="Equation.DSMT4" ShapeID="_x0000_i1220" DrawAspect="Content" ObjectID="_1597652403" r:id="rId385"/>
        </w:object>
      </w:r>
      <w:r>
        <w:t>.</w:t>
      </w:r>
      <w:r>
        <w:tab/>
      </w:r>
      <w:r>
        <w:tab/>
        <w:t>4</w:t>
      </w:r>
      <w:r w:rsidR="00E27956">
        <w:t xml:space="preserve">.2. </w:t>
      </w:r>
      <w:r w:rsidR="00A72B80" w:rsidRPr="00A72B80">
        <w:rPr>
          <w:position w:val="-54"/>
        </w:rPr>
        <w:object w:dxaOrig="3019" w:dyaOrig="1060">
          <v:shape id="_x0000_i1221" type="#_x0000_t75" style="width:150.05pt;height:53.8pt" o:ole="">
            <v:imagedata r:id="rId386" o:title=""/>
          </v:shape>
          <o:OLEObject Type="Embed" ProgID="Equation.DSMT4" ShapeID="_x0000_i1221" DrawAspect="Content" ObjectID="_1597652404" r:id="rId387"/>
        </w:object>
      </w:r>
      <w:r w:rsidR="00E27956">
        <w:t>.</w:t>
      </w:r>
    </w:p>
    <w:p w:rsidR="00E27956" w:rsidRDefault="005C4314" w:rsidP="0000425C">
      <w:pPr>
        <w:spacing w:before="100" w:beforeAutospacing="1" w:after="100" w:afterAutospacing="1"/>
        <w:ind w:firstLine="0"/>
        <w:contextualSpacing/>
      </w:pPr>
      <w:r>
        <w:t>4</w:t>
      </w:r>
      <w:r w:rsidR="00E27956">
        <w:t>.3.</w:t>
      </w:r>
      <w:r w:rsidR="00E27956" w:rsidRPr="008854AD">
        <w:t xml:space="preserve"> </w:t>
      </w:r>
      <w:r w:rsidR="00ED5408" w:rsidRPr="00AD06DF">
        <w:rPr>
          <w:position w:val="-54"/>
        </w:rPr>
        <w:object w:dxaOrig="3320" w:dyaOrig="1060">
          <v:shape id="_x0000_i1222" type="#_x0000_t75" style="width:166.55pt;height:53.8pt" o:ole="">
            <v:imagedata r:id="rId388" o:title=""/>
          </v:shape>
          <o:OLEObject Type="Embed" ProgID="Equation.DSMT4" ShapeID="_x0000_i1222" DrawAspect="Content" ObjectID="_1597652405" r:id="rId389"/>
        </w:object>
      </w:r>
      <w:r w:rsidR="00E27956">
        <w:t>.</w:t>
      </w:r>
      <w:r w:rsidR="00E27956">
        <w:tab/>
      </w:r>
      <w:r w:rsidR="00E27956" w:rsidRPr="008854AD">
        <w:tab/>
      </w:r>
      <w:r>
        <w:t>4</w:t>
      </w:r>
      <w:r w:rsidR="00E27956">
        <w:t>.4.</w:t>
      </w:r>
      <w:r w:rsidR="00E27956" w:rsidRPr="008854AD">
        <w:t xml:space="preserve"> </w:t>
      </w:r>
      <w:r w:rsidR="00ED5408" w:rsidRPr="00A440B1">
        <w:rPr>
          <w:position w:val="-54"/>
        </w:rPr>
        <w:object w:dxaOrig="3320" w:dyaOrig="1060">
          <v:shape id="_x0000_i1223" type="#_x0000_t75" style="width:163.95pt;height:53.8pt" o:ole="">
            <v:imagedata r:id="rId390" o:title=""/>
          </v:shape>
          <o:OLEObject Type="Embed" ProgID="Equation.DSMT4" ShapeID="_x0000_i1223" DrawAspect="Content" ObjectID="_1597652406" r:id="rId391"/>
        </w:object>
      </w:r>
      <w:r w:rsidR="00E27956">
        <w:t>.</w:t>
      </w:r>
    </w:p>
    <w:p w:rsidR="00E27956" w:rsidRPr="009B14E7" w:rsidRDefault="005C4314" w:rsidP="0000425C">
      <w:pPr>
        <w:spacing w:before="100" w:beforeAutospacing="1" w:after="100" w:afterAutospacing="1"/>
        <w:ind w:firstLine="0"/>
        <w:contextualSpacing/>
        <w:rPr>
          <w:lang w:val="en-US"/>
        </w:rPr>
      </w:pPr>
      <w:r>
        <w:t>4</w:t>
      </w:r>
      <w:r w:rsidR="00E27956">
        <w:t xml:space="preserve">.5. </w:t>
      </w:r>
      <w:r w:rsidR="00ED5408" w:rsidRPr="00ED5408">
        <w:rPr>
          <w:position w:val="-54"/>
        </w:rPr>
        <w:object w:dxaOrig="3300" w:dyaOrig="1060">
          <v:shape id="_x0000_i1224" type="#_x0000_t75" style="width:165.7pt;height:53.8pt" o:ole="">
            <v:imagedata r:id="rId392" o:title=""/>
          </v:shape>
          <o:OLEObject Type="Embed" ProgID="Equation.DSMT4" ShapeID="_x0000_i1224" DrawAspect="Content" ObjectID="_1597652407" r:id="rId393"/>
        </w:object>
      </w:r>
      <w:r w:rsidR="00E27956">
        <w:t>.</w:t>
      </w:r>
      <w:r w:rsidR="00E27956" w:rsidRPr="008854AD">
        <w:tab/>
      </w:r>
      <w:r w:rsidR="00E27956" w:rsidRPr="008854AD">
        <w:tab/>
      </w:r>
      <w:r>
        <w:t>4</w:t>
      </w:r>
      <w:r w:rsidR="00E27956" w:rsidRPr="008854AD">
        <w:t>.6.</w:t>
      </w:r>
      <w:r w:rsidR="00A72B80">
        <w:rPr>
          <w:lang w:val="en-US"/>
        </w:rPr>
        <w:t xml:space="preserve"> </w:t>
      </w:r>
      <w:r w:rsidR="00ED5408" w:rsidRPr="00ED5408">
        <w:rPr>
          <w:position w:val="-54"/>
        </w:rPr>
        <w:object w:dxaOrig="3019" w:dyaOrig="1060">
          <v:shape id="_x0000_i1225" type="#_x0000_t75" style="width:150.05pt;height:53.8pt" o:ole="">
            <v:imagedata r:id="rId394" o:title=""/>
          </v:shape>
          <o:OLEObject Type="Embed" ProgID="Equation.DSMT4" ShapeID="_x0000_i1225" DrawAspect="Content" ObjectID="_1597652408" r:id="rId395"/>
        </w:object>
      </w:r>
      <w:r w:rsidR="009B14E7">
        <w:rPr>
          <w:lang w:val="en-US"/>
        </w:rPr>
        <w:t>.</w:t>
      </w:r>
    </w:p>
    <w:p w:rsidR="00E27956" w:rsidRPr="00FD39F8" w:rsidRDefault="005C4314" w:rsidP="0000425C">
      <w:pPr>
        <w:spacing w:before="100" w:beforeAutospacing="1" w:after="100" w:afterAutospacing="1"/>
        <w:ind w:firstLine="0"/>
        <w:contextualSpacing/>
      </w:pPr>
      <w:r>
        <w:t>4</w:t>
      </w:r>
      <w:r w:rsidR="00E27956" w:rsidRPr="00FD39F8">
        <w:t xml:space="preserve">.7. </w:t>
      </w:r>
      <w:r w:rsidR="00ED5408" w:rsidRPr="00ED5408">
        <w:rPr>
          <w:position w:val="-54"/>
        </w:rPr>
        <w:object w:dxaOrig="3180" w:dyaOrig="1060">
          <v:shape id="_x0000_i1226" type="#_x0000_t75" style="width:159.6pt;height:53.8pt" o:ole="">
            <v:imagedata r:id="rId396" o:title=""/>
          </v:shape>
          <o:OLEObject Type="Embed" ProgID="Equation.DSMT4" ShapeID="_x0000_i1226" DrawAspect="Content" ObjectID="_1597652409" r:id="rId397"/>
        </w:object>
      </w:r>
      <w:r>
        <w:t>.</w:t>
      </w:r>
      <w:r>
        <w:tab/>
      </w:r>
      <w:r>
        <w:tab/>
        <w:t>4</w:t>
      </w:r>
      <w:r w:rsidR="00E27956" w:rsidRPr="00FD39F8">
        <w:t xml:space="preserve">.8. </w:t>
      </w:r>
      <w:r w:rsidR="00ED5408" w:rsidRPr="00ED5408">
        <w:rPr>
          <w:position w:val="-54"/>
        </w:rPr>
        <w:object w:dxaOrig="3379" w:dyaOrig="1060">
          <v:shape id="_x0000_i1227" type="#_x0000_t75" style="width:168.3pt;height:53.8pt" o:ole="">
            <v:imagedata r:id="rId398" o:title=""/>
          </v:shape>
          <o:OLEObject Type="Embed" ProgID="Equation.DSMT4" ShapeID="_x0000_i1227" DrawAspect="Content" ObjectID="_1597652410" r:id="rId399"/>
        </w:object>
      </w:r>
      <w:r w:rsidR="00E27956" w:rsidRPr="00FD39F8">
        <w:t>.</w:t>
      </w:r>
    </w:p>
    <w:p w:rsidR="00E27956" w:rsidRPr="00FD39F8" w:rsidRDefault="005C4314" w:rsidP="0000425C">
      <w:pPr>
        <w:spacing w:before="100" w:beforeAutospacing="1" w:after="100" w:afterAutospacing="1"/>
        <w:ind w:firstLine="0"/>
        <w:contextualSpacing/>
      </w:pPr>
      <w:r>
        <w:t>4</w:t>
      </w:r>
      <w:r w:rsidR="00E27956" w:rsidRPr="00FD39F8">
        <w:t xml:space="preserve">.9. </w:t>
      </w:r>
      <w:r w:rsidR="00620613" w:rsidRPr="00A440B1">
        <w:rPr>
          <w:position w:val="-54"/>
        </w:rPr>
        <w:object w:dxaOrig="3360" w:dyaOrig="1060">
          <v:shape id="_x0000_i1228" type="#_x0000_t75" style="width:169.15pt;height:53.8pt" o:ole="">
            <v:imagedata r:id="rId400" o:title=""/>
          </v:shape>
          <o:OLEObject Type="Embed" ProgID="Equation.DSMT4" ShapeID="_x0000_i1228" DrawAspect="Content" ObjectID="_1597652411" r:id="rId401"/>
        </w:object>
      </w:r>
      <w:r>
        <w:t>.</w:t>
      </w:r>
      <w:r>
        <w:tab/>
      </w:r>
      <w:r>
        <w:tab/>
        <w:t>4</w:t>
      </w:r>
      <w:r w:rsidR="00E27956" w:rsidRPr="00FD39F8">
        <w:t>.10.</w:t>
      </w:r>
      <w:r w:rsidR="00ED5408" w:rsidRPr="00ED5408">
        <w:t xml:space="preserve"> </w:t>
      </w:r>
      <w:r w:rsidR="00ED5408" w:rsidRPr="00ED5408">
        <w:rPr>
          <w:position w:val="-54"/>
        </w:rPr>
        <w:object w:dxaOrig="3379" w:dyaOrig="1060">
          <v:shape id="_x0000_i1229" type="#_x0000_t75" style="width:168.3pt;height:53.8pt" o:ole="">
            <v:imagedata r:id="rId402" o:title=""/>
          </v:shape>
          <o:OLEObject Type="Embed" ProgID="Equation.DSMT4" ShapeID="_x0000_i1229" DrawAspect="Content" ObjectID="_1597652412" r:id="rId403"/>
        </w:object>
      </w:r>
      <w:r w:rsidR="00E27956" w:rsidRPr="00FD39F8">
        <w:t>.</w:t>
      </w:r>
    </w:p>
    <w:p w:rsidR="00E27956" w:rsidRPr="00623466" w:rsidRDefault="00E27956" w:rsidP="0000425C">
      <w:pPr>
        <w:spacing w:before="100" w:beforeAutospacing="1" w:after="100" w:afterAutospacing="1"/>
        <w:ind w:firstLine="708"/>
        <w:contextualSpacing/>
      </w:pPr>
      <w:r>
        <w:rPr>
          <w:b/>
          <w:bCs/>
        </w:rPr>
        <w:t>Зада</w:t>
      </w:r>
      <w:r w:rsidR="0000425C">
        <w:rPr>
          <w:b/>
          <w:bCs/>
        </w:rPr>
        <w:t>ние</w:t>
      </w:r>
      <w:r w:rsidR="005C4314">
        <w:rPr>
          <w:b/>
          <w:bCs/>
        </w:rPr>
        <w:t xml:space="preserve"> 5</w:t>
      </w:r>
      <w:r>
        <w:rPr>
          <w:b/>
          <w:bCs/>
        </w:rPr>
        <w:t xml:space="preserve">. </w:t>
      </w:r>
      <w:r>
        <w:t xml:space="preserve">Докажите равномерную сходимость функционального ряда на отрезке </w:t>
      </w:r>
      <w:r w:rsidRPr="00A440B1">
        <w:rPr>
          <w:position w:val="-12"/>
        </w:rPr>
        <w:object w:dxaOrig="620" w:dyaOrig="380">
          <v:shape id="_x0000_i1230" type="#_x0000_t75" style="width:30.35pt;height:17.35pt" o:ole="">
            <v:imagedata r:id="rId404" o:title=""/>
          </v:shape>
          <o:OLEObject Type="Embed" ProgID="Equation.DSMT4" ShapeID="_x0000_i1230" DrawAspect="Content" ObjectID="_1597652413" r:id="rId405"/>
        </w:object>
      </w:r>
      <w:r w:rsidR="0000425C">
        <w:t>.</w:t>
      </w:r>
      <w:r>
        <w:t xml:space="preserve"> </w:t>
      </w:r>
      <w:r w:rsidR="0000425C">
        <w:t xml:space="preserve">Для контроля результата выполните расчеты в системе </w:t>
      </w:r>
      <w:r w:rsidR="0000425C">
        <w:rPr>
          <w:lang w:val="en-US"/>
        </w:rPr>
        <w:t>Maple</w:t>
      </w:r>
      <w:r w:rsidR="0000425C" w:rsidRPr="00623466">
        <w:t xml:space="preserve"> </w:t>
      </w:r>
      <w:r w:rsidR="00407DB3">
        <w:t>и н</w:t>
      </w:r>
      <w:r>
        <w:t xml:space="preserve">айдите наименьшее значение </w:t>
      </w:r>
      <w:r w:rsidRPr="002975E4">
        <w:rPr>
          <w:position w:val="-12"/>
        </w:rPr>
        <w:object w:dxaOrig="520" w:dyaOrig="380">
          <v:shape id="_x0000_i1231" type="#_x0000_t75" style="width:26pt;height:17.35pt" o:ole="">
            <v:imagedata r:id="rId406" o:title=""/>
          </v:shape>
          <o:OLEObject Type="Embed" ProgID="Equation.DSMT4" ShapeID="_x0000_i1231" DrawAspect="Content" ObjectID="_1597652414" r:id="rId407"/>
        </w:object>
      </w:r>
      <w:r>
        <w:t xml:space="preserve">, при котором </w:t>
      </w:r>
      <w:r w:rsidRPr="002975E4">
        <w:rPr>
          <w:position w:val="-18"/>
        </w:rPr>
        <w:object w:dxaOrig="2799" w:dyaOrig="440">
          <v:shape id="_x0000_i1232" type="#_x0000_t75" style="width:140.55pt;height:21.7pt" o:ole="">
            <v:imagedata r:id="rId408" o:title=""/>
          </v:shape>
          <o:OLEObject Type="Embed" ProgID="Equation.DSMT4" ShapeID="_x0000_i1232" DrawAspect="Content" ObjectID="_1597652415" r:id="rId409"/>
        </w:object>
      </w:r>
      <w:r>
        <w:t xml:space="preserve">. </w:t>
      </w:r>
      <w:r w:rsidR="00407DB3">
        <w:t>У</w:t>
      </w:r>
      <w:r>
        <w:t>б</w:t>
      </w:r>
      <w:r>
        <w:t>е</w:t>
      </w:r>
      <w:r>
        <w:t xml:space="preserve">дитесь, что </w:t>
      </w:r>
      <w:r w:rsidRPr="00463324">
        <w:t xml:space="preserve">график </w:t>
      </w:r>
      <w:r w:rsidR="00407DB3">
        <w:t xml:space="preserve">частичной суммы </w:t>
      </w:r>
      <w:r w:rsidR="00E07D21" w:rsidRPr="002975E4">
        <w:rPr>
          <w:position w:val="-18"/>
        </w:rPr>
        <w:object w:dxaOrig="639" w:dyaOrig="440">
          <v:shape id="_x0000_i1233" type="#_x0000_t75" style="width:31.25pt;height:21.7pt" o:ole="">
            <v:imagedata r:id="rId410" o:title=""/>
          </v:shape>
          <o:OLEObject Type="Embed" ProgID="Equation.DSMT4" ShapeID="_x0000_i1233" DrawAspect="Content" ObjectID="_1597652416" r:id="rId411"/>
        </w:object>
      </w:r>
      <w:r w:rsidR="00E07D21" w:rsidRPr="00E07D21">
        <w:t xml:space="preserve"> </w:t>
      </w:r>
      <w:r w:rsidR="00407DB3">
        <w:t xml:space="preserve">ряда </w:t>
      </w:r>
      <w:r>
        <w:rPr>
          <w:i/>
        </w:rPr>
        <w:t xml:space="preserve"> </w:t>
      </w:r>
      <w:r>
        <w:t xml:space="preserve">не выходит на отрезке </w:t>
      </w:r>
      <w:r w:rsidRPr="00463324">
        <w:t>[</w:t>
      </w:r>
      <w:r>
        <w:t>0,1</w:t>
      </w:r>
      <w:r w:rsidRPr="00463324">
        <w:t>]</w:t>
      </w:r>
      <w:r>
        <w:t xml:space="preserve"> за пределы 0,2-полосы, центрированной относительно графика суммы ряда.</w:t>
      </w:r>
    </w:p>
    <w:p w:rsidR="00E27956" w:rsidRPr="00623466" w:rsidRDefault="005C4314" w:rsidP="00407DB3">
      <w:pPr>
        <w:spacing w:before="100" w:beforeAutospacing="1" w:after="100" w:afterAutospacing="1"/>
        <w:ind w:firstLine="0"/>
        <w:contextualSpacing/>
      </w:pPr>
      <w:r>
        <w:t>5</w:t>
      </w:r>
      <w:r w:rsidR="00E27956">
        <w:t xml:space="preserve">.1.  </w:t>
      </w:r>
      <w:r w:rsidR="00E27956" w:rsidRPr="00A440B1">
        <w:rPr>
          <w:position w:val="-36"/>
        </w:rPr>
        <w:object w:dxaOrig="2100" w:dyaOrig="900">
          <v:shape id="_x0000_i1234" type="#_x0000_t75" style="width:105.85pt;height:46pt" o:ole="">
            <v:imagedata r:id="rId412" o:title=""/>
          </v:shape>
          <o:OLEObject Type="Embed" ProgID="Equation.DSMT4" ShapeID="_x0000_i1234" DrawAspect="Content" ObjectID="_1597652417" r:id="rId413"/>
        </w:object>
      </w:r>
      <w:r w:rsidR="00E07D21">
        <w:t>.</w:t>
      </w:r>
      <w:r w:rsidR="00E07D21">
        <w:tab/>
      </w:r>
      <w:r w:rsidR="00E07D21">
        <w:tab/>
      </w:r>
      <w:r w:rsidR="00E07D21">
        <w:tab/>
      </w:r>
      <w:r w:rsidR="00E07D21">
        <w:tab/>
      </w:r>
      <w:r w:rsidR="00E07D21">
        <w:tab/>
      </w:r>
      <w:r>
        <w:t>5</w:t>
      </w:r>
      <w:r w:rsidR="00E27956" w:rsidRPr="00623466">
        <w:t xml:space="preserve">.2.  </w:t>
      </w:r>
      <w:r w:rsidR="00E27956" w:rsidRPr="00A440B1">
        <w:rPr>
          <w:position w:val="-36"/>
        </w:rPr>
        <w:object w:dxaOrig="1980" w:dyaOrig="900">
          <v:shape id="_x0000_i1235" type="#_x0000_t75" style="width:99.75pt;height:46pt" o:ole="">
            <v:imagedata r:id="rId414" o:title=""/>
          </v:shape>
          <o:OLEObject Type="Embed" ProgID="Equation.DSMT4" ShapeID="_x0000_i1235" DrawAspect="Content" ObjectID="_1597652418" r:id="rId415"/>
        </w:object>
      </w:r>
      <w:r w:rsidR="00E27956" w:rsidRPr="00623466">
        <w:t>.</w:t>
      </w:r>
    </w:p>
    <w:p w:rsidR="00407DB3" w:rsidRDefault="005C4314" w:rsidP="00407DB3">
      <w:pPr>
        <w:spacing w:before="100" w:beforeAutospacing="1" w:after="100" w:afterAutospacing="1"/>
        <w:ind w:firstLine="0"/>
        <w:contextualSpacing/>
      </w:pPr>
      <w:r>
        <w:t>5</w:t>
      </w:r>
      <w:r w:rsidR="00E27956" w:rsidRPr="00623466">
        <w:t xml:space="preserve">.3.  </w:t>
      </w:r>
      <w:r w:rsidR="00E27956" w:rsidRPr="00A440B1">
        <w:rPr>
          <w:position w:val="-36"/>
        </w:rPr>
        <w:object w:dxaOrig="2000" w:dyaOrig="900">
          <v:shape id="_x0000_i1236" type="#_x0000_t75" style="width:99.75pt;height:46pt" o:ole="">
            <v:imagedata r:id="rId416" o:title=""/>
          </v:shape>
          <o:OLEObject Type="Embed" ProgID="Equation.DSMT4" ShapeID="_x0000_i1236" DrawAspect="Content" ObjectID="_1597652419" r:id="rId417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>5</w:t>
      </w:r>
      <w:r w:rsidR="00E27956" w:rsidRPr="00623466">
        <w:t>.</w:t>
      </w:r>
      <w:r w:rsidR="00407DB3">
        <w:t>4</w:t>
      </w:r>
      <w:r w:rsidR="00E27956" w:rsidRPr="00623466">
        <w:t xml:space="preserve">.  </w:t>
      </w:r>
      <w:r w:rsidR="00E27956" w:rsidRPr="00A440B1">
        <w:rPr>
          <w:position w:val="-36"/>
        </w:rPr>
        <w:object w:dxaOrig="1980" w:dyaOrig="900">
          <v:shape id="_x0000_i1237" type="#_x0000_t75" style="width:99.75pt;height:46pt" o:ole="">
            <v:imagedata r:id="rId418" o:title=""/>
          </v:shape>
          <o:OLEObject Type="Embed" ProgID="Equation.DSMT4" ShapeID="_x0000_i1237" DrawAspect="Content" ObjectID="_1597652420" r:id="rId419"/>
        </w:object>
      </w:r>
      <w:r w:rsidR="00407DB3">
        <w:t>.</w:t>
      </w:r>
      <w:r w:rsidR="00407DB3">
        <w:tab/>
      </w:r>
    </w:p>
    <w:p w:rsidR="00407DB3" w:rsidRDefault="005C4314" w:rsidP="00407DB3">
      <w:pPr>
        <w:spacing w:before="100" w:beforeAutospacing="1" w:after="100" w:afterAutospacing="1"/>
        <w:ind w:firstLine="0"/>
        <w:contextualSpacing/>
      </w:pPr>
      <w:r>
        <w:t>5</w:t>
      </w:r>
      <w:r w:rsidR="00407DB3">
        <w:t>.5</w:t>
      </w:r>
      <w:r w:rsidR="00E27956" w:rsidRPr="00623466">
        <w:t xml:space="preserve">. </w:t>
      </w:r>
      <w:r w:rsidR="00E27956" w:rsidRPr="00A440B1">
        <w:rPr>
          <w:position w:val="-36"/>
        </w:rPr>
        <w:object w:dxaOrig="1980" w:dyaOrig="900">
          <v:shape id="_x0000_i1238" type="#_x0000_t75" style="width:99.75pt;height:46pt" o:ole="">
            <v:imagedata r:id="rId420" o:title=""/>
          </v:shape>
          <o:OLEObject Type="Embed" ProgID="Equation.DSMT4" ShapeID="_x0000_i1238" DrawAspect="Content" ObjectID="_1597652421" r:id="rId421"/>
        </w:object>
      </w:r>
      <w:r w:rsidR="00E27956" w:rsidRPr="00623466">
        <w:t>.</w:t>
      </w:r>
      <w:r w:rsidR="00407DB3">
        <w:tab/>
      </w:r>
      <w:r w:rsidR="00407DB3">
        <w:tab/>
      </w:r>
      <w:r w:rsidR="00407DB3">
        <w:tab/>
      </w:r>
      <w:r w:rsidR="00407DB3">
        <w:tab/>
      </w:r>
      <w:r w:rsidR="00407DB3">
        <w:tab/>
      </w:r>
      <w:r>
        <w:t>5</w:t>
      </w:r>
      <w:r w:rsidR="00E27956" w:rsidRPr="00623466">
        <w:t>.</w:t>
      </w:r>
      <w:r w:rsidR="00407DB3">
        <w:t>6</w:t>
      </w:r>
      <w:r w:rsidR="00E27956" w:rsidRPr="00623466">
        <w:t xml:space="preserve">.  </w:t>
      </w:r>
      <w:r w:rsidR="00E27956" w:rsidRPr="00A440B1">
        <w:rPr>
          <w:position w:val="-36"/>
        </w:rPr>
        <w:object w:dxaOrig="1980" w:dyaOrig="900">
          <v:shape id="_x0000_i1239" type="#_x0000_t75" style="width:99.75pt;height:46pt" o:ole="">
            <v:imagedata r:id="rId422" o:title=""/>
          </v:shape>
          <o:OLEObject Type="Embed" ProgID="Equation.DSMT4" ShapeID="_x0000_i1239" DrawAspect="Content" ObjectID="_1597652422" r:id="rId423"/>
        </w:object>
      </w:r>
      <w:r w:rsidR="00407DB3">
        <w:t>.</w:t>
      </w:r>
      <w:r w:rsidR="00407DB3">
        <w:tab/>
      </w:r>
    </w:p>
    <w:p w:rsidR="00407DB3" w:rsidRDefault="005C4314" w:rsidP="00407DB3">
      <w:pPr>
        <w:spacing w:before="100" w:beforeAutospacing="1" w:after="100" w:afterAutospacing="1"/>
        <w:ind w:firstLine="0"/>
        <w:contextualSpacing/>
      </w:pPr>
      <w:r>
        <w:t>5</w:t>
      </w:r>
      <w:r w:rsidR="00407DB3">
        <w:t>.7</w:t>
      </w:r>
      <w:r w:rsidR="00E27956" w:rsidRPr="00623466">
        <w:t xml:space="preserve">. </w:t>
      </w:r>
      <w:r w:rsidR="00E07D21" w:rsidRPr="00A440B1">
        <w:rPr>
          <w:position w:val="-36"/>
        </w:rPr>
        <w:object w:dxaOrig="2000" w:dyaOrig="900">
          <v:shape id="_x0000_i1240" type="#_x0000_t75" style="width:99.75pt;height:46pt" o:ole="">
            <v:imagedata r:id="rId424" o:title=""/>
          </v:shape>
          <o:OLEObject Type="Embed" ProgID="Equation.DSMT4" ShapeID="_x0000_i1240" DrawAspect="Content" ObjectID="_1597652423" r:id="rId425"/>
        </w:object>
      </w:r>
      <w:r w:rsidR="00E27956" w:rsidRPr="00623466">
        <w:t>.</w:t>
      </w:r>
      <w:r w:rsidR="00407DB3">
        <w:tab/>
      </w:r>
      <w:r w:rsidR="00407DB3">
        <w:tab/>
      </w:r>
      <w:r w:rsidR="00407DB3">
        <w:tab/>
      </w:r>
      <w:r w:rsidR="00407DB3">
        <w:tab/>
      </w:r>
      <w:r w:rsidR="00407DB3">
        <w:tab/>
      </w:r>
      <w:r>
        <w:t>5</w:t>
      </w:r>
      <w:r w:rsidR="00E27956" w:rsidRPr="00623466">
        <w:t>.</w:t>
      </w:r>
      <w:r w:rsidR="00407DB3">
        <w:t>8</w:t>
      </w:r>
      <w:r w:rsidR="00E27956" w:rsidRPr="00623466">
        <w:t xml:space="preserve">.  </w:t>
      </w:r>
      <w:r w:rsidR="00E27956" w:rsidRPr="00A440B1">
        <w:rPr>
          <w:position w:val="-36"/>
        </w:rPr>
        <w:object w:dxaOrig="2100" w:dyaOrig="900">
          <v:shape id="_x0000_i1241" type="#_x0000_t75" style="width:105.85pt;height:46pt" o:ole="">
            <v:imagedata r:id="rId426" o:title=""/>
          </v:shape>
          <o:OLEObject Type="Embed" ProgID="Equation.DSMT4" ShapeID="_x0000_i1241" DrawAspect="Content" ObjectID="_1597652424" r:id="rId427"/>
        </w:object>
      </w:r>
      <w:r w:rsidR="00E07D21">
        <w:t>.</w:t>
      </w:r>
    </w:p>
    <w:p w:rsidR="00E27956" w:rsidRPr="00623466" w:rsidRDefault="005C4314" w:rsidP="00407DB3">
      <w:pPr>
        <w:spacing w:before="100" w:beforeAutospacing="1" w:after="100" w:afterAutospacing="1"/>
        <w:ind w:firstLine="0"/>
        <w:contextualSpacing/>
      </w:pPr>
      <w:r>
        <w:lastRenderedPageBreak/>
        <w:t>5.9</w:t>
      </w:r>
      <w:r w:rsidR="00E27956" w:rsidRPr="00623466">
        <w:t>.</w:t>
      </w:r>
      <w:r w:rsidR="00E07D21" w:rsidRPr="00E07D21">
        <w:t xml:space="preserve"> </w:t>
      </w:r>
      <w:r w:rsidR="00E07D21" w:rsidRPr="00A440B1">
        <w:rPr>
          <w:position w:val="-36"/>
        </w:rPr>
        <w:object w:dxaOrig="1960" w:dyaOrig="900">
          <v:shape id="_x0000_i1242" type="#_x0000_t75" style="width:98pt;height:46pt" o:ole="">
            <v:imagedata r:id="rId428" o:title=""/>
          </v:shape>
          <o:OLEObject Type="Embed" ProgID="Equation.DSMT4" ShapeID="_x0000_i1242" DrawAspect="Content" ObjectID="_1597652425" r:id="rId429"/>
        </w:object>
      </w:r>
      <w:r w:rsidR="00E07D21">
        <w:t>.</w:t>
      </w:r>
      <w:r w:rsidR="00407DB3">
        <w:tab/>
      </w:r>
      <w:r w:rsidR="00407DB3">
        <w:tab/>
      </w:r>
      <w:r w:rsidR="00407DB3">
        <w:tab/>
      </w:r>
      <w:r w:rsidR="00407DB3">
        <w:tab/>
      </w:r>
      <w:r w:rsidR="00407DB3">
        <w:tab/>
      </w:r>
      <w:r>
        <w:t>5</w:t>
      </w:r>
      <w:r w:rsidR="00E27956" w:rsidRPr="00623466">
        <w:t>.1</w:t>
      </w:r>
      <w:r w:rsidR="00407DB3">
        <w:t>0</w:t>
      </w:r>
      <w:r w:rsidR="00E27956" w:rsidRPr="00623466">
        <w:t xml:space="preserve">. </w:t>
      </w:r>
      <w:r w:rsidR="00E27956" w:rsidRPr="00A440B1">
        <w:rPr>
          <w:position w:val="-36"/>
        </w:rPr>
        <w:object w:dxaOrig="2120" w:dyaOrig="900">
          <v:shape id="_x0000_i1243" type="#_x0000_t75" style="width:105.85pt;height:46pt" o:ole="">
            <v:imagedata r:id="rId430" o:title=""/>
          </v:shape>
          <o:OLEObject Type="Embed" ProgID="Equation.DSMT4" ShapeID="_x0000_i1243" DrawAspect="Content" ObjectID="_1597652426" r:id="rId431"/>
        </w:object>
      </w:r>
      <w:r w:rsidR="00E27956" w:rsidRPr="00623466">
        <w:t>.</w:t>
      </w:r>
      <w:r w:rsidR="00E27956" w:rsidRPr="00623466">
        <w:tab/>
      </w:r>
    </w:p>
    <w:p w:rsidR="00E27956" w:rsidRDefault="00E27956" w:rsidP="00FE23CB">
      <w:pPr>
        <w:spacing w:before="100" w:beforeAutospacing="1" w:after="100" w:afterAutospacing="1"/>
        <w:contextualSpacing/>
      </w:pPr>
      <w:r>
        <w:rPr>
          <w:b/>
          <w:bCs/>
        </w:rPr>
        <w:t>Зада</w:t>
      </w:r>
      <w:r w:rsidR="00407DB3">
        <w:rPr>
          <w:b/>
          <w:bCs/>
        </w:rPr>
        <w:t>ние</w:t>
      </w:r>
      <w:r>
        <w:rPr>
          <w:b/>
          <w:bCs/>
        </w:rPr>
        <w:t xml:space="preserve"> </w:t>
      </w:r>
      <w:r w:rsidR="005C4314">
        <w:rPr>
          <w:b/>
          <w:bCs/>
        </w:rPr>
        <w:t>6</w:t>
      </w:r>
      <w:r w:rsidR="00407DB3">
        <w:t>. Вычислите</w:t>
      </w:r>
      <w:r>
        <w:t xml:space="preserve"> интеграл с точностью до 0,001</w:t>
      </w:r>
      <w:r w:rsidR="00407DB3">
        <w:t xml:space="preserve"> и проконтролиру</w:t>
      </w:r>
      <w:r w:rsidR="00407DB3">
        <w:t>й</w:t>
      </w:r>
      <w:r w:rsidR="00407DB3">
        <w:t>те результат с помощью расчетов в системе</w:t>
      </w:r>
      <w:r w:rsidR="00E07D21">
        <w:t xml:space="preserve"> </w:t>
      </w:r>
      <w:r w:rsidR="00E07D21">
        <w:rPr>
          <w:lang w:val="en-US"/>
        </w:rPr>
        <w:t>Maple</w:t>
      </w:r>
      <w:r>
        <w:t>.</w:t>
      </w:r>
      <w:r w:rsidR="00407DB3">
        <w:t xml:space="preserve"> Обоснуйте свое решение.</w:t>
      </w:r>
    </w:p>
    <w:p w:rsidR="00E27956" w:rsidRPr="008854AD" w:rsidRDefault="005C4314" w:rsidP="00A81D3A">
      <w:pPr>
        <w:spacing w:before="100" w:beforeAutospacing="1" w:after="100" w:afterAutospacing="1"/>
        <w:ind w:firstLine="0"/>
        <w:contextualSpacing/>
      </w:pPr>
      <w:r>
        <w:t>6</w:t>
      </w:r>
      <w:r w:rsidR="00E27956" w:rsidRPr="008854AD">
        <w:t xml:space="preserve">.1.  </w:t>
      </w:r>
      <w:r w:rsidR="00E27956" w:rsidRPr="00A440B1">
        <w:rPr>
          <w:position w:val="-40"/>
          <w:lang w:val="en-US"/>
        </w:rPr>
        <w:object w:dxaOrig="1200" w:dyaOrig="960">
          <v:shape id="_x0000_i1244" type="#_x0000_t75" style="width:59.85pt;height:48.6pt" o:ole="">
            <v:imagedata r:id="rId432" o:title=""/>
          </v:shape>
          <o:OLEObject Type="Embed" ProgID="Equation.DSMT4" ShapeID="_x0000_i1244" DrawAspect="Content" ObjectID="_1597652427" r:id="rId433"/>
        </w:object>
      </w:r>
      <w:r w:rsidR="00E27956" w:rsidRPr="008854AD">
        <w:t>.</w:t>
      </w:r>
      <w:r w:rsidR="00E27956" w:rsidRPr="008854AD">
        <w:tab/>
      </w:r>
      <w:r w:rsidR="00E27956" w:rsidRPr="008854AD">
        <w:tab/>
      </w:r>
      <w:r w:rsidR="00E27956" w:rsidRPr="008854AD">
        <w:tab/>
      </w:r>
      <w:r w:rsidR="00E27956" w:rsidRPr="008854AD">
        <w:tab/>
      </w:r>
      <w:r w:rsidR="00E27956" w:rsidRPr="008854AD">
        <w:tab/>
      </w:r>
      <w:r w:rsidR="00E27956" w:rsidRPr="008854AD">
        <w:tab/>
      </w:r>
      <w:r>
        <w:t>6</w:t>
      </w:r>
      <w:r w:rsidR="00E27956" w:rsidRPr="008854AD">
        <w:t xml:space="preserve">.2.  </w:t>
      </w:r>
      <w:r w:rsidR="00E07D21" w:rsidRPr="00A440B1">
        <w:rPr>
          <w:position w:val="-40"/>
          <w:lang w:val="en-US"/>
        </w:rPr>
        <w:object w:dxaOrig="1760" w:dyaOrig="960">
          <v:shape id="_x0000_i1245" type="#_x0000_t75" style="width:88.5pt;height:48.6pt" o:ole="">
            <v:imagedata r:id="rId434" o:title=""/>
          </v:shape>
          <o:OLEObject Type="Embed" ProgID="Equation.DSMT4" ShapeID="_x0000_i1245" DrawAspect="Content" ObjectID="_1597652428" r:id="rId435"/>
        </w:object>
      </w:r>
      <w:r w:rsidR="00E27956" w:rsidRPr="008854AD">
        <w:t>.</w:t>
      </w:r>
    </w:p>
    <w:p w:rsidR="00E27956" w:rsidRPr="008854AD" w:rsidRDefault="005C4314" w:rsidP="00A81D3A">
      <w:pPr>
        <w:spacing w:before="100" w:beforeAutospacing="1" w:after="100" w:afterAutospacing="1"/>
        <w:ind w:firstLine="0"/>
        <w:contextualSpacing/>
      </w:pPr>
      <w:r>
        <w:t>6</w:t>
      </w:r>
      <w:r w:rsidR="00E27956" w:rsidRPr="008854AD">
        <w:t xml:space="preserve">.3.  </w:t>
      </w:r>
      <w:r w:rsidR="00E27956" w:rsidRPr="00A440B1">
        <w:rPr>
          <w:position w:val="-40"/>
          <w:lang w:val="en-US"/>
        </w:rPr>
        <w:object w:dxaOrig="1300" w:dyaOrig="960">
          <v:shape id="_x0000_i1246" type="#_x0000_t75" style="width:66.8pt;height:48.6pt" o:ole="">
            <v:imagedata r:id="rId436" o:title=""/>
          </v:shape>
          <o:OLEObject Type="Embed" ProgID="Equation.DSMT4" ShapeID="_x0000_i1246" DrawAspect="Content" ObjectID="_1597652429" r:id="rId437"/>
        </w:object>
      </w:r>
      <w:r w:rsidR="00E27956" w:rsidRPr="008854AD">
        <w:t>.</w:t>
      </w:r>
      <w:r w:rsidR="00E27956" w:rsidRPr="008854AD">
        <w:tab/>
      </w:r>
      <w:r w:rsidR="00E27956" w:rsidRPr="008854AD">
        <w:tab/>
      </w:r>
      <w:r w:rsidR="00E27956" w:rsidRPr="008854AD">
        <w:tab/>
      </w:r>
      <w:r w:rsidR="00E27956" w:rsidRPr="008854AD">
        <w:tab/>
      </w:r>
      <w:r w:rsidR="00E27956" w:rsidRPr="008854AD">
        <w:tab/>
      </w:r>
      <w:r w:rsidR="00E27956" w:rsidRPr="008854AD">
        <w:tab/>
      </w:r>
      <w:r>
        <w:t>6</w:t>
      </w:r>
      <w:r w:rsidR="00E27956" w:rsidRPr="008854AD">
        <w:t xml:space="preserve">.4.  </w:t>
      </w:r>
      <w:r w:rsidR="00E27956" w:rsidRPr="00A440B1">
        <w:rPr>
          <w:position w:val="-40"/>
          <w:lang w:val="en-US"/>
        </w:rPr>
        <w:object w:dxaOrig="1340" w:dyaOrig="960">
          <v:shape id="_x0000_i1247" type="#_x0000_t75" style="width:66.8pt;height:48.6pt" o:ole="">
            <v:imagedata r:id="rId438" o:title=""/>
          </v:shape>
          <o:OLEObject Type="Embed" ProgID="Equation.DSMT4" ShapeID="_x0000_i1247" DrawAspect="Content" ObjectID="_1597652430" r:id="rId439"/>
        </w:object>
      </w:r>
      <w:r w:rsidR="00E27956" w:rsidRPr="008854AD">
        <w:t>.</w:t>
      </w:r>
    </w:p>
    <w:p w:rsidR="00E27956" w:rsidRPr="008854AD" w:rsidRDefault="005C4314" w:rsidP="00A81D3A">
      <w:pPr>
        <w:spacing w:before="100" w:beforeAutospacing="1" w:after="100" w:afterAutospacing="1"/>
        <w:ind w:firstLine="0"/>
        <w:contextualSpacing/>
      </w:pPr>
      <w:r>
        <w:t>6</w:t>
      </w:r>
      <w:r w:rsidR="00E27956" w:rsidRPr="008854AD">
        <w:t xml:space="preserve">.5.  </w:t>
      </w:r>
      <w:r w:rsidR="00E27956" w:rsidRPr="00A440B1">
        <w:rPr>
          <w:position w:val="-40"/>
          <w:lang w:val="en-US"/>
        </w:rPr>
        <w:object w:dxaOrig="1579" w:dyaOrig="960">
          <v:shape id="_x0000_i1248" type="#_x0000_t75" style="width:78.05pt;height:48.6pt" o:ole="">
            <v:imagedata r:id="rId440" o:title=""/>
          </v:shape>
          <o:OLEObject Type="Embed" ProgID="Equation.DSMT4" ShapeID="_x0000_i1248" DrawAspect="Content" ObjectID="_1597652431" r:id="rId441"/>
        </w:object>
      </w:r>
      <w:r w:rsidR="00E27956" w:rsidRPr="008854AD">
        <w:t>.</w:t>
      </w:r>
      <w:r w:rsidR="00E27956" w:rsidRPr="008854AD">
        <w:tab/>
      </w:r>
      <w:r w:rsidR="00E27956" w:rsidRPr="008854AD">
        <w:tab/>
      </w:r>
      <w:r w:rsidR="00E27956" w:rsidRPr="008854AD">
        <w:tab/>
      </w:r>
      <w:r w:rsidR="00E27956" w:rsidRPr="008854AD">
        <w:tab/>
      </w:r>
      <w:r w:rsidR="00E27956" w:rsidRPr="008854AD">
        <w:tab/>
      </w:r>
      <w:r>
        <w:t>6</w:t>
      </w:r>
      <w:r w:rsidR="00E27956" w:rsidRPr="008854AD">
        <w:t xml:space="preserve">.6.  </w:t>
      </w:r>
      <w:r w:rsidR="00E27956" w:rsidRPr="00A440B1">
        <w:rPr>
          <w:position w:val="-40"/>
          <w:lang w:val="en-US"/>
        </w:rPr>
        <w:object w:dxaOrig="2000" w:dyaOrig="960">
          <v:shape id="_x0000_i1249" type="#_x0000_t75" style="width:99.75pt;height:48.6pt" o:ole="">
            <v:imagedata r:id="rId442" o:title=""/>
          </v:shape>
          <o:OLEObject Type="Embed" ProgID="Equation.DSMT4" ShapeID="_x0000_i1249" DrawAspect="Content" ObjectID="_1597652432" r:id="rId443"/>
        </w:object>
      </w:r>
      <w:r w:rsidR="00E27956" w:rsidRPr="008854AD">
        <w:t>.</w:t>
      </w:r>
    </w:p>
    <w:p w:rsidR="00E27956" w:rsidRPr="008854AD" w:rsidRDefault="005C4314" w:rsidP="00A81D3A">
      <w:pPr>
        <w:spacing w:before="100" w:beforeAutospacing="1" w:after="100" w:afterAutospacing="1"/>
        <w:ind w:firstLine="0"/>
        <w:contextualSpacing/>
      </w:pPr>
      <w:r>
        <w:t>6</w:t>
      </w:r>
      <w:r w:rsidR="00E27956" w:rsidRPr="008854AD">
        <w:t xml:space="preserve">.7.  </w:t>
      </w:r>
      <w:r w:rsidR="00E27956" w:rsidRPr="00A440B1">
        <w:rPr>
          <w:position w:val="-40"/>
          <w:lang w:val="en-US"/>
        </w:rPr>
        <w:object w:dxaOrig="1520" w:dyaOrig="960">
          <v:shape id="_x0000_i1250" type="#_x0000_t75" style="width:75.45pt;height:48.6pt" o:ole="">
            <v:imagedata r:id="rId444" o:title=""/>
          </v:shape>
          <o:OLEObject Type="Embed" ProgID="Equation.DSMT4" ShapeID="_x0000_i1250" DrawAspect="Content" ObjectID="_1597652433" r:id="rId445"/>
        </w:object>
      </w:r>
      <w:r w:rsidR="00E27956" w:rsidRPr="008854AD">
        <w:t>.</w:t>
      </w:r>
      <w:r w:rsidR="00E27956" w:rsidRPr="008854AD">
        <w:tab/>
      </w:r>
      <w:r w:rsidR="00E27956" w:rsidRPr="008854AD">
        <w:tab/>
      </w:r>
      <w:r w:rsidR="00E27956" w:rsidRPr="008854AD">
        <w:tab/>
      </w:r>
      <w:r w:rsidR="00E27956" w:rsidRPr="008854AD">
        <w:tab/>
      </w:r>
      <w:r w:rsidR="00E27956" w:rsidRPr="008854AD">
        <w:tab/>
      </w:r>
      <w:r>
        <w:t>6</w:t>
      </w:r>
      <w:r w:rsidR="00E27956" w:rsidRPr="008854AD">
        <w:t xml:space="preserve">.8.  </w:t>
      </w:r>
      <w:r w:rsidR="00E27956" w:rsidRPr="00A440B1">
        <w:rPr>
          <w:position w:val="-40"/>
          <w:lang w:val="en-US"/>
        </w:rPr>
        <w:object w:dxaOrig="1219" w:dyaOrig="960">
          <v:shape id="_x0000_i1251" type="#_x0000_t75" style="width:59.85pt;height:48.6pt" o:ole="">
            <v:imagedata r:id="rId446" o:title=""/>
          </v:shape>
          <o:OLEObject Type="Embed" ProgID="Equation.DSMT4" ShapeID="_x0000_i1251" DrawAspect="Content" ObjectID="_1597652434" r:id="rId447"/>
        </w:object>
      </w:r>
      <w:r w:rsidR="00E27956" w:rsidRPr="008854AD">
        <w:t>.</w:t>
      </w:r>
    </w:p>
    <w:p w:rsidR="00E27956" w:rsidRPr="008854AD" w:rsidRDefault="005C4314" w:rsidP="00A81D3A">
      <w:pPr>
        <w:spacing w:before="100" w:beforeAutospacing="1" w:after="100" w:afterAutospacing="1"/>
        <w:ind w:firstLine="0"/>
        <w:contextualSpacing/>
      </w:pPr>
      <w:r>
        <w:t>6</w:t>
      </w:r>
      <w:r w:rsidR="00E27956" w:rsidRPr="008854AD">
        <w:t xml:space="preserve">.9. </w:t>
      </w:r>
      <w:r w:rsidR="00E07D21" w:rsidRPr="00A440B1">
        <w:rPr>
          <w:position w:val="-40"/>
          <w:lang w:val="en-US"/>
        </w:rPr>
        <w:object w:dxaOrig="1800" w:dyaOrig="960">
          <v:shape id="_x0000_i1252" type="#_x0000_t75" style="width:90.2pt;height:48.6pt" o:ole="">
            <v:imagedata r:id="rId448" o:title=""/>
          </v:shape>
          <o:OLEObject Type="Embed" ProgID="Equation.DSMT4" ShapeID="_x0000_i1252" DrawAspect="Content" ObjectID="_1597652435" r:id="rId449"/>
        </w:object>
      </w:r>
      <w:r w:rsidR="00E27956" w:rsidRPr="008854AD">
        <w:t>.</w:t>
      </w:r>
      <w:r w:rsidR="00E27956" w:rsidRPr="008854AD">
        <w:tab/>
      </w:r>
      <w:r w:rsidR="00E27956" w:rsidRPr="008854AD">
        <w:tab/>
      </w:r>
      <w:r w:rsidR="00E27956" w:rsidRPr="008854AD">
        <w:tab/>
      </w:r>
      <w:r w:rsidR="00E27956" w:rsidRPr="008854AD">
        <w:tab/>
      </w:r>
      <w:r w:rsidR="00E27956" w:rsidRPr="008854AD">
        <w:tab/>
      </w:r>
      <w:r>
        <w:t>6</w:t>
      </w:r>
      <w:r w:rsidR="00E27956" w:rsidRPr="008854AD">
        <w:t xml:space="preserve">.10. </w:t>
      </w:r>
      <w:r w:rsidR="00E27956" w:rsidRPr="00A440B1">
        <w:rPr>
          <w:position w:val="-40"/>
          <w:lang w:val="en-US"/>
        </w:rPr>
        <w:object w:dxaOrig="1860" w:dyaOrig="960">
          <v:shape id="_x0000_i1253" type="#_x0000_t75" style="width:92.8pt;height:48.6pt" o:ole="">
            <v:imagedata r:id="rId450" o:title=""/>
          </v:shape>
          <o:OLEObject Type="Embed" ProgID="Equation.DSMT4" ShapeID="_x0000_i1253" DrawAspect="Content" ObjectID="_1597652436" r:id="rId451"/>
        </w:object>
      </w:r>
      <w:r w:rsidR="00E27956" w:rsidRPr="008854AD">
        <w:t>.</w:t>
      </w:r>
    </w:p>
    <w:p w:rsidR="003967FB" w:rsidRDefault="00187C6A" w:rsidP="00FE23CB">
      <w:pPr>
        <w:spacing w:before="100" w:beforeAutospacing="1" w:after="100" w:afterAutospacing="1"/>
        <w:contextualSpacing/>
      </w:pPr>
      <w:r w:rsidRPr="00187C6A">
        <w:rPr>
          <w:b/>
        </w:rPr>
        <w:t>Зада</w:t>
      </w:r>
      <w:r w:rsidR="006A3054">
        <w:rPr>
          <w:b/>
        </w:rPr>
        <w:t>ние 7</w:t>
      </w:r>
      <w:r w:rsidRPr="00187C6A">
        <w:rPr>
          <w:b/>
        </w:rPr>
        <w:t>.</w:t>
      </w:r>
      <w:r>
        <w:t xml:space="preserve"> Для </w:t>
      </w:r>
      <w:r w:rsidRPr="00E90B03">
        <w:rPr>
          <w:position w:val="-6"/>
        </w:rPr>
        <w:object w:dxaOrig="400" w:dyaOrig="300">
          <v:shape id="_x0000_i1254" type="#_x0000_t75" style="width:19.95pt;height:16.5pt" o:ole="">
            <v:imagedata r:id="rId452" o:title=""/>
          </v:shape>
          <o:OLEObject Type="Embed" ProgID="Equation.DSMT4" ShapeID="_x0000_i1254" DrawAspect="Content" ObjectID="_1597652437" r:id="rId453"/>
        </w:object>
      </w:r>
      <w:r w:rsidRPr="00E90B03">
        <w:t>-</w:t>
      </w:r>
      <w:r>
        <w:t>периодической кусочно-непрерывной функции</w:t>
      </w:r>
      <w:r w:rsidRPr="00E90B03">
        <w:rPr>
          <w:position w:val="-12"/>
        </w:rPr>
        <w:object w:dxaOrig="620" w:dyaOrig="360">
          <v:shape id="_x0000_i1255" type="#_x0000_t75" style="width:30.35pt;height:19.1pt" o:ole="">
            <v:imagedata r:id="rId454" o:title=""/>
          </v:shape>
          <o:OLEObject Type="Embed" ProgID="Equation.DSMT4" ShapeID="_x0000_i1255" DrawAspect="Content" ObjectID="_1597652438" r:id="rId455"/>
        </w:object>
      </w:r>
      <w:r>
        <w:t xml:space="preserve">по ее аналитическому определению на </w:t>
      </w:r>
      <w:r w:rsidR="0091724D">
        <w:t xml:space="preserve">главном </w:t>
      </w:r>
      <w:r>
        <w:t xml:space="preserve">периоде получите разложение в тригонометрический ряд Фурье. Убедитесь в правильности результата, проведя расчеты в системе </w:t>
      </w:r>
      <w:r w:rsidRPr="00187C6A">
        <w:rPr>
          <w:lang w:val="en-US"/>
        </w:rPr>
        <w:t>Maple</w:t>
      </w:r>
      <w:r>
        <w:t xml:space="preserve">. </w:t>
      </w:r>
    </w:p>
    <w:p w:rsidR="00187C6A" w:rsidRDefault="003967FB" w:rsidP="00FE23CB">
      <w:pPr>
        <w:spacing w:before="100" w:beforeAutospacing="1" w:after="100" w:afterAutospacing="1"/>
        <w:contextualSpacing/>
      </w:pPr>
      <w:r>
        <w:t>Создайте пользовательскую процедуру-функцию, осуществляющую п</w:t>
      </w:r>
      <w:r>
        <w:t>о</w:t>
      </w:r>
      <w:r>
        <w:t>строение тригонометрического ряда Фурье для произвольной функции, удовл</w:t>
      </w:r>
      <w:r>
        <w:t>е</w:t>
      </w:r>
      <w:r>
        <w:t>творяющей теореме Дирихле.</w:t>
      </w:r>
    </w:p>
    <w:p w:rsidR="00187C6A" w:rsidRDefault="00187C6A" w:rsidP="00FE23CB">
      <w:pPr>
        <w:spacing w:before="100" w:beforeAutospacing="1" w:after="100" w:afterAutospacing="1"/>
        <w:contextualSpacing/>
      </w:pPr>
      <w:r>
        <w:t xml:space="preserve">Постройте </w:t>
      </w:r>
      <w:r w:rsidR="00866605">
        <w:t>в одной системе координат</w:t>
      </w:r>
      <w:r w:rsidR="00866605" w:rsidRPr="003967FB">
        <w:t xml:space="preserve"> </w:t>
      </w:r>
      <w:r w:rsidR="00866605">
        <w:t xml:space="preserve">на промежутке </w:t>
      </w:r>
      <w:r w:rsidR="00866605" w:rsidRPr="00E42ABA">
        <w:rPr>
          <w:position w:val="-10"/>
        </w:rPr>
        <w:object w:dxaOrig="840" w:dyaOrig="340">
          <v:shape id="_x0000_i1256" type="#_x0000_t75" style="width:41.65pt;height:16.5pt" o:ole="">
            <v:imagedata r:id="rId456" o:title=""/>
          </v:shape>
          <o:OLEObject Type="Embed" ProgID="Equation.DSMT4" ShapeID="_x0000_i1256" DrawAspect="Content" ObjectID="_1597652439" r:id="rId457"/>
        </w:object>
      </w:r>
      <w:r w:rsidR="00866605">
        <w:t xml:space="preserve"> </w:t>
      </w:r>
      <w:r>
        <w:t xml:space="preserve">график </w:t>
      </w:r>
      <w:r w:rsidRPr="004514FB">
        <w:t>з</w:t>
      </w:r>
      <w:r w:rsidRPr="004514FB">
        <w:t>а</w:t>
      </w:r>
      <w:r w:rsidRPr="004514FB">
        <w:t>данной функции</w:t>
      </w:r>
      <w:r>
        <w:t xml:space="preserve"> </w:t>
      </w:r>
      <w:r w:rsidRPr="009B1E3C">
        <w:rPr>
          <w:position w:val="-12"/>
        </w:rPr>
        <w:object w:dxaOrig="620" w:dyaOrig="360">
          <v:shape id="_x0000_i1257" type="#_x0000_t75" style="width:30.35pt;height:19.1pt" o:ole="">
            <v:imagedata r:id="rId454" o:title=""/>
          </v:shape>
          <o:OLEObject Type="Embed" ProgID="Equation.DSMT4" ShapeID="_x0000_i1257" DrawAspect="Content" ObjectID="_1597652440" r:id="rId458"/>
        </w:object>
      </w:r>
      <w:r w:rsidR="00866605">
        <w:t xml:space="preserve">, </w:t>
      </w:r>
      <w:r>
        <w:t xml:space="preserve">графики </w:t>
      </w:r>
      <w:r w:rsidRPr="004514FB">
        <w:t xml:space="preserve">частичных сумм </w:t>
      </w:r>
      <w:r w:rsidRPr="009B1E3C">
        <w:rPr>
          <w:position w:val="-12"/>
        </w:rPr>
        <w:object w:dxaOrig="639" w:dyaOrig="380">
          <v:shape id="_x0000_i1258" type="#_x0000_t75" style="width:31.25pt;height:17.35pt" o:ole="">
            <v:imagedata r:id="rId459" o:title=""/>
          </v:shape>
          <o:OLEObject Type="Embed" ProgID="Equation.DSMT4" ShapeID="_x0000_i1258" DrawAspect="Content" ObjectID="_1597652441" r:id="rId460"/>
        </w:object>
      </w:r>
      <w:r w:rsidRPr="004514FB">
        <w:t>,</w:t>
      </w:r>
      <w:r w:rsidRPr="00911AD9">
        <w:rPr>
          <w:position w:val="-12"/>
        </w:rPr>
        <w:t xml:space="preserve"> </w:t>
      </w:r>
      <w:r w:rsidRPr="009B1E3C">
        <w:rPr>
          <w:position w:val="-12"/>
        </w:rPr>
        <w:object w:dxaOrig="680" w:dyaOrig="380">
          <v:shape id="_x0000_i1259" type="#_x0000_t75" style="width:33.85pt;height:17.35pt" o:ole="">
            <v:imagedata r:id="rId461" o:title=""/>
          </v:shape>
          <o:OLEObject Type="Embed" ProgID="Equation.DSMT4" ShapeID="_x0000_i1259" DrawAspect="Content" ObjectID="_1597652442" r:id="rId462"/>
        </w:object>
      </w:r>
      <w:r w:rsidRPr="004514FB">
        <w:t>,</w:t>
      </w:r>
      <w:r w:rsidR="0091724D">
        <w:t xml:space="preserve"> </w:t>
      </w:r>
      <w:r w:rsidRPr="009B1E3C">
        <w:rPr>
          <w:position w:val="-12"/>
        </w:rPr>
        <w:object w:dxaOrig="660" w:dyaOrig="380">
          <v:shape id="_x0000_i1260" type="#_x0000_t75" style="width:33.85pt;height:17.35pt" o:ole="">
            <v:imagedata r:id="rId463" o:title=""/>
          </v:shape>
          <o:OLEObject Type="Embed" ProgID="Equation.DSMT4" ShapeID="_x0000_i1260" DrawAspect="Content" ObjectID="_1597652443" r:id="rId464"/>
        </w:object>
      </w:r>
      <w:r w:rsidR="0091724D">
        <w:t xml:space="preserve"> </w:t>
      </w:r>
      <w:r w:rsidRPr="004514FB">
        <w:t>ряда</w:t>
      </w:r>
      <w:r>
        <w:t xml:space="preserve"> и его </w:t>
      </w:r>
      <w:r w:rsidRPr="004514FB">
        <w:t xml:space="preserve">суммы </w:t>
      </w:r>
      <w:r w:rsidRPr="00E90B03">
        <w:rPr>
          <w:position w:val="-12"/>
        </w:rPr>
        <w:object w:dxaOrig="580" w:dyaOrig="360">
          <v:shape id="_x0000_i1261" type="#_x0000_t75" style="width:29.5pt;height:19.1pt" o:ole="">
            <v:imagedata r:id="rId465" o:title=""/>
          </v:shape>
          <o:OLEObject Type="Embed" ProgID="Equation.DSMT4" ShapeID="_x0000_i1261" DrawAspect="Content" ObjectID="_1597652444" r:id="rId466"/>
        </w:object>
      </w:r>
      <w:r w:rsidR="0091724D">
        <w:t xml:space="preserve"> </w:t>
      </w:r>
    </w:p>
    <w:p w:rsidR="00FE3596" w:rsidRPr="00FE3596" w:rsidRDefault="00FE3596" w:rsidP="00FE23CB">
      <w:pPr>
        <w:spacing w:before="100" w:beforeAutospacing="1" w:after="100" w:afterAutospacing="1"/>
        <w:contextualSpacing/>
      </w:pPr>
      <w:r>
        <w:t xml:space="preserve">Постройте </w:t>
      </w:r>
      <w:r w:rsidR="0020346B">
        <w:t xml:space="preserve">графики </w:t>
      </w:r>
      <w:r w:rsidR="0020346B" w:rsidRPr="004514FB">
        <w:t xml:space="preserve">частичных сумм </w:t>
      </w:r>
      <w:r w:rsidR="0020346B" w:rsidRPr="009B1E3C">
        <w:rPr>
          <w:position w:val="-12"/>
        </w:rPr>
        <w:object w:dxaOrig="639" w:dyaOrig="380">
          <v:shape id="_x0000_i1262" type="#_x0000_t75" style="width:31.25pt;height:17.35pt" o:ole="">
            <v:imagedata r:id="rId459" o:title=""/>
          </v:shape>
          <o:OLEObject Type="Embed" ProgID="Equation.DSMT4" ShapeID="_x0000_i1262" DrawAspect="Content" ObjectID="_1597652445" r:id="rId467"/>
        </w:object>
      </w:r>
      <w:r w:rsidR="0020346B" w:rsidRPr="004514FB">
        <w:t>,</w:t>
      </w:r>
      <w:r w:rsidR="0020346B" w:rsidRPr="00911AD9">
        <w:rPr>
          <w:position w:val="-12"/>
        </w:rPr>
        <w:t xml:space="preserve"> </w:t>
      </w:r>
      <w:r w:rsidR="0020346B" w:rsidRPr="009B1E3C">
        <w:rPr>
          <w:position w:val="-12"/>
        </w:rPr>
        <w:object w:dxaOrig="660" w:dyaOrig="380">
          <v:shape id="_x0000_i1263" type="#_x0000_t75" style="width:32.95pt;height:17.35pt" o:ole="">
            <v:imagedata r:id="rId468" o:title=""/>
          </v:shape>
          <o:OLEObject Type="Embed" ProgID="Equation.DSMT4" ShapeID="_x0000_i1263" DrawAspect="Content" ObjectID="_1597652446" r:id="rId469"/>
        </w:object>
      </w:r>
      <w:r w:rsidR="0020346B" w:rsidRPr="004514FB">
        <w:t>,</w:t>
      </w:r>
      <w:r w:rsidR="0020346B">
        <w:t xml:space="preserve"> </w:t>
      </w:r>
      <w:r w:rsidR="0020346B" w:rsidRPr="009B1E3C">
        <w:rPr>
          <w:position w:val="-12"/>
        </w:rPr>
        <w:object w:dxaOrig="740" w:dyaOrig="380">
          <v:shape id="_x0000_i1264" type="#_x0000_t75" style="width:38.15pt;height:17.35pt" o:ole="">
            <v:imagedata r:id="rId470" o:title=""/>
          </v:shape>
          <o:OLEObject Type="Embed" ProgID="Equation.DSMT4" ShapeID="_x0000_i1264" DrawAspect="Content" ObjectID="_1597652447" r:id="rId471"/>
        </w:object>
      </w:r>
      <w:r w:rsidR="0020346B">
        <w:t xml:space="preserve"> </w:t>
      </w:r>
      <w:r w:rsidR="0020346B" w:rsidRPr="004514FB">
        <w:t>ряда</w:t>
      </w:r>
      <w:r w:rsidR="0020346B">
        <w:t xml:space="preserve"> и </w:t>
      </w:r>
      <w:r>
        <w:t xml:space="preserve">график </w:t>
      </w:r>
      <w:r w:rsidR="00866605">
        <w:t xml:space="preserve">его </w:t>
      </w:r>
      <w:r w:rsidRPr="004514FB">
        <w:t xml:space="preserve">суммы </w:t>
      </w:r>
      <w:r w:rsidRPr="00E90B03">
        <w:rPr>
          <w:position w:val="-12"/>
        </w:rPr>
        <w:object w:dxaOrig="580" w:dyaOrig="360">
          <v:shape id="_x0000_i1265" type="#_x0000_t75" style="width:29.5pt;height:19.1pt" o:ole="">
            <v:imagedata r:id="rId465" o:title=""/>
          </v:shape>
          <o:OLEObject Type="Embed" ProgID="Equation.DSMT4" ShapeID="_x0000_i1265" DrawAspect="Content" ObjectID="_1597652448" r:id="rId472"/>
        </w:object>
      </w:r>
      <w:r>
        <w:t xml:space="preserve"> на промежутке </w:t>
      </w:r>
      <w:r w:rsidRPr="00E42ABA">
        <w:rPr>
          <w:position w:val="-10"/>
        </w:rPr>
        <w:object w:dxaOrig="1100" w:dyaOrig="340">
          <v:shape id="_x0000_i1266" type="#_x0000_t75" style="width:54.65pt;height:16.5pt" o:ole="">
            <v:imagedata r:id="rId473" o:title=""/>
          </v:shape>
          <o:OLEObject Type="Embed" ProgID="Equation.DSMT4" ShapeID="_x0000_i1266" DrawAspect="Content" ObjectID="_1597652449" r:id="rId474"/>
        </w:object>
      </w:r>
      <w:r w:rsidRPr="004514FB">
        <w:t>.</w:t>
      </w:r>
      <w:r>
        <w:t xml:space="preserve"> Сравните </w:t>
      </w:r>
      <w:r w:rsidR="00B865B2">
        <w:t xml:space="preserve">полученные </w:t>
      </w:r>
      <w:r>
        <w:t>чертежи.</w:t>
      </w:r>
    </w:p>
    <w:p w:rsidR="003967FB" w:rsidRPr="00455E38" w:rsidRDefault="003967FB" w:rsidP="00FE23CB">
      <w:pPr>
        <w:spacing w:before="100" w:beforeAutospacing="1" w:after="100" w:afterAutospacing="1"/>
        <w:contextualSpacing/>
      </w:pPr>
      <w:r>
        <w:lastRenderedPageBreak/>
        <w:t>Анимируйте процесс построения графиков сумм ряда, взяв в качестве п</w:t>
      </w:r>
      <w:r>
        <w:t>а</w:t>
      </w:r>
      <w:r>
        <w:t>раметра порядковый номер частичной суммы.</w:t>
      </w:r>
    </w:p>
    <w:p w:rsidR="00187C6A" w:rsidRDefault="006A3054" w:rsidP="00B865B2">
      <w:pPr>
        <w:spacing w:before="100" w:beforeAutospacing="1" w:after="100" w:afterAutospacing="1"/>
        <w:ind w:firstLine="0"/>
        <w:contextualSpacing/>
      </w:pPr>
      <w:r>
        <w:t>7</w:t>
      </w:r>
      <w:r w:rsidR="00530DD4">
        <w:t xml:space="preserve">.1. </w:t>
      </w:r>
      <w:r w:rsidR="009C2356" w:rsidRPr="00455E38">
        <w:rPr>
          <w:position w:val="-36"/>
        </w:rPr>
        <w:object w:dxaOrig="3120" w:dyaOrig="859">
          <v:shape id="_x0000_i1267" type="#_x0000_t75" style="width:156.15pt;height:42.5pt" o:ole="">
            <v:imagedata r:id="rId475" o:title=""/>
          </v:shape>
          <o:OLEObject Type="Embed" ProgID="Equation.DSMT4" ShapeID="_x0000_i1267" DrawAspect="Content" ObjectID="_1597652450" r:id="rId476"/>
        </w:object>
      </w:r>
      <w:r w:rsidR="009B14E7" w:rsidRPr="00455E38">
        <w:t>.</w:t>
      </w:r>
      <w:r w:rsidR="00B865B2">
        <w:tab/>
      </w:r>
      <w:r w:rsidR="00B865B2">
        <w:tab/>
      </w:r>
      <w:r>
        <w:t>7</w:t>
      </w:r>
      <w:r w:rsidR="00530DD4">
        <w:t>.2.</w:t>
      </w:r>
      <w:r w:rsidR="00455E38">
        <w:rPr>
          <w:lang w:val="en-US"/>
        </w:rPr>
        <w:t xml:space="preserve"> </w:t>
      </w:r>
      <w:r w:rsidR="009C2356" w:rsidRPr="00455E38">
        <w:rPr>
          <w:position w:val="-52"/>
        </w:rPr>
        <w:object w:dxaOrig="3240" w:dyaOrig="1180">
          <v:shape id="_x0000_i1268" type="#_x0000_t75" style="width:163.1pt;height:59pt" o:ole="">
            <v:imagedata r:id="rId477" o:title=""/>
          </v:shape>
          <o:OLEObject Type="Embed" ProgID="Equation.DSMT4" ShapeID="_x0000_i1268" DrawAspect="Content" ObjectID="_1597652451" r:id="rId478"/>
        </w:object>
      </w:r>
      <w:r w:rsidR="00B865B2">
        <w:t>.</w:t>
      </w:r>
    </w:p>
    <w:p w:rsidR="00187C6A" w:rsidRPr="001C393D" w:rsidRDefault="006A3054" w:rsidP="00B1100B">
      <w:pPr>
        <w:spacing w:before="100" w:beforeAutospacing="1" w:after="100" w:afterAutospacing="1"/>
        <w:ind w:firstLine="0"/>
      </w:pPr>
      <w:r>
        <w:t>7</w:t>
      </w:r>
      <w:r w:rsidR="00187C6A">
        <w:t>.3</w:t>
      </w:r>
      <w:r w:rsidR="00187C6A" w:rsidRPr="00CD09FF">
        <w:t xml:space="preserve">. </w:t>
      </w:r>
      <w:r w:rsidR="00455E38" w:rsidRPr="00455E38">
        <w:rPr>
          <w:position w:val="-68"/>
        </w:rPr>
        <w:object w:dxaOrig="2980" w:dyaOrig="1500">
          <v:shape id="_x0000_i1269" type="#_x0000_t75" style="width:149.2pt;height:75.45pt" o:ole="">
            <v:imagedata r:id="rId479" o:title=""/>
          </v:shape>
          <o:OLEObject Type="Embed" ProgID="Equation.DSMT4" ShapeID="_x0000_i1269" DrawAspect="Content" ObjectID="_1597652452" r:id="rId480"/>
        </w:object>
      </w:r>
      <w:r w:rsidR="00B865B2">
        <w:tab/>
      </w:r>
      <w:r w:rsidR="00B865B2">
        <w:tab/>
      </w:r>
      <w:r w:rsidR="009C2356">
        <w:rPr>
          <w:lang w:val="en-US"/>
        </w:rPr>
        <w:tab/>
      </w:r>
      <w:r>
        <w:t>7</w:t>
      </w:r>
      <w:r w:rsidR="00187C6A">
        <w:t>.4</w:t>
      </w:r>
      <w:r w:rsidR="00187C6A" w:rsidRPr="00CD09FF">
        <w:t xml:space="preserve">. </w:t>
      </w:r>
      <w:r w:rsidR="009C2356" w:rsidRPr="00455E38">
        <w:rPr>
          <w:position w:val="-68"/>
        </w:rPr>
        <w:object w:dxaOrig="2960" w:dyaOrig="1500">
          <v:shape id="_x0000_i1270" type="#_x0000_t75" style="width:147.45pt;height:75.45pt" o:ole="">
            <v:imagedata r:id="rId481" o:title=""/>
          </v:shape>
          <o:OLEObject Type="Embed" ProgID="Equation.DSMT4" ShapeID="_x0000_i1270" DrawAspect="Content" ObjectID="_1597652453" r:id="rId482"/>
        </w:object>
      </w:r>
      <w:r w:rsidR="00B865B2">
        <w:t>.</w:t>
      </w:r>
    </w:p>
    <w:p w:rsidR="00187C6A" w:rsidRPr="009C2356" w:rsidRDefault="006A3054" w:rsidP="002C64D1">
      <w:pPr>
        <w:spacing w:before="100" w:beforeAutospacing="1" w:after="100" w:afterAutospacing="1"/>
        <w:ind w:firstLine="0"/>
        <w:contextualSpacing/>
        <w:rPr>
          <w:lang w:val="en-US"/>
        </w:rPr>
      </w:pPr>
      <w:r>
        <w:t>7</w:t>
      </w:r>
      <w:r w:rsidR="00187C6A">
        <w:t>.5</w:t>
      </w:r>
      <w:r w:rsidR="00187C6A" w:rsidRPr="00CD09FF">
        <w:t xml:space="preserve">. </w:t>
      </w:r>
      <w:r w:rsidR="009C2356" w:rsidRPr="009C2356">
        <w:rPr>
          <w:position w:val="-68"/>
        </w:rPr>
        <w:object w:dxaOrig="3040" w:dyaOrig="1500">
          <v:shape id="_x0000_i1271" type="#_x0000_t75" style="width:150.95pt;height:75.45pt" o:ole="">
            <v:imagedata r:id="rId483" o:title=""/>
          </v:shape>
          <o:OLEObject Type="Embed" ProgID="Equation.DSMT4" ShapeID="_x0000_i1271" DrawAspect="Content" ObjectID="_1597652454" r:id="rId484"/>
        </w:object>
      </w:r>
      <w:r w:rsidR="00B865B2">
        <w:tab/>
      </w:r>
      <w:r w:rsidR="00B865B2">
        <w:tab/>
      </w:r>
      <w:r w:rsidR="009C2356">
        <w:rPr>
          <w:lang w:val="en-US"/>
        </w:rPr>
        <w:tab/>
      </w:r>
      <w:r>
        <w:t>7</w:t>
      </w:r>
      <w:r w:rsidR="00187C6A">
        <w:t>.6</w:t>
      </w:r>
      <w:r w:rsidR="00187C6A" w:rsidRPr="00CD09FF">
        <w:t xml:space="preserve">. </w:t>
      </w:r>
      <w:r w:rsidR="009C2356" w:rsidRPr="009C2356">
        <w:rPr>
          <w:position w:val="-68"/>
        </w:rPr>
        <w:object w:dxaOrig="3019" w:dyaOrig="1500">
          <v:shape id="_x0000_i1272" type="#_x0000_t75" style="width:149.2pt;height:75.45pt" o:ole="">
            <v:imagedata r:id="rId485" o:title=""/>
          </v:shape>
          <o:OLEObject Type="Embed" ProgID="Equation.DSMT4" ShapeID="_x0000_i1272" DrawAspect="Content" ObjectID="_1597652455" r:id="rId486"/>
        </w:object>
      </w:r>
    </w:p>
    <w:p w:rsidR="00187C6A" w:rsidRPr="001C393D" w:rsidRDefault="006A3054" w:rsidP="00B1100B">
      <w:pPr>
        <w:spacing w:before="100" w:beforeAutospacing="1" w:after="100" w:afterAutospacing="1"/>
        <w:ind w:firstLine="0"/>
        <w:contextualSpacing/>
      </w:pPr>
      <w:r>
        <w:t>7</w:t>
      </w:r>
      <w:r w:rsidR="00187C6A">
        <w:t>.7</w:t>
      </w:r>
      <w:r w:rsidR="00187C6A" w:rsidRPr="00CD09FF">
        <w:t xml:space="preserve">. </w:t>
      </w:r>
      <w:r w:rsidR="009C2356" w:rsidRPr="009C2356">
        <w:rPr>
          <w:position w:val="-36"/>
        </w:rPr>
        <w:object w:dxaOrig="3220" w:dyaOrig="859">
          <v:shape id="_x0000_i1273" type="#_x0000_t75" style="width:161.35pt;height:42.5pt" o:ole="">
            <v:imagedata r:id="rId487" o:title=""/>
          </v:shape>
          <o:OLEObject Type="Embed" ProgID="Equation.DSMT4" ShapeID="_x0000_i1273" DrawAspect="Content" ObjectID="_1597652456" r:id="rId488"/>
        </w:object>
      </w:r>
      <w:r w:rsidR="00B865B2">
        <w:tab/>
      </w:r>
      <w:r w:rsidR="00B865B2">
        <w:tab/>
      </w:r>
      <w:r>
        <w:t>7</w:t>
      </w:r>
      <w:r w:rsidR="00187C6A">
        <w:t>.8</w:t>
      </w:r>
      <w:r w:rsidR="00187C6A" w:rsidRPr="00CD09FF">
        <w:t xml:space="preserve">. </w:t>
      </w:r>
      <w:r w:rsidR="009C2356" w:rsidRPr="009C2356">
        <w:rPr>
          <w:position w:val="-68"/>
        </w:rPr>
        <w:object w:dxaOrig="2980" w:dyaOrig="1500">
          <v:shape id="_x0000_i1274" type="#_x0000_t75" style="width:149.2pt;height:75.45pt" o:ole="">
            <v:imagedata r:id="rId489" o:title=""/>
          </v:shape>
          <o:OLEObject Type="Embed" ProgID="Equation.DSMT4" ShapeID="_x0000_i1274" DrawAspect="Content" ObjectID="_1597652457" r:id="rId490"/>
        </w:object>
      </w:r>
      <w:r w:rsidR="00B865B2">
        <w:t>.</w:t>
      </w:r>
    </w:p>
    <w:p w:rsidR="00187C6A" w:rsidRDefault="006A3054" w:rsidP="00B1100B">
      <w:pPr>
        <w:spacing w:before="100" w:beforeAutospacing="1" w:after="100" w:afterAutospacing="1"/>
        <w:ind w:firstLine="0"/>
        <w:contextualSpacing/>
      </w:pPr>
      <w:r>
        <w:t>7</w:t>
      </w:r>
      <w:r w:rsidR="00187C6A">
        <w:t>.9</w:t>
      </w:r>
      <w:r w:rsidR="00187C6A" w:rsidRPr="00CD09FF">
        <w:t xml:space="preserve">. </w:t>
      </w:r>
      <w:r w:rsidR="009C2356" w:rsidRPr="009C2356">
        <w:rPr>
          <w:position w:val="-68"/>
        </w:rPr>
        <w:object w:dxaOrig="3200" w:dyaOrig="1500">
          <v:shape id="_x0000_i1275" type="#_x0000_t75" style="width:160.5pt;height:75.45pt" o:ole="">
            <v:imagedata r:id="rId491" o:title=""/>
          </v:shape>
          <o:OLEObject Type="Embed" ProgID="Equation.DSMT4" ShapeID="_x0000_i1275" DrawAspect="Content" ObjectID="_1597652458" r:id="rId492"/>
        </w:object>
      </w:r>
      <w:r w:rsidR="00B865B2">
        <w:tab/>
      </w:r>
      <w:r w:rsidR="00B865B2">
        <w:tab/>
      </w:r>
      <w:r>
        <w:t>7</w:t>
      </w:r>
      <w:r w:rsidR="00187C6A">
        <w:t>.10</w:t>
      </w:r>
      <w:r w:rsidR="00187C6A" w:rsidRPr="00CD09FF">
        <w:t xml:space="preserve">. </w:t>
      </w:r>
      <w:r w:rsidR="009C2356" w:rsidRPr="009C2356">
        <w:rPr>
          <w:position w:val="-36"/>
        </w:rPr>
        <w:object w:dxaOrig="3060" w:dyaOrig="859">
          <v:shape id="_x0000_i1276" type="#_x0000_t75" style="width:153.55pt;height:42.5pt" o:ole="">
            <v:imagedata r:id="rId493" o:title=""/>
          </v:shape>
          <o:OLEObject Type="Embed" ProgID="Equation.DSMT4" ShapeID="_x0000_i1276" DrawAspect="Content" ObjectID="_1597652459" r:id="rId494"/>
        </w:object>
      </w:r>
      <w:r w:rsidR="00B865B2">
        <w:t>.</w:t>
      </w:r>
    </w:p>
    <w:p w:rsidR="00530DD4" w:rsidRPr="00E82D30" w:rsidRDefault="00187C6A" w:rsidP="00E82D30">
      <w:pPr>
        <w:spacing w:before="100" w:beforeAutospacing="1" w:after="100" w:afterAutospacing="1"/>
        <w:contextualSpacing/>
      </w:pPr>
      <w:r w:rsidRPr="00911AD9">
        <w:rPr>
          <w:b/>
        </w:rPr>
        <w:t>Зада</w:t>
      </w:r>
      <w:r w:rsidR="00FE3596">
        <w:rPr>
          <w:b/>
        </w:rPr>
        <w:t>ние</w:t>
      </w:r>
      <w:r w:rsidR="006A3054">
        <w:rPr>
          <w:b/>
        </w:rPr>
        <w:t xml:space="preserve"> 8</w:t>
      </w:r>
      <w:r w:rsidRPr="00911AD9">
        <w:rPr>
          <w:b/>
        </w:rPr>
        <w:t xml:space="preserve">. </w:t>
      </w:r>
      <w:r>
        <w:t xml:space="preserve">Разложите </w:t>
      </w:r>
      <w:r w:rsidRPr="00E42ABA">
        <w:t xml:space="preserve">в ряд Фурье </w:t>
      </w:r>
      <w:r w:rsidR="00B865B2">
        <w:t xml:space="preserve">периодическую </w:t>
      </w:r>
      <w:r>
        <w:t xml:space="preserve">функцию </w:t>
      </w:r>
      <w:r w:rsidRPr="00E90B03">
        <w:rPr>
          <w:position w:val="-12"/>
        </w:rPr>
        <w:object w:dxaOrig="1040" w:dyaOrig="360">
          <v:shape id="_x0000_i1277" type="#_x0000_t75" style="width:52.05pt;height:19.1pt" o:ole="">
            <v:imagedata r:id="rId495" o:title=""/>
          </v:shape>
          <o:OLEObject Type="Embed" ProgID="Equation.DSMT4" ShapeID="_x0000_i1277" DrawAspect="Content" ObjectID="_1597652460" r:id="rId496"/>
        </w:object>
      </w:r>
      <w:r>
        <w:t>, з</w:t>
      </w:r>
      <w:r>
        <w:t>а</w:t>
      </w:r>
      <w:r>
        <w:t xml:space="preserve">данную на </w:t>
      </w:r>
      <w:r w:rsidR="00E82D30">
        <w:t>промежутке</w:t>
      </w:r>
      <w:r w:rsidR="00530DD4">
        <w:t xml:space="preserve"> </w:t>
      </w:r>
      <w:r w:rsidR="00530DD4" w:rsidRPr="00530DD4">
        <w:rPr>
          <w:position w:val="-12"/>
        </w:rPr>
        <w:object w:dxaOrig="720" w:dyaOrig="380">
          <v:shape id="_x0000_i1278" type="#_x0000_t75" style="width:36.45pt;height:19.95pt" o:ole="">
            <v:imagedata r:id="rId497" o:title=""/>
          </v:shape>
          <o:OLEObject Type="Embed" ProgID="Equation.DSMT4" ShapeID="_x0000_i1278" DrawAspect="Content" ObjectID="_1597652461" r:id="rId498"/>
        </w:object>
      </w:r>
      <w:r w:rsidR="00530DD4" w:rsidRPr="00530DD4">
        <w:t xml:space="preserve"> </w:t>
      </w:r>
      <w:r w:rsidR="00530DD4">
        <w:t xml:space="preserve">формулой </w:t>
      </w:r>
      <w:r w:rsidR="00E82D30" w:rsidRPr="00E82D30">
        <w:rPr>
          <w:position w:val="-12"/>
        </w:rPr>
        <w:object w:dxaOrig="1180" w:dyaOrig="360">
          <v:shape id="_x0000_i1279" type="#_x0000_t75" style="width:59pt;height:19.1pt" o:ole="">
            <v:imagedata r:id="rId499" o:title=""/>
          </v:shape>
          <o:OLEObject Type="Embed" ProgID="Equation.DSMT4" ShapeID="_x0000_i1279" DrawAspect="Content" ObjectID="_1597652462" r:id="rId500"/>
        </w:object>
      </w:r>
      <w:r w:rsidR="00E82D30">
        <w:t xml:space="preserve">, а </w:t>
      </w:r>
      <w:proofErr w:type="gramStart"/>
      <w:r w:rsidR="00E82D30">
        <w:t>на</w:t>
      </w:r>
      <w:proofErr w:type="gramEnd"/>
      <w:r w:rsidR="00E82D30">
        <w:t xml:space="preserve"> </w:t>
      </w:r>
      <w:r w:rsidR="00E82D30" w:rsidRPr="00E82D30">
        <w:rPr>
          <w:position w:val="-12"/>
        </w:rPr>
        <w:object w:dxaOrig="820" w:dyaOrig="380">
          <v:shape id="_x0000_i1280" type="#_x0000_t75" style="width:41.65pt;height:19.95pt" o:ole="">
            <v:imagedata r:id="rId501" o:title=""/>
          </v:shape>
          <o:OLEObject Type="Embed" ProgID="Equation.DSMT4" ShapeID="_x0000_i1280" DrawAspect="Content" ObjectID="_1597652463" r:id="rId502"/>
        </w:object>
      </w:r>
      <w:r w:rsidR="00E82D30" w:rsidRPr="00E82D30">
        <w:t xml:space="preserve"> </w:t>
      </w:r>
      <w:r w:rsidR="00E82D30">
        <w:t>‒</w:t>
      </w:r>
      <w:r w:rsidR="00E82D30" w:rsidRPr="00E82D30">
        <w:t xml:space="preserve"> </w:t>
      </w:r>
      <w:r w:rsidR="00E82D30" w:rsidRPr="00E82D30">
        <w:rPr>
          <w:position w:val="-12"/>
        </w:rPr>
        <w:object w:dxaOrig="639" w:dyaOrig="300">
          <v:shape id="_x0000_i1281" type="#_x0000_t75" style="width:31.25pt;height:16.5pt" o:ole="">
            <v:imagedata r:id="rId503" o:title=""/>
          </v:shape>
          <o:OLEObject Type="Embed" ProgID="Equation.DSMT4" ShapeID="_x0000_i1281" DrawAspect="Content" ObjectID="_1597652464" r:id="rId504"/>
        </w:object>
      </w:r>
      <w:r w:rsidR="00E82D30">
        <w:t>.</w:t>
      </w:r>
    </w:p>
    <w:p w:rsidR="00D44436" w:rsidRDefault="00187C6A" w:rsidP="00FE23CB">
      <w:pPr>
        <w:spacing w:before="100" w:beforeAutospacing="1" w:after="100" w:afterAutospacing="1"/>
        <w:contextualSpacing/>
      </w:pPr>
      <w:r w:rsidRPr="009B1E3C">
        <w:t xml:space="preserve">Убедитесь в правильности результата, проведя расчеты в системе </w:t>
      </w:r>
      <w:r w:rsidRPr="00911AD9">
        <w:rPr>
          <w:lang w:val="en-US"/>
        </w:rPr>
        <w:t>Maple</w:t>
      </w:r>
      <w:r w:rsidRPr="009B1E3C">
        <w:t>.</w:t>
      </w:r>
    </w:p>
    <w:p w:rsidR="00E82D30" w:rsidRDefault="00D44436" w:rsidP="00FE23CB">
      <w:pPr>
        <w:spacing w:before="100" w:beforeAutospacing="1" w:after="100" w:afterAutospacing="1"/>
        <w:contextualSpacing/>
      </w:pPr>
      <w:r>
        <w:t xml:space="preserve">Воспользуйтесь созданной </w:t>
      </w:r>
      <w:r w:rsidR="00FE3596">
        <w:t xml:space="preserve">ранее </w:t>
      </w:r>
      <w:r>
        <w:t>процедурой (задание 1).</w:t>
      </w:r>
    </w:p>
    <w:p w:rsidR="00FE3596" w:rsidRDefault="00FE3596" w:rsidP="00FE3596">
      <w:pPr>
        <w:spacing w:before="100" w:beforeAutospacing="1" w:after="100" w:afterAutospacing="1"/>
        <w:contextualSpacing/>
      </w:pPr>
      <w:r>
        <w:t>Постройте в одной системе координат</w:t>
      </w:r>
      <w:r w:rsidRPr="003967FB">
        <w:t xml:space="preserve"> </w:t>
      </w:r>
      <w:r>
        <w:t xml:space="preserve">график </w:t>
      </w:r>
      <w:r w:rsidRPr="004514FB">
        <w:t>заданной функции</w:t>
      </w:r>
      <w:r>
        <w:t xml:space="preserve"> </w:t>
      </w:r>
      <w:r w:rsidRPr="009B1E3C">
        <w:rPr>
          <w:position w:val="-12"/>
        </w:rPr>
        <w:object w:dxaOrig="620" w:dyaOrig="360">
          <v:shape id="_x0000_i1282" type="#_x0000_t75" style="width:30.35pt;height:19.1pt" o:ole="">
            <v:imagedata r:id="rId454" o:title=""/>
          </v:shape>
          <o:OLEObject Type="Embed" ProgID="Equation.DSMT4" ShapeID="_x0000_i1282" DrawAspect="Content" ObjectID="_1597652465" r:id="rId505"/>
        </w:object>
      </w:r>
      <w:r>
        <w:t>,</w:t>
      </w:r>
      <w:r w:rsidRPr="003967FB">
        <w:t xml:space="preserve"> </w:t>
      </w:r>
      <w:r>
        <w:t xml:space="preserve">графики </w:t>
      </w:r>
      <w:r w:rsidRPr="004514FB">
        <w:t xml:space="preserve">частичных сумм </w:t>
      </w:r>
      <w:r w:rsidRPr="009B1E3C">
        <w:rPr>
          <w:position w:val="-12"/>
        </w:rPr>
        <w:object w:dxaOrig="639" w:dyaOrig="380">
          <v:shape id="_x0000_i1283" type="#_x0000_t75" style="width:31.25pt;height:17.35pt" o:ole="">
            <v:imagedata r:id="rId459" o:title=""/>
          </v:shape>
          <o:OLEObject Type="Embed" ProgID="Equation.DSMT4" ShapeID="_x0000_i1283" DrawAspect="Content" ObjectID="_1597652466" r:id="rId506"/>
        </w:object>
      </w:r>
      <w:r w:rsidRPr="004514FB">
        <w:t>,</w:t>
      </w:r>
      <w:r w:rsidRPr="00911AD9">
        <w:rPr>
          <w:position w:val="-12"/>
        </w:rPr>
        <w:t xml:space="preserve"> </w:t>
      </w:r>
      <w:r w:rsidRPr="009B1E3C">
        <w:rPr>
          <w:position w:val="-12"/>
        </w:rPr>
        <w:object w:dxaOrig="680" w:dyaOrig="380">
          <v:shape id="_x0000_i1284" type="#_x0000_t75" style="width:33.85pt;height:17.35pt" o:ole="">
            <v:imagedata r:id="rId461" o:title=""/>
          </v:shape>
          <o:OLEObject Type="Embed" ProgID="Equation.DSMT4" ShapeID="_x0000_i1284" DrawAspect="Content" ObjectID="_1597652467" r:id="rId507"/>
        </w:object>
      </w:r>
      <w:r w:rsidRPr="004514FB">
        <w:t>,</w:t>
      </w:r>
      <w:r>
        <w:t xml:space="preserve"> </w:t>
      </w:r>
      <w:r w:rsidRPr="009B1E3C">
        <w:rPr>
          <w:position w:val="-12"/>
        </w:rPr>
        <w:object w:dxaOrig="660" w:dyaOrig="380">
          <v:shape id="_x0000_i1285" type="#_x0000_t75" style="width:33.85pt;height:17.35pt" o:ole="">
            <v:imagedata r:id="rId463" o:title=""/>
          </v:shape>
          <o:OLEObject Type="Embed" ProgID="Equation.DSMT4" ShapeID="_x0000_i1285" DrawAspect="Content" ObjectID="_1597652468" r:id="rId508"/>
        </w:object>
      </w:r>
      <w:r>
        <w:t xml:space="preserve"> </w:t>
      </w:r>
      <w:r w:rsidRPr="004514FB">
        <w:t>ряда</w:t>
      </w:r>
      <w:r>
        <w:t xml:space="preserve"> и его </w:t>
      </w:r>
      <w:r w:rsidRPr="004514FB">
        <w:t xml:space="preserve">суммы </w:t>
      </w:r>
      <w:r w:rsidRPr="00E90B03">
        <w:rPr>
          <w:position w:val="-12"/>
        </w:rPr>
        <w:object w:dxaOrig="580" w:dyaOrig="360">
          <v:shape id="_x0000_i1286" type="#_x0000_t75" style="width:29.5pt;height:19.1pt" o:ole="">
            <v:imagedata r:id="rId465" o:title=""/>
          </v:shape>
          <o:OLEObject Type="Embed" ProgID="Equation.DSMT4" ShapeID="_x0000_i1286" DrawAspect="Content" ObjectID="_1597652469" r:id="rId509"/>
        </w:object>
      </w:r>
      <w:r>
        <w:t xml:space="preserve"> на пром</w:t>
      </w:r>
      <w:r>
        <w:t>е</w:t>
      </w:r>
      <w:r>
        <w:t xml:space="preserve">жутке </w:t>
      </w:r>
      <w:r w:rsidRPr="00FE3596">
        <w:rPr>
          <w:position w:val="-12"/>
        </w:rPr>
        <w:object w:dxaOrig="720" w:dyaOrig="380">
          <v:shape id="_x0000_i1287" type="#_x0000_t75" style="width:36.45pt;height:19.95pt" o:ole="">
            <v:imagedata r:id="rId510" o:title=""/>
          </v:shape>
          <o:OLEObject Type="Embed" ProgID="Equation.DSMT4" ShapeID="_x0000_i1287" DrawAspect="Content" ObjectID="_1597652470" r:id="rId511"/>
        </w:object>
      </w:r>
      <w:r w:rsidRPr="004514FB">
        <w:t>.</w:t>
      </w:r>
    </w:p>
    <w:p w:rsidR="00FE3596" w:rsidRPr="00FE3596" w:rsidRDefault="00FE3596" w:rsidP="00FE3596">
      <w:pPr>
        <w:spacing w:before="100" w:beforeAutospacing="1" w:after="100" w:afterAutospacing="1"/>
        <w:contextualSpacing/>
      </w:pPr>
      <w:r>
        <w:t xml:space="preserve">Постройте график </w:t>
      </w:r>
      <w:r w:rsidRPr="004514FB">
        <w:t xml:space="preserve">суммы </w:t>
      </w:r>
      <w:r>
        <w:t xml:space="preserve">ряда </w:t>
      </w:r>
      <w:r w:rsidRPr="00E90B03">
        <w:rPr>
          <w:position w:val="-12"/>
        </w:rPr>
        <w:object w:dxaOrig="580" w:dyaOrig="360">
          <v:shape id="_x0000_i1288" type="#_x0000_t75" style="width:29.5pt;height:19.1pt" o:ole="">
            <v:imagedata r:id="rId465" o:title=""/>
          </v:shape>
          <o:OLEObject Type="Embed" ProgID="Equation.DSMT4" ShapeID="_x0000_i1288" DrawAspect="Content" ObjectID="_1597652471" r:id="rId512"/>
        </w:object>
      </w:r>
      <w:r>
        <w:t xml:space="preserve"> на промежутке </w:t>
      </w:r>
      <w:r w:rsidRPr="00FE3596">
        <w:rPr>
          <w:position w:val="-12"/>
        </w:rPr>
        <w:object w:dxaOrig="1340" w:dyaOrig="380">
          <v:shape id="_x0000_i1289" type="#_x0000_t75" style="width:66.8pt;height:19.95pt" o:ole="">
            <v:imagedata r:id="rId513" o:title=""/>
          </v:shape>
          <o:OLEObject Type="Embed" ProgID="Equation.DSMT4" ShapeID="_x0000_i1289" DrawAspect="Content" ObjectID="_1597652472" r:id="rId514"/>
        </w:object>
      </w:r>
      <w:r w:rsidRPr="004514FB">
        <w:t>.</w:t>
      </w:r>
      <w:r>
        <w:t xml:space="preserve"> Сравните </w:t>
      </w:r>
      <w:r w:rsidR="00B865B2">
        <w:t xml:space="preserve">полученные </w:t>
      </w:r>
      <w:r>
        <w:t>чертежи.</w:t>
      </w:r>
    </w:p>
    <w:p w:rsidR="00FE3596" w:rsidRPr="003967FB" w:rsidRDefault="00FE3596" w:rsidP="00FE3596">
      <w:pPr>
        <w:spacing w:before="100" w:beforeAutospacing="1" w:after="100" w:afterAutospacing="1"/>
        <w:contextualSpacing/>
      </w:pPr>
      <w:r>
        <w:lastRenderedPageBreak/>
        <w:t>Анимируйте процесс построения графиков сумм ряда, взяв в качестве п</w:t>
      </w:r>
      <w:r>
        <w:t>а</w:t>
      </w:r>
      <w:r>
        <w:t>раметра порядковый номер частичной суммы.</w:t>
      </w:r>
    </w:p>
    <w:p w:rsidR="00187C6A" w:rsidRDefault="006A3054" w:rsidP="00E82D30">
      <w:pPr>
        <w:spacing w:before="100" w:beforeAutospacing="1" w:after="100" w:afterAutospacing="1"/>
        <w:ind w:firstLine="0"/>
        <w:contextualSpacing/>
      </w:pPr>
      <w:r>
        <w:t>8</w:t>
      </w:r>
      <w:r w:rsidR="00187C6A">
        <w:t>.1</w:t>
      </w:r>
      <w:r w:rsidR="00187C6A" w:rsidRPr="00CD09FF">
        <w:t>.</w:t>
      </w:r>
      <w:r w:rsidR="00E82D30">
        <w:t xml:space="preserve"> </w:t>
      </w:r>
      <w:r w:rsidR="00E82D30" w:rsidRPr="00E82D30">
        <w:rPr>
          <w:position w:val="-12"/>
        </w:rPr>
        <w:object w:dxaOrig="3640" w:dyaOrig="380">
          <v:shape id="_x0000_i1290" type="#_x0000_t75" style="width:182.15pt;height:19.95pt" o:ole="">
            <v:imagedata r:id="rId515" o:title=""/>
          </v:shape>
          <o:OLEObject Type="Embed" ProgID="Equation.DSMT4" ShapeID="_x0000_i1290" DrawAspect="Content" ObjectID="_1597652473" r:id="rId516"/>
        </w:object>
      </w:r>
      <w:r w:rsidR="00E82D30">
        <w:t>.</w:t>
      </w:r>
      <w:r w:rsidR="00E82D30">
        <w:tab/>
      </w:r>
      <w:r w:rsidR="00E82D30">
        <w:tab/>
      </w:r>
      <w:r>
        <w:t>8</w:t>
      </w:r>
      <w:r w:rsidR="00187C6A">
        <w:t>.2</w:t>
      </w:r>
      <w:r w:rsidR="00187C6A" w:rsidRPr="00CD09FF">
        <w:t xml:space="preserve">. </w:t>
      </w:r>
      <w:r w:rsidR="009B14E7" w:rsidRPr="00E82D30">
        <w:rPr>
          <w:position w:val="-12"/>
        </w:rPr>
        <w:object w:dxaOrig="3700" w:dyaOrig="380">
          <v:shape id="_x0000_i1291" type="#_x0000_t75" style="width:184.75pt;height:19.95pt" o:ole="">
            <v:imagedata r:id="rId517" o:title=""/>
          </v:shape>
          <o:OLEObject Type="Embed" ProgID="Equation.DSMT4" ShapeID="_x0000_i1291" DrawAspect="Content" ObjectID="_1597652474" r:id="rId518"/>
        </w:object>
      </w:r>
      <w:r w:rsidR="00E82D30">
        <w:t>.</w:t>
      </w:r>
    </w:p>
    <w:p w:rsidR="00187C6A" w:rsidRPr="00455E38" w:rsidRDefault="006A3054" w:rsidP="00E82D30">
      <w:pPr>
        <w:spacing w:before="100" w:beforeAutospacing="1" w:after="100" w:afterAutospacing="1"/>
        <w:ind w:firstLine="0"/>
        <w:contextualSpacing/>
      </w:pPr>
      <w:r>
        <w:t>8</w:t>
      </w:r>
      <w:r w:rsidR="00187C6A">
        <w:t>.3</w:t>
      </w:r>
      <w:r w:rsidR="00187C6A" w:rsidRPr="00CD09FF">
        <w:t>.</w:t>
      </w:r>
      <w:r w:rsidR="00E82D30">
        <w:t xml:space="preserve"> </w:t>
      </w:r>
      <w:r w:rsidR="009B14E7" w:rsidRPr="00E82D30">
        <w:rPr>
          <w:position w:val="-12"/>
        </w:rPr>
        <w:object w:dxaOrig="3660" w:dyaOrig="380">
          <v:shape id="_x0000_i1292" type="#_x0000_t75" style="width:183.05pt;height:19.95pt" o:ole="">
            <v:imagedata r:id="rId519" o:title=""/>
          </v:shape>
          <o:OLEObject Type="Embed" ProgID="Equation.DSMT4" ShapeID="_x0000_i1292" DrawAspect="Content" ObjectID="_1597652475" r:id="rId520"/>
        </w:object>
      </w:r>
      <w:r w:rsidR="00E82D30">
        <w:t>.</w:t>
      </w:r>
      <w:r w:rsidR="00E82D30">
        <w:tab/>
      </w:r>
      <w:r w:rsidR="00530DD4">
        <w:tab/>
      </w:r>
      <w:r>
        <w:t>8</w:t>
      </w:r>
      <w:r w:rsidR="00187C6A">
        <w:t>.4</w:t>
      </w:r>
      <w:r w:rsidR="00187C6A" w:rsidRPr="00CD09FF">
        <w:t xml:space="preserve">. </w:t>
      </w:r>
      <w:r w:rsidR="00961391" w:rsidRPr="00E82D30">
        <w:rPr>
          <w:position w:val="-12"/>
        </w:rPr>
        <w:object w:dxaOrig="3860" w:dyaOrig="380">
          <v:shape id="_x0000_i1293" type="#_x0000_t75" style="width:192.6pt;height:19.95pt" o:ole="">
            <v:imagedata r:id="rId521" o:title=""/>
          </v:shape>
          <o:OLEObject Type="Embed" ProgID="Equation.DSMT4" ShapeID="_x0000_i1293" DrawAspect="Content" ObjectID="_1597652476" r:id="rId522"/>
        </w:object>
      </w:r>
      <w:r w:rsidR="00961391" w:rsidRPr="00455E38">
        <w:t>.</w:t>
      </w:r>
    </w:p>
    <w:p w:rsidR="00187C6A" w:rsidRPr="00455E38" w:rsidRDefault="006A3054" w:rsidP="00B865B2">
      <w:pPr>
        <w:spacing w:before="100" w:beforeAutospacing="1" w:after="100" w:afterAutospacing="1"/>
        <w:ind w:firstLine="0"/>
        <w:contextualSpacing/>
      </w:pPr>
      <w:r>
        <w:t>8</w:t>
      </w:r>
      <w:r w:rsidR="00187C6A">
        <w:t>.5</w:t>
      </w:r>
      <w:r w:rsidR="00187C6A" w:rsidRPr="00CD09FF">
        <w:t xml:space="preserve">. </w:t>
      </w:r>
      <w:r w:rsidR="00961391" w:rsidRPr="00E82D30">
        <w:rPr>
          <w:position w:val="-12"/>
        </w:rPr>
        <w:object w:dxaOrig="4060" w:dyaOrig="380">
          <v:shape id="_x0000_i1294" type="#_x0000_t75" style="width:203pt;height:19.95pt" o:ole="">
            <v:imagedata r:id="rId523" o:title=""/>
          </v:shape>
          <o:OLEObject Type="Embed" ProgID="Equation.DSMT4" ShapeID="_x0000_i1294" DrawAspect="Content" ObjectID="_1597652477" r:id="rId524"/>
        </w:object>
      </w:r>
      <w:r w:rsidR="00961391" w:rsidRPr="00455E38">
        <w:t>.</w:t>
      </w:r>
      <w:r w:rsidR="00B865B2">
        <w:tab/>
      </w:r>
      <w:r>
        <w:t>8</w:t>
      </w:r>
      <w:r w:rsidR="00187C6A">
        <w:t>.6</w:t>
      </w:r>
      <w:r w:rsidR="00187C6A" w:rsidRPr="00CD09FF">
        <w:t xml:space="preserve">. </w:t>
      </w:r>
      <w:r w:rsidR="00961391" w:rsidRPr="00E82D30">
        <w:rPr>
          <w:position w:val="-12"/>
        </w:rPr>
        <w:object w:dxaOrig="3840" w:dyaOrig="380">
          <v:shape id="_x0000_i1295" type="#_x0000_t75" style="width:191.7pt;height:19.95pt" o:ole="">
            <v:imagedata r:id="rId525" o:title=""/>
          </v:shape>
          <o:OLEObject Type="Embed" ProgID="Equation.DSMT4" ShapeID="_x0000_i1295" DrawAspect="Content" ObjectID="_1597652478" r:id="rId526"/>
        </w:object>
      </w:r>
      <w:r w:rsidR="00961391" w:rsidRPr="00455E38">
        <w:t>.</w:t>
      </w:r>
    </w:p>
    <w:p w:rsidR="00187C6A" w:rsidRPr="00455E38" w:rsidRDefault="006A3054" w:rsidP="00B865B2">
      <w:pPr>
        <w:spacing w:before="100" w:beforeAutospacing="1" w:after="100" w:afterAutospacing="1"/>
        <w:ind w:firstLine="0"/>
        <w:contextualSpacing/>
      </w:pPr>
      <w:r>
        <w:t>8</w:t>
      </w:r>
      <w:r w:rsidR="00187C6A">
        <w:t>.7</w:t>
      </w:r>
      <w:r w:rsidR="00187C6A" w:rsidRPr="00CD09FF">
        <w:t>.</w:t>
      </w:r>
      <w:r w:rsidR="00961391" w:rsidRPr="00961391">
        <w:t xml:space="preserve"> </w:t>
      </w:r>
      <w:r w:rsidR="00961391" w:rsidRPr="00E82D30">
        <w:rPr>
          <w:position w:val="-12"/>
        </w:rPr>
        <w:object w:dxaOrig="3879" w:dyaOrig="380">
          <v:shape id="_x0000_i1296" type="#_x0000_t75" style="width:193.45pt;height:19.95pt" o:ole="">
            <v:imagedata r:id="rId527" o:title=""/>
          </v:shape>
          <o:OLEObject Type="Embed" ProgID="Equation.DSMT4" ShapeID="_x0000_i1296" DrawAspect="Content" ObjectID="_1597652479" r:id="rId528"/>
        </w:object>
      </w:r>
      <w:r w:rsidR="00187C6A" w:rsidRPr="00CD09FF">
        <w:t xml:space="preserve"> </w:t>
      </w:r>
      <w:r w:rsidR="00B865B2">
        <w:tab/>
      </w:r>
      <w:r>
        <w:t>8</w:t>
      </w:r>
      <w:r w:rsidR="00187C6A">
        <w:t>.8</w:t>
      </w:r>
      <w:r w:rsidR="00187C6A" w:rsidRPr="00CD09FF">
        <w:t xml:space="preserve">. </w:t>
      </w:r>
      <w:r w:rsidR="00961391" w:rsidRPr="00E82D30">
        <w:rPr>
          <w:position w:val="-12"/>
        </w:rPr>
        <w:object w:dxaOrig="3800" w:dyaOrig="380">
          <v:shape id="_x0000_i1297" type="#_x0000_t75" style="width:190pt;height:19.95pt" o:ole="">
            <v:imagedata r:id="rId529" o:title=""/>
          </v:shape>
          <o:OLEObject Type="Embed" ProgID="Equation.DSMT4" ShapeID="_x0000_i1297" DrawAspect="Content" ObjectID="_1597652480" r:id="rId530"/>
        </w:object>
      </w:r>
      <w:r w:rsidR="00961391" w:rsidRPr="00455E38">
        <w:t>.</w:t>
      </w:r>
    </w:p>
    <w:p w:rsidR="00187C6A" w:rsidRPr="00455E38" w:rsidRDefault="006A3054" w:rsidP="00B865B2">
      <w:pPr>
        <w:spacing w:before="100" w:beforeAutospacing="1" w:after="100" w:afterAutospacing="1"/>
        <w:ind w:firstLine="0"/>
        <w:contextualSpacing/>
      </w:pPr>
      <w:r>
        <w:t>8</w:t>
      </w:r>
      <w:r w:rsidR="00187C6A">
        <w:t>.9</w:t>
      </w:r>
      <w:r w:rsidR="00187C6A" w:rsidRPr="00CD09FF">
        <w:t xml:space="preserve">. </w:t>
      </w:r>
      <w:r w:rsidR="00961391" w:rsidRPr="00E82D30">
        <w:rPr>
          <w:position w:val="-12"/>
        </w:rPr>
        <w:object w:dxaOrig="4040" w:dyaOrig="380">
          <v:shape id="_x0000_i1298" type="#_x0000_t75" style="width:203pt;height:19.95pt" o:ole="">
            <v:imagedata r:id="rId531" o:title=""/>
          </v:shape>
          <o:OLEObject Type="Embed" ProgID="Equation.DSMT4" ShapeID="_x0000_i1298" DrawAspect="Content" ObjectID="_1597652481" r:id="rId532"/>
        </w:object>
      </w:r>
      <w:r w:rsidR="00961391" w:rsidRPr="00455E38">
        <w:t>.</w:t>
      </w:r>
      <w:r w:rsidR="00B865B2">
        <w:tab/>
      </w:r>
      <w:r>
        <w:t>8</w:t>
      </w:r>
      <w:r w:rsidR="00187C6A">
        <w:t>.10</w:t>
      </w:r>
      <w:r w:rsidR="00187C6A" w:rsidRPr="00CD09FF">
        <w:t>.</w:t>
      </w:r>
      <w:r w:rsidR="00961391" w:rsidRPr="00E82D30">
        <w:rPr>
          <w:position w:val="-12"/>
        </w:rPr>
        <w:object w:dxaOrig="3920" w:dyaOrig="380">
          <v:shape id="_x0000_i1299" type="#_x0000_t75" style="width:196.05pt;height:19.95pt" o:ole="">
            <v:imagedata r:id="rId533" o:title=""/>
          </v:shape>
          <o:OLEObject Type="Embed" ProgID="Equation.DSMT4" ShapeID="_x0000_i1299" DrawAspect="Content" ObjectID="_1597652482" r:id="rId534"/>
        </w:object>
      </w:r>
      <w:r w:rsidR="00961391" w:rsidRPr="00455E38">
        <w:t>.</w:t>
      </w:r>
    </w:p>
    <w:p w:rsidR="00B1100B" w:rsidRDefault="00187C6A" w:rsidP="00FE23CB">
      <w:pPr>
        <w:spacing w:before="100" w:beforeAutospacing="1" w:after="100" w:afterAutospacing="1"/>
        <w:contextualSpacing/>
      </w:pPr>
      <w:r w:rsidRPr="00911AD9">
        <w:rPr>
          <w:b/>
        </w:rPr>
        <w:t>Зада</w:t>
      </w:r>
      <w:r w:rsidR="00FE3596">
        <w:rPr>
          <w:b/>
        </w:rPr>
        <w:t>ние</w:t>
      </w:r>
      <w:r w:rsidR="006A3054">
        <w:rPr>
          <w:b/>
        </w:rPr>
        <w:t xml:space="preserve"> 9</w:t>
      </w:r>
      <w:r w:rsidRPr="00911AD9">
        <w:rPr>
          <w:b/>
        </w:rPr>
        <w:t>.</w:t>
      </w:r>
      <w:r>
        <w:t xml:space="preserve"> Для </w:t>
      </w:r>
      <w:r w:rsidR="003967FB">
        <w:t xml:space="preserve">графически </w:t>
      </w:r>
      <w:r>
        <w:t xml:space="preserve">заданной на промежутке функции </w:t>
      </w:r>
      <w:r w:rsidR="00D24A36">
        <w:t>как комб</w:t>
      </w:r>
      <w:r w:rsidR="00D24A36">
        <w:t>и</w:t>
      </w:r>
      <w:r w:rsidR="00D24A36">
        <w:t xml:space="preserve">нации квадратичной и линейной </w:t>
      </w:r>
      <w:r>
        <w:t>построй</w:t>
      </w:r>
      <w:r w:rsidR="00FE3596">
        <w:t>те три</w:t>
      </w:r>
      <w:r>
        <w:t xml:space="preserve"> разложения в </w:t>
      </w:r>
      <w:r w:rsidR="003967FB">
        <w:t>тригонометрич</w:t>
      </w:r>
      <w:r w:rsidR="003967FB">
        <w:t>е</w:t>
      </w:r>
      <w:r w:rsidR="003967FB">
        <w:t xml:space="preserve">ский </w:t>
      </w:r>
      <w:r>
        <w:t>ряд Фурье</w:t>
      </w:r>
      <w:r w:rsidR="00B1100B">
        <w:t>, считая, что функция определена:</w:t>
      </w:r>
    </w:p>
    <w:p w:rsidR="00B1100B" w:rsidRDefault="00B1100B" w:rsidP="00FE23CB">
      <w:pPr>
        <w:spacing w:before="100" w:beforeAutospacing="1" w:after="100" w:afterAutospacing="1"/>
        <w:contextualSpacing/>
      </w:pPr>
      <w:r>
        <w:t>- на полном периоде,</w:t>
      </w:r>
    </w:p>
    <w:p w:rsidR="00B865B2" w:rsidRDefault="001473B8" w:rsidP="00FE23CB">
      <w:pPr>
        <w:spacing w:before="100" w:beforeAutospacing="1" w:after="100" w:afterAutospacing="1"/>
        <w:contextualSpacing/>
      </w:pPr>
      <w:r>
        <w:t>- на полупериоде (является</w:t>
      </w:r>
      <w:r w:rsidR="00B1100B">
        <w:t xml:space="preserve"> четной),</w:t>
      </w:r>
    </w:p>
    <w:p w:rsidR="00B865B2" w:rsidRDefault="00B865B2" w:rsidP="00FE23CB">
      <w:pPr>
        <w:spacing w:before="100" w:beforeAutospacing="1" w:after="100" w:afterAutospacing="1"/>
        <w:contextualSpacing/>
      </w:pPr>
      <w:r>
        <w:t xml:space="preserve">- </w:t>
      </w:r>
      <w:r w:rsidR="001473B8">
        <w:t xml:space="preserve">на полупериоде (является </w:t>
      </w:r>
      <w:r w:rsidR="00B1100B">
        <w:t>нечетной).</w:t>
      </w:r>
    </w:p>
    <w:p w:rsidR="00187C6A" w:rsidRDefault="00187C6A" w:rsidP="00FE23CB">
      <w:pPr>
        <w:spacing w:before="100" w:beforeAutospacing="1" w:after="100" w:afterAutospacing="1"/>
        <w:contextualSpacing/>
      </w:pPr>
      <w:r w:rsidRPr="009B1E3C">
        <w:t xml:space="preserve">Убедитесь в правильности результата, проведя расчеты в системе </w:t>
      </w:r>
      <w:r w:rsidRPr="00911AD9">
        <w:rPr>
          <w:lang w:val="en-US"/>
        </w:rPr>
        <w:t>Maple</w:t>
      </w:r>
      <w:r w:rsidRPr="009B1E3C">
        <w:t>.</w:t>
      </w:r>
      <w:r>
        <w:t xml:space="preserve"> </w:t>
      </w:r>
    </w:p>
    <w:p w:rsidR="00187C6A" w:rsidRDefault="00187C6A" w:rsidP="00FE23CB">
      <w:pPr>
        <w:spacing w:before="100" w:beforeAutospacing="1" w:after="100" w:afterAutospacing="1"/>
        <w:contextualSpacing/>
      </w:pPr>
      <w:r w:rsidRPr="00987D21">
        <w:t>Постройте</w:t>
      </w:r>
      <w:r>
        <w:t xml:space="preserve"> </w:t>
      </w:r>
      <w:r w:rsidR="001331D6">
        <w:t xml:space="preserve">для </w:t>
      </w:r>
      <w:r w:rsidR="001331D6" w:rsidRPr="001331D6">
        <w:rPr>
          <w:u w:val="single"/>
        </w:rPr>
        <w:t>каждого</w:t>
      </w:r>
      <w:r w:rsidR="001331D6">
        <w:t xml:space="preserve"> ряда график его суммы на промежутках, прев</w:t>
      </w:r>
      <w:r w:rsidR="001331D6">
        <w:t>ы</w:t>
      </w:r>
      <w:r w:rsidR="001331D6">
        <w:t>шающих длину заданного в 3-5 раз. Сравните с</w:t>
      </w:r>
      <w:r w:rsidR="00853989">
        <w:t xml:space="preserve"> графиками порождающих их функций</w:t>
      </w:r>
      <w:r w:rsidR="001331D6">
        <w:t>.</w:t>
      </w:r>
    </w:p>
    <w:p w:rsidR="000518D1" w:rsidRDefault="006A3054" w:rsidP="00B1100B">
      <w:pPr>
        <w:spacing w:before="100" w:beforeAutospacing="1" w:after="100" w:afterAutospacing="1"/>
        <w:ind w:firstLine="0"/>
        <w:contextualSpacing/>
      </w:pPr>
      <w:r>
        <w:rPr>
          <w:color w:val="000000" w:themeColor="text1"/>
        </w:rPr>
        <w:t>9</w:t>
      </w:r>
      <w:r w:rsidR="00187C6A" w:rsidRPr="00853989">
        <w:rPr>
          <w:color w:val="000000" w:themeColor="text1"/>
        </w:rPr>
        <w:t>.1</w:t>
      </w:r>
      <w:r w:rsidR="00187C6A">
        <w:t>.</w:t>
      </w:r>
      <w:r w:rsidR="00014FB1" w:rsidRPr="00014FB1">
        <w:t xml:space="preserve"> </w:t>
      </w:r>
      <w:r w:rsidR="00014FB1">
        <w:rPr>
          <w:noProof/>
        </w:rPr>
        <w:drawing>
          <wp:inline distT="0" distB="0" distL="0" distR="0">
            <wp:extent cx="3348605" cy="1439056"/>
            <wp:effectExtent l="19050" t="0" r="4195" b="0"/>
            <wp:docPr id="806" name="Рисунок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535" cstate="print"/>
                    <a:srcRect t="25277" r="-75" b="199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7777" cy="14429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4A36">
        <w:tab/>
      </w:r>
    </w:p>
    <w:p w:rsidR="00187C6A" w:rsidRPr="00633C3F" w:rsidRDefault="006A3054" w:rsidP="00B1100B">
      <w:pPr>
        <w:spacing w:before="100" w:beforeAutospacing="1" w:after="100" w:afterAutospacing="1"/>
        <w:ind w:firstLine="0"/>
        <w:contextualSpacing/>
      </w:pPr>
      <w:r>
        <w:lastRenderedPageBreak/>
        <w:t>9</w:t>
      </w:r>
      <w:r w:rsidR="00B1100B">
        <w:t>.2.</w:t>
      </w:r>
      <w:r w:rsidR="00014FB1" w:rsidRPr="00633C3F">
        <w:t xml:space="preserve"> </w:t>
      </w:r>
      <w:r w:rsidR="00014FB1">
        <w:rPr>
          <w:noProof/>
        </w:rPr>
        <w:drawing>
          <wp:inline distT="0" distB="0" distL="0" distR="0">
            <wp:extent cx="3443678" cy="2278504"/>
            <wp:effectExtent l="19050" t="0" r="4372" b="0"/>
            <wp:docPr id="807" name="Рисунок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5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6989" cy="2280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18D1" w:rsidRDefault="006A3054" w:rsidP="00B1100B">
      <w:pPr>
        <w:spacing w:before="100" w:beforeAutospacing="1" w:after="100" w:afterAutospacing="1"/>
        <w:ind w:firstLine="0"/>
        <w:contextualSpacing/>
      </w:pPr>
      <w:r>
        <w:t>9</w:t>
      </w:r>
      <w:r w:rsidR="00187C6A">
        <w:t>.3.</w:t>
      </w:r>
      <w:r w:rsidR="00014FB1" w:rsidRPr="00633C3F">
        <w:t xml:space="preserve"> </w:t>
      </w:r>
      <w:r w:rsidR="00014FB1">
        <w:rPr>
          <w:noProof/>
        </w:rPr>
        <w:drawing>
          <wp:inline distT="0" distB="0" distL="0" distR="0">
            <wp:extent cx="3278787" cy="1778832"/>
            <wp:effectExtent l="19050" t="0" r="0" b="0"/>
            <wp:docPr id="808" name="Рисунок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537" cstate="print"/>
                    <a:srcRect t="24658" b="210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7769" cy="1783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1100B">
        <w:tab/>
      </w:r>
      <w:r w:rsidR="00B1100B">
        <w:tab/>
      </w:r>
    </w:p>
    <w:p w:rsidR="00187C6A" w:rsidRPr="00BF1B15" w:rsidRDefault="006A3054" w:rsidP="00B1100B">
      <w:pPr>
        <w:spacing w:before="100" w:beforeAutospacing="1" w:after="100" w:afterAutospacing="1"/>
        <w:ind w:firstLine="0"/>
        <w:contextualSpacing/>
      </w:pPr>
      <w:r>
        <w:t>9</w:t>
      </w:r>
      <w:r w:rsidR="00B1100B">
        <w:t>.4.</w:t>
      </w:r>
      <w:r w:rsidR="00BF1B15" w:rsidRPr="00BF1B15">
        <w:t xml:space="preserve"> </w:t>
      </w:r>
      <w:r w:rsidR="00BF1B15">
        <w:rPr>
          <w:noProof/>
        </w:rPr>
        <w:drawing>
          <wp:inline distT="0" distB="0" distL="0" distR="0">
            <wp:extent cx="3331252" cy="2203554"/>
            <wp:effectExtent l="19050" t="0" r="2498" b="0"/>
            <wp:docPr id="809" name="Рисунок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5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595" cy="22097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18D1" w:rsidRDefault="006A3054" w:rsidP="00D24A36">
      <w:pPr>
        <w:spacing w:before="100" w:beforeAutospacing="1" w:after="100" w:afterAutospacing="1"/>
        <w:ind w:firstLine="0"/>
        <w:contextualSpacing/>
      </w:pPr>
      <w:r>
        <w:t>9</w:t>
      </w:r>
      <w:r w:rsidR="00187C6A">
        <w:t>.</w:t>
      </w:r>
      <w:r w:rsidR="00187C6A" w:rsidRPr="00174EC9">
        <w:t>5</w:t>
      </w:r>
      <w:r w:rsidR="00187C6A">
        <w:t>.</w:t>
      </w:r>
      <w:r w:rsidR="00BF1B15" w:rsidRPr="00BF1B15">
        <w:t xml:space="preserve"> </w:t>
      </w:r>
      <w:r w:rsidR="00D24A36">
        <w:rPr>
          <w:noProof/>
        </w:rPr>
        <w:drawing>
          <wp:inline distT="0" distB="0" distL="0" distR="0">
            <wp:extent cx="2941508" cy="2008681"/>
            <wp:effectExtent l="19050" t="0" r="0" b="0"/>
            <wp:docPr id="810" name="Рисунок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5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7821" cy="20198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4A36" w:rsidRPr="00633C3F">
        <w:tab/>
      </w:r>
    </w:p>
    <w:p w:rsidR="00187C6A" w:rsidRPr="00633C3F" w:rsidRDefault="006A3054" w:rsidP="00D24A36">
      <w:pPr>
        <w:spacing w:before="100" w:beforeAutospacing="1" w:after="100" w:afterAutospacing="1"/>
        <w:ind w:firstLine="0"/>
        <w:contextualSpacing/>
      </w:pPr>
      <w:r>
        <w:rPr>
          <w:color w:val="000000" w:themeColor="text1"/>
        </w:rPr>
        <w:lastRenderedPageBreak/>
        <w:t>9</w:t>
      </w:r>
      <w:r w:rsidR="00187C6A" w:rsidRPr="00D24A36">
        <w:rPr>
          <w:color w:val="000000" w:themeColor="text1"/>
        </w:rPr>
        <w:t>.6</w:t>
      </w:r>
      <w:r w:rsidR="00187C6A">
        <w:t>.</w:t>
      </w:r>
      <w:r w:rsidR="00F10737" w:rsidRPr="00633C3F">
        <w:t xml:space="preserve"> </w:t>
      </w:r>
      <w:r w:rsidR="00F10737">
        <w:rPr>
          <w:noProof/>
        </w:rPr>
        <w:drawing>
          <wp:inline distT="0" distB="0" distL="0" distR="0">
            <wp:extent cx="3466164" cy="2151089"/>
            <wp:effectExtent l="19050" t="0" r="936" b="0"/>
            <wp:docPr id="811" name="Рисунок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5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1702" cy="21545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18D1" w:rsidRDefault="006A3054" w:rsidP="00D24A36">
      <w:pPr>
        <w:spacing w:before="100" w:beforeAutospacing="1" w:after="100" w:afterAutospacing="1"/>
        <w:ind w:firstLine="0"/>
        <w:contextualSpacing/>
      </w:pPr>
      <w:r>
        <w:rPr>
          <w:color w:val="000000" w:themeColor="text1"/>
        </w:rPr>
        <w:t>9</w:t>
      </w:r>
      <w:r w:rsidR="00187C6A" w:rsidRPr="00D24A36">
        <w:rPr>
          <w:color w:val="000000" w:themeColor="text1"/>
        </w:rPr>
        <w:t>.7</w:t>
      </w:r>
      <w:r w:rsidR="00187C6A">
        <w:t>.</w:t>
      </w:r>
      <w:r w:rsidR="00D24A36" w:rsidRPr="00D24A36">
        <w:t xml:space="preserve"> </w:t>
      </w:r>
      <w:r w:rsidR="00F10737">
        <w:rPr>
          <w:noProof/>
        </w:rPr>
        <w:drawing>
          <wp:inline distT="0" distB="0" distL="0" distR="0">
            <wp:extent cx="3241311" cy="1840875"/>
            <wp:effectExtent l="19050" t="0" r="0" b="0"/>
            <wp:docPr id="812" name="Рисунок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5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1730" cy="18411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10737" w:rsidRPr="00633C3F">
        <w:tab/>
      </w:r>
      <w:r w:rsidR="00F10737" w:rsidRPr="00633C3F">
        <w:tab/>
      </w:r>
    </w:p>
    <w:p w:rsidR="00187C6A" w:rsidRPr="00633C3F" w:rsidRDefault="006A3054" w:rsidP="00D24A36">
      <w:pPr>
        <w:spacing w:before="100" w:beforeAutospacing="1" w:after="100" w:afterAutospacing="1"/>
        <w:ind w:firstLine="0"/>
        <w:contextualSpacing/>
      </w:pPr>
      <w:r>
        <w:rPr>
          <w:color w:val="000000" w:themeColor="text1"/>
        </w:rPr>
        <w:t>9</w:t>
      </w:r>
      <w:r w:rsidR="00187C6A" w:rsidRPr="00D24A36">
        <w:rPr>
          <w:color w:val="000000" w:themeColor="text1"/>
        </w:rPr>
        <w:t>.8</w:t>
      </w:r>
      <w:r w:rsidR="00187C6A">
        <w:t>.</w:t>
      </w:r>
      <w:r w:rsidR="00F10737" w:rsidRPr="00633C3F">
        <w:t xml:space="preserve"> </w:t>
      </w:r>
      <w:r w:rsidR="00F10737">
        <w:rPr>
          <w:noProof/>
        </w:rPr>
        <w:drawing>
          <wp:inline distT="0" distB="0" distL="0" distR="0">
            <wp:extent cx="3241311" cy="1963711"/>
            <wp:effectExtent l="19050" t="0" r="0" b="0"/>
            <wp:docPr id="813" name="Рисунок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5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5905" cy="19664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18D1" w:rsidRDefault="006A3054" w:rsidP="00D24A36">
      <w:pPr>
        <w:spacing w:before="100" w:beforeAutospacing="1" w:after="100" w:afterAutospacing="1"/>
        <w:ind w:firstLine="0"/>
        <w:contextualSpacing/>
      </w:pPr>
      <w:r>
        <w:t>9</w:t>
      </w:r>
      <w:r w:rsidR="00187C6A">
        <w:t>.9.</w:t>
      </w:r>
      <w:r w:rsidR="00D24A36" w:rsidRPr="00D24A36">
        <w:t xml:space="preserve"> </w:t>
      </w:r>
      <w:r w:rsidR="00F10737">
        <w:rPr>
          <w:noProof/>
        </w:rPr>
        <w:drawing>
          <wp:inline distT="0" distB="0" distL="0" distR="0">
            <wp:extent cx="3293776" cy="2241029"/>
            <wp:effectExtent l="19050" t="0" r="1874" b="0"/>
            <wp:docPr id="814" name="Рисунок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5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580" cy="22470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4A36" w:rsidRPr="00633C3F">
        <w:tab/>
      </w:r>
      <w:r w:rsidR="00D24A36" w:rsidRPr="00633C3F">
        <w:tab/>
      </w:r>
    </w:p>
    <w:p w:rsidR="00BC58C5" w:rsidRPr="00633C3F" w:rsidRDefault="006A3054" w:rsidP="00D24A36">
      <w:pPr>
        <w:spacing w:before="100" w:beforeAutospacing="1" w:after="100" w:afterAutospacing="1"/>
        <w:ind w:firstLine="0"/>
        <w:contextualSpacing/>
      </w:pPr>
      <w:r>
        <w:rPr>
          <w:color w:val="000000" w:themeColor="text1"/>
        </w:rPr>
        <w:lastRenderedPageBreak/>
        <w:t>9</w:t>
      </w:r>
      <w:r w:rsidR="00187C6A" w:rsidRPr="00D24A36">
        <w:rPr>
          <w:color w:val="000000" w:themeColor="text1"/>
        </w:rPr>
        <w:t>.10</w:t>
      </w:r>
      <w:r w:rsidR="00187C6A">
        <w:t>.</w:t>
      </w:r>
      <w:r w:rsidR="00F10737" w:rsidRPr="00633C3F">
        <w:t xml:space="preserve"> </w:t>
      </w:r>
      <w:r w:rsidR="00F10737">
        <w:rPr>
          <w:noProof/>
        </w:rPr>
        <w:drawing>
          <wp:inline distT="0" distB="0" distL="0" distR="0">
            <wp:extent cx="3151370" cy="2113613"/>
            <wp:effectExtent l="19050" t="0" r="0" b="0"/>
            <wp:docPr id="815" name="Рисунок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5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1413" cy="21136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7C6A" w:rsidRDefault="00BC58C5" w:rsidP="00FE23CB">
      <w:pPr>
        <w:spacing w:before="100" w:beforeAutospacing="1" w:after="100" w:afterAutospacing="1"/>
        <w:contextualSpacing/>
      </w:pPr>
      <w:r w:rsidRPr="00BC58C5">
        <w:rPr>
          <w:b/>
        </w:rPr>
        <w:t>Зада</w:t>
      </w:r>
      <w:r w:rsidR="00397178">
        <w:rPr>
          <w:b/>
        </w:rPr>
        <w:t>ние</w:t>
      </w:r>
      <w:r w:rsidRPr="00BC58C5">
        <w:rPr>
          <w:b/>
        </w:rPr>
        <w:t xml:space="preserve"> </w:t>
      </w:r>
      <w:r w:rsidR="006A3054">
        <w:rPr>
          <w:b/>
        </w:rPr>
        <w:t>10</w:t>
      </w:r>
      <w:r w:rsidR="0089697E">
        <w:rPr>
          <w:b/>
        </w:rPr>
        <w:t>.</w:t>
      </w:r>
      <w:r>
        <w:t xml:space="preserve"> Разлож</w:t>
      </w:r>
      <w:r w:rsidR="00397178">
        <w:t xml:space="preserve">ите </w:t>
      </w:r>
      <w:r>
        <w:t>функци</w:t>
      </w:r>
      <w:r w:rsidR="00397178">
        <w:t>ю</w:t>
      </w:r>
      <w:r w:rsidR="00A32064">
        <w:t xml:space="preserve"> по многочленам Чебышё</w:t>
      </w:r>
      <w:r w:rsidR="0089697E">
        <w:t>ва</w:t>
      </w:r>
      <w:r>
        <w:t xml:space="preserve"> и Лежандра</w:t>
      </w:r>
      <w:r w:rsidR="00397178">
        <w:t>. Создайте пользовательск</w:t>
      </w:r>
      <w:r w:rsidR="00A77A26">
        <w:t>ие</w:t>
      </w:r>
      <w:r w:rsidR="00397178">
        <w:t xml:space="preserve"> процедур</w:t>
      </w:r>
      <w:r w:rsidR="00A77A26">
        <w:t>ы</w:t>
      </w:r>
      <w:r w:rsidR="00397178">
        <w:t>, осуществляющ</w:t>
      </w:r>
      <w:r w:rsidR="00A77A26">
        <w:t>ие</w:t>
      </w:r>
      <w:r w:rsidR="00397178">
        <w:t xml:space="preserve"> построение </w:t>
      </w:r>
      <w:r w:rsidR="002B6922">
        <w:t>части</w:t>
      </w:r>
      <w:r w:rsidR="002B6922">
        <w:t>ч</w:t>
      </w:r>
      <w:r w:rsidR="002B6922">
        <w:t xml:space="preserve">ной суммы </w:t>
      </w:r>
      <w:r w:rsidR="00397178">
        <w:t xml:space="preserve">ряда Фурье абсолютно интегрируемой функции по </w:t>
      </w:r>
      <w:r w:rsidR="0089697E">
        <w:t xml:space="preserve">этим </w:t>
      </w:r>
      <w:r w:rsidR="00397178">
        <w:t>ортог</w:t>
      </w:r>
      <w:r w:rsidR="00397178">
        <w:t>о</w:t>
      </w:r>
      <w:r w:rsidR="00397178">
        <w:t>нальным полиномам.</w:t>
      </w:r>
    </w:p>
    <w:p w:rsidR="00397178" w:rsidRDefault="002B6922" w:rsidP="00FE23CB">
      <w:pPr>
        <w:spacing w:before="100" w:beforeAutospacing="1" w:after="100" w:afterAutospacing="1"/>
        <w:contextualSpacing/>
      </w:pPr>
      <w:r>
        <w:t xml:space="preserve">Для </w:t>
      </w:r>
      <w:r w:rsidRPr="002102CD">
        <w:rPr>
          <w:u w:val="single"/>
        </w:rPr>
        <w:t>каждо</w:t>
      </w:r>
      <w:r w:rsidR="00A77A26">
        <w:rPr>
          <w:u w:val="single"/>
        </w:rPr>
        <w:t>й</w:t>
      </w:r>
      <w:r w:rsidRPr="002102CD">
        <w:rPr>
          <w:u w:val="single"/>
        </w:rPr>
        <w:t xml:space="preserve"> </w:t>
      </w:r>
      <w:r w:rsidR="00A77A26">
        <w:rPr>
          <w:u w:val="single"/>
        </w:rPr>
        <w:t>функции</w:t>
      </w:r>
      <w:r>
        <w:t xml:space="preserve"> </w:t>
      </w:r>
      <w:r w:rsidR="002102CD">
        <w:t xml:space="preserve">на промежутке </w:t>
      </w:r>
      <w:r w:rsidR="002102CD" w:rsidRPr="002102CD">
        <w:rPr>
          <w:position w:val="-12"/>
        </w:rPr>
        <w:object w:dxaOrig="740" w:dyaOrig="360">
          <v:shape id="_x0000_i1300" type="#_x0000_t75" style="width:37.3pt;height:19.1pt" o:ole="">
            <v:imagedata r:id="rId545" o:title=""/>
          </v:shape>
          <o:OLEObject Type="Embed" ProgID="Equation.DSMT4" ShapeID="_x0000_i1300" DrawAspect="Content" ObjectID="_1597652483" r:id="rId546"/>
        </w:object>
      </w:r>
      <w:r w:rsidR="002102CD" w:rsidRPr="002102CD">
        <w:t xml:space="preserve"> </w:t>
      </w:r>
      <w:r>
        <w:t xml:space="preserve">постройте в одной системе координат </w:t>
      </w:r>
      <w:r w:rsidR="00A77A26">
        <w:t xml:space="preserve">ее </w:t>
      </w:r>
      <w:r>
        <w:t>график</w:t>
      </w:r>
      <w:r w:rsidR="00A77A26">
        <w:t xml:space="preserve"> и график</w:t>
      </w:r>
      <w:r>
        <w:t xml:space="preserve"> построенной </w:t>
      </w:r>
      <w:r w:rsidR="00A77A26">
        <w:t xml:space="preserve">частичной </w:t>
      </w:r>
      <w:r>
        <w:t xml:space="preserve">суммы </w:t>
      </w:r>
      <w:r w:rsidR="00A77A26">
        <w:t>ряда Фурье. Эк</w:t>
      </w:r>
      <w:r w:rsidR="00A77A26">
        <w:t>с</w:t>
      </w:r>
      <w:r w:rsidR="00A77A26">
        <w:t>периментально найдите наименьший порядок частичной суммы, аппроксим</w:t>
      </w:r>
      <w:r w:rsidR="00A77A26">
        <w:t>и</w:t>
      </w:r>
      <w:r w:rsidR="00A77A26">
        <w:t>рующей заданную функцию с точностью до 0,1. Проиллюстрируйте свой р</w:t>
      </w:r>
      <w:r w:rsidR="00A77A26">
        <w:t>е</w:t>
      </w:r>
      <w:r w:rsidR="00A77A26">
        <w:t>зультат.</w:t>
      </w:r>
    </w:p>
    <w:p w:rsidR="002102CD" w:rsidRDefault="002102CD" w:rsidP="00FE23CB">
      <w:pPr>
        <w:spacing w:before="100" w:beforeAutospacing="1" w:after="100" w:afterAutospacing="1"/>
        <w:contextualSpacing/>
      </w:pPr>
      <w:r>
        <w:t xml:space="preserve">Сравните построенные разложения с разложением в ряд Маклорена и в тригонометрический ряд Фурье на промежутке </w:t>
      </w:r>
      <w:r w:rsidRPr="002102CD">
        <w:rPr>
          <w:position w:val="-12"/>
        </w:rPr>
        <w:object w:dxaOrig="740" w:dyaOrig="360">
          <v:shape id="_x0000_i1301" type="#_x0000_t75" style="width:37.3pt;height:19.1pt" o:ole="">
            <v:imagedata r:id="rId545" o:title=""/>
          </v:shape>
          <o:OLEObject Type="Embed" ProgID="Equation.DSMT4" ShapeID="_x0000_i1301" DrawAspect="Content" ObjectID="_1597652484" r:id="rId547"/>
        </w:object>
      </w:r>
      <w:r>
        <w:t>.</w:t>
      </w:r>
    </w:p>
    <w:p w:rsidR="0089697E" w:rsidRDefault="006A3054" w:rsidP="002102CD">
      <w:pPr>
        <w:spacing w:before="100" w:beforeAutospacing="1" w:after="100" w:afterAutospacing="1"/>
        <w:ind w:firstLine="0"/>
        <w:contextualSpacing/>
      </w:pPr>
      <w:r>
        <w:t>10</w:t>
      </w:r>
      <w:r w:rsidR="0089697E">
        <w:t>.1</w:t>
      </w:r>
      <w:r w:rsidR="002102CD">
        <w:t>.</w:t>
      </w:r>
      <w:r w:rsidR="0089697E">
        <w:t xml:space="preserve"> </w:t>
      </w:r>
      <w:r w:rsidR="002102CD" w:rsidRPr="002102CD">
        <w:t xml:space="preserve">1) </w:t>
      </w:r>
      <w:r w:rsidR="002102CD" w:rsidRPr="002102CD">
        <w:rPr>
          <w:position w:val="-12"/>
        </w:rPr>
        <w:object w:dxaOrig="1440" w:dyaOrig="440">
          <v:shape id="_x0000_i1302" type="#_x0000_t75" style="width:1in;height:21.7pt" o:ole="">
            <v:imagedata r:id="rId548" o:title=""/>
          </v:shape>
          <o:OLEObject Type="Embed" ProgID="Equation.DSMT4" ShapeID="_x0000_i1302" DrawAspect="Content" ObjectID="_1597652485" r:id="rId549"/>
        </w:object>
      </w:r>
      <w:r w:rsidR="002102CD" w:rsidRPr="002102CD">
        <w:t xml:space="preserve">; 2) </w:t>
      </w:r>
      <w:r w:rsidR="00A77A26" w:rsidRPr="002102CD">
        <w:rPr>
          <w:position w:val="-12"/>
        </w:rPr>
        <w:object w:dxaOrig="1920" w:dyaOrig="360">
          <v:shape id="_x0000_i1303" type="#_x0000_t75" style="width:96.3pt;height:19.1pt" o:ole="">
            <v:imagedata r:id="rId550" o:title=""/>
          </v:shape>
          <o:OLEObject Type="Embed" ProgID="Equation.DSMT4" ShapeID="_x0000_i1303" DrawAspect="Content" ObjectID="_1597652486" r:id="rId551"/>
        </w:object>
      </w:r>
      <w:r w:rsidR="002102CD">
        <w:t>.</w:t>
      </w:r>
      <w:r w:rsidR="002102CD">
        <w:tab/>
      </w:r>
      <w:r>
        <w:t>10</w:t>
      </w:r>
      <w:r w:rsidR="002102CD">
        <w:t xml:space="preserve">.2. </w:t>
      </w:r>
      <w:r w:rsidR="002102CD" w:rsidRPr="002102CD">
        <w:t xml:space="preserve">1) </w:t>
      </w:r>
      <w:r w:rsidR="00A77A26" w:rsidRPr="002102CD">
        <w:rPr>
          <w:position w:val="-12"/>
        </w:rPr>
        <w:object w:dxaOrig="1420" w:dyaOrig="440">
          <v:shape id="_x0000_i1304" type="#_x0000_t75" style="width:70.25pt;height:21.7pt" o:ole="">
            <v:imagedata r:id="rId552" o:title=""/>
          </v:shape>
          <o:OLEObject Type="Embed" ProgID="Equation.DSMT4" ShapeID="_x0000_i1304" DrawAspect="Content" ObjectID="_1597652487" r:id="rId553"/>
        </w:object>
      </w:r>
      <w:r w:rsidR="002102CD" w:rsidRPr="002102CD">
        <w:t xml:space="preserve">; 2) </w:t>
      </w:r>
      <w:r w:rsidR="00A77A26" w:rsidRPr="002102CD">
        <w:rPr>
          <w:position w:val="-12"/>
        </w:rPr>
        <w:object w:dxaOrig="1780" w:dyaOrig="360">
          <v:shape id="_x0000_i1305" type="#_x0000_t75" style="width:89.35pt;height:19.1pt" o:ole="">
            <v:imagedata r:id="rId554" o:title=""/>
          </v:shape>
          <o:OLEObject Type="Embed" ProgID="Equation.DSMT4" ShapeID="_x0000_i1305" DrawAspect="Content" ObjectID="_1597652488" r:id="rId555"/>
        </w:object>
      </w:r>
      <w:r w:rsidR="002102CD">
        <w:t>.</w:t>
      </w:r>
    </w:p>
    <w:p w:rsidR="002102CD" w:rsidRPr="002102CD" w:rsidRDefault="006A3054" w:rsidP="002102CD">
      <w:pPr>
        <w:spacing w:before="100" w:beforeAutospacing="1" w:after="100" w:afterAutospacing="1"/>
        <w:ind w:firstLine="0"/>
        <w:contextualSpacing/>
      </w:pPr>
      <w:r>
        <w:t>10</w:t>
      </w:r>
      <w:r w:rsidR="002102CD">
        <w:t xml:space="preserve">.3. </w:t>
      </w:r>
      <w:r w:rsidR="002102CD" w:rsidRPr="002102CD">
        <w:t xml:space="preserve">1) </w:t>
      </w:r>
      <w:r w:rsidR="00A77A26" w:rsidRPr="002102CD">
        <w:rPr>
          <w:position w:val="-12"/>
        </w:rPr>
        <w:object w:dxaOrig="1620" w:dyaOrig="440">
          <v:shape id="_x0000_i1306" type="#_x0000_t75" style="width:80.65pt;height:21.7pt" o:ole="">
            <v:imagedata r:id="rId556" o:title=""/>
          </v:shape>
          <o:OLEObject Type="Embed" ProgID="Equation.DSMT4" ShapeID="_x0000_i1306" DrawAspect="Content" ObjectID="_1597652489" r:id="rId557"/>
        </w:object>
      </w:r>
      <w:r w:rsidR="002102CD" w:rsidRPr="002102CD">
        <w:t xml:space="preserve">; 2) </w:t>
      </w:r>
      <w:r w:rsidR="00A77A26" w:rsidRPr="002102CD">
        <w:rPr>
          <w:position w:val="-12"/>
        </w:rPr>
        <w:object w:dxaOrig="1740" w:dyaOrig="360">
          <v:shape id="_x0000_i1307" type="#_x0000_t75" style="width:88.5pt;height:19.1pt" o:ole="">
            <v:imagedata r:id="rId558" o:title=""/>
          </v:shape>
          <o:OLEObject Type="Embed" ProgID="Equation.DSMT4" ShapeID="_x0000_i1307" DrawAspect="Content" ObjectID="_1597652490" r:id="rId559"/>
        </w:object>
      </w:r>
      <w:r>
        <w:t>.10</w:t>
      </w:r>
      <w:r w:rsidR="002102CD">
        <w:t xml:space="preserve">.4. </w:t>
      </w:r>
      <w:r w:rsidR="002102CD" w:rsidRPr="002102CD">
        <w:t xml:space="preserve">1) </w:t>
      </w:r>
      <w:r w:rsidR="00A77A26" w:rsidRPr="002102CD">
        <w:rPr>
          <w:position w:val="-12"/>
        </w:rPr>
        <w:object w:dxaOrig="1440" w:dyaOrig="440">
          <v:shape id="_x0000_i1308" type="#_x0000_t75" style="width:1in;height:21.7pt" o:ole="">
            <v:imagedata r:id="rId560" o:title=""/>
          </v:shape>
          <o:OLEObject Type="Embed" ProgID="Equation.DSMT4" ShapeID="_x0000_i1308" DrawAspect="Content" ObjectID="_1597652491" r:id="rId561"/>
        </w:object>
      </w:r>
      <w:r w:rsidR="002102CD" w:rsidRPr="002102CD">
        <w:t xml:space="preserve">; 2) </w:t>
      </w:r>
      <w:r w:rsidR="00D74628" w:rsidRPr="002102CD">
        <w:rPr>
          <w:position w:val="-12"/>
        </w:rPr>
        <w:object w:dxaOrig="1900" w:dyaOrig="360">
          <v:shape id="_x0000_i1309" type="#_x0000_t75" style="width:96.3pt;height:19.1pt" o:ole="">
            <v:imagedata r:id="rId562" o:title=""/>
          </v:shape>
          <o:OLEObject Type="Embed" ProgID="Equation.DSMT4" ShapeID="_x0000_i1309" DrawAspect="Content" ObjectID="_1597652492" r:id="rId563"/>
        </w:object>
      </w:r>
    </w:p>
    <w:p w:rsidR="002102CD" w:rsidRPr="002102CD" w:rsidRDefault="006A3054" w:rsidP="002102CD">
      <w:pPr>
        <w:spacing w:before="100" w:beforeAutospacing="1" w:after="100" w:afterAutospacing="1"/>
        <w:ind w:firstLine="0"/>
        <w:contextualSpacing/>
      </w:pPr>
      <w:r>
        <w:t>10</w:t>
      </w:r>
      <w:r w:rsidR="002102CD">
        <w:t>.5.</w:t>
      </w:r>
      <w:r w:rsidR="002102CD" w:rsidRPr="002102CD">
        <w:t xml:space="preserve">1) </w:t>
      </w:r>
      <w:r w:rsidR="00D74628" w:rsidRPr="002102CD">
        <w:rPr>
          <w:position w:val="-12"/>
        </w:rPr>
        <w:object w:dxaOrig="1620" w:dyaOrig="440">
          <v:shape id="_x0000_i1310" type="#_x0000_t75" style="width:80.65pt;height:21.7pt" o:ole="">
            <v:imagedata r:id="rId564" o:title=""/>
          </v:shape>
          <o:OLEObject Type="Embed" ProgID="Equation.DSMT4" ShapeID="_x0000_i1310" DrawAspect="Content" ObjectID="_1597652493" r:id="rId565"/>
        </w:object>
      </w:r>
      <w:r w:rsidR="002102CD" w:rsidRPr="002102CD">
        <w:t xml:space="preserve">;2) </w:t>
      </w:r>
      <w:r w:rsidR="00D74628" w:rsidRPr="002102CD">
        <w:rPr>
          <w:position w:val="-12"/>
        </w:rPr>
        <w:object w:dxaOrig="1880" w:dyaOrig="360">
          <v:shape id="_x0000_i1311" type="#_x0000_t75" style="width:95.4pt;height:19.1pt" o:ole="">
            <v:imagedata r:id="rId566" o:title=""/>
          </v:shape>
          <o:OLEObject Type="Embed" ProgID="Equation.DSMT4" ShapeID="_x0000_i1311" DrawAspect="Content" ObjectID="_1597652494" r:id="rId567"/>
        </w:object>
      </w:r>
      <w:r w:rsidR="002102CD">
        <w:t>.</w:t>
      </w:r>
      <w:r>
        <w:t>10</w:t>
      </w:r>
      <w:r w:rsidR="002102CD">
        <w:t xml:space="preserve">.6. </w:t>
      </w:r>
      <w:r w:rsidR="002102CD" w:rsidRPr="002102CD">
        <w:t>1)</w:t>
      </w:r>
      <w:r w:rsidR="00D74628" w:rsidRPr="002102CD">
        <w:rPr>
          <w:position w:val="-12"/>
        </w:rPr>
        <w:object w:dxaOrig="1579" w:dyaOrig="440">
          <v:shape id="_x0000_i1312" type="#_x0000_t75" style="width:78.95pt;height:21.7pt" o:ole="">
            <v:imagedata r:id="rId568" o:title=""/>
          </v:shape>
          <o:OLEObject Type="Embed" ProgID="Equation.DSMT4" ShapeID="_x0000_i1312" DrawAspect="Content" ObjectID="_1597652495" r:id="rId569"/>
        </w:object>
      </w:r>
      <w:r w:rsidR="002102CD" w:rsidRPr="002102CD">
        <w:t>; 2)</w:t>
      </w:r>
      <w:r w:rsidR="00D74628" w:rsidRPr="002102CD">
        <w:rPr>
          <w:position w:val="-12"/>
        </w:rPr>
        <w:object w:dxaOrig="1900" w:dyaOrig="360">
          <v:shape id="_x0000_i1313" type="#_x0000_t75" style="width:96.3pt;height:19.1pt" o:ole="">
            <v:imagedata r:id="rId570" o:title=""/>
          </v:shape>
          <o:OLEObject Type="Embed" ProgID="Equation.DSMT4" ShapeID="_x0000_i1313" DrawAspect="Content" ObjectID="_1597652496" r:id="rId571"/>
        </w:object>
      </w:r>
    </w:p>
    <w:p w:rsidR="002102CD" w:rsidRPr="002102CD" w:rsidRDefault="006A3054" w:rsidP="002102CD">
      <w:pPr>
        <w:spacing w:before="100" w:beforeAutospacing="1" w:after="100" w:afterAutospacing="1"/>
        <w:ind w:firstLine="0"/>
        <w:contextualSpacing/>
      </w:pPr>
      <w:proofErr w:type="gramStart"/>
      <w:r>
        <w:t>10</w:t>
      </w:r>
      <w:r w:rsidR="002102CD">
        <w:t>.7.</w:t>
      </w:r>
      <w:r w:rsidR="002102CD" w:rsidRPr="002102CD">
        <w:t xml:space="preserve">1) </w:t>
      </w:r>
      <w:r w:rsidR="00D74628" w:rsidRPr="002102CD">
        <w:rPr>
          <w:position w:val="-12"/>
        </w:rPr>
        <w:object w:dxaOrig="1600" w:dyaOrig="440">
          <v:shape id="_x0000_i1314" type="#_x0000_t75" style="width:80.65pt;height:21.7pt" o:ole="">
            <v:imagedata r:id="rId572" o:title=""/>
          </v:shape>
          <o:OLEObject Type="Embed" ProgID="Equation.DSMT4" ShapeID="_x0000_i1314" DrawAspect="Content" ObjectID="_1597652497" r:id="rId573"/>
        </w:object>
      </w:r>
      <w:r w:rsidR="002102CD" w:rsidRPr="002102CD">
        <w:t xml:space="preserve">; 2) </w:t>
      </w:r>
      <w:r w:rsidR="00D74628" w:rsidRPr="002102CD">
        <w:rPr>
          <w:position w:val="-12"/>
        </w:rPr>
        <w:object w:dxaOrig="1880" w:dyaOrig="360">
          <v:shape id="_x0000_i1315" type="#_x0000_t75" style="width:95.4pt;height:19.1pt" o:ole="">
            <v:imagedata r:id="rId574" o:title=""/>
          </v:shape>
          <o:OLEObject Type="Embed" ProgID="Equation.DSMT4" ShapeID="_x0000_i1315" DrawAspect="Content" ObjectID="_1597652498" r:id="rId575"/>
        </w:object>
      </w:r>
      <w:r w:rsidR="00D74628">
        <w:t>.</w:t>
      </w:r>
      <w:r>
        <w:t>10</w:t>
      </w:r>
      <w:r w:rsidR="00D74628">
        <w:t>.8.</w:t>
      </w:r>
      <w:r w:rsidR="002102CD" w:rsidRPr="002102CD">
        <w:t>1)</w:t>
      </w:r>
      <w:r w:rsidR="00D74628" w:rsidRPr="002102CD">
        <w:rPr>
          <w:position w:val="-12"/>
        </w:rPr>
        <w:object w:dxaOrig="1620" w:dyaOrig="440">
          <v:shape id="_x0000_i1316" type="#_x0000_t75" style="width:80.65pt;height:21.7pt" o:ole="">
            <v:imagedata r:id="rId576" o:title=""/>
          </v:shape>
          <o:OLEObject Type="Embed" ProgID="Equation.DSMT4" ShapeID="_x0000_i1316" DrawAspect="Content" ObjectID="_1597652499" r:id="rId577"/>
        </w:object>
      </w:r>
      <w:r w:rsidR="002102CD" w:rsidRPr="002102CD">
        <w:t xml:space="preserve"> 2) </w:t>
      </w:r>
      <w:r w:rsidR="00D74628" w:rsidRPr="002102CD">
        <w:rPr>
          <w:position w:val="-12"/>
        </w:rPr>
        <w:object w:dxaOrig="1939" w:dyaOrig="360">
          <v:shape id="_x0000_i1317" type="#_x0000_t75" style="width:98pt;height:19.1pt" o:ole="">
            <v:imagedata r:id="rId578" o:title=""/>
          </v:shape>
          <o:OLEObject Type="Embed" ProgID="Equation.DSMT4" ShapeID="_x0000_i1317" DrawAspect="Content" ObjectID="_1597652500" r:id="rId579"/>
        </w:object>
      </w:r>
      <w:proofErr w:type="gramEnd"/>
    </w:p>
    <w:p w:rsidR="002102CD" w:rsidRPr="002102CD" w:rsidRDefault="006A3054" w:rsidP="002102CD">
      <w:pPr>
        <w:spacing w:before="100" w:beforeAutospacing="1" w:after="100" w:afterAutospacing="1"/>
        <w:ind w:firstLine="0"/>
        <w:contextualSpacing/>
      </w:pPr>
      <w:proofErr w:type="gramStart"/>
      <w:r>
        <w:t>10</w:t>
      </w:r>
      <w:r w:rsidR="002102CD">
        <w:t xml:space="preserve">.9. </w:t>
      </w:r>
      <w:r w:rsidR="002102CD" w:rsidRPr="002102CD">
        <w:t xml:space="preserve">1) </w:t>
      </w:r>
      <w:r w:rsidR="00D74628" w:rsidRPr="002102CD">
        <w:rPr>
          <w:position w:val="-12"/>
        </w:rPr>
        <w:object w:dxaOrig="1740" w:dyaOrig="440">
          <v:shape id="_x0000_i1318" type="#_x0000_t75" style="width:86.75pt;height:21.7pt" o:ole="">
            <v:imagedata r:id="rId580" o:title=""/>
          </v:shape>
          <o:OLEObject Type="Embed" ProgID="Equation.DSMT4" ShapeID="_x0000_i1318" DrawAspect="Content" ObjectID="_1597652501" r:id="rId581"/>
        </w:object>
      </w:r>
      <w:r w:rsidR="002102CD" w:rsidRPr="002102CD">
        <w:t xml:space="preserve">; 2) </w:t>
      </w:r>
      <w:r w:rsidR="00D74628" w:rsidRPr="002102CD">
        <w:rPr>
          <w:position w:val="-12"/>
        </w:rPr>
        <w:object w:dxaOrig="1760" w:dyaOrig="360">
          <v:shape id="_x0000_i1319" type="#_x0000_t75" style="width:89.35pt;height:19.1pt" o:ole="">
            <v:imagedata r:id="rId582" o:title=""/>
          </v:shape>
          <o:OLEObject Type="Embed" ProgID="Equation.DSMT4" ShapeID="_x0000_i1319" DrawAspect="Content" ObjectID="_1597652502" r:id="rId583"/>
        </w:object>
      </w:r>
      <w:r w:rsidR="00D74628">
        <w:t>.</w:t>
      </w:r>
      <w:r>
        <w:t>10</w:t>
      </w:r>
      <w:r w:rsidR="00D74628">
        <w:t>.</w:t>
      </w:r>
      <w:r w:rsidR="002102CD" w:rsidRPr="002102CD">
        <w:t>1)</w:t>
      </w:r>
      <w:r w:rsidR="00D74628" w:rsidRPr="002102CD">
        <w:rPr>
          <w:position w:val="-12"/>
        </w:rPr>
        <w:object w:dxaOrig="1620" w:dyaOrig="440">
          <v:shape id="_x0000_i1320" type="#_x0000_t75" style="width:80.65pt;height:21.7pt" o:ole="">
            <v:imagedata r:id="rId584" o:title=""/>
          </v:shape>
          <o:OLEObject Type="Embed" ProgID="Equation.DSMT4" ShapeID="_x0000_i1320" DrawAspect="Content" ObjectID="_1597652503" r:id="rId585"/>
        </w:object>
      </w:r>
      <w:r w:rsidR="002102CD" w:rsidRPr="002102CD">
        <w:t>; 2)</w:t>
      </w:r>
      <w:r w:rsidR="00D74628" w:rsidRPr="002102CD">
        <w:rPr>
          <w:position w:val="-12"/>
        </w:rPr>
        <w:object w:dxaOrig="1780" w:dyaOrig="360">
          <v:shape id="_x0000_i1321" type="#_x0000_t75" style="width:89.35pt;height:19.1pt" o:ole="">
            <v:imagedata r:id="rId586" o:title=""/>
          </v:shape>
          <o:OLEObject Type="Embed" ProgID="Equation.DSMT4" ShapeID="_x0000_i1321" DrawAspect="Content" ObjectID="_1597652504" r:id="rId587"/>
        </w:object>
      </w:r>
      <w:r w:rsidR="002102CD">
        <w:t>.</w:t>
      </w:r>
      <w:proofErr w:type="gramEnd"/>
    </w:p>
    <w:p w:rsidR="005C4314" w:rsidRDefault="005C4314" w:rsidP="005C4314">
      <w:pPr>
        <w:pStyle w:val="31"/>
        <w:spacing w:before="100" w:beforeAutospacing="1" w:after="100" w:afterAutospacing="1"/>
        <w:contextualSpacing/>
      </w:pPr>
      <w:r>
        <w:t>Контрольные вопросы</w:t>
      </w:r>
    </w:p>
    <w:p w:rsidR="005C4314" w:rsidRDefault="005C4314" w:rsidP="005C4314">
      <w:pPr>
        <w:spacing w:before="100" w:beforeAutospacing="1" w:after="100" w:afterAutospacing="1"/>
        <w:contextualSpacing/>
      </w:pPr>
      <w:r>
        <w:t>1 Вычисление суммы числового ряда.</w:t>
      </w:r>
    </w:p>
    <w:p w:rsidR="005C4314" w:rsidRDefault="005C4314" w:rsidP="005C4314">
      <w:pPr>
        <w:spacing w:before="100" w:beforeAutospacing="1" w:after="100" w:afterAutospacing="1"/>
        <w:contextualSpacing/>
      </w:pPr>
      <w:r>
        <w:lastRenderedPageBreak/>
        <w:t xml:space="preserve">2 Визуализация сходимости числового ряда. </w:t>
      </w:r>
    </w:p>
    <w:p w:rsidR="005C4314" w:rsidRDefault="005C4314" w:rsidP="005C4314">
      <w:pPr>
        <w:spacing w:before="100" w:beforeAutospacing="1" w:after="100" w:afterAutospacing="1"/>
        <w:contextualSpacing/>
      </w:pPr>
      <w:r>
        <w:t>3 Необходимое условие сходимости числового ряда.</w:t>
      </w:r>
    </w:p>
    <w:p w:rsidR="005C4314" w:rsidRDefault="005C4314" w:rsidP="005C4314">
      <w:pPr>
        <w:spacing w:before="100" w:beforeAutospacing="1" w:after="100" w:afterAutospacing="1"/>
        <w:contextualSpacing/>
      </w:pPr>
      <w:r>
        <w:t xml:space="preserve">4 Приближение ряда Лейбница частичной суммой и оценка точности. </w:t>
      </w:r>
    </w:p>
    <w:p w:rsidR="005C4314" w:rsidRDefault="005C4314" w:rsidP="005C4314">
      <w:pPr>
        <w:spacing w:before="100" w:beforeAutospacing="1" w:after="100" w:afterAutospacing="1"/>
        <w:contextualSpacing/>
      </w:pPr>
      <w:r>
        <w:t>5 Нахождение суммы функционального ряда и его области сходимости. Визуализация результата</w:t>
      </w:r>
      <w:r w:rsidR="006A3054">
        <w:t>.</w:t>
      </w:r>
    </w:p>
    <w:p w:rsidR="005C4314" w:rsidRDefault="006A3054" w:rsidP="005C4314">
      <w:pPr>
        <w:spacing w:before="100" w:beforeAutospacing="1" w:after="100" w:afterAutospacing="1"/>
        <w:contextualSpacing/>
      </w:pPr>
      <w:r>
        <w:t>6</w:t>
      </w:r>
      <w:r w:rsidR="005C4314">
        <w:t xml:space="preserve"> </w:t>
      </w:r>
      <w:r>
        <w:t>Визуализация р</w:t>
      </w:r>
      <w:r w:rsidR="005C4314">
        <w:t>авномерн</w:t>
      </w:r>
      <w:r>
        <w:t>ой</w:t>
      </w:r>
      <w:r w:rsidR="005C4314">
        <w:t>я сходимост</w:t>
      </w:r>
      <w:r>
        <w:t>и</w:t>
      </w:r>
      <w:r w:rsidR="005C4314">
        <w:t xml:space="preserve"> функционального ряда.</w:t>
      </w:r>
    </w:p>
    <w:p w:rsidR="005C4314" w:rsidRDefault="006A3054" w:rsidP="005C4314">
      <w:pPr>
        <w:spacing w:before="100" w:beforeAutospacing="1" w:after="100" w:afterAutospacing="1"/>
        <w:contextualSpacing/>
      </w:pPr>
      <w:r>
        <w:t>7</w:t>
      </w:r>
      <w:r w:rsidR="005C4314">
        <w:t xml:space="preserve"> Теорема о непрерывности суммы функционального ряда.</w:t>
      </w:r>
    </w:p>
    <w:p w:rsidR="005C4314" w:rsidRDefault="006A3054" w:rsidP="005C4314">
      <w:pPr>
        <w:spacing w:before="100" w:beforeAutospacing="1" w:after="100" w:afterAutospacing="1"/>
        <w:contextualSpacing/>
      </w:pPr>
      <w:r>
        <w:t>8</w:t>
      </w:r>
      <w:r w:rsidR="005C4314">
        <w:t xml:space="preserve"> </w:t>
      </w:r>
      <w:r>
        <w:t>П</w:t>
      </w:r>
      <w:r w:rsidR="005C4314">
        <w:t>очленно</w:t>
      </w:r>
      <w:r>
        <w:t>е</w:t>
      </w:r>
      <w:r w:rsidR="005C4314">
        <w:t xml:space="preserve"> интегрировани</w:t>
      </w:r>
      <w:r>
        <w:t>е</w:t>
      </w:r>
      <w:r w:rsidR="005C4314">
        <w:t xml:space="preserve"> и дифференцировани</w:t>
      </w:r>
      <w:r>
        <w:t>е</w:t>
      </w:r>
      <w:r w:rsidR="005C4314">
        <w:t xml:space="preserve"> функционального ряда.</w:t>
      </w:r>
      <w:r>
        <w:t xml:space="preserve"> Области сходимости полученных рядов.</w:t>
      </w:r>
    </w:p>
    <w:p w:rsidR="005C4314" w:rsidRDefault="006A3054" w:rsidP="005C4314">
      <w:pPr>
        <w:spacing w:before="100" w:beforeAutospacing="1" w:after="100" w:afterAutospacing="1"/>
        <w:contextualSpacing/>
      </w:pPr>
      <w:r>
        <w:t>9 Нахождение и</w:t>
      </w:r>
      <w:r w:rsidR="005C4314">
        <w:t>нтервал и радиус</w:t>
      </w:r>
      <w:r>
        <w:t>а</w:t>
      </w:r>
      <w:r w:rsidR="005C4314">
        <w:t xml:space="preserve"> сходимости степенного ряда.</w:t>
      </w:r>
    </w:p>
    <w:p w:rsidR="005C4314" w:rsidRDefault="006A3054" w:rsidP="005C4314">
      <w:pPr>
        <w:spacing w:before="100" w:beforeAutospacing="1" w:after="100" w:afterAutospacing="1"/>
        <w:contextualSpacing/>
      </w:pPr>
      <w:r>
        <w:t>10.</w:t>
      </w:r>
      <w:r w:rsidR="005C4314">
        <w:t xml:space="preserve"> Разложение функции в ряд Тейлора. </w:t>
      </w:r>
    </w:p>
    <w:p w:rsidR="00987D21" w:rsidRPr="009F36AC" w:rsidRDefault="009F36AC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1</w:t>
      </w:r>
      <w:r w:rsidR="006A3054">
        <w:t>1.</w:t>
      </w:r>
      <w:r w:rsidR="0027055D">
        <w:t>Разложение 2π-периодической функции в тригонометрический ряд Фурье. Теорема Дирихле.</w:t>
      </w:r>
    </w:p>
    <w:p w:rsidR="00987D21" w:rsidRPr="0027055D" w:rsidRDefault="006A3054" w:rsidP="006000A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/>
        </w:rPr>
      </w:pPr>
      <w:r>
        <w:t>12</w:t>
      </w:r>
      <w:r w:rsidR="0027055D">
        <w:t xml:space="preserve"> Разложение 2</w:t>
      </w:r>
      <w:r w:rsidR="0027055D" w:rsidRPr="0027055D">
        <w:rPr>
          <w:i/>
          <w:lang w:val="en-US"/>
        </w:rPr>
        <w:t>l</w:t>
      </w:r>
      <w:r w:rsidR="0027055D">
        <w:t>-периодической функции в тригонометрический ряд Ф</w:t>
      </w:r>
      <w:r w:rsidR="0027055D">
        <w:t>у</w:t>
      </w:r>
      <w:r w:rsidR="0027055D">
        <w:t>рье.</w:t>
      </w:r>
      <w:r w:rsidR="0027055D" w:rsidRPr="0027055D">
        <w:t xml:space="preserve"> </w:t>
      </w:r>
      <w:r w:rsidR="0027055D">
        <w:t>Частные случаи разложений.</w:t>
      </w:r>
    </w:p>
    <w:p w:rsidR="00987D21" w:rsidRPr="009F36AC" w:rsidRDefault="006A3054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13.Разложение функции в р</w:t>
      </w:r>
      <w:r w:rsidR="0027055D">
        <w:t>яды Фурье по ортогональной системе фун</w:t>
      </w:r>
      <w:r w:rsidR="0027055D">
        <w:t>к</w:t>
      </w:r>
      <w:r w:rsidR="0027055D">
        <w:t>ций.</w:t>
      </w:r>
    </w:p>
    <w:p w:rsidR="00987D21" w:rsidRDefault="009F36AC" w:rsidP="00987D21">
      <w:pPr>
        <w:pStyle w:val="23"/>
      </w:pPr>
      <w:r>
        <w:t>Л</w:t>
      </w:r>
      <w:r w:rsidR="00987D21" w:rsidRPr="00987D21">
        <w:t>абораторная</w:t>
      </w:r>
      <w:r w:rsidR="00987D21">
        <w:t xml:space="preserve"> работа </w:t>
      </w:r>
      <w:r w:rsidR="006A3054">
        <w:t>3</w:t>
      </w:r>
    </w:p>
    <w:p w:rsidR="00987D21" w:rsidRDefault="00987D21" w:rsidP="00987D21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b/>
        </w:rPr>
        <w:t xml:space="preserve">Тема. </w:t>
      </w:r>
      <w:r w:rsidRPr="00987D21">
        <w:rPr>
          <w:u w:val="single"/>
        </w:rPr>
        <w:t xml:space="preserve">Обыкновенные дифференциальные уравнения </w:t>
      </w:r>
    </w:p>
    <w:p w:rsidR="00987D21" w:rsidRDefault="00987D21" w:rsidP="00FF0CF6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265A37">
        <w:rPr>
          <w:b/>
        </w:rPr>
        <w:t>Цель.</w:t>
      </w:r>
      <w:r>
        <w:rPr>
          <w:b/>
        </w:rPr>
        <w:t xml:space="preserve"> </w:t>
      </w:r>
      <w:r w:rsidRPr="00265A37">
        <w:t>Научиться</w:t>
      </w:r>
      <w:r>
        <w:t xml:space="preserve"> </w:t>
      </w:r>
      <w:r w:rsidR="004828D4">
        <w:t xml:space="preserve">графически и аналитически </w:t>
      </w:r>
      <w:r>
        <w:t xml:space="preserve">находить общее и </w:t>
      </w:r>
      <w:r w:rsidR="00FF0CF6">
        <w:t xml:space="preserve">частное решение </w:t>
      </w:r>
      <w:r w:rsidR="009F36AC">
        <w:t>основных типов</w:t>
      </w:r>
      <w:r w:rsidR="00FF0CF6">
        <w:t xml:space="preserve"> уравнений 1-го порядка, строить </w:t>
      </w:r>
      <w:r w:rsidR="00D74628">
        <w:t xml:space="preserve">для геометрических задач </w:t>
      </w:r>
      <w:r w:rsidR="00FF0CF6">
        <w:t xml:space="preserve">простейшие модели в виде дифференциального уравнения 1-го порядка </w:t>
      </w:r>
      <w:r>
        <w:t xml:space="preserve">и контро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152CEB" w:rsidRDefault="00152CEB" w:rsidP="00152CE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265A37">
        <w:t>Научиться</w:t>
      </w:r>
      <w:r>
        <w:t xml:space="preserve"> находить общее и частное решение некоторых уравнений высших порядков и контро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152CEB" w:rsidRDefault="00152CEB" w:rsidP="00152CE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/>
        </w:rPr>
      </w:pPr>
      <w:r w:rsidRPr="00265A37">
        <w:t>Научиться</w:t>
      </w:r>
      <w:r>
        <w:t xml:space="preserve"> строить фазовый портрет нормальной системы 2-го порядка в точке покоя, аналитически находить общее и частное решение линейных си</w:t>
      </w:r>
      <w:r>
        <w:t>с</w:t>
      </w:r>
      <w:r>
        <w:lastRenderedPageBreak/>
        <w:t xml:space="preserve">тем методами Лагранжа, Эйлера, Даламбера и контро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152CEB" w:rsidRDefault="00152CEB" w:rsidP="00152CE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/>
        </w:rPr>
      </w:pPr>
      <w:r w:rsidRPr="00265A37">
        <w:t>Научиться</w:t>
      </w:r>
      <w:r>
        <w:t xml:space="preserve"> находить изображение Лапласа для функций-оригиналов, р</w:t>
      </w:r>
      <w:r>
        <w:t>е</w:t>
      </w:r>
      <w:r>
        <w:t>шать обратную задачу, применять операторный метод для решения задачи К</w:t>
      </w:r>
      <w:r>
        <w:t>о</w:t>
      </w:r>
      <w:r>
        <w:t xml:space="preserve">ши и контро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606C64" w:rsidRDefault="00606C64" w:rsidP="00FE23CB">
      <w:pPr>
        <w:spacing w:before="100" w:beforeAutospacing="1" w:after="100" w:afterAutospacing="1"/>
        <w:contextualSpacing/>
      </w:pPr>
      <w:r w:rsidRPr="00BD3876">
        <w:rPr>
          <w:b/>
        </w:rPr>
        <w:t xml:space="preserve">Задание 1. </w:t>
      </w:r>
      <w:r w:rsidRPr="00E106A9">
        <w:t>Для данного дифференциального уравнения методом изоклин постро</w:t>
      </w:r>
      <w:r w:rsidR="004828D4">
        <w:t>йте</w:t>
      </w:r>
      <w:r w:rsidRPr="00E106A9">
        <w:t xml:space="preserve"> интегральную кривую, проходящую через точку </w:t>
      </w:r>
      <w:bookmarkStart w:id="0" w:name="MTBlankEqn"/>
      <w:r w:rsidRPr="00025957">
        <w:rPr>
          <w:position w:val="-4"/>
        </w:rPr>
        <w:object w:dxaOrig="360" w:dyaOrig="279">
          <v:shape id="_x0000_i1322" type="#_x0000_t75" style="width:19.1pt;height:13.9pt" o:ole="">
            <v:imagedata r:id="rId588" o:title=""/>
          </v:shape>
          <o:OLEObject Type="Embed" ProgID="Equation.DSMT4" ShapeID="_x0000_i1322" DrawAspect="Content" ObjectID="_1597652505" r:id="rId589"/>
        </w:object>
      </w:r>
      <w:bookmarkEnd w:id="0"/>
      <w:r>
        <w:t>.</w:t>
      </w:r>
    </w:p>
    <w:p w:rsidR="00606C64" w:rsidRPr="002B28BB" w:rsidRDefault="00606C64" w:rsidP="004828D4">
      <w:pPr>
        <w:spacing w:before="100" w:beforeAutospacing="1" w:after="100" w:afterAutospacing="1"/>
        <w:ind w:firstLine="0"/>
        <w:contextualSpacing/>
      </w:pPr>
      <w:r>
        <w:t>1.</w:t>
      </w:r>
      <w:r w:rsidR="004828D4">
        <w:t>1.</w:t>
      </w:r>
      <w:r w:rsidRPr="00723625">
        <w:rPr>
          <w:position w:val="-14"/>
        </w:rPr>
        <w:object w:dxaOrig="2560" w:dyaOrig="440">
          <v:shape id="_x0000_i1323" type="#_x0000_t75" style="width:127.5pt;height:21.7pt" o:ole="">
            <v:imagedata r:id="rId590" o:title=""/>
          </v:shape>
          <o:OLEObject Type="Embed" ProgID="Equation.DSMT4" ShapeID="_x0000_i1323" DrawAspect="Content" ObjectID="_1597652506" r:id="rId591"/>
        </w:object>
      </w:r>
      <w:r w:rsidRPr="00E106A9">
        <w:tab/>
      </w:r>
      <w:r w:rsidR="004828D4">
        <w:tab/>
      </w:r>
      <w:r w:rsidR="004828D4">
        <w:tab/>
        <w:t>1.</w:t>
      </w:r>
      <w:r>
        <w:t>2.</w:t>
      </w:r>
      <w:r w:rsidRPr="00723625">
        <w:rPr>
          <w:position w:val="-14"/>
        </w:rPr>
        <w:object w:dxaOrig="2480" w:dyaOrig="420">
          <v:shape id="_x0000_i1324" type="#_x0000_t75" style="width:124.9pt;height:20.8pt" o:ole="">
            <v:imagedata r:id="rId592" o:title=""/>
          </v:shape>
          <o:OLEObject Type="Embed" ProgID="Equation.DSMT4" ShapeID="_x0000_i1324" DrawAspect="Content" ObjectID="_1597652507" r:id="rId593"/>
        </w:object>
      </w:r>
    </w:p>
    <w:p w:rsidR="00606C64" w:rsidRPr="002B28BB" w:rsidRDefault="004828D4" w:rsidP="004828D4">
      <w:pPr>
        <w:spacing w:before="100" w:beforeAutospacing="1" w:after="100" w:afterAutospacing="1"/>
        <w:ind w:firstLine="0"/>
        <w:contextualSpacing/>
      </w:pPr>
      <w:r>
        <w:t>1.</w:t>
      </w:r>
      <w:r w:rsidR="00606C64">
        <w:t>3.</w:t>
      </w:r>
      <w:r w:rsidR="00606C64" w:rsidRPr="00723625">
        <w:rPr>
          <w:position w:val="-14"/>
        </w:rPr>
        <w:object w:dxaOrig="2560" w:dyaOrig="440">
          <v:shape id="_x0000_i1325" type="#_x0000_t75" style="width:127.5pt;height:21.7pt" o:ole="">
            <v:imagedata r:id="rId594" o:title=""/>
          </v:shape>
          <o:OLEObject Type="Embed" ProgID="Equation.DSMT4" ShapeID="_x0000_i1325" DrawAspect="Content" ObjectID="_1597652508" r:id="rId595"/>
        </w:object>
      </w:r>
      <w:r>
        <w:tab/>
      </w:r>
      <w:r>
        <w:tab/>
      </w:r>
      <w:r>
        <w:tab/>
        <w:t>1.</w:t>
      </w:r>
      <w:r w:rsidR="00606C64">
        <w:t>4.</w:t>
      </w:r>
      <w:r w:rsidR="00606C64" w:rsidRPr="00723625">
        <w:rPr>
          <w:position w:val="-32"/>
        </w:rPr>
        <w:object w:dxaOrig="2180" w:dyaOrig="760">
          <v:shape id="_x0000_i1326" type="#_x0000_t75" style="width:108.45pt;height:37.3pt" o:ole="">
            <v:imagedata r:id="rId596" o:title=""/>
          </v:shape>
          <o:OLEObject Type="Embed" ProgID="Equation.DSMT4" ShapeID="_x0000_i1326" DrawAspect="Content" ObjectID="_1597652509" r:id="rId597"/>
        </w:object>
      </w:r>
    </w:p>
    <w:p w:rsidR="00606C64" w:rsidRPr="002B28BB" w:rsidRDefault="004828D4" w:rsidP="004828D4">
      <w:pPr>
        <w:spacing w:before="100" w:beforeAutospacing="1" w:after="100" w:afterAutospacing="1"/>
        <w:ind w:firstLine="0"/>
        <w:contextualSpacing/>
      </w:pPr>
      <w:r>
        <w:t>1.</w:t>
      </w:r>
      <w:r w:rsidR="00606C64">
        <w:t xml:space="preserve">5. </w:t>
      </w:r>
      <w:r w:rsidR="00606C64" w:rsidRPr="00723625">
        <w:rPr>
          <w:position w:val="-14"/>
        </w:rPr>
        <w:object w:dxaOrig="3019" w:dyaOrig="420">
          <v:shape id="_x0000_i1327" type="#_x0000_t75" style="width:149.2pt;height:20.8pt" o:ole="">
            <v:imagedata r:id="rId598" o:title=""/>
          </v:shape>
          <o:OLEObject Type="Embed" ProgID="Equation.DSMT4" ShapeID="_x0000_i1327" DrawAspect="Content" ObjectID="_1597652510" r:id="rId599"/>
        </w:object>
      </w:r>
      <w:r>
        <w:tab/>
      </w:r>
      <w:r>
        <w:tab/>
      </w:r>
      <w:r>
        <w:tab/>
        <w:t>1.</w:t>
      </w:r>
      <w:r w:rsidR="00606C64">
        <w:t xml:space="preserve">6. </w:t>
      </w:r>
      <w:r w:rsidR="00606C64" w:rsidRPr="00723625">
        <w:rPr>
          <w:position w:val="-14"/>
        </w:rPr>
        <w:object w:dxaOrig="2980" w:dyaOrig="420">
          <v:shape id="_x0000_i1328" type="#_x0000_t75" style="width:149.2pt;height:20.8pt" o:ole="">
            <v:imagedata r:id="rId600" o:title=""/>
          </v:shape>
          <o:OLEObject Type="Embed" ProgID="Equation.DSMT4" ShapeID="_x0000_i1328" DrawAspect="Content" ObjectID="_1597652511" r:id="rId601"/>
        </w:object>
      </w:r>
    </w:p>
    <w:p w:rsidR="00606C64" w:rsidRPr="002B28BB" w:rsidRDefault="004828D4" w:rsidP="004828D4">
      <w:pPr>
        <w:spacing w:before="100" w:beforeAutospacing="1" w:after="100" w:afterAutospacing="1"/>
        <w:ind w:firstLine="0"/>
        <w:contextualSpacing/>
      </w:pPr>
      <w:r>
        <w:t>1.</w:t>
      </w:r>
      <w:r w:rsidR="00606C64">
        <w:t xml:space="preserve">7. </w:t>
      </w:r>
      <w:r w:rsidR="00606C64" w:rsidRPr="00723625">
        <w:rPr>
          <w:position w:val="-14"/>
        </w:rPr>
        <w:object w:dxaOrig="2540" w:dyaOrig="440">
          <v:shape id="_x0000_i1329" type="#_x0000_t75" style="width:125.8pt;height:21.7pt" o:ole="">
            <v:imagedata r:id="rId602" o:title=""/>
          </v:shape>
          <o:OLEObject Type="Embed" ProgID="Equation.DSMT4" ShapeID="_x0000_i1329" DrawAspect="Content" ObjectID="_1597652512" r:id="rId603"/>
        </w:object>
      </w:r>
      <w:r>
        <w:tab/>
      </w:r>
      <w:r>
        <w:tab/>
      </w:r>
      <w:r>
        <w:tab/>
        <w:t>1.</w:t>
      </w:r>
      <w:r w:rsidR="00606C64">
        <w:t xml:space="preserve">8. </w:t>
      </w:r>
      <w:r w:rsidR="00606C64" w:rsidRPr="00723625">
        <w:rPr>
          <w:position w:val="-14"/>
        </w:rPr>
        <w:object w:dxaOrig="2320" w:dyaOrig="420">
          <v:shape id="_x0000_i1330" type="#_x0000_t75" style="width:117.1pt;height:20.8pt" o:ole="">
            <v:imagedata r:id="rId604" o:title=""/>
          </v:shape>
          <o:OLEObject Type="Embed" ProgID="Equation.DSMT4" ShapeID="_x0000_i1330" DrawAspect="Content" ObjectID="_1597652513" r:id="rId605"/>
        </w:object>
      </w:r>
    </w:p>
    <w:p w:rsidR="00606C64" w:rsidRPr="00C80250" w:rsidRDefault="004828D4" w:rsidP="004828D4">
      <w:pPr>
        <w:spacing w:before="100" w:beforeAutospacing="1" w:after="100" w:afterAutospacing="1"/>
        <w:ind w:firstLine="0"/>
        <w:contextualSpacing/>
      </w:pPr>
      <w:r>
        <w:t>1.</w:t>
      </w:r>
      <w:r w:rsidR="00606C64">
        <w:t xml:space="preserve">9. </w:t>
      </w:r>
      <w:r w:rsidR="00606C64" w:rsidRPr="00723625">
        <w:rPr>
          <w:position w:val="-18"/>
        </w:rPr>
        <w:object w:dxaOrig="2980" w:dyaOrig="499">
          <v:shape id="_x0000_i1331" type="#_x0000_t75" style="width:149.2pt;height:24.3pt" o:ole="">
            <v:imagedata r:id="rId606" o:title=""/>
          </v:shape>
          <o:OLEObject Type="Embed" ProgID="Equation.DSMT4" ShapeID="_x0000_i1331" DrawAspect="Content" ObjectID="_1597652514" r:id="rId607"/>
        </w:object>
      </w:r>
      <w:r>
        <w:tab/>
      </w:r>
      <w:r>
        <w:tab/>
      </w:r>
      <w:r>
        <w:tab/>
      </w:r>
      <w:r w:rsidRPr="00C80250">
        <w:t>1.1</w:t>
      </w:r>
      <w:r w:rsidR="00606C64" w:rsidRPr="00C80250">
        <w:t xml:space="preserve">0. </w:t>
      </w:r>
      <w:r w:rsidR="00C80250" w:rsidRPr="00742BFD">
        <w:rPr>
          <w:color w:val="FF0000"/>
          <w:position w:val="-14"/>
        </w:rPr>
        <w:object w:dxaOrig="2840" w:dyaOrig="440">
          <v:shape id="_x0000_i1332" type="#_x0000_t75" style="width:141.4pt;height:21.7pt" o:ole="">
            <v:imagedata r:id="rId608" o:title=""/>
          </v:shape>
          <o:OLEObject Type="Embed" ProgID="Equation.DSMT4" ShapeID="_x0000_i1332" DrawAspect="Content" ObjectID="_1597652515" r:id="rId609"/>
        </w:object>
      </w:r>
    </w:p>
    <w:p w:rsidR="009F36AC" w:rsidRDefault="00606C64" w:rsidP="009F36AC">
      <w:pPr>
        <w:spacing w:before="100" w:beforeAutospacing="1" w:after="100" w:afterAutospacing="1"/>
        <w:contextualSpacing/>
      </w:pPr>
      <w:r w:rsidRPr="00BD3876">
        <w:rPr>
          <w:b/>
        </w:rPr>
        <w:t xml:space="preserve">Задание 2. </w:t>
      </w:r>
      <w:r w:rsidR="009F36AC" w:rsidRPr="009F36AC">
        <w:t>1)</w:t>
      </w:r>
      <w:r w:rsidR="009F36AC">
        <w:t xml:space="preserve"> </w:t>
      </w:r>
      <w:r w:rsidRPr="00415B80">
        <w:t>Най</w:t>
      </w:r>
      <w:r w:rsidR="004828D4">
        <w:t>дите</w:t>
      </w:r>
      <w:r w:rsidRPr="00415B80">
        <w:t xml:space="preserve"> линию, проходящую через точку </w:t>
      </w:r>
      <w:r w:rsidRPr="00723625">
        <w:rPr>
          <w:position w:val="-12"/>
        </w:rPr>
        <w:object w:dxaOrig="420" w:dyaOrig="380">
          <v:shape id="_x0000_i1333" type="#_x0000_t75" style="width:20.8pt;height:17.35pt" o:ole="">
            <v:imagedata r:id="rId610" o:title=""/>
          </v:shape>
          <o:OLEObject Type="Embed" ProgID="Equation.DSMT4" ShapeID="_x0000_i1333" DrawAspect="Content" ObjectID="_1597652516" r:id="rId611"/>
        </w:object>
      </w:r>
      <w:r w:rsidR="004828D4">
        <w:t>,</w:t>
      </w:r>
      <w:r w:rsidRPr="00415B80">
        <w:t xml:space="preserve"> и облада</w:t>
      </w:r>
      <w:r w:rsidRPr="00415B80">
        <w:t>ю</w:t>
      </w:r>
      <w:r w:rsidRPr="00415B80">
        <w:t xml:space="preserve">щую тем свойством, что в любой ее точке </w:t>
      </w:r>
      <w:r w:rsidRPr="00025957">
        <w:rPr>
          <w:position w:val="-4"/>
        </w:rPr>
        <w:object w:dxaOrig="360" w:dyaOrig="279">
          <v:shape id="_x0000_i1334" type="#_x0000_t75" style="width:19.1pt;height:13.9pt" o:ole="">
            <v:imagedata r:id="rId612" o:title=""/>
          </v:shape>
          <o:OLEObject Type="Embed" ProgID="Equation.DSMT4" ShapeID="_x0000_i1334" DrawAspect="Content" ObjectID="_1597652517" r:id="rId613"/>
        </w:object>
      </w:r>
      <w:r w:rsidRPr="00415B80">
        <w:t xml:space="preserve"> нормальный вектор </w:t>
      </w:r>
      <w:r w:rsidRPr="00723625">
        <w:rPr>
          <w:position w:val="-6"/>
        </w:rPr>
        <w:object w:dxaOrig="520" w:dyaOrig="380">
          <v:shape id="_x0000_i1335" type="#_x0000_t75" style="width:26pt;height:17.35pt" o:ole="">
            <v:imagedata r:id="rId614" o:title=""/>
          </v:shape>
          <o:OLEObject Type="Embed" ProgID="Equation.DSMT4" ShapeID="_x0000_i1335" DrawAspect="Content" ObjectID="_1597652518" r:id="rId615"/>
        </w:object>
      </w:r>
      <w:r w:rsidRPr="00415B80">
        <w:t xml:space="preserve"> с ко</w:t>
      </w:r>
      <w:r w:rsidRPr="00415B80">
        <w:t>н</w:t>
      </w:r>
      <w:r w:rsidRPr="00415B80">
        <w:t xml:space="preserve">цом на оси </w:t>
      </w:r>
      <w:r w:rsidRPr="00723625">
        <w:rPr>
          <w:position w:val="-12"/>
        </w:rPr>
        <w:object w:dxaOrig="400" w:dyaOrig="360">
          <v:shape id="_x0000_i1336" type="#_x0000_t75" style="width:19.95pt;height:19.1pt" o:ole="">
            <v:imagedata r:id="rId616" o:title=""/>
          </v:shape>
          <o:OLEObject Type="Embed" ProgID="Equation.DSMT4" ShapeID="_x0000_i1336" DrawAspect="Content" ObjectID="_1597652519" r:id="rId617"/>
        </w:object>
      </w:r>
      <w:r w:rsidRPr="00415B80">
        <w:t xml:space="preserve"> имеет длину, равную </w:t>
      </w:r>
      <w:r w:rsidRPr="00723625">
        <w:rPr>
          <w:position w:val="-6"/>
        </w:rPr>
        <w:object w:dxaOrig="220" w:dyaOrig="240">
          <v:shape id="_x0000_i1337" type="#_x0000_t75" style="width:12.15pt;height:12.15pt" o:ole="">
            <v:imagedata r:id="rId618" o:title=""/>
          </v:shape>
          <o:OLEObject Type="Embed" ProgID="Equation.DSMT4" ShapeID="_x0000_i1337" DrawAspect="Content" ObjectID="_1597652520" r:id="rId619"/>
        </w:object>
      </w:r>
      <w:r w:rsidRPr="00415B80">
        <w:t>, и образует острый угол с положител</w:t>
      </w:r>
      <w:r w:rsidRPr="00415B80">
        <w:t>ь</w:t>
      </w:r>
      <w:r w:rsidRPr="00415B80">
        <w:t xml:space="preserve">ным направлением оси </w:t>
      </w:r>
      <w:r w:rsidRPr="00723625">
        <w:rPr>
          <w:position w:val="-12"/>
        </w:rPr>
        <w:object w:dxaOrig="400" w:dyaOrig="360">
          <v:shape id="_x0000_i1338" type="#_x0000_t75" style="width:19.95pt;height:19.1pt" o:ole="">
            <v:imagedata r:id="rId620" o:title=""/>
          </v:shape>
          <o:OLEObject Type="Embed" ProgID="Equation.DSMT4" ShapeID="_x0000_i1338" DrawAspect="Content" ObjectID="_1597652521" r:id="rId621"/>
        </w:object>
      </w:r>
      <w:r w:rsidRPr="00415B80">
        <w:t>.</w:t>
      </w:r>
      <w:r w:rsidR="00BE5150">
        <w:t xml:space="preserve"> Сделайте чертеж.</w:t>
      </w:r>
    </w:p>
    <w:p w:rsidR="009F36AC" w:rsidRPr="00415B80" w:rsidRDefault="009F36AC" w:rsidP="009F36AC">
      <w:pPr>
        <w:spacing w:before="100" w:beforeAutospacing="1" w:after="100" w:afterAutospacing="1"/>
        <w:contextualSpacing/>
      </w:pPr>
      <w:r>
        <w:t xml:space="preserve">2) </w:t>
      </w:r>
      <w:r w:rsidRPr="00415B80">
        <w:t>Най</w:t>
      </w:r>
      <w:r>
        <w:t>дите</w:t>
      </w:r>
      <w:r w:rsidRPr="00415B80">
        <w:t xml:space="preserve"> линию, проходящую через точку </w:t>
      </w:r>
      <w:r w:rsidRPr="00723625">
        <w:rPr>
          <w:position w:val="-12"/>
        </w:rPr>
        <w:object w:dxaOrig="420" w:dyaOrig="380">
          <v:shape id="_x0000_i1339" type="#_x0000_t75" style="width:20.8pt;height:17.35pt" o:ole="">
            <v:imagedata r:id="rId622" o:title=""/>
          </v:shape>
          <o:OLEObject Type="Embed" ProgID="Equation.DSMT4" ShapeID="_x0000_i1339" DrawAspect="Content" ObjectID="_1597652522" r:id="rId623"/>
        </w:object>
      </w:r>
      <w:r>
        <w:t xml:space="preserve">, </w:t>
      </w:r>
      <w:r w:rsidRPr="00415B80">
        <w:t xml:space="preserve">и обладающую тем свойством, что в любой ее точке </w:t>
      </w:r>
      <w:r w:rsidRPr="00025957">
        <w:rPr>
          <w:position w:val="-4"/>
        </w:rPr>
        <w:object w:dxaOrig="360" w:dyaOrig="279">
          <v:shape id="_x0000_i1340" type="#_x0000_t75" style="width:19.1pt;height:13.9pt" o:ole="">
            <v:imagedata r:id="rId624" o:title=""/>
          </v:shape>
          <o:OLEObject Type="Embed" ProgID="Equation.DSMT4" ShapeID="_x0000_i1340" DrawAspect="Content" ObjectID="_1597652523" r:id="rId625"/>
        </w:object>
      </w:r>
      <w:r w:rsidRPr="00415B80">
        <w:t xml:space="preserve"> касательный вектор </w:t>
      </w:r>
      <w:r w:rsidRPr="00723625">
        <w:rPr>
          <w:position w:val="-6"/>
        </w:rPr>
        <w:object w:dxaOrig="520" w:dyaOrig="380">
          <v:shape id="_x0000_i1341" type="#_x0000_t75" style="width:26pt;height:17.35pt" o:ole="">
            <v:imagedata r:id="rId626" o:title=""/>
          </v:shape>
          <o:OLEObject Type="Embed" ProgID="Equation.DSMT4" ShapeID="_x0000_i1341" DrawAspect="Content" ObjectID="_1597652524" r:id="rId627"/>
        </w:object>
      </w:r>
      <w:r w:rsidRPr="00415B80">
        <w:t xml:space="preserve"> с концом на оси </w:t>
      </w:r>
      <w:r w:rsidRPr="00723625">
        <w:rPr>
          <w:position w:val="-6"/>
        </w:rPr>
        <w:object w:dxaOrig="400" w:dyaOrig="300">
          <v:shape id="_x0000_i1342" type="#_x0000_t75" style="width:19.95pt;height:16.5pt" o:ole="">
            <v:imagedata r:id="rId628" o:title=""/>
          </v:shape>
          <o:OLEObject Type="Embed" ProgID="Equation.DSMT4" ShapeID="_x0000_i1342" DrawAspect="Content" ObjectID="_1597652525" r:id="rId629"/>
        </w:object>
      </w:r>
      <w:r w:rsidRPr="00415B80">
        <w:t xml:space="preserve"> имеет проекцию на ось </w:t>
      </w:r>
      <w:r w:rsidRPr="00723625">
        <w:rPr>
          <w:position w:val="-6"/>
        </w:rPr>
        <w:object w:dxaOrig="400" w:dyaOrig="300">
          <v:shape id="_x0000_i1343" type="#_x0000_t75" style="width:19.95pt;height:16.5pt" o:ole="">
            <v:imagedata r:id="rId630" o:title=""/>
          </v:shape>
          <o:OLEObject Type="Embed" ProgID="Equation.DSMT4" ShapeID="_x0000_i1343" DrawAspect="Content" ObjectID="_1597652526" r:id="rId631"/>
        </w:object>
      </w:r>
      <w:r w:rsidRPr="00415B80">
        <w:t xml:space="preserve">, обратно пропорциональную абсциссе точки </w:t>
      </w:r>
      <w:r w:rsidRPr="00025957">
        <w:rPr>
          <w:position w:val="-4"/>
        </w:rPr>
        <w:object w:dxaOrig="360" w:dyaOrig="279">
          <v:shape id="_x0000_i1344" type="#_x0000_t75" style="width:19.1pt;height:13.9pt" o:ole="">
            <v:imagedata r:id="rId632" o:title=""/>
          </v:shape>
          <o:OLEObject Type="Embed" ProgID="Equation.DSMT4" ShapeID="_x0000_i1344" DrawAspect="Content" ObjectID="_1597652527" r:id="rId633"/>
        </w:object>
      </w:r>
      <w:r w:rsidRPr="00415B80">
        <w:t xml:space="preserve">. Коэффициент пропорциональности равен </w:t>
      </w:r>
      <w:r w:rsidRPr="00723625">
        <w:rPr>
          <w:position w:val="-6"/>
        </w:rPr>
        <w:object w:dxaOrig="220" w:dyaOrig="240">
          <v:shape id="_x0000_i1345" type="#_x0000_t75" style="width:12.15pt;height:12.15pt" o:ole="">
            <v:imagedata r:id="rId634" o:title=""/>
          </v:shape>
          <o:OLEObject Type="Embed" ProgID="Equation.DSMT4" ShapeID="_x0000_i1345" DrawAspect="Content" ObjectID="_1597652528" r:id="rId635"/>
        </w:object>
      </w:r>
      <w:r w:rsidRPr="00415B80">
        <w:t>.</w:t>
      </w:r>
      <w:r>
        <w:t xml:space="preserve"> Сделайте чертеж.</w:t>
      </w:r>
    </w:p>
    <w:p w:rsidR="009F36AC" w:rsidRDefault="00BE5150" w:rsidP="009F36AC">
      <w:pPr>
        <w:spacing w:before="100" w:beforeAutospacing="1" w:after="100" w:afterAutospacing="1"/>
        <w:ind w:firstLine="0"/>
        <w:contextualSpacing/>
      </w:pPr>
      <w:r>
        <w:t>2.</w:t>
      </w:r>
      <w:r w:rsidR="00606C64">
        <w:t>1.</w:t>
      </w:r>
      <w:r w:rsidR="009F36AC">
        <w:t xml:space="preserve"> 1)</w:t>
      </w:r>
      <w:r w:rsidR="00606C64" w:rsidRPr="00723625">
        <w:rPr>
          <w:position w:val="-14"/>
        </w:rPr>
        <w:object w:dxaOrig="2299" w:dyaOrig="420">
          <v:shape id="_x0000_i1346" type="#_x0000_t75" style="width:114.5pt;height:20.8pt" o:ole="">
            <v:imagedata r:id="rId636" o:title=""/>
          </v:shape>
          <o:OLEObject Type="Embed" ProgID="Equation.DSMT4" ShapeID="_x0000_i1346" DrawAspect="Content" ObjectID="_1597652529" r:id="rId637"/>
        </w:object>
      </w:r>
      <w:r>
        <w:tab/>
      </w:r>
      <w:r>
        <w:tab/>
      </w:r>
      <w:r w:rsidR="009F36AC">
        <w:tab/>
      </w:r>
      <w:r w:rsidR="009F36AC">
        <w:tab/>
        <w:t xml:space="preserve">2) </w:t>
      </w:r>
      <w:r w:rsidR="009F36AC" w:rsidRPr="00723625">
        <w:rPr>
          <w:position w:val="-14"/>
        </w:rPr>
        <w:object w:dxaOrig="2439" w:dyaOrig="420">
          <v:shape id="_x0000_i1347" type="#_x0000_t75" style="width:121.45pt;height:20.8pt" o:ole="">
            <v:imagedata r:id="rId638" o:title=""/>
          </v:shape>
          <o:OLEObject Type="Embed" ProgID="Equation.DSMT4" ShapeID="_x0000_i1347" DrawAspect="Content" ObjectID="_1597652530" r:id="rId639"/>
        </w:object>
      </w:r>
    </w:p>
    <w:p w:rsidR="009F36AC" w:rsidRDefault="00BE5150" w:rsidP="009F36AC">
      <w:pPr>
        <w:spacing w:before="100" w:beforeAutospacing="1" w:after="100" w:afterAutospacing="1"/>
        <w:ind w:firstLine="0"/>
        <w:contextualSpacing/>
      </w:pPr>
      <w:r>
        <w:t>2.2</w:t>
      </w:r>
      <w:r w:rsidR="004828D4">
        <w:t>.</w:t>
      </w:r>
      <w:r w:rsidR="009F36AC">
        <w:t xml:space="preserve"> 1) </w:t>
      </w:r>
      <w:r w:rsidR="004828D4" w:rsidRPr="00723625">
        <w:rPr>
          <w:position w:val="-14"/>
        </w:rPr>
        <w:object w:dxaOrig="2180" w:dyaOrig="420">
          <v:shape id="_x0000_i1348" type="#_x0000_t75" style="width:108.45pt;height:20.8pt" o:ole="">
            <v:imagedata r:id="rId640" o:title=""/>
          </v:shape>
          <o:OLEObject Type="Embed" ProgID="Equation.DSMT4" ShapeID="_x0000_i1348" DrawAspect="Content" ObjectID="_1597652531" r:id="rId641"/>
        </w:object>
      </w:r>
      <w:r w:rsidR="009F36AC">
        <w:t xml:space="preserve"> </w:t>
      </w:r>
      <w:r w:rsidR="009F36AC">
        <w:tab/>
      </w:r>
      <w:r w:rsidR="009F36AC">
        <w:tab/>
      </w:r>
      <w:r w:rsidR="009F36AC">
        <w:tab/>
      </w:r>
      <w:r w:rsidR="009F36AC">
        <w:tab/>
        <w:t xml:space="preserve">2) </w:t>
      </w:r>
      <w:r w:rsidR="009F36AC" w:rsidRPr="00723625">
        <w:rPr>
          <w:position w:val="-14"/>
        </w:rPr>
        <w:object w:dxaOrig="2260" w:dyaOrig="420">
          <v:shape id="_x0000_i1349" type="#_x0000_t75" style="width:113.65pt;height:20.8pt" o:ole="">
            <v:imagedata r:id="rId642" o:title=""/>
          </v:shape>
          <o:OLEObject Type="Embed" ProgID="Equation.DSMT4" ShapeID="_x0000_i1349" DrawAspect="Content" ObjectID="_1597652532" r:id="rId643"/>
        </w:object>
      </w:r>
    </w:p>
    <w:p w:rsidR="009F36AC" w:rsidRDefault="00BE5150" w:rsidP="00BE5150">
      <w:pPr>
        <w:spacing w:before="100" w:beforeAutospacing="1" w:after="100" w:afterAutospacing="1"/>
        <w:ind w:firstLine="0"/>
        <w:contextualSpacing/>
      </w:pPr>
      <w:r>
        <w:t>2.3</w:t>
      </w:r>
      <w:r w:rsidR="00606C64">
        <w:t>.</w:t>
      </w:r>
      <w:r w:rsidR="009F36AC">
        <w:t xml:space="preserve"> 1) </w:t>
      </w:r>
      <w:r w:rsidR="00606C64" w:rsidRPr="00723625">
        <w:rPr>
          <w:position w:val="-14"/>
        </w:rPr>
        <w:object w:dxaOrig="2340" w:dyaOrig="420">
          <v:shape id="_x0000_i1350" type="#_x0000_t75" style="width:117.1pt;height:20.8pt" o:ole="">
            <v:imagedata r:id="rId644" o:title=""/>
          </v:shape>
          <o:OLEObject Type="Embed" ProgID="Equation.DSMT4" ShapeID="_x0000_i1350" DrawAspect="Content" ObjectID="_1597652533" r:id="rId645"/>
        </w:object>
      </w:r>
      <w:r w:rsidR="009F36AC">
        <w:tab/>
      </w:r>
      <w:r w:rsidR="009F36AC">
        <w:tab/>
      </w:r>
      <w:r w:rsidR="009F36AC">
        <w:tab/>
      </w:r>
      <w:r w:rsidR="009F36AC">
        <w:tab/>
        <w:t xml:space="preserve">2) </w:t>
      </w:r>
      <w:r w:rsidR="009F36AC" w:rsidRPr="00723625">
        <w:rPr>
          <w:position w:val="-22"/>
        </w:rPr>
        <w:object w:dxaOrig="2580" w:dyaOrig="580">
          <v:shape id="_x0000_i1351" type="#_x0000_t75" style="width:131pt;height:29.5pt" o:ole="">
            <v:imagedata r:id="rId646" o:title=""/>
          </v:shape>
          <o:OLEObject Type="Embed" ProgID="Equation.DSMT4" ShapeID="_x0000_i1351" DrawAspect="Content" ObjectID="_1597652534" r:id="rId647"/>
        </w:object>
      </w:r>
    </w:p>
    <w:p w:rsidR="009F36AC" w:rsidRDefault="009F36AC" w:rsidP="00BE5150">
      <w:pPr>
        <w:spacing w:before="100" w:beforeAutospacing="1" w:after="100" w:afterAutospacing="1"/>
        <w:ind w:firstLine="0"/>
        <w:contextualSpacing/>
      </w:pPr>
      <w:r>
        <w:t>2</w:t>
      </w:r>
      <w:r w:rsidR="00BE5150">
        <w:t>.</w:t>
      </w:r>
      <w:r w:rsidR="00606C64">
        <w:t>4.</w:t>
      </w:r>
      <w:r>
        <w:t xml:space="preserve"> 1) </w:t>
      </w:r>
      <w:r w:rsidR="00606C64" w:rsidRPr="00723625">
        <w:rPr>
          <w:position w:val="-14"/>
        </w:rPr>
        <w:object w:dxaOrig="2200" w:dyaOrig="420">
          <v:shape id="_x0000_i1352" type="#_x0000_t75" style="width:110.15pt;height:20.8pt" o:ole="">
            <v:imagedata r:id="rId648" o:title=""/>
          </v:shape>
          <o:OLEObject Type="Embed" ProgID="Equation.DSMT4" ShapeID="_x0000_i1352" DrawAspect="Content" ObjectID="_1597652535" r:id="rId649"/>
        </w:object>
      </w:r>
      <w:r>
        <w:tab/>
      </w:r>
      <w:r>
        <w:tab/>
      </w:r>
      <w:r>
        <w:tab/>
      </w:r>
      <w:r>
        <w:tab/>
      </w:r>
      <w:r w:rsidRPr="00D82F66">
        <w:t>2)</w:t>
      </w:r>
      <w:r>
        <w:t xml:space="preserve"> </w:t>
      </w:r>
      <w:r w:rsidRPr="00723625">
        <w:rPr>
          <w:position w:val="-14"/>
        </w:rPr>
        <w:object w:dxaOrig="2299" w:dyaOrig="420">
          <v:shape id="_x0000_i1353" type="#_x0000_t75" style="width:114.5pt;height:20.8pt" o:ole="">
            <v:imagedata r:id="rId650" o:title=""/>
          </v:shape>
          <o:OLEObject Type="Embed" ProgID="Equation.DSMT4" ShapeID="_x0000_i1353" DrawAspect="Content" ObjectID="_1597652536" r:id="rId651"/>
        </w:object>
      </w:r>
    </w:p>
    <w:p w:rsidR="009F36AC" w:rsidRDefault="00BE5150" w:rsidP="00BE5150">
      <w:pPr>
        <w:spacing w:before="100" w:beforeAutospacing="1" w:after="100" w:afterAutospacing="1"/>
        <w:ind w:firstLine="0"/>
        <w:contextualSpacing/>
      </w:pPr>
      <w:r>
        <w:t>2.</w:t>
      </w:r>
      <w:r w:rsidR="00606C64">
        <w:t>5.</w:t>
      </w:r>
      <w:r w:rsidR="009F36AC">
        <w:t xml:space="preserve"> 1) </w:t>
      </w:r>
      <w:r w:rsidR="00606C64" w:rsidRPr="00723625">
        <w:rPr>
          <w:position w:val="-14"/>
        </w:rPr>
        <w:object w:dxaOrig="2060" w:dyaOrig="420">
          <v:shape id="_x0000_i1354" type="#_x0000_t75" style="width:102.35pt;height:20.8pt" o:ole="">
            <v:imagedata r:id="rId652" o:title=""/>
          </v:shape>
          <o:OLEObject Type="Embed" ProgID="Equation.DSMT4" ShapeID="_x0000_i1354" DrawAspect="Content" ObjectID="_1597652537" r:id="rId653"/>
        </w:object>
      </w:r>
      <w:r w:rsidR="009F36AC">
        <w:tab/>
      </w:r>
      <w:r w:rsidR="009F36AC">
        <w:tab/>
      </w:r>
      <w:r w:rsidR="009F36AC">
        <w:tab/>
      </w:r>
      <w:r w:rsidR="009F36AC">
        <w:tab/>
      </w:r>
      <w:r w:rsidR="009F36AC" w:rsidRPr="00D82F66">
        <w:t>2)</w:t>
      </w:r>
      <w:r w:rsidR="009F36AC">
        <w:t xml:space="preserve"> </w:t>
      </w:r>
      <w:r w:rsidR="009F36AC" w:rsidRPr="00723625">
        <w:rPr>
          <w:position w:val="-18"/>
        </w:rPr>
        <w:object w:dxaOrig="2580" w:dyaOrig="499">
          <v:shape id="_x0000_i1355" type="#_x0000_t75" style="width:131pt;height:24.3pt" o:ole="">
            <v:imagedata r:id="rId654" o:title=""/>
          </v:shape>
          <o:OLEObject Type="Embed" ProgID="Equation.DSMT4" ShapeID="_x0000_i1355" DrawAspect="Content" ObjectID="_1597652538" r:id="rId655"/>
        </w:object>
      </w:r>
    </w:p>
    <w:p w:rsidR="00606C64" w:rsidRPr="00415B80" w:rsidRDefault="009F36AC" w:rsidP="00BE5150">
      <w:pPr>
        <w:spacing w:before="100" w:beforeAutospacing="1" w:after="100" w:afterAutospacing="1"/>
        <w:ind w:firstLine="0"/>
        <w:contextualSpacing/>
      </w:pPr>
      <w:r>
        <w:lastRenderedPageBreak/>
        <w:t xml:space="preserve">2.6. 1) </w:t>
      </w:r>
      <w:r w:rsidR="00A42BE8" w:rsidRPr="00723625">
        <w:rPr>
          <w:position w:val="-14"/>
        </w:rPr>
        <w:object w:dxaOrig="2060" w:dyaOrig="420">
          <v:shape id="_x0000_i1356" type="#_x0000_t75" style="width:102.35pt;height:20.8pt" o:ole="">
            <v:imagedata r:id="rId656" o:title=""/>
          </v:shape>
          <o:OLEObject Type="Embed" ProgID="Equation.DSMT4" ShapeID="_x0000_i1356" DrawAspect="Content" ObjectID="_1597652539" r:id="rId657"/>
        </w:object>
      </w:r>
      <w:r>
        <w:tab/>
      </w:r>
      <w:r>
        <w:tab/>
      </w:r>
      <w:r>
        <w:tab/>
      </w:r>
      <w:r>
        <w:tab/>
      </w:r>
      <w:r w:rsidRPr="00D82F66">
        <w:t>2)</w:t>
      </w:r>
      <w:r w:rsidR="0027055D">
        <w:t xml:space="preserve"> </w:t>
      </w:r>
      <w:r w:rsidR="00D82F66" w:rsidRPr="00D82F66">
        <w:rPr>
          <w:position w:val="-22"/>
        </w:rPr>
        <w:object w:dxaOrig="2640" w:dyaOrig="580">
          <v:shape id="_x0000_i1357" type="#_x0000_t75" style="width:133.6pt;height:28.65pt" o:ole="">
            <v:imagedata r:id="rId658" o:title=""/>
          </v:shape>
          <o:OLEObject Type="Embed" ProgID="Equation.DSMT4" ShapeID="_x0000_i1357" DrawAspect="Content" ObjectID="_1597652540" r:id="rId659"/>
        </w:object>
      </w:r>
    </w:p>
    <w:p w:rsidR="009F36AC" w:rsidRDefault="00606C64" w:rsidP="00BE5150">
      <w:pPr>
        <w:spacing w:before="100" w:beforeAutospacing="1" w:after="100" w:afterAutospacing="1"/>
        <w:ind w:firstLine="0"/>
        <w:contextualSpacing/>
      </w:pPr>
      <w:r>
        <w:t>2</w:t>
      </w:r>
      <w:r w:rsidR="00BE5150">
        <w:t>.7</w:t>
      </w:r>
      <w:r>
        <w:t>.</w:t>
      </w:r>
      <w:r w:rsidR="009F36AC">
        <w:t xml:space="preserve"> 1)</w:t>
      </w:r>
      <w:r w:rsidR="00A42BE8" w:rsidRPr="000D3709">
        <w:t xml:space="preserve"> </w:t>
      </w:r>
      <w:r w:rsidR="00A42BE8" w:rsidRPr="00723625">
        <w:rPr>
          <w:position w:val="-14"/>
        </w:rPr>
        <w:object w:dxaOrig="2200" w:dyaOrig="420">
          <v:shape id="_x0000_i1358" type="#_x0000_t75" style="width:110.15pt;height:20.8pt" o:ole="">
            <v:imagedata r:id="rId660" o:title=""/>
          </v:shape>
          <o:OLEObject Type="Embed" ProgID="Equation.DSMT4" ShapeID="_x0000_i1358" DrawAspect="Content" ObjectID="_1597652541" r:id="rId661"/>
        </w:object>
      </w:r>
      <w:r w:rsidR="009F36AC">
        <w:tab/>
      </w:r>
      <w:r w:rsidR="009F36AC">
        <w:tab/>
      </w:r>
      <w:r w:rsidR="009F36AC">
        <w:tab/>
      </w:r>
      <w:r w:rsidR="009F36AC">
        <w:tab/>
      </w:r>
      <w:r w:rsidR="009F36AC" w:rsidRPr="00D82F66">
        <w:t>2)</w:t>
      </w:r>
      <w:r w:rsidR="0027055D">
        <w:t xml:space="preserve"> </w:t>
      </w:r>
      <w:r w:rsidR="00D82F66" w:rsidRPr="00D82F66">
        <w:rPr>
          <w:position w:val="-14"/>
        </w:rPr>
        <w:object w:dxaOrig="2640" w:dyaOrig="420">
          <v:shape id="_x0000_i1359" type="#_x0000_t75" style="width:133.6pt;height:20.8pt" o:ole="">
            <v:imagedata r:id="rId662" o:title=""/>
          </v:shape>
          <o:OLEObject Type="Embed" ProgID="Equation.DSMT4" ShapeID="_x0000_i1359" DrawAspect="Content" ObjectID="_1597652542" r:id="rId663"/>
        </w:object>
      </w:r>
    </w:p>
    <w:p w:rsidR="00606C64" w:rsidRDefault="00606C64" w:rsidP="00BE5150">
      <w:pPr>
        <w:spacing w:before="100" w:beforeAutospacing="1" w:after="100" w:afterAutospacing="1"/>
        <w:ind w:firstLine="0"/>
        <w:contextualSpacing/>
      </w:pPr>
      <w:r>
        <w:t>2</w:t>
      </w:r>
      <w:r w:rsidR="00BE5150">
        <w:t>.8</w:t>
      </w:r>
      <w:r>
        <w:t>.</w:t>
      </w:r>
      <w:r w:rsidR="009F36AC">
        <w:t xml:space="preserve"> 1)</w:t>
      </w:r>
      <w:r w:rsidR="00A42BE8" w:rsidRPr="000D3709">
        <w:t xml:space="preserve"> </w:t>
      </w:r>
      <w:r w:rsidR="00A42BE8" w:rsidRPr="00723625">
        <w:rPr>
          <w:position w:val="-14"/>
        </w:rPr>
        <w:object w:dxaOrig="2299" w:dyaOrig="420">
          <v:shape id="_x0000_i1360" type="#_x0000_t75" style="width:114.5pt;height:20.8pt" o:ole="">
            <v:imagedata r:id="rId664" o:title=""/>
          </v:shape>
          <o:OLEObject Type="Embed" ProgID="Equation.DSMT4" ShapeID="_x0000_i1360" DrawAspect="Content" ObjectID="_1597652543" r:id="rId665"/>
        </w:object>
      </w:r>
      <w:r w:rsidR="009F36AC">
        <w:tab/>
      </w:r>
      <w:r w:rsidR="009F36AC">
        <w:tab/>
      </w:r>
      <w:r w:rsidR="009F36AC">
        <w:tab/>
      </w:r>
      <w:r w:rsidR="009F36AC">
        <w:tab/>
      </w:r>
      <w:r w:rsidR="009F36AC" w:rsidRPr="00D82F66">
        <w:t>2)</w:t>
      </w:r>
      <w:r w:rsidR="0027055D">
        <w:t xml:space="preserve"> </w:t>
      </w:r>
      <w:r w:rsidR="00D82F66" w:rsidRPr="00D82F66">
        <w:rPr>
          <w:position w:val="-14"/>
        </w:rPr>
        <w:object w:dxaOrig="2220" w:dyaOrig="420">
          <v:shape id="_x0000_i1361" type="#_x0000_t75" style="width:111.9pt;height:20.8pt" o:ole="">
            <v:imagedata r:id="rId666" o:title=""/>
          </v:shape>
          <o:OLEObject Type="Embed" ProgID="Equation.DSMT4" ShapeID="_x0000_i1361" DrawAspect="Content" ObjectID="_1597652544" r:id="rId667"/>
        </w:object>
      </w:r>
    </w:p>
    <w:p w:rsidR="009F36AC" w:rsidRDefault="00BE5150" w:rsidP="00BE5150">
      <w:pPr>
        <w:spacing w:before="100" w:beforeAutospacing="1" w:after="100" w:afterAutospacing="1"/>
        <w:ind w:firstLine="0"/>
        <w:contextualSpacing/>
      </w:pPr>
      <w:r>
        <w:t>2.9</w:t>
      </w:r>
      <w:r w:rsidR="00606C64">
        <w:t>.</w:t>
      </w:r>
      <w:r w:rsidR="009F36AC">
        <w:t xml:space="preserve"> 1)</w:t>
      </w:r>
      <w:r w:rsidR="00A42BE8" w:rsidRPr="000D3709">
        <w:t xml:space="preserve"> </w:t>
      </w:r>
      <w:r w:rsidR="00A42BE8" w:rsidRPr="00723625">
        <w:rPr>
          <w:position w:val="-14"/>
        </w:rPr>
        <w:object w:dxaOrig="2280" w:dyaOrig="420">
          <v:shape id="_x0000_i1362" type="#_x0000_t75" style="width:112.75pt;height:20.8pt" o:ole="">
            <v:imagedata r:id="rId668" o:title=""/>
          </v:shape>
          <o:OLEObject Type="Embed" ProgID="Equation.DSMT4" ShapeID="_x0000_i1362" DrawAspect="Content" ObjectID="_1597652545" r:id="rId669"/>
        </w:object>
      </w:r>
      <w:r w:rsidR="009F36AC">
        <w:tab/>
      </w:r>
      <w:r w:rsidR="009F36AC">
        <w:tab/>
      </w:r>
      <w:r w:rsidR="009F36AC">
        <w:tab/>
      </w:r>
      <w:r w:rsidR="009F36AC">
        <w:tab/>
      </w:r>
      <w:r w:rsidR="009F36AC" w:rsidRPr="008D0DEA">
        <w:t>2)</w:t>
      </w:r>
      <w:r w:rsidR="0027055D">
        <w:t xml:space="preserve"> </w:t>
      </w:r>
      <w:r w:rsidR="008D0DEA" w:rsidRPr="008D0DEA">
        <w:rPr>
          <w:position w:val="-22"/>
        </w:rPr>
        <w:object w:dxaOrig="2740" w:dyaOrig="580">
          <v:shape id="_x0000_i1363" type="#_x0000_t75" style="width:138.8pt;height:28.65pt" o:ole="">
            <v:imagedata r:id="rId670" o:title=""/>
          </v:shape>
          <o:OLEObject Type="Embed" ProgID="Equation.DSMT4" ShapeID="_x0000_i1363" DrawAspect="Content" ObjectID="_1597652546" r:id="rId671"/>
        </w:object>
      </w:r>
    </w:p>
    <w:p w:rsidR="00606C64" w:rsidRPr="00415B80" w:rsidRDefault="00606C64" w:rsidP="00BE5150">
      <w:pPr>
        <w:spacing w:before="100" w:beforeAutospacing="1" w:after="100" w:afterAutospacing="1"/>
        <w:ind w:firstLine="0"/>
        <w:contextualSpacing/>
      </w:pPr>
      <w:r>
        <w:t>2</w:t>
      </w:r>
      <w:r w:rsidR="00BE5150">
        <w:t>.10</w:t>
      </w:r>
      <w:r>
        <w:t>.</w:t>
      </w:r>
      <w:r w:rsidR="009F36AC" w:rsidRPr="00415B80">
        <w:t xml:space="preserve"> </w:t>
      </w:r>
      <w:r w:rsidR="009F36AC">
        <w:t>1)</w:t>
      </w:r>
      <w:r w:rsidR="00A42BE8" w:rsidRPr="000D3709">
        <w:t xml:space="preserve"> </w:t>
      </w:r>
      <w:r w:rsidR="00A42BE8" w:rsidRPr="00723625">
        <w:rPr>
          <w:position w:val="-14"/>
        </w:rPr>
        <w:object w:dxaOrig="2200" w:dyaOrig="420">
          <v:shape id="_x0000_i1364" type="#_x0000_t75" style="width:110.15pt;height:20.8pt" o:ole="">
            <v:imagedata r:id="rId672" o:title=""/>
          </v:shape>
          <o:OLEObject Type="Embed" ProgID="Equation.DSMT4" ShapeID="_x0000_i1364" DrawAspect="Content" ObjectID="_1597652547" r:id="rId673"/>
        </w:object>
      </w:r>
      <w:r w:rsidR="009F36AC">
        <w:tab/>
      </w:r>
      <w:r w:rsidR="009F36AC">
        <w:tab/>
      </w:r>
      <w:r w:rsidR="009F36AC">
        <w:tab/>
      </w:r>
      <w:r w:rsidR="009F36AC">
        <w:tab/>
      </w:r>
      <w:r w:rsidR="009F36AC" w:rsidRPr="008D0DEA">
        <w:t>2)</w:t>
      </w:r>
      <w:r w:rsidR="0027055D">
        <w:t xml:space="preserve"> </w:t>
      </w:r>
      <w:r w:rsidR="008D0DEA" w:rsidRPr="00723625">
        <w:rPr>
          <w:position w:val="-18"/>
        </w:rPr>
        <w:object w:dxaOrig="2420" w:dyaOrig="499">
          <v:shape id="_x0000_i1365" type="#_x0000_t75" style="width:122.3pt;height:24.3pt" o:ole="">
            <v:imagedata r:id="rId674" o:title=""/>
          </v:shape>
          <o:OLEObject Type="Embed" ProgID="Equation.DSMT4" ShapeID="_x0000_i1365" DrawAspect="Content" ObjectID="_1597652548" r:id="rId675"/>
        </w:object>
      </w:r>
      <w:r w:rsidR="0027055D">
        <w:t xml:space="preserve"> </w:t>
      </w:r>
    </w:p>
    <w:p w:rsidR="004F6EF9" w:rsidRDefault="004F6EF9" w:rsidP="004F6EF9">
      <w:pPr>
        <w:spacing w:before="100" w:beforeAutospacing="1" w:after="100" w:afterAutospacing="1"/>
        <w:contextualSpacing/>
        <w:outlineLvl w:val="0"/>
        <w:rPr>
          <w:b/>
        </w:rPr>
      </w:pPr>
      <w:r>
        <w:rPr>
          <w:b/>
        </w:rPr>
        <w:t>Задание 3.</w:t>
      </w:r>
      <w:r w:rsidR="00E01979">
        <w:rPr>
          <w:b/>
        </w:rPr>
        <w:t xml:space="preserve"> </w:t>
      </w:r>
      <w:r w:rsidR="005F6278">
        <w:t>Найдите общий интеграл уравнения. Постройте на одном че</w:t>
      </w:r>
      <w:r w:rsidR="005F6278">
        <w:t>р</w:t>
      </w:r>
      <w:r w:rsidR="005F6278">
        <w:t>теже вблизи особой точки уравнения поле направлений и какую-либо инт</w:t>
      </w:r>
      <w:r w:rsidR="005F6278">
        <w:t>е</w:t>
      </w:r>
      <w:r w:rsidR="005F6278">
        <w:t>гральную кривую. Сделайте вывод о типе особой точки.</w:t>
      </w:r>
    </w:p>
    <w:p w:rsidR="00A32064" w:rsidRDefault="00A32064" w:rsidP="00A32064">
      <w:pPr>
        <w:spacing w:before="100" w:beforeAutospacing="1" w:after="100" w:afterAutospacing="1"/>
        <w:ind w:firstLine="0"/>
        <w:contextualSpacing/>
        <w:outlineLvl w:val="0"/>
      </w:pPr>
      <w:r>
        <w:t>3.1.</w:t>
      </w:r>
      <w:r w:rsidR="001473B8">
        <w:t xml:space="preserve"> </w:t>
      </w:r>
      <w:r w:rsidR="001473B8" w:rsidRPr="001473B8">
        <w:rPr>
          <w:position w:val="-32"/>
        </w:rPr>
        <w:object w:dxaOrig="2120" w:dyaOrig="760">
          <v:shape id="_x0000_i1366" type="#_x0000_t75" style="width:105.85pt;height:37.3pt" o:ole="">
            <v:imagedata r:id="rId676" o:title=""/>
          </v:shape>
          <o:OLEObject Type="Embed" ProgID="Equation.DSMT4" ShapeID="_x0000_i1366" DrawAspect="Content" ObjectID="_1597652549" r:id="rId677"/>
        </w:object>
      </w:r>
      <w:r w:rsidR="001473B8">
        <w:t>.</w:t>
      </w:r>
      <w:r>
        <w:tab/>
      </w:r>
      <w:r>
        <w:tab/>
      </w:r>
      <w:r>
        <w:tab/>
      </w:r>
      <w:r>
        <w:tab/>
      </w:r>
      <w:r>
        <w:tab/>
        <w:t>3.2.</w:t>
      </w:r>
      <w:r w:rsidR="00377917">
        <w:t xml:space="preserve"> </w:t>
      </w:r>
      <w:r w:rsidR="00377917" w:rsidRPr="001473B8">
        <w:rPr>
          <w:position w:val="-32"/>
        </w:rPr>
        <w:object w:dxaOrig="2120" w:dyaOrig="760">
          <v:shape id="_x0000_i1367" type="#_x0000_t75" style="width:105.85pt;height:37.3pt" o:ole="">
            <v:imagedata r:id="rId678" o:title=""/>
          </v:shape>
          <o:OLEObject Type="Embed" ProgID="Equation.DSMT4" ShapeID="_x0000_i1367" DrawAspect="Content" ObjectID="_1597652550" r:id="rId679"/>
        </w:object>
      </w:r>
      <w:r w:rsidR="00377917">
        <w:t>.</w:t>
      </w:r>
    </w:p>
    <w:p w:rsidR="00A32064" w:rsidRDefault="00A32064" w:rsidP="00A32064">
      <w:pPr>
        <w:spacing w:before="100" w:beforeAutospacing="1" w:after="100" w:afterAutospacing="1"/>
        <w:ind w:firstLine="0"/>
        <w:contextualSpacing/>
        <w:outlineLvl w:val="0"/>
      </w:pPr>
      <w:r>
        <w:t>3.3.</w:t>
      </w:r>
      <w:r w:rsidR="00377917">
        <w:t xml:space="preserve"> </w:t>
      </w:r>
      <w:r w:rsidR="00377917" w:rsidRPr="001473B8">
        <w:rPr>
          <w:position w:val="-32"/>
        </w:rPr>
        <w:object w:dxaOrig="2400" w:dyaOrig="760">
          <v:shape id="_x0000_i1368" type="#_x0000_t75" style="width:120.6pt;height:37.3pt" o:ole="">
            <v:imagedata r:id="rId680" o:title=""/>
          </v:shape>
          <o:OLEObject Type="Embed" ProgID="Equation.DSMT4" ShapeID="_x0000_i1368" DrawAspect="Content" ObjectID="_1597652551" r:id="rId681"/>
        </w:object>
      </w:r>
      <w:r w:rsidR="00377917">
        <w:t>.</w:t>
      </w:r>
      <w:r w:rsidR="00377917">
        <w:tab/>
      </w:r>
      <w:r w:rsidR="00377917">
        <w:tab/>
      </w:r>
      <w:r w:rsidR="00377917">
        <w:tab/>
      </w:r>
      <w:r w:rsidR="00377917">
        <w:tab/>
        <w:t xml:space="preserve">3.4. </w:t>
      </w:r>
      <w:r w:rsidR="00377917" w:rsidRPr="001473B8">
        <w:rPr>
          <w:position w:val="-32"/>
        </w:rPr>
        <w:object w:dxaOrig="2280" w:dyaOrig="760">
          <v:shape id="_x0000_i1369" type="#_x0000_t75" style="width:114.5pt;height:37.3pt" o:ole="">
            <v:imagedata r:id="rId682" o:title=""/>
          </v:shape>
          <o:OLEObject Type="Embed" ProgID="Equation.DSMT4" ShapeID="_x0000_i1369" DrawAspect="Content" ObjectID="_1597652552" r:id="rId683"/>
        </w:object>
      </w:r>
      <w:r w:rsidR="00377917">
        <w:t>.</w:t>
      </w:r>
    </w:p>
    <w:p w:rsidR="00A32064" w:rsidRDefault="00A32064" w:rsidP="00A32064">
      <w:pPr>
        <w:spacing w:before="100" w:beforeAutospacing="1" w:after="100" w:afterAutospacing="1"/>
        <w:ind w:firstLine="0"/>
        <w:contextualSpacing/>
        <w:outlineLvl w:val="0"/>
      </w:pPr>
      <w:r>
        <w:t>3.5.</w:t>
      </w:r>
      <w:r w:rsidR="00377917">
        <w:t xml:space="preserve"> </w:t>
      </w:r>
      <w:r w:rsidR="00377917" w:rsidRPr="001473B8">
        <w:rPr>
          <w:position w:val="-32"/>
        </w:rPr>
        <w:object w:dxaOrig="2260" w:dyaOrig="760">
          <v:shape id="_x0000_i1370" type="#_x0000_t75" style="width:113.65pt;height:37.3pt" o:ole="">
            <v:imagedata r:id="rId684" o:title=""/>
          </v:shape>
          <o:OLEObject Type="Embed" ProgID="Equation.DSMT4" ShapeID="_x0000_i1370" DrawAspect="Content" ObjectID="_1597652553" r:id="rId685"/>
        </w:object>
      </w:r>
      <w:r w:rsidR="00377917">
        <w:t>.</w:t>
      </w:r>
      <w:r w:rsidR="00377917">
        <w:tab/>
      </w:r>
      <w:r w:rsidR="00377917">
        <w:tab/>
      </w:r>
      <w:r w:rsidR="00377917">
        <w:tab/>
      </w:r>
      <w:r w:rsidR="00377917">
        <w:tab/>
      </w:r>
      <w:r w:rsidR="00377917">
        <w:tab/>
        <w:t xml:space="preserve">3.6. </w:t>
      </w:r>
      <w:r w:rsidR="00377917" w:rsidRPr="001473B8">
        <w:rPr>
          <w:position w:val="-32"/>
        </w:rPr>
        <w:object w:dxaOrig="2000" w:dyaOrig="760">
          <v:shape id="_x0000_i1371" type="#_x0000_t75" style="width:100.65pt;height:37.3pt" o:ole="">
            <v:imagedata r:id="rId686" o:title=""/>
          </v:shape>
          <o:OLEObject Type="Embed" ProgID="Equation.DSMT4" ShapeID="_x0000_i1371" DrawAspect="Content" ObjectID="_1597652554" r:id="rId687"/>
        </w:object>
      </w:r>
      <w:r w:rsidR="00377917">
        <w:t>.</w:t>
      </w:r>
    </w:p>
    <w:p w:rsidR="00A32064" w:rsidRDefault="00A32064" w:rsidP="00A32064">
      <w:pPr>
        <w:spacing w:before="100" w:beforeAutospacing="1" w:after="100" w:afterAutospacing="1"/>
        <w:ind w:firstLine="0"/>
        <w:contextualSpacing/>
        <w:outlineLvl w:val="0"/>
      </w:pPr>
      <w:r>
        <w:t>3.7.</w:t>
      </w:r>
      <w:r w:rsidR="00377917">
        <w:t xml:space="preserve"> </w:t>
      </w:r>
      <w:r w:rsidR="00377917" w:rsidRPr="001473B8">
        <w:rPr>
          <w:position w:val="-32"/>
        </w:rPr>
        <w:object w:dxaOrig="2260" w:dyaOrig="760">
          <v:shape id="_x0000_i1372" type="#_x0000_t75" style="width:113.65pt;height:37.3pt" o:ole="">
            <v:imagedata r:id="rId688" o:title=""/>
          </v:shape>
          <o:OLEObject Type="Embed" ProgID="Equation.DSMT4" ShapeID="_x0000_i1372" DrawAspect="Content" ObjectID="_1597652555" r:id="rId689"/>
        </w:object>
      </w:r>
      <w:r w:rsidR="00377917">
        <w:t>.</w:t>
      </w:r>
      <w:r w:rsidR="00377917">
        <w:tab/>
      </w:r>
      <w:r w:rsidR="00377917">
        <w:tab/>
      </w:r>
      <w:r w:rsidR="00377917">
        <w:tab/>
      </w:r>
      <w:r w:rsidR="00377917">
        <w:tab/>
      </w:r>
      <w:r w:rsidR="00377917">
        <w:tab/>
        <w:t xml:space="preserve">3.8. </w:t>
      </w:r>
      <w:r w:rsidR="00070788" w:rsidRPr="001473B8">
        <w:rPr>
          <w:position w:val="-32"/>
        </w:rPr>
        <w:object w:dxaOrig="2220" w:dyaOrig="760">
          <v:shape id="_x0000_i1373" type="#_x0000_t75" style="width:111.05pt;height:37.3pt" o:ole="">
            <v:imagedata r:id="rId690" o:title=""/>
          </v:shape>
          <o:OLEObject Type="Embed" ProgID="Equation.DSMT4" ShapeID="_x0000_i1373" DrawAspect="Content" ObjectID="_1597652556" r:id="rId691"/>
        </w:object>
      </w:r>
      <w:r w:rsidR="00377917">
        <w:t>.</w:t>
      </w:r>
    </w:p>
    <w:p w:rsidR="00A32064" w:rsidRPr="00A32064" w:rsidRDefault="00A32064" w:rsidP="00A32064">
      <w:pPr>
        <w:spacing w:before="100" w:beforeAutospacing="1" w:after="100" w:afterAutospacing="1"/>
        <w:ind w:firstLine="0"/>
        <w:contextualSpacing/>
        <w:outlineLvl w:val="0"/>
      </w:pPr>
      <w:r>
        <w:t>3.9.</w:t>
      </w:r>
      <w:r w:rsidR="00377917">
        <w:t xml:space="preserve"> </w:t>
      </w:r>
      <w:r w:rsidR="00070788" w:rsidRPr="001473B8">
        <w:rPr>
          <w:position w:val="-32"/>
        </w:rPr>
        <w:object w:dxaOrig="2140" w:dyaOrig="760">
          <v:shape id="_x0000_i1374" type="#_x0000_t75" style="width:107.55pt;height:37.3pt" o:ole="">
            <v:imagedata r:id="rId692" o:title=""/>
          </v:shape>
          <o:OLEObject Type="Embed" ProgID="Equation.DSMT4" ShapeID="_x0000_i1374" DrawAspect="Content" ObjectID="_1597652557" r:id="rId693"/>
        </w:object>
      </w:r>
      <w:r w:rsidR="00377917">
        <w:t>.</w:t>
      </w:r>
      <w:r w:rsidR="00377917">
        <w:tab/>
      </w:r>
      <w:r w:rsidR="00377917">
        <w:tab/>
      </w:r>
      <w:r w:rsidR="00377917">
        <w:tab/>
      </w:r>
      <w:r w:rsidR="00377917">
        <w:tab/>
      </w:r>
      <w:r w:rsidR="00377917">
        <w:tab/>
        <w:t xml:space="preserve">3.10. </w:t>
      </w:r>
      <w:r w:rsidR="00070788" w:rsidRPr="001473B8">
        <w:rPr>
          <w:position w:val="-32"/>
        </w:rPr>
        <w:object w:dxaOrig="2280" w:dyaOrig="760">
          <v:shape id="_x0000_i1375" type="#_x0000_t75" style="width:114.5pt;height:37.3pt" o:ole="">
            <v:imagedata r:id="rId694" o:title=""/>
          </v:shape>
          <o:OLEObject Type="Embed" ProgID="Equation.DSMT4" ShapeID="_x0000_i1375" DrawAspect="Content" ObjectID="_1597652558" r:id="rId695"/>
        </w:object>
      </w:r>
      <w:r w:rsidR="00377917">
        <w:t>.</w:t>
      </w:r>
    </w:p>
    <w:p w:rsidR="00606C64" w:rsidRPr="00BD3876" w:rsidRDefault="00606C64" w:rsidP="00FE23CB">
      <w:pPr>
        <w:spacing w:before="100" w:beforeAutospacing="1" w:after="100" w:afterAutospacing="1"/>
        <w:contextualSpacing/>
      </w:pPr>
      <w:r w:rsidRPr="00BD3876">
        <w:rPr>
          <w:b/>
        </w:rPr>
        <w:t>Задание</w:t>
      </w:r>
      <w:r>
        <w:rPr>
          <w:b/>
        </w:rPr>
        <w:t xml:space="preserve"> </w:t>
      </w:r>
      <w:r w:rsidR="004F6EF9">
        <w:rPr>
          <w:b/>
        </w:rPr>
        <w:t>4</w:t>
      </w:r>
      <w:r w:rsidRPr="00BD3876">
        <w:t>. Най</w:t>
      </w:r>
      <w:r w:rsidR="00BE5150">
        <w:t>дите решение задачи</w:t>
      </w:r>
      <w:r w:rsidR="00615E3D">
        <w:t xml:space="preserve"> </w:t>
      </w:r>
      <w:r w:rsidRPr="00BD3876">
        <w:t>Коши.</w:t>
      </w:r>
      <w:r w:rsidR="00BE5150">
        <w:t xml:space="preserve"> Сделайте чертеж интеграл</w:t>
      </w:r>
      <w:r w:rsidR="00BE5150">
        <w:t>ь</w:t>
      </w:r>
      <w:r w:rsidR="00BE5150">
        <w:t>ной кривой.</w:t>
      </w:r>
    </w:p>
    <w:p w:rsidR="00606C64" w:rsidRPr="00FC2485" w:rsidRDefault="004F6EF9" w:rsidP="00BE5150">
      <w:pPr>
        <w:spacing w:before="100" w:beforeAutospacing="1" w:after="100" w:afterAutospacing="1"/>
        <w:ind w:firstLine="0"/>
        <w:contextualSpacing/>
      </w:pPr>
      <w:r>
        <w:t>4</w:t>
      </w:r>
      <w:r w:rsidR="00606C64">
        <w:t>.</w:t>
      </w:r>
      <w:r w:rsidR="00BE5150">
        <w:t xml:space="preserve">1. </w:t>
      </w:r>
      <w:r w:rsidR="00606C64" w:rsidRPr="00723625">
        <w:rPr>
          <w:position w:val="-14"/>
        </w:rPr>
        <w:object w:dxaOrig="3739" w:dyaOrig="440">
          <v:shape id="_x0000_i1376" type="#_x0000_t75" style="width:186.5pt;height:21.7pt" o:ole="">
            <v:imagedata r:id="rId696" o:title=""/>
          </v:shape>
          <o:OLEObject Type="Embed" ProgID="Equation.DSMT4" ShapeID="_x0000_i1376" DrawAspect="Content" ObjectID="_1597652559" r:id="rId697"/>
        </w:object>
      </w:r>
      <w:r>
        <w:tab/>
        <w:t xml:space="preserve">       4</w:t>
      </w:r>
      <w:r w:rsidR="00BE5150">
        <w:t>.</w:t>
      </w:r>
      <w:r w:rsidR="00606C64">
        <w:t>2.</w:t>
      </w:r>
      <w:r w:rsidR="00BE5150">
        <w:t xml:space="preserve"> </w:t>
      </w:r>
      <w:r w:rsidR="00606C64" w:rsidRPr="00723625">
        <w:rPr>
          <w:position w:val="-14"/>
        </w:rPr>
        <w:object w:dxaOrig="3379" w:dyaOrig="440">
          <v:shape id="_x0000_i1377" type="#_x0000_t75" style="width:168.3pt;height:21.7pt" o:ole="">
            <v:imagedata r:id="rId698" o:title=""/>
          </v:shape>
          <o:OLEObject Type="Embed" ProgID="Equation.DSMT4" ShapeID="_x0000_i1377" DrawAspect="Content" ObjectID="_1597652560" r:id="rId699"/>
        </w:object>
      </w:r>
    </w:p>
    <w:p w:rsidR="00606C64" w:rsidRPr="00FC2485" w:rsidRDefault="008D0DEA" w:rsidP="00BE5150">
      <w:pPr>
        <w:spacing w:before="100" w:beforeAutospacing="1" w:after="100" w:afterAutospacing="1"/>
        <w:ind w:firstLine="0"/>
        <w:contextualSpacing/>
      </w:pPr>
      <w:r w:rsidRPr="00633C3F">
        <w:t>4</w:t>
      </w:r>
      <w:r w:rsidR="00BE5150">
        <w:t>.3</w:t>
      </w:r>
      <w:r w:rsidR="00606C64">
        <w:t>.</w:t>
      </w:r>
      <w:r w:rsidR="00BE5150">
        <w:t xml:space="preserve"> </w:t>
      </w:r>
      <w:r w:rsidR="00606C64" w:rsidRPr="00723625">
        <w:rPr>
          <w:position w:val="-14"/>
        </w:rPr>
        <w:object w:dxaOrig="3100" w:dyaOrig="440">
          <v:shape id="_x0000_i1378" type="#_x0000_t75" style="width:156.15pt;height:21.7pt" o:ole="">
            <v:imagedata r:id="rId700" o:title=""/>
          </v:shape>
          <o:OLEObject Type="Embed" ProgID="Equation.DSMT4" ShapeID="_x0000_i1378" DrawAspect="Content" ObjectID="_1597652561" r:id="rId701"/>
        </w:object>
      </w:r>
      <w:r w:rsidR="00BE5150">
        <w:t xml:space="preserve">                </w:t>
      </w:r>
      <w:r w:rsidRPr="00633C3F">
        <w:t>4</w:t>
      </w:r>
      <w:r w:rsidR="00BE5150">
        <w:t>.4.</w:t>
      </w:r>
      <w:r w:rsidR="00606C64">
        <w:t xml:space="preserve"> </w:t>
      </w:r>
      <w:r w:rsidR="00606C64" w:rsidRPr="00723625">
        <w:rPr>
          <w:position w:val="-18"/>
        </w:rPr>
        <w:object w:dxaOrig="4360" w:dyaOrig="499">
          <v:shape id="_x0000_i1379" type="#_x0000_t75" style="width:217.75pt;height:24.3pt" o:ole="">
            <v:imagedata r:id="rId702" o:title=""/>
          </v:shape>
          <o:OLEObject Type="Embed" ProgID="Equation.DSMT4" ShapeID="_x0000_i1379" DrawAspect="Content" ObjectID="_1597652562" r:id="rId703"/>
        </w:object>
      </w:r>
    </w:p>
    <w:p w:rsidR="00606C64" w:rsidRPr="00FC2485" w:rsidRDefault="008D0DEA" w:rsidP="00BE5150">
      <w:pPr>
        <w:spacing w:before="100" w:beforeAutospacing="1" w:after="100" w:afterAutospacing="1"/>
        <w:ind w:firstLine="0"/>
        <w:contextualSpacing/>
      </w:pPr>
      <w:r w:rsidRPr="00633C3F">
        <w:t>4</w:t>
      </w:r>
      <w:r w:rsidR="00BE5150">
        <w:t>.</w:t>
      </w:r>
      <w:r w:rsidR="00606C64">
        <w:t>5.</w:t>
      </w:r>
      <w:r w:rsidR="00606C64" w:rsidRPr="00723625">
        <w:rPr>
          <w:position w:val="-14"/>
        </w:rPr>
        <w:object w:dxaOrig="4200" w:dyaOrig="440">
          <v:shape id="_x0000_i1380" type="#_x0000_t75" style="width:209.95pt;height:21.7pt" o:ole="">
            <v:imagedata r:id="rId704" o:title=""/>
          </v:shape>
          <o:OLEObject Type="Embed" ProgID="Equation.DSMT4" ShapeID="_x0000_i1380" DrawAspect="Content" ObjectID="_1597652563" r:id="rId705"/>
        </w:object>
      </w:r>
      <w:r w:rsidR="00606C64">
        <w:t xml:space="preserve"> </w:t>
      </w:r>
      <w:r>
        <w:t xml:space="preserve"> </w:t>
      </w:r>
      <w:r w:rsidRPr="00633C3F">
        <w:t>4</w:t>
      </w:r>
      <w:r w:rsidR="00BE5150">
        <w:t>.</w:t>
      </w:r>
      <w:r w:rsidR="00606C64">
        <w:t>6.</w:t>
      </w:r>
      <w:r w:rsidR="00BE5150">
        <w:t xml:space="preserve"> </w:t>
      </w:r>
      <w:r w:rsidR="00606C64" w:rsidRPr="00723625">
        <w:rPr>
          <w:position w:val="-14"/>
        </w:rPr>
        <w:object w:dxaOrig="4140" w:dyaOrig="440">
          <v:shape id="_x0000_i1381" type="#_x0000_t75" style="width:207.35pt;height:21.7pt" o:ole="">
            <v:imagedata r:id="rId706" o:title=""/>
          </v:shape>
          <o:OLEObject Type="Embed" ProgID="Equation.DSMT4" ShapeID="_x0000_i1381" DrawAspect="Content" ObjectID="_1597652564" r:id="rId707"/>
        </w:object>
      </w:r>
    </w:p>
    <w:p w:rsidR="00606C64" w:rsidRPr="00FC2485" w:rsidRDefault="00F40555" w:rsidP="00BE5150">
      <w:pPr>
        <w:spacing w:before="100" w:beforeAutospacing="1" w:after="100" w:afterAutospacing="1"/>
        <w:ind w:firstLine="0"/>
        <w:contextualSpacing/>
      </w:pPr>
      <w:r w:rsidRPr="00633C3F">
        <w:t>4</w:t>
      </w:r>
      <w:r w:rsidR="00BE5150">
        <w:t>.7</w:t>
      </w:r>
      <w:r w:rsidR="00606C64">
        <w:t>.</w:t>
      </w:r>
      <w:r w:rsidR="00BE5150">
        <w:t xml:space="preserve"> </w:t>
      </w:r>
      <w:r w:rsidR="00606C64" w:rsidRPr="00723625">
        <w:rPr>
          <w:position w:val="-14"/>
        </w:rPr>
        <w:object w:dxaOrig="3460" w:dyaOrig="440">
          <v:shape id="_x0000_i1382" type="#_x0000_t75" style="width:173.5pt;height:21.7pt" o:ole="">
            <v:imagedata r:id="rId708" o:title=""/>
          </v:shape>
          <o:OLEObject Type="Embed" ProgID="Equation.DSMT4" ShapeID="_x0000_i1382" DrawAspect="Content" ObjectID="_1597652565" r:id="rId709"/>
        </w:object>
      </w:r>
      <w:r>
        <w:t xml:space="preserve">           </w:t>
      </w:r>
      <w:r w:rsidRPr="00633C3F">
        <w:t>4</w:t>
      </w:r>
      <w:r w:rsidR="00BE5150">
        <w:t>.</w:t>
      </w:r>
      <w:r w:rsidR="00606C64">
        <w:t>8.</w:t>
      </w:r>
      <w:r w:rsidR="00BE5150" w:rsidRPr="00BE5150">
        <w:t xml:space="preserve"> </w:t>
      </w:r>
      <w:r w:rsidR="00BE5150" w:rsidRPr="00723625">
        <w:rPr>
          <w:position w:val="-14"/>
        </w:rPr>
        <w:object w:dxaOrig="3080" w:dyaOrig="440">
          <v:shape id="_x0000_i1383" type="#_x0000_t75" style="width:152.65pt;height:21.7pt" o:ole="">
            <v:imagedata r:id="rId710" o:title=""/>
          </v:shape>
          <o:OLEObject Type="Embed" ProgID="Equation.DSMT4" ShapeID="_x0000_i1383" DrawAspect="Content" ObjectID="_1597652566" r:id="rId711"/>
        </w:object>
      </w:r>
      <w:r w:rsidR="00BE5150" w:rsidRPr="00FC2485">
        <w:t xml:space="preserve"> </w:t>
      </w:r>
    </w:p>
    <w:p w:rsidR="00606C64" w:rsidRDefault="00F40555" w:rsidP="00615E3D">
      <w:pPr>
        <w:spacing w:before="100" w:beforeAutospacing="1" w:after="100" w:afterAutospacing="1"/>
        <w:ind w:firstLine="0"/>
        <w:contextualSpacing/>
        <w:outlineLvl w:val="0"/>
      </w:pPr>
      <w:r w:rsidRPr="00633C3F">
        <w:t>4</w:t>
      </w:r>
      <w:r w:rsidR="00615E3D">
        <w:t>.</w:t>
      </w:r>
      <w:r w:rsidR="00606C64">
        <w:t>9.</w:t>
      </w:r>
      <w:r w:rsidR="00615E3D">
        <w:t xml:space="preserve"> </w:t>
      </w:r>
      <w:r w:rsidR="00615E3D" w:rsidRPr="00723625">
        <w:rPr>
          <w:position w:val="-14"/>
        </w:rPr>
        <w:object w:dxaOrig="3000" w:dyaOrig="440">
          <v:shape id="_x0000_i1384" type="#_x0000_t75" style="width:150.05pt;height:21.7pt" o:ole="">
            <v:imagedata r:id="rId712" o:title=""/>
          </v:shape>
          <o:OLEObject Type="Embed" ProgID="Equation.DSMT4" ShapeID="_x0000_i1384" DrawAspect="Content" ObjectID="_1597652567" r:id="rId713"/>
        </w:object>
      </w:r>
      <w:r w:rsidR="00615E3D">
        <w:t xml:space="preserve">                </w:t>
      </w:r>
      <w:r w:rsidRPr="00633C3F">
        <w:t>4</w:t>
      </w:r>
      <w:r w:rsidR="00615E3D">
        <w:t>.</w:t>
      </w:r>
      <w:r w:rsidR="00606C64">
        <w:t>10.</w:t>
      </w:r>
      <w:r w:rsidR="00606C64" w:rsidRPr="00723625">
        <w:rPr>
          <w:position w:val="-12"/>
        </w:rPr>
        <w:object w:dxaOrig="3920" w:dyaOrig="480">
          <v:shape id="_x0000_i1385" type="#_x0000_t75" style="width:196.05pt;height:23.4pt" o:ole="">
            <v:imagedata r:id="rId714" o:title=""/>
          </v:shape>
          <o:OLEObject Type="Embed" ProgID="Equation.DSMT4" ShapeID="_x0000_i1385" DrawAspect="Content" ObjectID="_1597652568" r:id="rId715"/>
        </w:object>
      </w:r>
    </w:p>
    <w:p w:rsidR="00354189" w:rsidRDefault="00354189" w:rsidP="00354189">
      <w:pPr>
        <w:spacing w:before="100" w:beforeAutospacing="1" w:after="100" w:afterAutospacing="1"/>
        <w:ind w:firstLine="851"/>
        <w:contextualSpacing/>
        <w:outlineLvl w:val="0"/>
        <w:rPr>
          <w:b/>
        </w:rPr>
      </w:pPr>
      <w:r>
        <w:rPr>
          <w:b/>
        </w:rPr>
        <w:lastRenderedPageBreak/>
        <w:t xml:space="preserve">Задание </w:t>
      </w:r>
      <w:r w:rsidR="00E54D7A">
        <w:rPr>
          <w:b/>
        </w:rPr>
        <w:t>5</w:t>
      </w:r>
      <w:r>
        <w:rPr>
          <w:b/>
        </w:rPr>
        <w:t xml:space="preserve">. </w:t>
      </w:r>
      <w:r>
        <w:t xml:space="preserve">Решите </w:t>
      </w:r>
      <w:r w:rsidR="00E54D7A">
        <w:t xml:space="preserve">дифференциальные </w:t>
      </w:r>
      <w:r>
        <w:t>уравнени</w:t>
      </w:r>
      <w:r w:rsidR="00E54D7A">
        <w:t>я</w:t>
      </w:r>
      <w:r>
        <w:t xml:space="preserve">. Постройте </w:t>
      </w:r>
      <w:r w:rsidR="00E54D7A">
        <w:t>в одной системе координат интегральные кривые</w:t>
      </w:r>
      <w:r>
        <w:t xml:space="preserve"> при целых значениях произвольной постоянной от -1 до 1.</w:t>
      </w:r>
    </w:p>
    <w:p w:rsidR="00E54D7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>5.1.</w:t>
      </w:r>
      <w:r w:rsidRPr="00A50F48">
        <w:t xml:space="preserve"> </w:t>
      </w:r>
      <w:r>
        <w:t xml:space="preserve">1) </w:t>
      </w:r>
      <w:r w:rsidRPr="00E54D7A">
        <w:rPr>
          <w:position w:val="-14"/>
        </w:rPr>
        <w:object w:dxaOrig="2820" w:dyaOrig="520">
          <v:shape id="_x0000_i1386" type="#_x0000_t75" style="width:142.25pt;height:26pt" o:ole="">
            <v:imagedata r:id="rId716" o:title=""/>
          </v:shape>
          <o:OLEObject Type="Embed" ProgID="Equation.DSMT4" ShapeID="_x0000_i1386" DrawAspect="Content" ObjectID="_1597652569" r:id="rId717"/>
        </w:object>
      </w:r>
      <w:r>
        <w:t>;</w:t>
      </w:r>
      <w:r>
        <w:tab/>
      </w:r>
      <w:r>
        <w:tab/>
      </w:r>
      <w:r>
        <w:tab/>
        <w:t xml:space="preserve">2) </w:t>
      </w:r>
      <w:r w:rsidRPr="00E54D7A">
        <w:rPr>
          <w:position w:val="-36"/>
        </w:rPr>
        <w:object w:dxaOrig="2140" w:dyaOrig="859">
          <v:shape id="_x0000_i1387" type="#_x0000_t75" style="width:107.55pt;height:42.5pt" o:ole="">
            <v:imagedata r:id="rId718" o:title=""/>
          </v:shape>
          <o:OLEObject Type="Embed" ProgID="Equation.DSMT4" ShapeID="_x0000_i1387" DrawAspect="Content" ObjectID="_1597652570" r:id="rId719"/>
        </w:object>
      </w:r>
      <w:r>
        <w:t>.</w:t>
      </w:r>
    </w:p>
    <w:p w:rsidR="00E54D7A" w:rsidRPr="00CC72B0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>5.2.</w:t>
      </w:r>
      <w:r w:rsidRPr="00CC72B0">
        <w:t xml:space="preserve"> </w:t>
      </w:r>
      <w:r>
        <w:t xml:space="preserve">1) </w:t>
      </w:r>
      <w:r w:rsidR="00FA251A" w:rsidRPr="00FA251A">
        <w:rPr>
          <w:position w:val="-12"/>
        </w:rPr>
        <w:object w:dxaOrig="3140" w:dyaOrig="440">
          <v:shape id="_x0000_i1388" type="#_x0000_t75" style="width:157pt;height:21.7pt" o:ole="">
            <v:imagedata r:id="rId720" o:title=""/>
          </v:shape>
          <o:OLEObject Type="Embed" ProgID="Equation.DSMT4" ShapeID="_x0000_i1388" DrawAspect="Content" ObjectID="_1597652571" r:id="rId721"/>
        </w:object>
      </w:r>
      <w:r w:rsidR="00FA251A">
        <w:t>;</w:t>
      </w:r>
      <w:r w:rsidR="00FA251A">
        <w:tab/>
      </w:r>
      <w:r w:rsidR="00FA251A">
        <w:tab/>
      </w:r>
      <w:r w:rsidR="00FA251A">
        <w:tab/>
        <w:t xml:space="preserve">2) </w:t>
      </w:r>
      <w:r w:rsidR="00AE53D4" w:rsidRPr="00CC72B0">
        <w:rPr>
          <w:position w:val="-12"/>
        </w:rPr>
        <w:object w:dxaOrig="2020" w:dyaOrig="380">
          <v:shape id="_x0000_i1389" type="#_x0000_t75" style="width:101.5pt;height:19.95pt" o:ole="">
            <v:imagedata r:id="rId722" o:title=""/>
          </v:shape>
          <o:OLEObject Type="Embed" ProgID="Equation.DSMT4" ShapeID="_x0000_i1389" DrawAspect="Content" ObjectID="_1597652572" r:id="rId723"/>
        </w:object>
      </w:r>
      <w:r>
        <w:t>.</w:t>
      </w:r>
    </w:p>
    <w:p w:rsidR="00FA251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>5.3.</w:t>
      </w:r>
      <w:r w:rsidRPr="00CC72B0">
        <w:t xml:space="preserve"> </w:t>
      </w:r>
      <w:r w:rsidR="00FA251A">
        <w:t xml:space="preserve">1) </w:t>
      </w:r>
      <w:r w:rsidR="00A967C5" w:rsidRPr="00E54D7A">
        <w:rPr>
          <w:position w:val="-14"/>
        </w:rPr>
        <w:object w:dxaOrig="2860" w:dyaOrig="520">
          <v:shape id="_x0000_i1390" type="#_x0000_t75" style="width:2in;height:26pt" o:ole="">
            <v:imagedata r:id="rId724" o:title=""/>
          </v:shape>
          <o:OLEObject Type="Embed" ProgID="Equation.DSMT4" ShapeID="_x0000_i1390" DrawAspect="Content" ObjectID="_1597652573" r:id="rId725"/>
        </w:object>
      </w:r>
      <w:r w:rsidR="00FA251A">
        <w:t>;</w:t>
      </w:r>
      <w:r w:rsidR="00FA251A">
        <w:tab/>
      </w:r>
      <w:r w:rsidR="00FA251A">
        <w:tab/>
      </w:r>
      <w:r w:rsidR="00FA251A">
        <w:tab/>
        <w:t xml:space="preserve">2) </w:t>
      </w:r>
      <w:r w:rsidR="00AE53D4" w:rsidRPr="00CC72B0">
        <w:rPr>
          <w:position w:val="-12"/>
        </w:rPr>
        <w:object w:dxaOrig="3140" w:dyaOrig="440">
          <v:shape id="_x0000_i1391" type="#_x0000_t75" style="width:157pt;height:21.7pt" o:ole="">
            <v:imagedata r:id="rId726" o:title=""/>
          </v:shape>
          <o:OLEObject Type="Embed" ProgID="Equation.DSMT4" ShapeID="_x0000_i1391" DrawAspect="Content" ObjectID="_1597652574" r:id="rId727"/>
        </w:object>
      </w:r>
      <w:r>
        <w:t>.</w:t>
      </w:r>
    </w:p>
    <w:p w:rsidR="00E54D7A" w:rsidRPr="00466143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5.4. </w:t>
      </w:r>
      <w:r w:rsidR="00FA251A">
        <w:t xml:space="preserve">1) </w:t>
      </w:r>
      <w:r w:rsidR="00A967C5" w:rsidRPr="00A967C5">
        <w:rPr>
          <w:position w:val="-12"/>
        </w:rPr>
        <w:object w:dxaOrig="1680" w:dyaOrig="380">
          <v:shape id="_x0000_i1392" type="#_x0000_t75" style="width:85pt;height:19.1pt" o:ole="">
            <v:imagedata r:id="rId728" o:title=""/>
          </v:shape>
          <o:OLEObject Type="Embed" ProgID="Equation.DSMT4" ShapeID="_x0000_i1392" DrawAspect="Content" ObjectID="_1597652575" r:id="rId729"/>
        </w:object>
      </w:r>
      <w:r w:rsidR="00FA251A">
        <w:t>.</w:t>
      </w:r>
      <w:r w:rsidR="00FA251A">
        <w:tab/>
      </w:r>
      <w:r w:rsidR="00FA251A">
        <w:tab/>
      </w:r>
      <w:r w:rsidR="00FA251A">
        <w:tab/>
      </w:r>
      <w:r w:rsidR="003A6A94" w:rsidRPr="00633C3F">
        <w:tab/>
      </w:r>
      <w:r w:rsidR="003A6A94" w:rsidRPr="00633C3F">
        <w:tab/>
      </w:r>
      <w:r w:rsidR="00FA251A">
        <w:t xml:space="preserve">2) </w:t>
      </w:r>
      <w:r w:rsidR="00AE53D4" w:rsidRPr="00CC72B0">
        <w:rPr>
          <w:position w:val="-12"/>
        </w:rPr>
        <w:object w:dxaOrig="2540" w:dyaOrig="380">
          <v:shape id="_x0000_i1393" type="#_x0000_t75" style="width:127.5pt;height:19.1pt" o:ole="">
            <v:imagedata r:id="rId730" o:title=""/>
          </v:shape>
          <o:OLEObject Type="Embed" ProgID="Equation.DSMT4" ShapeID="_x0000_i1393" DrawAspect="Content" ObjectID="_1597652576" r:id="rId731"/>
        </w:object>
      </w:r>
      <w:r>
        <w:t>.</w:t>
      </w:r>
    </w:p>
    <w:p w:rsidR="00FA251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5.5. </w:t>
      </w:r>
      <w:r w:rsidR="00FA251A">
        <w:t xml:space="preserve">1) </w:t>
      </w:r>
      <w:r w:rsidR="00A967C5" w:rsidRPr="00A967C5">
        <w:rPr>
          <w:position w:val="-12"/>
        </w:rPr>
        <w:object w:dxaOrig="2200" w:dyaOrig="380">
          <v:shape id="_x0000_i1394" type="#_x0000_t75" style="width:110.15pt;height:19.1pt" o:ole="">
            <v:imagedata r:id="rId732" o:title=""/>
          </v:shape>
          <o:OLEObject Type="Embed" ProgID="Equation.DSMT4" ShapeID="_x0000_i1394" DrawAspect="Content" ObjectID="_1597652577" r:id="rId733"/>
        </w:object>
      </w:r>
      <w:r w:rsidR="00FA251A">
        <w:t>;</w:t>
      </w:r>
      <w:r w:rsidR="00FA251A">
        <w:tab/>
      </w:r>
      <w:r w:rsidR="00FA251A">
        <w:tab/>
      </w:r>
      <w:r w:rsidR="00FA251A">
        <w:tab/>
      </w:r>
      <w:r w:rsidR="003A6A94" w:rsidRPr="00633C3F">
        <w:tab/>
      </w:r>
      <w:r w:rsidR="00FA251A">
        <w:t xml:space="preserve">2) </w:t>
      </w:r>
      <w:r w:rsidR="003A6A94" w:rsidRPr="003A6A94">
        <w:rPr>
          <w:position w:val="-28"/>
        </w:rPr>
        <w:object w:dxaOrig="2040" w:dyaOrig="780">
          <v:shape id="_x0000_i1395" type="#_x0000_t75" style="width:102.35pt;height:39.05pt" o:ole="">
            <v:imagedata r:id="rId734" o:title=""/>
          </v:shape>
          <o:OLEObject Type="Embed" ProgID="Equation.DSMT4" ShapeID="_x0000_i1395" DrawAspect="Content" ObjectID="_1597652578" r:id="rId735"/>
        </w:object>
      </w:r>
      <w:r>
        <w:t>.</w:t>
      </w:r>
    </w:p>
    <w:p w:rsidR="00E54D7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5.6. </w:t>
      </w:r>
      <w:r w:rsidR="00FA251A">
        <w:t xml:space="preserve">1) </w:t>
      </w:r>
      <w:r w:rsidR="00A967C5" w:rsidRPr="00A967C5">
        <w:rPr>
          <w:position w:val="-12"/>
        </w:rPr>
        <w:object w:dxaOrig="2020" w:dyaOrig="380">
          <v:shape id="_x0000_i1396" type="#_x0000_t75" style="width:101.5pt;height:19.1pt" o:ole="">
            <v:imagedata r:id="rId736" o:title=""/>
          </v:shape>
          <o:OLEObject Type="Embed" ProgID="Equation.DSMT4" ShapeID="_x0000_i1396" DrawAspect="Content" ObjectID="_1597652579" r:id="rId737"/>
        </w:object>
      </w:r>
      <w:r w:rsidR="00FA251A">
        <w:t>;</w:t>
      </w:r>
      <w:r w:rsidR="00FA251A">
        <w:tab/>
      </w:r>
      <w:r w:rsidR="00FA251A">
        <w:tab/>
      </w:r>
      <w:r w:rsidR="00FA251A">
        <w:tab/>
      </w:r>
      <w:r w:rsidR="003A6A94" w:rsidRPr="00633C3F">
        <w:tab/>
      </w:r>
      <w:r w:rsidR="00FA251A">
        <w:t xml:space="preserve">2) </w:t>
      </w:r>
      <w:r w:rsidR="003A6A94" w:rsidRPr="003A6A94">
        <w:rPr>
          <w:position w:val="-26"/>
        </w:rPr>
        <w:object w:dxaOrig="2600" w:dyaOrig="760">
          <v:shape id="_x0000_i1397" type="#_x0000_t75" style="width:131pt;height:37.3pt" o:ole="">
            <v:imagedata r:id="rId738" o:title=""/>
          </v:shape>
          <o:OLEObject Type="Embed" ProgID="Equation.DSMT4" ShapeID="_x0000_i1397" DrawAspect="Content" ObjectID="_1597652580" r:id="rId739"/>
        </w:object>
      </w:r>
      <w:r>
        <w:t>.</w:t>
      </w:r>
    </w:p>
    <w:p w:rsidR="00FA251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5.7. </w:t>
      </w:r>
      <w:r w:rsidR="00FA251A">
        <w:t xml:space="preserve">1) </w:t>
      </w:r>
      <w:r w:rsidR="00A967C5" w:rsidRPr="00A967C5">
        <w:rPr>
          <w:position w:val="-12"/>
        </w:rPr>
        <w:object w:dxaOrig="1620" w:dyaOrig="380">
          <v:shape id="_x0000_i1398" type="#_x0000_t75" style="width:81.55pt;height:19.1pt" o:ole="">
            <v:imagedata r:id="rId740" o:title=""/>
          </v:shape>
          <o:OLEObject Type="Embed" ProgID="Equation.DSMT4" ShapeID="_x0000_i1398" DrawAspect="Content" ObjectID="_1597652581" r:id="rId741"/>
        </w:object>
      </w:r>
      <w:r w:rsidR="00FA251A">
        <w:t>.</w:t>
      </w:r>
      <w:r w:rsidR="00FA251A">
        <w:tab/>
      </w:r>
      <w:r w:rsidR="00FA251A">
        <w:tab/>
      </w:r>
      <w:r w:rsidR="00FA251A">
        <w:tab/>
      </w:r>
      <w:r w:rsidR="00966C57" w:rsidRPr="00633C3F">
        <w:tab/>
      </w:r>
      <w:r w:rsidR="00966C57" w:rsidRPr="00633C3F">
        <w:tab/>
      </w:r>
      <w:r w:rsidR="00FA251A">
        <w:t xml:space="preserve">2) </w:t>
      </w:r>
      <w:r w:rsidR="00966C57" w:rsidRPr="00CC72B0">
        <w:rPr>
          <w:position w:val="-12"/>
        </w:rPr>
        <w:object w:dxaOrig="1700" w:dyaOrig="380">
          <v:shape id="_x0000_i1399" type="#_x0000_t75" style="width:85pt;height:19.1pt" o:ole="">
            <v:imagedata r:id="rId742" o:title=""/>
          </v:shape>
          <o:OLEObject Type="Embed" ProgID="Equation.DSMT4" ShapeID="_x0000_i1399" DrawAspect="Content" ObjectID="_1597652582" r:id="rId743"/>
        </w:object>
      </w:r>
      <w:r>
        <w:t>.</w:t>
      </w:r>
    </w:p>
    <w:p w:rsidR="00FA251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5.8. </w:t>
      </w:r>
      <w:r w:rsidR="00FA251A">
        <w:t xml:space="preserve">1) </w:t>
      </w:r>
      <w:r w:rsidR="003A6A94" w:rsidRPr="00CC72B0">
        <w:rPr>
          <w:position w:val="-12"/>
        </w:rPr>
        <w:object w:dxaOrig="2200" w:dyaOrig="380">
          <v:shape id="_x0000_i1400" type="#_x0000_t75" style="width:110.15pt;height:19.1pt" o:ole="">
            <v:imagedata r:id="rId744" o:title=""/>
          </v:shape>
          <o:OLEObject Type="Embed" ProgID="Equation.DSMT4" ShapeID="_x0000_i1400" DrawAspect="Content" ObjectID="_1597652583" r:id="rId745"/>
        </w:object>
      </w:r>
      <w:r w:rsidR="00966C57">
        <w:t>;</w:t>
      </w:r>
      <w:r w:rsidR="00966C57">
        <w:tab/>
      </w:r>
      <w:r w:rsidR="00966C57">
        <w:tab/>
      </w:r>
      <w:r w:rsidR="00966C57">
        <w:tab/>
      </w:r>
      <w:r w:rsidR="00966C57">
        <w:tab/>
      </w:r>
      <w:r w:rsidR="00FA251A">
        <w:t xml:space="preserve">2) </w:t>
      </w:r>
      <w:r w:rsidR="00966C57" w:rsidRPr="00966C57">
        <w:rPr>
          <w:position w:val="-26"/>
        </w:rPr>
        <w:object w:dxaOrig="1880" w:dyaOrig="700">
          <v:shape id="_x0000_i1401" type="#_x0000_t75" style="width:95.4pt;height:34.7pt" o:ole="">
            <v:imagedata r:id="rId746" o:title=""/>
          </v:shape>
          <o:OLEObject Type="Embed" ProgID="Equation.DSMT4" ShapeID="_x0000_i1401" DrawAspect="Content" ObjectID="_1597652584" r:id="rId747"/>
        </w:object>
      </w:r>
      <w:r w:rsidR="00FA251A">
        <w:t>.</w:t>
      </w:r>
    </w:p>
    <w:p w:rsidR="00FA251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5.9. </w:t>
      </w:r>
      <w:r w:rsidR="00FA251A">
        <w:t xml:space="preserve">1) </w:t>
      </w:r>
      <w:r w:rsidR="003A6A94" w:rsidRPr="003A6A94">
        <w:rPr>
          <w:position w:val="-12"/>
        </w:rPr>
        <w:object w:dxaOrig="2020" w:dyaOrig="380">
          <v:shape id="_x0000_i1402" type="#_x0000_t75" style="width:101.5pt;height:19.1pt" o:ole="">
            <v:imagedata r:id="rId748" o:title=""/>
          </v:shape>
          <o:OLEObject Type="Embed" ProgID="Equation.DSMT4" ShapeID="_x0000_i1402" DrawAspect="Content" ObjectID="_1597652585" r:id="rId749"/>
        </w:object>
      </w:r>
      <w:r w:rsidR="00FA251A">
        <w:t>;</w:t>
      </w:r>
      <w:r w:rsidR="00FA251A">
        <w:tab/>
      </w:r>
      <w:r w:rsidR="00FA251A">
        <w:tab/>
      </w:r>
      <w:r w:rsidR="00FA251A">
        <w:tab/>
      </w:r>
      <w:r w:rsidR="00966C57" w:rsidRPr="00633C3F">
        <w:tab/>
      </w:r>
      <w:r w:rsidR="00FA251A">
        <w:t xml:space="preserve">2) </w:t>
      </w:r>
      <w:r w:rsidR="00966C57" w:rsidRPr="00966C57">
        <w:rPr>
          <w:position w:val="-28"/>
        </w:rPr>
        <w:object w:dxaOrig="2200" w:dyaOrig="720">
          <v:shape id="_x0000_i1403" type="#_x0000_t75" style="width:111.05pt;height:36.45pt" o:ole="">
            <v:imagedata r:id="rId750" o:title=""/>
          </v:shape>
          <o:OLEObject Type="Embed" ProgID="Equation.DSMT4" ShapeID="_x0000_i1403" DrawAspect="Content" ObjectID="_1597652586" r:id="rId751"/>
        </w:object>
      </w:r>
      <w:r>
        <w:t>.</w:t>
      </w:r>
    </w:p>
    <w:p w:rsidR="00E54D7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5.10. </w:t>
      </w:r>
      <w:r w:rsidR="00FA251A">
        <w:t xml:space="preserve">1) </w:t>
      </w:r>
      <w:r w:rsidR="003A6A94" w:rsidRPr="003A6A94">
        <w:rPr>
          <w:position w:val="-12"/>
        </w:rPr>
        <w:object w:dxaOrig="1540" w:dyaOrig="440">
          <v:shape id="_x0000_i1404" type="#_x0000_t75" style="width:77.2pt;height:21.7pt" o:ole="">
            <v:imagedata r:id="rId752" o:title=""/>
          </v:shape>
          <o:OLEObject Type="Embed" ProgID="Equation.DSMT4" ShapeID="_x0000_i1404" DrawAspect="Content" ObjectID="_1597652587" r:id="rId753"/>
        </w:object>
      </w:r>
      <w:r w:rsidR="00FA251A">
        <w:t>;</w:t>
      </w:r>
      <w:r w:rsidR="00FA251A">
        <w:tab/>
      </w:r>
      <w:r w:rsidR="00FA251A">
        <w:tab/>
      </w:r>
      <w:r w:rsidR="00FA251A">
        <w:tab/>
      </w:r>
      <w:r w:rsidR="00966C57" w:rsidRPr="00633C3F">
        <w:tab/>
      </w:r>
      <w:r w:rsidR="00966C57" w:rsidRPr="00633C3F">
        <w:tab/>
      </w:r>
      <w:r w:rsidR="00FA251A">
        <w:t xml:space="preserve">2) </w:t>
      </w:r>
      <w:r w:rsidR="00966C57" w:rsidRPr="00CC72B0">
        <w:rPr>
          <w:position w:val="-12"/>
        </w:rPr>
        <w:object w:dxaOrig="2840" w:dyaOrig="380">
          <v:shape id="_x0000_i1405" type="#_x0000_t75" style="width:142.25pt;height:19.1pt" o:ole="">
            <v:imagedata r:id="rId754" o:title=""/>
          </v:shape>
          <o:OLEObject Type="Embed" ProgID="Equation.DSMT4" ShapeID="_x0000_i1405" DrawAspect="Content" ObjectID="_1597652588" r:id="rId755"/>
        </w:object>
      </w:r>
      <w:r>
        <w:t>.</w:t>
      </w:r>
    </w:p>
    <w:p w:rsidR="00E54D7A" w:rsidRDefault="00E54D7A" w:rsidP="00E54D7A">
      <w:pPr>
        <w:spacing w:before="100" w:beforeAutospacing="1" w:after="100" w:afterAutospacing="1"/>
        <w:ind w:firstLine="851"/>
        <w:contextualSpacing/>
        <w:outlineLvl w:val="0"/>
        <w:rPr>
          <w:b/>
        </w:rPr>
      </w:pPr>
      <w:r>
        <w:rPr>
          <w:b/>
        </w:rPr>
        <w:t xml:space="preserve">Задание 6. </w:t>
      </w:r>
      <w:r>
        <w:t>Найдите все решения уравнения. Постройте в одной системе координат график особого решения и интегральных кривых при целых знач</w:t>
      </w:r>
      <w:r>
        <w:t>е</w:t>
      </w:r>
      <w:r>
        <w:t>ниях произвольной постоянной от -3 до 3.</w:t>
      </w:r>
    </w:p>
    <w:p w:rsidR="00E54D7A" w:rsidRPr="00CC72B0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>6.1.</w:t>
      </w:r>
      <w:r w:rsidRPr="00A50F48">
        <w:t xml:space="preserve"> </w:t>
      </w:r>
      <w:r w:rsidRPr="00CC72B0">
        <w:rPr>
          <w:position w:val="-12"/>
        </w:rPr>
        <w:object w:dxaOrig="1939" w:dyaOrig="440">
          <v:shape id="_x0000_i1406" type="#_x0000_t75" style="width:97.15pt;height:21.7pt" o:ole="">
            <v:imagedata r:id="rId756" o:title=""/>
          </v:shape>
          <o:OLEObject Type="Embed" ProgID="Equation.DSMT4" ShapeID="_x0000_i1406" DrawAspect="Content" ObjectID="_1597652589" r:id="rId757"/>
        </w:object>
      </w:r>
      <w:r>
        <w:t>.</w:t>
      </w:r>
      <w:r w:rsidRPr="00A50F48">
        <w:tab/>
      </w:r>
      <w:r w:rsidRPr="00A50F48">
        <w:tab/>
      </w:r>
      <w:r w:rsidRPr="00A50F48">
        <w:tab/>
      </w:r>
      <w:r w:rsidRPr="00A50F48">
        <w:tab/>
      </w:r>
      <w:r>
        <w:tab/>
        <w:t>6.2.</w:t>
      </w:r>
      <w:r w:rsidRPr="00CC72B0">
        <w:t xml:space="preserve"> </w:t>
      </w:r>
      <w:r w:rsidRPr="00CC72B0">
        <w:rPr>
          <w:position w:val="-12"/>
        </w:rPr>
        <w:object w:dxaOrig="1800" w:dyaOrig="440">
          <v:shape id="_x0000_i1407" type="#_x0000_t75" style="width:90.2pt;height:21.7pt" o:ole="">
            <v:imagedata r:id="rId758" o:title=""/>
          </v:shape>
          <o:OLEObject Type="Embed" ProgID="Equation.DSMT4" ShapeID="_x0000_i1407" DrawAspect="Content" ObjectID="_1597652590" r:id="rId759"/>
        </w:object>
      </w:r>
      <w:r>
        <w:t>.</w:t>
      </w:r>
      <w:r>
        <w:tab/>
        <w:t>.</w:t>
      </w:r>
    </w:p>
    <w:p w:rsidR="00E54D7A" w:rsidRPr="00466143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>6.3.</w:t>
      </w:r>
      <w:r w:rsidRPr="00CC72B0">
        <w:t xml:space="preserve"> </w:t>
      </w:r>
      <w:r w:rsidRPr="00CC72B0">
        <w:rPr>
          <w:position w:val="-12"/>
        </w:rPr>
        <w:object w:dxaOrig="1800" w:dyaOrig="440">
          <v:shape id="_x0000_i1408" type="#_x0000_t75" style="width:90.2pt;height:21.7pt" o:ole="">
            <v:imagedata r:id="rId760" o:title=""/>
          </v:shape>
          <o:OLEObject Type="Embed" ProgID="Equation.DSMT4" ShapeID="_x0000_i1408" DrawAspect="Content" ObjectID="_1597652591" r:id="rId761"/>
        </w:object>
      </w:r>
      <w:r>
        <w:t>.</w:t>
      </w:r>
      <w:r w:rsidRPr="00A50F48">
        <w:tab/>
      </w:r>
      <w:r w:rsidRPr="00A50F48">
        <w:tab/>
      </w:r>
      <w:r w:rsidRPr="00A50F48">
        <w:tab/>
      </w:r>
      <w:r w:rsidRPr="00A50F48">
        <w:tab/>
      </w:r>
      <w:r>
        <w:tab/>
        <w:t xml:space="preserve">6.4. </w:t>
      </w:r>
      <w:r w:rsidRPr="00CC72B0">
        <w:rPr>
          <w:position w:val="-12"/>
        </w:rPr>
        <w:object w:dxaOrig="1800" w:dyaOrig="440">
          <v:shape id="_x0000_i1409" type="#_x0000_t75" style="width:90.2pt;height:21.7pt" o:ole="">
            <v:imagedata r:id="rId762" o:title=""/>
          </v:shape>
          <o:OLEObject Type="Embed" ProgID="Equation.DSMT4" ShapeID="_x0000_i1409" DrawAspect="Content" ObjectID="_1597652592" r:id="rId763"/>
        </w:object>
      </w:r>
      <w:r>
        <w:t>.</w:t>
      </w:r>
    </w:p>
    <w:p w:rsidR="00E54D7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6.5. </w:t>
      </w:r>
      <w:r w:rsidRPr="00CC72B0">
        <w:rPr>
          <w:position w:val="-12"/>
        </w:rPr>
        <w:object w:dxaOrig="1939" w:dyaOrig="440">
          <v:shape id="_x0000_i1410" type="#_x0000_t75" style="width:97.15pt;height:21.7pt" o:ole="">
            <v:imagedata r:id="rId764" o:title=""/>
          </v:shape>
          <o:OLEObject Type="Embed" ProgID="Equation.DSMT4" ShapeID="_x0000_i1410" DrawAspect="Content" ObjectID="_1597652593" r:id="rId765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6.6. </w:t>
      </w:r>
      <w:r w:rsidRPr="00CC72B0">
        <w:rPr>
          <w:position w:val="-12"/>
        </w:rPr>
        <w:object w:dxaOrig="2000" w:dyaOrig="440">
          <v:shape id="_x0000_i1411" type="#_x0000_t75" style="width:100.65pt;height:21.7pt" o:ole="">
            <v:imagedata r:id="rId766" o:title=""/>
          </v:shape>
          <o:OLEObject Type="Embed" ProgID="Equation.DSMT4" ShapeID="_x0000_i1411" DrawAspect="Content" ObjectID="_1597652594" r:id="rId767"/>
        </w:object>
      </w:r>
      <w:r>
        <w:t>.</w:t>
      </w:r>
    </w:p>
    <w:p w:rsidR="00E54D7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6.7. </w:t>
      </w:r>
      <w:r w:rsidRPr="00CC72B0">
        <w:rPr>
          <w:position w:val="-12"/>
        </w:rPr>
        <w:object w:dxaOrig="2000" w:dyaOrig="440">
          <v:shape id="_x0000_i1412" type="#_x0000_t75" style="width:100.65pt;height:21.7pt" o:ole="">
            <v:imagedata r:id="rId768" o:title=""/>
          </v:shape>
          <o:OLEObject Type="Embed" ProgID="Equation.DSMT4" ShapeID="_x0000_i1412" DrawAspect="Content" ObjectID="_1597652595" r:id="rId769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6.8. </w:t>
      </w:r>
      <w:r w:rsidRPr="00CC72B0">
        <w:rPr>
          <w:position w:val="-12"/>
        </w:rPr>
        <w:object w:dxaOrig="1920" w:dyaOrig="440">
          <v:shape id="_x0000_i1413" type="#_x0000_t75" style="width:96.3pt;height:21.7pt" o:ole="">
            <v:imagedata r:id="rId770" o:title=""/>
          </v:shape>
          <o:OLEObject Type="Embed" ProgID="Equation.DSMT4" ShapeID="_x0000_i1413" DrawAspect="Content" ObjectID="_1597652596" r:id="rId771"/>
        </w:object>
      </w:r>
      <w:r>
        <w:t>.</w:t>
      </w:r>
    </w:p>
    <w:p w:rsidR="00E54D7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6.9. </w:t>
      </w:r>
      <w:r w:rsidRPr="00CC72B0">
        <w:rPr>
          <w:position w:val="-12"/>
        </w:rPr>
        <w:object w:dxaOrig="1980" w:dyaOrig="440">
          <v:shape id="_x0000_i1414" type="#_x0000_t75" style="width:99.75pt;height:21.7pt" o:ole="">
            <v:imagedata r:id="rId772" o:title=""/>
          </v:shape>
          <o:OLEObject Type="Embed" ProgID="Equation.DSMT4" ShapeID="_x0000_i1414" DrawAspect="Content" ObjectID="_1597652597" r:id="rId773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6.10. </w:t>
      </w:r>
      <w:r w:rsidRPr="00CC72B0">
        <w:rPr>
          <w:position w:val="-12"/>
        </w:rPr>
        <w:object w:dxaOrig="1920" w:dyaOrig="440">
          <v:shape id="_x0000_i1415" type="#_x0000_t75" style="width:96.3pt;height:21.7pt" o:ole="">
            <v:imagedata r:id="rId774" o:title=""/>
          </v:shape>
          <o:OLEObject Type="Embed" ProgID="Equation.DSMT4" ShapeID="_x0000_i1415" DrawAspect="Content" ObjectID="_1597652598" r:id="rId775"/>
        </w:object>
      </w:r>
      <w:r>
        <w:t>.</w:t>
      </w:r>
    </w:p>
    <w:p w:rsidR="00E54D7A" w:rsidRDefault="00E54D7A" w:rsidP="00E54D7A">
      <w:pPr>
        <w:spacing w:before="100" w:beforeAutospacing="1" w:after="100" w:afterAutospacing="1"/>
        <w:ind w:firstLine="0"/>
        <w:contextualSpacing/>
        <w:outlineLvl w:val="0"/>
      </w:pPr>
    </w:p>
    <w:p w:rsidR="006272D0" w:rsidRDefault="00152CEB" w:rsidP="00615E3D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/>
        </w:rPr>
      </w:pPr>
      <w:r>
        <w:rPr>
          <w:b/>
        </w:rPr>
        <w:lastRenderedPageBreak/>
        <w:t>Задание 7</w:t>
      </w:r>
      <w:r w:rsidR="00466143">
        <w:rPr>
          <w:b/>
        </w:rPr>
        <w:t>.</w:t>
      </w:r>
      <w:r w:rsidR="00466143">
        <w:t xml:space="preserve"> Решите уравнения и сравните с результами, полученными в </w:t>
      </w:r>
      <w:r w:rsidR="00466143">
        <w:rPr>
          <w:lang w:val="en-US"/>
        </w:rPr>
        <w:t>Maple</w:t>
      </w:r>
      <w:r w:rsidR="00466143">
        <w:t>. Постройте в одной системе координат несколько интегральных кривых.</w:t>
      </w:r>
    </w:p>
    <w:p w:rsidR="00BA22E4" w:rsidRPr="0064075E" w:rsidRDefault="00152CEB" w:rsidP="0064075E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>7</w:t>
      </w:r>
      <w:r w:rsidR="00BA22E4" w:rsidRPr="00BA22E4">
        <w:t>.1</w:t>
      </w:r>
      <w:r w:rsidR="00BA22E4">
        <w:t xml:space="preserve"> 1) </w:t>
      </w:r>
      <w:r w:rsidR="00A32064" w:rsidRPr="00A32064">
        <w:rPr>
          <w:position w:val="-12"/>
        </w:rPr>
        <w:object w:dxaOrig="1540" w:dyaOrig="440">
          <v:shape id="_x0000_i1416" type="#_x0000_t75" style="width:77.2pt;height:21.7pt" o:ole="">
            <v:imagedata r:id="rId776" o:title=""/>
          </v:shape>
          <o:OLEObject Type="Embed" ProgID="Equation.DSMT4" ShapeID="_x0000_i1416" DrawAspect="Content" ObjectID="_1597652599" r:id="rId777"/>
        </w:object>
      </w:r>
      <w:r w:rsidR="00A32064" w:rsidRPr="00A32064">
        <w:tab/>
      </w:r>
      <w:r w:rsidR="00A32064" w:rsidRPr="0064075E">
        <w:tab/>
      </w:r>
      <w:r w:rsidR="00A32064" w:rsidRPr="0064075E">
        <w:tab/>
        <w:t xml:space="preserve">2) </w:t>
      </w:r>
      <w:r w:rsidR="00B0546B" w:rsidRPr="00B0546B">
        <w:rPr>
          <w:position w:val="-12"/>
        </w:rPr>
        <w:object w:dxaOrig="2600" w:dyaOrig="440">
          <v:shape id="_x0000_i1417" type="#_x0000_t75" style="width:131pt;height:22.55pt" o:ole="">
            <v:imagedata r:id="rId778" o:title=""/>
          </v:shape>
          <o:OLEObject Type="Embed" ProgID="Equation.DSMT4" ShapeID="_x0000_i1417" DrawAspect="Content" ObjectID="_1597652600" r:id="rId779"/>
        </w:object>
      </w:r>
    </w:p>
    <w:p w:rsidR="0064075E" w:rsidRPr="00BD7089" w:rsidRDefault="0064075E" w:rsidP="0064075E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3) </w:t>
      </w:r>
      <w:r w:rsidR="00B0546B" w:rsidRPr="0064075E">
        <w:rPr>
          <w:position w:val="-22"/>
        </w:rPr>
        <w:object w:dxaOrig="2280" w:dyaOrig="580">
          <v:shape id="_x0000_i1418" type="#_x0000_t75" style="width:112.75pt;height:28.65pt" o:ole="">
            <v:imagedata r:id="rId780" o:title=""/>
          </v:shape>
          <o:OLEObject Type="Embed" ProgID="Equation.DSMT4" ShapeID="_x0000_i1418" DrawAspect="Content" ObjectID="_1597652601" r:id="rId781"/>
        </w:object>
      </w:r>
      <w:r w:rsidRPr="0064075E">
        <w:tab/>
      </w:r>
      <w:r w:rsidRPr="00BD7089">
        <w:tab/>
        <w:t xml:space="preserve">4) </w:t>
      </w:r>
      <w:r w:rsidRPr="0064075E">
        <w:rPr>
          <w:position w:val="-32"/>
        </w:rPr>
        <w:object w:dxaOrig="3200" w:dyaOrig="780">
          <v:shape id="_x0000_i1419" type="#_x0000_t75" style="width:160.5pt;height:38.15pt" o:ole="">
            <v:imagedata r:id="rId782" o:title=""/>
          </v:shape>
          <o:OLEObject Type="Embed" ProgID="Equation.DSMT4" ShapeID="_x0000_i1419" DrawAspect="Content" ObjectID="_1597652602" r:id="rId783"/>
        </w:object>
      </w:r>
    </w:p>
    <w:p w:rsidR="001F39B2" w:rsidRPr="0064075E" w:rsidRDefault="00152CEB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>7</w:t>
      </w:r>
      <w:r w:rsidR="0064075E">
        <w:t>.2.</w:t>
      </w:r>
      <w:r w:rsidR="001F39B2">
        <w:t xml:space="preserve"> 1) </w:t>
      </w:r>
      <w:r w:rsidR="00633C3F" w:rsidRPr="00A32064">
        <w:rPr>
          <w:position w:val="-12"/>
        </w:rPr>
        <w:object w:dxaOrig="1579" w:dyaOrig="380">
          <v:shape id="_x0000_i1420" type="#_x0000_t75" style="width:78.05pt;height:19.1pt" o:ole="">
            <v:imagedata r:id="rId784" o:title=""/>
          </v:shape>
          <o:OLEObject Type="Embed" ProgID="Equation.DSMT4" ShapeID="_x0000_i1420" DrawAspect="Content" ObjectID="_1597652603" r:id="rId785"/>
        </w:object>
      </w:r>
      <w:r w:rsidR="001F39B2" w:rsidRPr="00A32064">
        <w:tab/>
      </w:r>
      <w:r w:rsidR="001F39B2" w:rsidRPr="0064075E">
        <w:tab/>
      </w:r>
      <w:r w:rsidR="001F39B2" w:rsidRPr="0064075E">
        <w:tab/>
        <w:t xml:space="preserve">2) </w:t>
      </w:r>
      <w:r w:rsidR="00B0546B" w:rsidRPr="00B0546B">
        <w:rPr>
          <w:position w:val="-12"/>
        </w:rPr>
        <w:object w:dxaOrig="3000" w:dyaOrig="440">
          <v:shape id="_x0000_i1421" type="#_x0000_t75" style="width:150.05pt;height:22.55pt" o:ole="">
            <v:imagedata r:id="rId786" o:title=""/>
          </v:shape>
          <o:OLEObject Type="Embed" ProgID="Equation.DSMT4" ShapeID="_x0000_i1421" DrawAspect="Content" ObjectID="_1597652604" r:id="rId787"/>
        </w:object>
      </w:r>
    </w:p>
    <w:p w:rsidR="001F39B2" w:rsidRPr="00BD7089" w:rsidRDefault="001F39B2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</w:t>
      </w:r>
      <w:r w:rsidR="004E005C">
        <w:t xml:space="preserve"> </w:t>
      </w:r>
      <w:r w:rsidRPr="0064075E">
        <w:t xml:space="preserve">3) </w:t>
      </w:r>
      <w:r w:rsidR="00633C3F" w:rsidRPr="00633C3F">
        <w:rPr>
          <w:position w:val="-12"/>
        </w:rPr>
        <w:object w:dxaOrig="1600" w:dyaOrig="440">
          <v:shape id="_x0000_i1422" type="#_x0000_t75" style="width:79.8pt;height:21.7pt" o:ole="">
            <v:imagedata r:id="rId788" o:title=""/>
          </v:shape>
          <o:OLEObject Type="Embed" ProgID="Equation.DSMT4" ShapeID="_x0000_i1422" DrawAspect="Content" ObjectID="_1597652605" r:id="rId789"/>
        </w:object>
      </w:r>
      <w:r w:rsidRPr="0064075E">
        <w:tab/>
      </w:r>
      <w:r w:rsidRPr="00BD7089">
        <w:tab/>
      </w:r>
      <w:r w:rsidR="00B0546B" w:rsidRPr="005B0A16">
        <w:tab/>
      </w:r>
      <w:r w:rsidRPr="00BD7089">
        <w:t xml:space="preserve">4) </w:t>
      </w:r>
      <w:r w:rsidR="00633C3F" w:rsidRPr="0064075E">
        <w:rPr>
          <w:position w:val="-32"/>
        </w:rPr>
        <w:object w:dxaOrig="2820" w:dyaOrig="880">
          <v:shape id="_x0000_i1423" type="#_x0000_t75" style="width:141.4pt;height:43.35pt" o:ole="">
            <v:imagedata r:id="rId790" o:title=""/>
          </v:shape>
          <o:OLEObject Type="Embed" ProgID="Equation.DSMT4" ShapeID="_x0000_i1423" DrawAspect="Content" ObjectID="_1597652606" r:id="rId791"/>
        </w:object>
      </w:r>
    </w:p>
    <w:p w:rsidR="001F39B2" w:rsidRPr="0064075E" w:rsidRDefault="00152CEB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>7</w:t>
      </w:r>
      <w:r w:rsidR="0064075E">
        <w:t>.3</w:t>
      </w:r>
      <w:r w:rsidR="001F39B2">
        <w:t xml:space="preserve"> 1) </w:t>
      </w:r>
      <w:r w:rsidR="00B0546B" w:rsidRPr="00A32064">
        <w:rPr>
          <w:position w:val="-12"/>
        </w:rPr>
        <w:object w:dxaOrig="1700" w:dyaOrig="440">
          <v:shape id="_x0000_i1424" type="#_x0000_t75" style="width:84.15pt;height:21.7pt" o:ole="">
            <v:imagedata r:id="rId792" o:title=""/>
          </v:shape>
          <o:OLEObject Type="Embed" ProgID="Equation.DSMT4" ShapeID="_x0000_i1424" DrawAspect="Content" ObjectID="_1597652607" r:id="rId793"/>
        </w:object>
      </w:r>
      <w:r w:rsidR="001F39B2" w:rsidRPr="00A32064">
        <w:tab/>
      </w:r>
      <w:r w:rsidR="001F39B2" w:rsidRPr="0064075E">
        <w:tab/>
      </w:r>
      <w:r w:rsidR="001F39B2" w:rsidRPr="0064075E">
        <w:tab/>
        <w:t xml:space="preserve">2) </w:t>
      </w:r>
      <w:r w:rsidR="00B0546B" w:rsidRPr="00B0546B">
        <w:rPr>
          <w:position w:val="-12"/>
        </w:rPr>
        <w:object w:dxaOrig="3480" w:dyaOrig="440">
          <v:shape id="_x0000_i1425" type="#_x0000_t75" style="width:174.35pt;height:22.55pt" o:ole="">
            <v:imagedata r:id="rId794" o:title=""/>
          </v:shape>
          <o:OLEObject Type="Embed" ProgID="Equation.DSMT4" ShapeID="_x0000_i1425" DrawAspect="Content" ObjectID="_1597652608" r:id="rId795"/>
        </w:object>
      </w:r>
    </w:p>
    <w:p w:rsidR="001F39B2" w:rsidRPr="00BD7089" w:rsidRDefault="001F39B2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3) </w:t>
      </w:r>
      <w:r w:rsidR="00B0546B" w:rsidRPr="00B0546B">
        <w:rPr>
          <w:position w:val="-14"/>
        </w:rPr>
        <w:object w:dxaOrig="1719" w:dyaOrig="460">
          <v:shape id="_x0000_i1426" type="#_x0000_t75" style="width:85pt;height:23.4pt" o:ole="">
            <v:imagedata r:id="rId796" o:title=""/>
          </v:shape>
          <o:OLEObject Type="Embed" ProgID="Equation.DSMT4" ShapeID="_x0000_i1426" DrawAspect="Content" ObjectID="_1597652609" r:id="rId797"/>
        </w:object>
      </w:r>
      <w:r w:rsidRPr="0064075E">
        <w:tab/>
      </w:r>
      <w:r w:rsidRPr="00BD7089">
        <w:tab/>
      </w:r>
      <w:r w:rsidR="00B0546B" w:rsidRPr="005B0A16">
        <w:tab/>
      </w:r>
      <w:r w:rsidRPr="00BD7089">
        <w:t xml:space="preserve">4) </w:t>
      </w:r>
      <w:r w:rsidR="00B0546B" w:rsidRPr="0064075E">
        <w:rPr>
          <w:position w:val="-32"/>
        </w:rPr>
        <w:object w:dxaOrig="2360" w:dyaOrig="859">
          <v:shape id="_x0000_i1427" type="#_x0000_t75" style="width:118pt;height:42.5pt" o:ole="">
            <v:imagedata r:id="rId798" o:title=""/>
          </v:shape>
          <o:OLEObject Type="Embed" ProgID="Equation.DSMT4" ShapeID="_x0000_i1427" DrawAspect="Content" ObjectID="_1597652610" r:id="rId799"/>
        </w:object>
      </w:r>
    </w:p>
    <w:p w:rsidR="001F39B2" w:rsidRPr="0064075E" w:rsidRDefault="00152CEB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>7</w:t>
      </w:r>
      <w:r w:rsidR="0064075E">
        <w:t>.4.</w:t>
      </w:r>
      <w:r w:rsidR="001F39B2">
        <w:t xml:space="preserve"> 1) </w:t>
      </w:r>
      <w:r w:rsidR="00B0546B" w:rsidRPr="00A32064">
        <w:rPr>
          <w:position w:val="-12"/>
        </w:rPr>
        <w:object w:dxaOrig="1680" w:dyaOrig="380">
          <v:shape id="_x0000_i1428" type="#_x0000_t75" style="width:84.15pt;height:19.1pt" o:ole="">
            <v:imagedata r:id="rId800" o:title=""/>
          </v:shape>
          <o:OLEObject Type="Embed" ProgID="Equation.DSMT4" ShapeID="_x0000_i1428" DrawAspect="Content" ObjectID="_1597652611" r:id="rId801"/>
        </w:object>
      </w:r>
      <w:r w:rsidR="001F39B2" w:rsidRPr="00A32064">
        <w:tab/>
      </w:r>
      <w:r w:rsidR="001F39B2" w:rsidRPr="0064075E">
        <w:tab/>
      </w:r>
      <w:r w:rsidR="001F39B2" w:rsidRPr="0064075E">
        <w:tab/>
        <w:t xml:space="preserve">2) </w:t>
      </w:r>
      <w:r w:rsidR="00B0546B" w:rsidRPr="00B0546B">
        <w:rPr>
          <w:position w:val="-12"/>
        </w:rPr>
        <w:object w:dxaOrig="2500" w:dyaOrig="440">
          <v:shape id="_x0000_i1429" type="#_x0000_t75" style="width:125.8pt;height:22.55pt" o:ole="">
            <v:imagedata r:id="rId802" o:title=""/>
          </v:shape>
          <o:OLEObject Type="Embed" ProgID="Equation.DSMT4" ShapeID="_x0000_i1429" DrawAspect="Content" ObjectID="_1597652612" r:id="rId803"/>
        </w:object>
      </w:r>
    </w:p>
    <w:p w:rsidR="001F39B2" w:rsidRPr="00BD7089" w:rsidRDefault="001F39B2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3) </w:t>
      </w:r>
      <w:r w:rsidR="00B0546B" w:rsidRPr="00B0546B">
        <w:rPr>
          <w:position w:val="-28"/>
        </w:rPr>
        <w:object w:dxaOrig="1700" w:dyaOrig="780">
          <v:shape id="_x0000_i1430" type="#_x0000_t75" style="width:84.15pt;height:39.05pt" o:ole="">
            <v:imagedata r:id="rId804" o:title=""/>
          </v:shape>
          <o:OLEObject Type="Embed" ProgID="Equation.DSMT4" ShapeID="_x0000_i1430" DrawAspect="Content" ObjectID="_1597652613" r:id="rId805"/>
        </w:object>
      </w:r>
      <w:r w:rsidRPr="0064075E">
        <w:tab/>
      </w:r>
      <w:r w:rsidRPr="00BD7089">
        <w:tab/>
        <w:t xml:space="preserve">4) </w:t>
      </w:r>
      <w:r w:rsidR="00B0546B" w:rsidRPr="00B0546B">
        <w:rPr>
          <w:position w:val="-30"/>
        </w:rPr>
        <w:object w:dxaOrig="2299" w:dyaOrig="740">
          <v:shape id="_x0000_i1431" type="#_x0000_t75" style="width:115.35pt;height:36.45pt" o:ole="">
            <v:imagedata r:id="rId806" o:title=""/>
          </v:shape>
          <o:OLEObject Type="Embed" ProgID="Equation.DSMT4" ShapeID="_x0000_i1431" DrawAspect="Content" ObjectID="_1597652614" r:id="rId807"/>
        </w:object>
      </w:r>
    </w:p>
    <w:p w:rsidR="001F39B2" w:rsidRPr="0064075E" w:rsidRDefault="00152CEB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>7</w:t>
      </w:r>
      <w:r w:rsidR="0064075E">
        <w:t>.5.</w:t>
      </w:r>
      <w:r w:rsidR="001F39B2">
        <w:t xml:space="preserve"> 1) </w:t>
      </w:r>
      <w:r w:rsidR="008A6991" w:rsidRPr="00A32064">
        <w:rPr>
          <w:position w:val="-12"/>
        </w:rPr>
        <w:object w:dxaOrig="1860" w:dyaOrig="440">
          <v:shape id="_x0000_i1432" type="#_x0000_t75" style="width:92.8pt;height:21.7pt" o:ole="">
            <v:imagedata r:id="rId808" o:title=""/>
          </v:shape>
          <o:OLEObject Type="Embed" ProgID="Equation.DSMT4" ShapeID="_x0000_i1432" DrawAspect="Content" ObjectID="_1597652615" r:id="rId809"/>
        </w:object>
      </w:r>
      <w:r w:rsidR="001F39B2" w:rsidRPr="00A32064">
        <w:tab/>
      </w:r>
      <w:r w:rsidR="001F39B2" w:rsidRPr="0064075E">
        <w:tab/>
      </w:r>
      <w:r w:rsidR="001F39B2" w:rsidRPr="0064075E">
        <w:tab/>
        <w:t xml:space="preserve">2) </w:t>
      </w:r>
      <w:r w:rsidR="008A6991" w:rsidRPr="008A6991">
        <w:rPr>
          <w:position w:val="-12"/>
        </w:rPr>
        <w:object w:dxaOrig="2180" w:dyaOrig="440">
          <v:shape id="_x0000_i1433" type="#_x0000_t75" style="width:109.3pt;height:22.55pt" o:ole="">
            <v:imagedata r:id="rId810" o:title=""/>
          </v:shape>
          <o:OLEObject Type="Embed" ProgID="Equation.DSMT4" ShapeID="_x0000_i1433" DrawAspect="Content" ObjectID="_1597652616" r:id="rId811"/>
        </w:object>
      </w:r>
    </w:p>
    <w:p w:rsidR="001F39B2" w:rsidRPr="00BD7089" w:rsidRDefault="001F39B2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3) </w:t>
      </w:r>
      <w:r w:rsidR="008A6991" w:rsidRPr="008A6991">
        <w:rPr>
          <w:position w:val="-28"/>
        </w:rPr>
        <w:object w:dxaOrig="1780" w:dyaOrig="780">
          <v:shape id="_x0000_i1434" type="#_x0000_t75" style="width:88.5pt;height:39.05pt" o:ole="">
            <v:imagedata r:id="rId812" o:title=""/>
          </v:shape>
          <o:OLEObject Type="Embed" ProgID="Equation.DSMT4" ShapeID="_x0000_i1434" DrawAspect="Content" ObjectID="_1597652617" r:id="rId813"/>
        </w:object>
      </w:r>
      <w:r w:rsidRPr="0064075E">
        <w:tab/>
      </w:r>
      <w:r w:rsidRPr="00BD7089">
        <w:tab/>
      </w:r>
      <w:r w:rsidR="008A6991" w:rsidRPr="005B0A16">
        <w:tab/>
      </w:r>
      <w:r w:rsidRPr="00BD7089">
        <w:t xml:space="preserve">4) </w:t>
      </w:r>
      <w:r w:rsidR="008A6991" w:rsidRPr="0064075E">
        <w:rPr>
          <w:position w:val="-32"/>
        </w:rPr>
        <w:object w:dxaOrig="3140" w:dyaOrig="780">
          <v:shape id="_x0000_i1435" type="#_x0000_t75" style="width:157pt;height:38.15pt" o:ole="">
            <v:imagedata r:id="rId814" o:title=""/>
          </v:shape>
          <o:OLEObject Type="Embed" ProgID="Equation.DSMT4" ShapeID="_x0000_i1435" DrawAspect="Content" ObjectID="_1597652618" r:id="rId815"/>
        </w:object>
      </w:r>
    </w:p>
    <w:p w:rsidR="001F39B2" w:rsidRPr="0064075E" w:rsidRDefault="00152CEB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>7</w:t>
      </w:r>
      <w:r w:rsidR="0064075E">
        <w:t>.6.</w:t>
      </w:r>
      <w:r w:rsidR="001F39B2">
        <w:t xml:space="preserve"> 1) </w:t>
      </w:r>
      <w:r w:rsidR="008A6991" w:rsidRPr="00A32064">
        <w:rPr>
          <w:position w:val="-12"/>
        </w:rPr>
        <w:object w:dxaOrig="1600" w:dyaOrig="380">
          <v:shape id="_x0000_i1436" type="#_x0000_t75" style="width:79.8pt;height:19.1pt" o:ole="">
            <v:imagedata r:id="rId816" o:title=""/>
          </v:shape>
          <o:OLEObject Type="Embed" ProgID="Equation.DSMT4" ShapeID="_x0000_i1436" DrawAspect="Content" ObjectID="_1597652619" r:id="rId817"/>
        </w:object>
      </w:r>
      <w:r w:rsidR="001F39B2" w:rsidRPr="00A32064">
        <w:tab/>
      </w:r>
      <w:r w:rsidR="001F39B2" w:rsidRPr="0064075E">
        <w:tab/>
      </w:r>
      <w:r w:rsidR="001F39B2" w:rsidRPr="0064075E">
        <w:tab/>
        <w:t xml:space="preserve">2) </w:t>
      </w:r>
      <w:r w:rsidR="008A6991" w:rsidRPr="008A6991">
        <w:rPr>
          <w:position w:val="-12"/>
        </w:rPr>
        <w:object w:dxaOrig="3640" w:dyaOrig="499">
          <v:shape id="_x0000_i1437" type="#_x0000_t75" style="width:183.05pt;height:25.15pt" o:ole="">
            <v:imagedata r:id="rId818" o:title=""/>
          </v:shape>
          <o:OLEObject Type="Embed" ProgID="Equation.DSMT4" ShapeID="_x0000_i1437" DrawAspect="Content" ObjectID="_1597652620" r:id="rId819"/>
        </w:object>
      </w:r>
    </w:p>
    <w:p w:rsidR="001F39B2" w:rsidRPr="00BD7089" w:rsidRDefault="001F39B2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3) </w:t>
      </w:r>
      <w:r w:rsidR="008A6991" w:rsidRPr="008A6991">
        <w:rPr>
          <w:position w:val="-12"/>
        </w:rPr>
        <w:object w:dxaOrig="1260" w:dyaOrig="440">
          <v:shape id="_x0000_i1438" type="#_x0000_t75" style="width:62.45pt;height:21.7pt" o:ole="">
            <v:imagedata r:id="rId820" o:title=""/>
          </v:shape>
          <o:OLEObject Type="Embed" ProgID="Equation.DSMT4" ShapeID="_x0000_i1438" DrawAspect="Content" ObjectID="_1597652621" r:id="rId821"/>
        </w:object>
      </w:r>
      <w:r w:rsidRPr="0064075E">
        <w:tab/>
      </w:r>
      <w:r w:rsidR="008A6991" w:rsidRPr="005B0A16">
        <w:tab/>
      </w:r>
      <w:r w:rsidR="008A6991" w:rsidRPr="005B0A16">
        <w:tab/>
      </w:r>
      <w:r w:rsidRPr="00BD7089">
        <w:tab/>
        <w:t xml:space="preserve">4) </w:t>
      </w:r>
      <w:r w:rsidR="008A6991" w:rsidRPr="008A6991">
        <w:rPr>
          <w:position w:val="-30"/>
        </w:rPr>
        <w:object w:dxaOrig="3140" w:dyaOrig="740">
          <v:shape id="_x0000_i1439" type="#_x0000_t75" style="width:157pt;height:36.45pt" o:ole="">
            <v:imagedata r:id="rId822" o:title=""/>
          </v:shape>
          <o:OLEObject Type="Embed" ProgID="Equation.DSMT4" ShapeID="_x0000_i1439" DrawAspect="Content" ObjectID="_1597652622" r:id="rId823"/>
        </w:object>
      </w:r>
    </w:p>
    <w:p w:rsidR="001F39B2" w:rsidRPr="0064075E" w:rsidRDefault="00152CEB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>7</w:t>
      </w:r>
      <w:r w:rsidR="0064075E">
        <w:t>.7.</w:t>
      </w:r>
      <w:r w:rsidR="001F39B2">
        <w:t xml:space="preserve"> 1) </w:t>
      </w:r>
      <w:r w:rsidR="008A6991" w:rsidRPr="00A32064">
        <w:rPr>
          <w:position w:val="-12"/>
        </w:rPr>
        <w:object w:dxaOrig="1760" w:dyaOrig="440">
          <v:shape id="_x0000_i1440" type="#_x0000_t75" style="width:88.5pt;height:21.7pt" o:ole="">
            <v:imagedata r:id="rId824" o:title=""/>
          </v:shape>
          <o:OLEObject Type="Embed" ProgID="Equation.DSMT4" ShapeID="_x0000_i1440" DrawAspect="Content" ObjectID="_1597652623" r:id="rId825"/>
        </w:object>
      </w:r>
      <w:r w:rsidR="001F39B2" w:rsidRPr="00A32064">
        <w:tab/>
      </w:r>
      <w:r w:rsidR="001F39B2" w:rsidRPr="0064075E">
        <w:tab/>
      </w:r>
      <w:r w:rsidR="001F39B2" w:rsidRPr="0064075E">
        <w:tab/>
        <w:t xml:space="preserve">2) </w:t>
      </w:r>
      <w:r w:rsidR="008A6991" w:rsidRPr="008A6991">
        <w:rPr>
          <w:position w:val="-12"/>
        </w:rPr>
        <w:object w:dxaOrig="3060" w:dyaOrig="440">
          <v:shape id="_x0000_i1441" type="#_x0000_t75" style="width:153.55pt;height:22.55pt" o:ole="">
            <v:imagedata r:id="rId826" o:title=""/>
          </v:shape>
          <o:OLEObject Type="Embed" ProgID="Equation.DSMT4" ShapeID="_x0000_i1441" DrawAspect="Content" ObjectID="_1597652624" r:id="rId827"/>
        </w:object>
      </w:r>
    </w:p>
    <w:p w:rsidR="001F39B2" w:rsidRPr="00BD7089" w:rsidRDefault="001F39B2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3) </w:t>
      </w:r>
      <w:r w:rsidR="008A6991" w:rsidRPr="008A6991">
        <w:rPr>
          <w:position w:val="-12"/>
        </w:rPr>
        <w:object w:dxaOrig="1820" w:dyaOrig="380">
          <v:shape id="_x0000_i1442" type="#_x0000_t75" style="width:91.1pt;height:19.1pt" o:ole="">
            <v:imagedata r:id="rId828" o:title=""/>
          </v:shape>
          <o:OLEObject Type="Embed" ProgID="Equation.DSMT4" ShapeID="_x0000_i1442" DrawAspect="Content" ObjectID="_1597652625" r:id="rId829"/>
        </w:object>
      </w:r>
      <w:r w:rsidRPr="0064075E">
        <w:tab/>
      </w:r>
      <w:r w:rsidRPr="00BD7089">
        <w:tab/>
      </w:r>
      <w:r w:rsidR="00541801" w:rsidRPr="005B0A16">
        <w:tab/>
      </w:r>
      <w:r w:rsidRPr="00BD7089">
        <w:t xml:space="preserve">4) </w:t>
      </w:r>
      <w:r w:rsidR="008A6991" w:rsidRPr="008A6991">
        <w:rPr>
          <w:position w:val="-30"/>
        </w:rPr>
        <w:object w:dxaOrig="2760" w:dyaOrig="740">
          <v:shape id="_x0000_i1443" type="#_x0000_t75" style="width:138.8pt;height:36.45pt" o:ole="">
            <v:imagedata r:id="rId830" o:title=""/>
          </v:shape>
          <o:OLEObject Type="Embed" ProgID="Equation.DSMT4" ShapeID="_x0000_i1443" DrawAspect="Content" ObjectID="_1597652626" r:id="rId831"/>
        </w:object>
      </w:r>
    </w:p>
    <w:p w:rsidR="001F39B2" w:rsidRPr="0064075E" w:rsidRDefault="00152CEB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>7</w:t>
      </w:r>
      <w:r w:rsidR="0064075E">
        <w:t>.8.</w:t>
      </w:r>
      <w:r w:rsidR="001F39B2">
        <w:t xml:space="preserve"> 1) </w:t>
      </w:r>
      <w:r w:rsidR="00541801" w:rsidRPr="00A32064">
        <w:rPr>
          <w:position w:val="-12"/>
        </w:rPr>
        <w:object w:dxaOrig="1700" w:dyaOrig="440">
          <v:shape id="_x0000_i1444" type="#_x0000_t75" style="width:84.15pt;height:21.7pt" o:ole="">
            <v:imagedata r:id="rId832" o:title=""/>
          </v:shape>
          <o:OLEObject Type="Embed" ProgID="Equation.DSMT4" ShapeID="_x0000_i1444" DrawAspect="Content" ObjectID="_1597652627" r:id="rId833"/>
        </w:object>
      </w:r>
      <w:r w:rsidR="001F39B2" w:rsidRPr="00A32064">
        <w:tab/>
      </w:r>
      <w:r w:rsidR="001F39B2" w:rsidRPr="0064075E">
        <w:tab/>
      </w:r>
      <w:r w:rsidR="001F39B2" w:rsidRPr="0064075E">
        <w:tab/>
        <w:t xml:space="preserve">2) </w:t>
      </w:r>
      <w:r w:rsidR="00541801" w:rsidRPr="00541801">
        <w:rPr>
          <w:position w:val="-12"/>
        </w:rPr>
        <w:object w:dxaOrig="3140" w:dyaOrig="440">
          <v:shape id="_x0000_i1445" type="#_x0000_t75" style="width:157pt;height:22.55pt" o:ole="">
            <v:imagedata r:id="rId834" o:title=""/>
          </v:shape>
          <o:OLEObject Type="Embed" ProgID="Equation.DSMT4" ShapeID="_x0000_i1445" DrawAspect="Content" ObjectID="_1597652628" r:id="rId835"/>
        </w:object>
      </w:r>
    </w:p>
    <w:p w:rsidR="001F39B2" w:rsidRPr="00BD7089" w:rsidRDefault="001F39B2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3) </w:t>
      </w:r>
      <w:r w:rsidR="00541801" w:rsidRPr="00541801">
        <w:rPr>
          <w:position w:val="-12"/>
        </w:rPr>
        <w:object w:dxaOrig="1700" w:dyaOrig="380">
          <v:shape id="_x0000_i1446" type="#_x0000_t75" style="width:84.15pt;height:19.1pt" o:ole="">
            <v:imagedata r:id="rId836" o:title=""/>
          </v:shape>
          <o:OLEObject Type="Embed" ProgID="Equation.DSMT4" ShapeID="_x0000_i1446" DrawAspect="Content" ObjectID="_1597652629" r:id="rId837"/>
        </w:object>
      </w:r>
      <w:r w:rsidRPr="0064075E">
        <w:tab/>
      </w:r>
      <w:r w:rsidRPr="00BD7089">
        <w:tab/>
      </w:r>
      <w:r w:rsidR="00541801" w:rsidRPr="005B0A16">
        <w:tab/>
      </w:r>
      <w:r w:rsidRPr="00BD7089">
        <w:t xml:space="preserve">4) </w:t>
      </w:r>
      <w:r w:rsidR="00541801" w:rsidRPr="00541801">
        <w:rPr>
          <w:position w:val="-38"/>
        </w:rPr>
        <w:object w:dxaOrig="3760" w:dyaOrig="820">
          <v:shape id="_x0000_i1447" type="#_x0000_t75" style="width:188.25pt;height:39.9pt" o:ole="">
            <v:imagedata r:id="rId838" o:title=""/>
          </v:shape>
          <o:OLEObject Type="Embed" ProgID="Equation.DSMT4" ShapeID="_x0000_i1447" DrawAspect="Content" ObjectID="_1597652630" r:id="rId839"/>
        </w:object>
      </w:r>
    </w:p>
    <w:p w:rsidR="001F39B2" w:rsidRPr="0064075E" w:rsidRDefault="00152CEB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>7</w:t>
      </w:r>
      <w:r w:rsidR="0064075E">
        <w:t>.9.</w:t>
      </w:r>
      <w:r w:rsidR="001F39B2">
        <w:t xml:space="preserve"> 1) </w:t>
      </w:r>
      <w:r w:rsidR="00541801" w:rsidRPr="00A32064">
        <w:rPr>
          <w:position w:val="-12"/>
        </w:rPr>
        <w:object w:dxaOrig="1140" w:dyaOrig="440">
          <v:shape id="_x0000_i1448" type="#_x0000_t75" style="width:56.4pt;height:21.7pt" o:ole="">
            <v:imagedata r:id="rId840" o:title=""/>
          </v:shape>
          <o:OLEObject Type="Embed" ProgID="Equation.DSMT4" ShapeID="_x0000_i1448" DrawAspect="Content" ObjectID="_1597652631" r:id="rId841"/>
        </w:object>
      </w:r>
      <w:r w:rsidR="001F39B2" w:rsidRPr="00A32064">
        <w:tab/>
      </w:r>
      <w:r w:rsidR="001F39B2" w:rsidRPr="0064075E">
        <w:tab/>
      </w:r>
      <w:r w:rsidR="00541801" w:rsidRPr="005B0A16">
        <w:tab/>
      </w:r>
      <w:r w:rsidR="001F39B2" w:rsidRPr="0064075E">
        <w:tab/>
        <w:t xml:space="preserve">2) </w:t>
      </w:r>
      <w:r w:rsidR="00541801" w:rsidRPr="00541801">
        <w:rPr>
          <w:position w:val="-12"/>
        </w:rPr>
        <w:object w:dxaOrig="3159" w:dyaOrig="440">
          <v:shape id="_x0000_i1449" type="#_x0000_t75" style="width:158.75pt;height:22.55pt" o:ole="">
            <v:imagedata r:id="rId842" o:title=""/>
          </v:shape>
          <o:OLEObject Type="Embed" ProgID="Equation.DSMT4" ShapeID="_x0000_i1449" DrawAspect="Content" ObjectID="_1597652632" r:id="rId843"/>
        </w:object>
      </w:r>
    </w:p>
    <w:p w:rsidR="001F39B2" w:rsidRPr="00BD7089" w:rsidRDefault="001F39B2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lastRenderedPageBreak/>
        <w:t xml:space="preserve">     3) </w:t>
      </w:r>
      <w:r w:rsidR="00541801" w:rsidRPr="0064075E">
        <w:rPr>
          <w:position w:val="-22"/>
        </w:rPr>
        <w:object w:dxaOrig="2500" w:dyaOrig="580">
          <v:shape id="_x0000_i1450" type="#_x0000_t75" style="width:124.9pt;height:28.65pt" o:ole="">
            <v:imagedata r:id="rId844" o:title=""/>
          </v:shape>
          <o:OLEObject Type="Embed" ProgID="Equation.DSMT4" ShapeID="_x0000_i1450" DrawAspect="Content" ObjectID="_1597652633" r:id="rId845"/>
        </w:object>
      </w:r>
      <w:r w:rsidRPr="0064075E">
        <w:tab/>
      </w:r>
      <w:r w:rsidRPr="00BD7089">
        <w:tab/>
        <w:t xml:space="preserve">4) </w:t>
      </w:r>
      <w:r w:rsidR="00541801" w:rsidRPr="00541801">
        <w:rPr>
          <w:position w:val="-30"/>
        </w:rPr>
        <w:object w:dxaOrig="3240" w:dyaOrig="740">
          <v:shape id="_x0000_i1451" type="#_x0000_t75" style="width:162.2pt;height:36.45pt" o:ole="">
            <v:imagedata r:id="rId846" o:title=""/>
          </v:shape>
          <o:OLEObject Type="Embed" ProgID="Equation.DSMT4" ShapeID="_x0000_i1451" DrawAspect="Content" ObjectID="_1597652634" r:id="rId847"/>
        </w:object>
      </w:r>
    </w:p>
    <w:p w:rsidR="001F39B2" w:rsidRPr="0064075E" w:rsidRDefault="00152CEB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>7</w:t>
      </w:r>
      <w:r w:rsidR="0064075E">
        <w:t>.10.</w:t>
      </w:r>
      <w:r w:rsidR="001F39B2">
        <w:t xml:space="preserve"> 1) </w:t>
      </w:r>
      <w:r w:rsidR="00541801" w:rsidRPr="00A32064">
        <w:rPr>
          <w:position w:val="-12"/>
        </w:rPr>
        <w:object w:dxaOrig="1340" w:dyaOrig="380">
          <v:shape id="_x0000_i1452" type="#_x0000_t75" style="width:66.8pt;height:19.1pt" o:ole="">
            <v:imagedata r:id="rId848" o:title=""/>
          </v:shape>
          <o:OLEObject Type="Embed" ProgID="Equation.DSMT4" ShapeID="_x0000_i1452" DrawAspect="Content" ObjectID="_1597652635" r:id="rId849"/>
        </w:object>
      </w:r>
      <w:r w:rsidR="001F39B2" w:rsidRPr="00A32064">
        <w:tab/>
      </w:r>
      <w:r w:rsidR="001F39B2" w:rsidRPr="0064075E">
        <w:tab/>
      </w:r>
      <w:r w:rsidR="001F39B2" w:rsidRPr="0064075E">
        <w:tab/>
        <w:t xml:space="preserve">2) </w:t>
      </w:r>
      <w:r w:rsidR="00541801" w:rsidRPr="00541801">
        <w:rPr>
          <w:position w:val="-12"/>
        </w:rPr>
        <w:object w:dxaOrig="3560" w:dyaOrig="440">
          <v:shape id="_x0000_i1453" type="#_x0000_t75" style="width:178.7pt;height:22.55pt" o:ole="">
            <v:imagedata r:id="rId850" o:title=""/>
          </v:shape>
          <o:OLEObject Type="Embed" ProgID="Equation.DSMT4" ShapeID="_x0000_i1453" DrawAspect="Content" ObjectID="_1597652636" r:id="rId851"/>
        </w:object>
      </w:r>
    </w:p>
    <w:p w:rsidR="001F39B2" w:rsidRPr="00BD7089" w:rsidRDefault="001F39B2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3) </w:t>
      </w:r>
      <w:r w:rsidR="00541801" w:rsidRPr="00541801">
        <w:rPr>
          <w:position w:val="-12"/>
        </w:rPr>
        <w:object w:dxaOrig="2600" w:dyaOrig="499">
          <v:shape id="_x0000_i1454" type="#_x0000_t75" style="width:129.25pt;height:24.3pt" o:ole="">
            <v:imagedata r:id="rId852" o:title=""/>
          </v:shape>
          <o:OLEObject Type="Embed" ProgID="Equation.DSMT4" ShapeID="_x0000_i1454" DrawAspect="Content" ObjectID="_1597652637" r:id="rId853"/>
        </w:object>
      </w:r>
      <w:r w:rsidRPr="0064075E">
        <w:tab/>
      </w:r>
      <w:r w:rsidRPr="00BD7089">
        <w:tab/>
        <w:t xml:space="preserve">4) </w:t>
      </w:r>
      <w:r w:rsidR="00541801" w:rsidRPr="00541801">
        <w:rPr>
          <w:position w:val="-30"/>
        </w:rPr>
        <w:object w:dxaOrig="2700" w:dyaOrig="740">
          <v:shape id="_x0000_i1455" type="#_x0000_t75" style="width:134.45pt;height:36.45pt" o:ole="">
            <v:imagedata r:id="rId854" o:title=""/>
          </v:shape>
          <o:OLEObject Type="Embed" ProgID="Equation.DSMT4" ShapeID="_x0000_i1455" DrawAspect="Content" ObjectID="_1597652638" r:id="rId855"/>
        </w:object>
      </w:r>
    </w:p>
    <w:p w:rsidR="00F740FE" w:rsidRPr="005B0A16" w:rsidRDefault="00606C64" w:rsidP="000A35C7">
      <w:pPr>
        <w:spacing w:before="100" w:beforeAutospacing="1" w:after="100" w:afterAutospacing="1"/>
        <w:contextualSpacing/>
      </w:pPr>
      <w:r w:rsidRPr="00BD3876">
        <w:rPr>
          <w:b/>
        </w:rPr>
        <w:t xml:space="preserve">Задание </w:t>
      </w:r>
      <w:r w:rsidR="00152CEB">
        <w:rPr>
          <w:b/>
        </w:rPr>
        <w:t>8</w:t>
      </w:r>
      <w:r w:rsidRPr="00BD3876">
        <w:t>. Най</w:t>
      </w:r>
      <w:r w:rsidR="00615E3D">
        <w:t>дите</w:t>
      </w:r>
      <w:r w:rsidRPr="00BD3876">
        <w:t xml:space="preserve"> общее решение </w:t>
      </w:r>
      <w:r w:rsidR="00466143">
        <w:t xml:space="preserve">уравнения и сравните с результатом, полученным в системе </w:t>
      </w:r>
      <w:r w:rsidR="00466143">
        <w:rPr>
          <w:lang w:val="en-US"/>
        </w:rPr>
        <w:t>Maple</w:t>
      </w:r>
      <w:r w:rsidR="00466143">
        <w:t>.</w:t>
      </w:r>
    </w:p>
    <w:p w:rsidR="00606C64" w:rsidRPr="00A32F68" w:rsidRDefault="00152CEB" w:rsidP="00F740FE">
      <w:pPr>
        <w:spacing w:before="100" w:beforeAutospacing="1" w:after="100" w:afterAutospacing="1"/>
        <w:ind w:firstLine="0"/>
        <w:contextualSpacing/>
      </w:pPr>
      <w:r>
        <w:t>8</w:t>
      </w:r>
      <w:r w:rsidR="00615E3D">
        <w:t>.</w:t>
      </w:r>
      <w:r w:rsidR="00606C64">
        <w:t>1.</w:t>
      </w:r>
      <w:r w:rsidR="00606C64" w:rsidRPr="00723625">
        <w:rPr>
          <w:position w:val="-12"/>
        </w:rPr>
        <w:object w:dxaOrig="1480" w:dyaOrig="380">
          <v:shape id="_x0000_i1456" type="#_x0000_t75" style="width:73.75pt;height:17.35pt" o:ole="">
            <v:imagedata r:id="rId856" o:title=""/>
          </v:shape>
          <o:OLEObject Type="Embed" ProgID="Equation.DSMT4" ShapeID="_x0000_i1456" DrawAspect="Content" ObjectID="_1597652639" r:id="rId85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8</w:t>
      </w:r>
      <w:r w:rsidR="00615E3D">
        <w:t>.</w:t>
      </w:r>
      <w:r w:rsidR="00606C64">
        <w:t>2.</w:t>
      </w:r>
      <w:r w:rsidR="00615E3D">
        <w:t xml:space="preserve"> </w:t>
      </w:r>
      <w:r w:rsidR="00606C64" w:rsidRPr="00723625">
        <w:rPr>
          <w:position w:val="-12"/>
        </w:rPr>
        <w:object w:dxaOrig="1420" w:dyaOrig="380">
          <v:shape id="_x0000_i1457" type="#_x0000_t75" style="width:70.25pt;height:17.35pt" o:ole="">
            <v:imagedata r:id="rId858" o:title=""/>
          </v:shape>
          <o:OLEObject Type="Embed" ProgID="Equation.DSMT4" ShapeID="_x0000_i1457" DrawAspect="Content" ObjectID="_1597652640" r:id="rId859"/>
        </w:object>
      </w:r>
    </w:p>
    <w:p w:rsidR="00606C64" w:rsidRPr="00A32F68" w:rsidRDefault="00152CEB" w:rsidP="00615E3D">
      <w:pPr>
        <w:spacing w:before="100" w:beforeAutospacing="1" w:after="100" w:afterAutospacing="1"/>
        <w:ind w:firstLine="0"/>
        <w:contextualSpacing/>
      </w:pPr>
      <w:r>
        <w:t>8</w:t>
      </w:r>
      <w:r w:rsidR="00615E3D">
        <w:t>.</w:t>
      </w:r>
      <w:r w:rsidR="00606C64">
        <w:t>3.</w:t>
      </w:r>
      <w:r w:rsidR="00615E3D" w:rsidRPr="00615E3D">
        <w:t xml:space="preserve"> </w:t>
      </w:r>
      <w:r w:rsidR="00615E3D" w:rsidRPr="00723625">
        <w:rPr>
          <w:position w:val="-12"/>
        </w:rPr>
        <w:object w:dxaOrig="1180" w:dyaOrig="380">
          <v:shape id="_x0000_i1458" type="#_x0000_t75" style="width:59pt;height:17.35pt" o:ole="">
            <v:imagedata r:id="rId860" o:title=""/>
          </v:shape>
          <o:OLEObject Type="Embed" ProgID="Equation.DSMT4" ShapeID="_x0000_i1458" DrawAspect="Content" ObjectID="_1597652641" r:id="rId86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8</w:t>
      </w:r>
      <w:r w:rsidR="00615E3D">
        <w:t>.</w:t>
      </w:r>
      <w:r w:rsidR="00606C64">
        <w:t>4.</w:t>
      </w:r>
      <w:r w:rsidR="00606C64" w:rsidRPr="00723625">
        <w:rPr>
          <w:position w:val="-12"/>
        </w:rPr>
        <w:object w:dxaOrig="1840" w:dyaOrig="380">
          <v:shape id="_x0000_i1459" type="#_x0000_t75" style="width:91.95pt;height:17.35pt" o:ole="">
            <v:imagedata r:id="rId862" o:title=""/>
          </v:shape>
          <o:OLEObject Type="Embed" ProgID="Equation.DSMT4" ShapeID="_x0000_i1459" DrawAspect="Content" ObjectID="_1597652642" r:id="rId863"/>
        </w:object>
      </w:r>
    </w:p>
    <w:p w:rsidR="00606C64" w:rsidRPr="00646BC6" w:rsidRDefault="00152CEB" w:rsidP="00615E3D">
      <w:pPr>
        <w:spacing w:before="100" w:beforeAutospacing="1" w:after="100" w:afterAutospacing="1"/>
        <w:ind w:firstLine="0"/>
        <w:contextualSpacing/>
      </w:pPr>
      <w:r>
        <w:t>8</w:t>
      </w:r>
      <w:r w:rsidR="00615E3D">
        <w:t>.</w:t>
      </w:r>
      <w:r w:rsidR="00606C64">
        <w:t>5.</w:t>
      </w:r>
      <w:r w:rsidR="00606C64" w:rsidRPr="00723625">
        <w:rPr>
          <w:position w:val="-28"/>
        </w:rPr>
        <w:object w:dxaOrig="2640" w:dyaOrig="720">
          <v:shape id="_x0000_i1460" type="#_x0000_t75" style="width:131.85pt;height:36.45pt" o:ole="">
            <v:imagedata r:id="rId864" o:title=""/>
          </v:shape>
          <o:OLEObject Type="Embed" ProgID="Equation.DSMT4" ShapeID="_x0000_i1460" DrawAspect="Content" ObjectID="_1597652643" r:id="rId865"/>
        </w:object>
      </w:r>
      <w:r>
        <w:tab/>
      </w:r>
      <w:r>
        <w:tab/>
      </w:r>
      <w:r>
        <w:tab/>
      </w:r>
      <w:r>
        <w:tab/>
        <w:t>8</w:t>
      </w:r>
      <w:r w:rsidR="00615E3D">
        <w:t xml:space="preserve">.6. </w:t>
      </w:r>
      <w:r w:rsidR="00606C64" w:rsidRPr="00723625">
        <w:rPr>
          <w:position w:val="-12"/>
        </w:rPr>
        <w:object w:dxaOrig="1600" w:dyaOrig="420">
          <v:shape id="_x0000_i1461" type="#_x0000_t75" style="width:79.8pt;height:20.8pt" o:ole="">
            <v:imagedata r:id="rId866" o:title=""/>
          </v:shape>
          <o:OLEObject Type="Embed" ProgID="Equation.DSMT4" ShapeID="_x0000_i1461" DrawAspect="Content" ObjectID="_1597652644" r:id="rId867"/>
        </w:object>
      </w:r>
    </w:p>
    <w:p w:rsidR="00606C64" w:rsidRPr="00646BC6" w:rsidRDefault="00152CEB" w:rsidP="006272D0">
      <w:pPr>
        <w:spacing w:before="100" w:beforeAutospacing="1" w:after="100" w:afterAutospacing="1"/>
        <w:ind w:firstLine="0"/>
        <w:contextualSpacing/>
      </w:pPr>
      <w:r>
        <w:t>8</w:t>
      </w:r>
      <w:r w:rsidR="00615E3D">
        <w:t>.</w:t>
      </w:r>
      <w:r w:rsidR="00606C64">
        <w:t>7.</w:t>
      </w:r>
      <w:r w:rsidR="00606C64" w:rsidRPr="00723625">
        <w:rPr>
          <w:position w:val="-12"/>
        </w:rPr>
        <w:object w:dxaOrig="2180" w:dyaOrig="380">
          <v:shape id="_x0000_i1462" type="#_x0000_t75" style="width:108.45pt;height:17.35pt" o:ole="">
            <v:imagedata r:id="rId868" o:title=""/>
          </v:shape>
          <o:OLEObject Type="Embed" ProgID="Equation.DSMT4" ShapeID="_x0000_i1462" DrawAspect="Content" ObjectID="_1597652645" r:id="rId869"/>
        </w:object>
      </w:r>
      <w:r w:rsidR="00606C64" w:rsidRPr="00646BC6">
        <w:tab/>
      </w:r>
      <w:r w:rsidR="00606C64" w:rsidRPr="00646BC6">
        <w:tab/>
      </w:r>
      <w:r w:rsidR="00606C64" w:rsidRPr="00646BC6">
        <w:tab/>
      </w:r>
      <w:r w:rsidR="00606C64" w:rsidRPr="00646BC6">
        <w:tab/>
      </w:r>
      <w:r>
        <w:tab/>
        <w:t>8</w:t>
      </w:r>
      <w:r w:rsidR="00615E3D">
        <w:t>.</w:t>
      </w:r>
      <w:r w:rsidR="00606C64">
        <w:t>8.</w:t>
      </w:r>
      <w:r w:rsidR="00606C64" w:rsidRPr="00723625">
        <w:rPr>
          <w:position w:val="-12"/>
        </w:rPr>
        <w:object w:dxaOrig="1800" w:dyaOrig="420">
          <v:shape id="_x0000_i1463" type="#_x0000_t75" style="width:90.2pt;height:20.8pt" o:ole="">
            <v:imagedata r:id="rId870" o:title=""/>
          </v:shape>
          <o:OLEObject Type="Embed" ProgID="Equation.DSMT4" ShapeID="_x0000_i1463" DrawAspect="Content" ObjectID="_1597652646" r:id="rId871"/>
        </w:object>
      </w:r>
    </w:p>
    <w:p w:rsidR="00606C64" w:rsidRPr="00646BC6" w:rsidRDefault="00152CEB" w:rsidP="006272D0">
      <w:pPr>
        <w:spacing w:before="100" w:beforeAutospacing="1" w:after="100" w:afterAutospacing="1"/>
        <w:ind w:firstLine="0"/>
        <w:contextualSpacing/>
      </w:pPr>
      <w:r>
        <w:t>8</w:t>
      </w:r>
      <w:r w:rsidR="00615E3D">
        <w:t>.</w:t>
      </w:r>
      <w:r w:rsidR="00606C64">
        <w:t>9.</w:t>
      </w:r>
      <w:r w:rsidR="00615E3D">
        <w:t xml:space="preserve"> </w:t>
      </w:r>
      <w:r w:rsidR="00606C64" w:rsidRPr="00723625">
        <w:rPr>
          <w:position w:val="-12"/>
        </w:rPr>
        <w:object w:dxaOrig="1620" w:dyaOrig="380">
          <v:shape id="_x0000_i1464" type="#_x0000_t75" style="width:81.55pt;height:17.35pt" o:ole="">
            <v:imagedata r:id="rId872" o:title=""/>
          </v:shape>
          <o:OLEObject Type="Embed" ProgID="Equation.DSMT4" ShapeID="_x0000_i1464" DrawAspect="Content" ObjectID="_1597652647" r:id="rId873"/>
        </w:object>
      </w:r>
      <w:r w:rsidR="00606C64" w:rsidRPr="00646BC6">
        <w:tab/>
      </w:r>
      <w:r w:rsidR="00606C64" w:rsidRPr="00646BC6">
        <w:tab/>
      </w:r>
      <w:r w:rsidR="00606C64" w:rsidRPr="00646BC6">
        <w:tab/>
      </w:r>
      <w:r w:rsidR="00606C64" w:rsidRPr="00646BC6">
        <w:tab/>
      </w:r>
      <w:r w:rsidR="00606C64" w:rsidRPr="00646BC6">
        <w:tab/>
      </w:r>
      <w:r>
        <w:t>8</w:t>
      </w:r>
      <w:r w:rsidR="00615E3D">
        <w:t>.</w:t>
      </w:r>
      <w:r w:rsidR="00606C64">
        <w:t>10.</w:t>
      </w:r>
      <w:r w:rsidR="00606C64" w:rsidRPr="00723625">
        <w:rPr>
          <w:position w:val="-12"/>
        </w:rPr>
        <w:object w:dxaOrig="1780" w:dyaOrig="380">
          <v:shape id="_x0000_i1465" type="#_x0000_t75" style="width:89.35pt;height:17.35pt" o:ole="">
            <v:imagedata r:id="rId874" o:title=""/>
          </v:shape>
          <o:OLEObject Type="Embed" ProgID="Equation.DSMT4" ShapeID="_x0000_i1465" DrawAspect="Content" ObjectID="_1597652648" r:id="rId875"/>
        </w:object>
      </w:r>
    </w:p>
    <w:p w:rsidR="00606C64" w:rsidRPr="00BD3876" w:rsidRDefault="00606C64" w:rsidP="00FE23CB">
      <w:pPr>
        <w:spacing w:before="100" w:beforeAutospacing="1" w:after="100" w:afterAutospacing="1"/>
        <w:contextualSpacing/>
      </w:pPr>
      <w:r w:rsidRPr="00BD3876">
        <w:rPr>
          <w:b/>
        </w:rPr>
        <w:t>Задание</w:t>
      </w:r>
      <w:r>
        <w:rPr>
          <w:b/>
        </w:rPr>
        <w:t xml:space="preserve"> </w:t>
      </w:r>
      <w:r w:rsidR="00152CEB">
        <w:rPr>
          <w:b/>
        </w:rPr>
        <w:t>9</w:t>
      </w:r>
      <w:r w:rsidRPr="00BD3876">
        <w:t>. Най</w:t>
      </w:r>
      <w:r w:rsidR="00615E3D">
        <w:t>дите</w:t>
      </w:r>
      <w:r w:rsidRPr="00BD3876">
        <w:t xml:space="preserve"> общее решение дифференциального уравнения.</w:t>
      </w:r>
    </w:p>
    <w:p w:rsidR="00606C64" w:rsidRDefault="00152CEB" w:rsidP="00615E3D">
      <w:pPr>
        <w:spacing w:before="100" w:beforeAutospacing="1" w:after="100" w:afterAutospacing="1"/>
        <w:ind w:firstLine="0"/>
        <w:contextualSpacing/>
        <w:outlineLvl w:val="0"/>
      </w:pPr>
      <w:r>
        <w:t>9</w:t>
      </w:r>
      <w:r w:rsidR="00615E3D">
        <w:t>.</w:t>
      </w:r>
      <w:r w:rsidR="00606C64">
        <w:t>1.</w:t>
      </w:r>
      <w:r w:rsidR="00606C64" w:rsidRPr="00723625">
        <w:rPr>
          <w:position w:val="-14"/>
        </w:rPr>
        <w:object w:dxaOrig="3260" w:dyaOrig="440">
          <v:shape id="_x0000_i1466" type="#_x0000_t75" style="width:163.1pt;height:21.7pt" o:ole="">
            <v:imagedata r:id="rId876" o:title=""/>
          </v:shape>
          <o:OLEObject Type="Embed" ProgID="Equation.DSMT4" ShapeID="_x0000_i1466" DrawAspect="Content" ObjectID="_1597652649" r:id="rId877"/>
        </w:object>
      </w:r>
      <w:r w:rsidR="00606C64">
        <w:tab/>
      </w:r>
      <w:r w:rsidR="00606C64">
        <w:tab/>
      </w:r>
      <w:r>
        <w:t>9</w:t>
      </w:r>
      <w:r w:rsidR="00615E3D">
        <w:t>.</w:t>
      </w:r>
      <w:r w:rsidR="00606C64">
        <w:t>2.</w:t>
      </w:r>
      <w:r w:rsidR="00606C64" w:rsidRPr="00723625">
        <w:rPr>
          <w:position w:val="-12"/>
        </w:rPr>
        <w:object w:dxaOrig="3019" w:dyaOrig="420">
          <v:shape id="_x0000_i1467" type="#_x0000_t75" style="width:149.2pt;height:20.8pt" o:ole="">
            <v:imagedata r:id="rId878" o:title=""/>
          </v:shape>
          <o:OLEObject Type="Embed" ProgID="Equation.DSMT4" ShapeID="_x0000_i1467" DrawAspect="Content" ObjectID="_1597652650" r:id="rId879"/>
        </w:object>
      </w:r>
    </w:p>
    <w:p w:rsidR="00606C64" w:rsidRPr="00415B80" w:rsidRDefault="00152CEB" w:rsidP="00615E3D">
      <w:pPr>
        <w:spacing w:before="100" w:beforeAutospacing="1" w:after="100" w:afterAutospacing="1"/>
        <w:ind w:firstLine="0"/>
        <w:contextualSpacing/>
        <w:outlineLvl w:val="0"/>
      </w:pPr>
      <w:r>
        <w:t>9</w:t>
      </w:r>
      <w:r w:rsidR="00615E3D">
        <w:t>.</w:t>
      </w:r>
      <w:r w:rsidR="00606C64">
        <w:t>3.</w:t>
      </w:r>
      <w:r w:rsidR="00606C64" w:rsidRPr="00723625">
        <w:rPr>
          <w:position w:val="-14"/>
        </w:rPr>
        <w:object w:dxaOrig="3400" w:dyaOrig="440">
          <v:shape id="_x0000_i1468" type="#_x0000_t75" style="width:170pt;height:21.7pt" o:ole="">
            <v:imagedata r:id="rId880" o:title=""/>
          </v:shape>
          <o:OLEObject Type="Embed" ProgID="Equation.DSMT4" ShapeID="_x0000_i1468" DrawAspect="Content" ObjectID="_1597652651" r:id="rId881"/>
        </w:object>
      </w:r>
      <w:r w:rsidR="00606C64">
        <w:tab/>
      </w:r>
      <w:r w:rsidR="00606C64">
        <w:tab/>
      </w:r>
      <w:r>
        <w:t>9</w:t>
      </w:r>
      <w:r w:rsidR="00615E3D">
        <w:t>.</w:t>
      </w:r>
      <w:r w:rsidR="00606C64">
        <w:t>4.</w:t>
      </w:r>
      <w:r w:rsidR="00606C64" w:rsidRPr="00723625">
        <w:rPr>
          <w:position w:val="-12"/>
        </w:rPr>
        <w:object w:dxaOrig="2980" w:dyaOrig="380">
          <v:shape id="_x0000_i1469" type="#_x0000_t75" style="width:149.2pt;height:17.35pt" o:ole="">
            <v:imagedata r:id="rId882" o:title=""/>
          </v:shape>
          <o:OLEObject Type="Embed" ProgID="Equation.DSMT4" ShapeID="_x0000_i1469" DrawAspect="Content" ObjectID="_1597652652" r:id="rId883"/>
        </w:object>
      </w:r>
    </w:p>
    <w:p w:rsidR="00606C64" w:rsidRPr="00415B80" w:rsidRDefault="00152CEB" w:rsidP="00615E3D">
      <w:pPr>
        <w:spacing w:before="100" w:beforeAutospacing="1" w:after="100" w:afterAutospacing="1"/>
        <w:ind w:firstLine="0"/>
        <w:contextualSpacing/>
      </w:pPr>
      <w:r>
        <w:t>9</w:t>
      </w:r>
      <w:r w:rsidR="00615E3D">
        <w:t>.</w:t>
      </w:r>
      <w:r w:rsidR="00606C64">
        <w:t>5.</w:t>
      </w:r>
      <w:r w:rsidR="00606C64" w:rsidRPr="00723625">
        <w:rPr>
          <w:position w:val="-12"/>
        </w:rPr>
        <w:object w:dxaOrig="2659" w:dyaOrig="380">
          <v:shape id="_x0000_i1470" type="#_x0000_t75" style="width:132.7pt;height:17.35pt" o:ole="">
            <v:imagedata r:id="rId884" o:title=""/>
          </v:shape>
          <o:OLEObject Type="Embed" ProgID="Equation.DSMT4" ShapeID="_x0000_i1470" DrawAspect="Content" ObjectID="_1597652653" r:id="rId885"/>
        </w:object>
      </w:r>
      <w:r w:rsidR="00606C64" w:rsidRPr="00415B80">
        <w:tab/>
      </w:r>
      <w:r w:rsidR="00606C64" w:rsidRPr="00415B80">
        <w:tab/>
      </w:r>
      <w:r>
        <w:tab/>
        <w:t>9</w:t>
      </w:r>
      <w:r w:rsidR="00615E3D">
        <w:t>.</w:t>
      </w:r>
      <w:r w:rsidR="00606C64">
        <w:t>6.</w:t>
      </w:r>
      <w:r w:rsidR="00606C64" w:rsidRPr="00723625">
        <w:rPr>
          <w:position w:val="-14"/>
        </w:rPr>
        <w:object w:dxaOrig="3920" w:dyaOrig="440">
          <v:shape id="_x0000_i1471" type="#_x0000_t75" style="width:196.05pt;height:21.7pt" o:ole="">
            <v:imagedata r:id="rId886" o:title=""/>
          </v:shape>
          <o:OLEObject Type="Embed" ProgID="Equation.DSMT4" ShapeID="_x0000_i1471" DrawAspect="Content" ObjectID="_1597652654" r:id="rId887"/>
        </w:object>
      </w:r>
    </w:p>
    <w:p w:rsidR="00606C64" w:rsidRPr="00415B80" w:rsidRDefault="00152CEB" w:rsidP="00615E3D">
      <w:pPr>
        <w:spacing w:before="100" w:beforeAutospacing="1" w:after="100" w:afterAutospacing="1"/>
        <w:ind w:firstLine="0"/>
        <w:contextualSpacing/>
      </w:pPr>
      <w:r>
        <w:t>9</w:t>
      </w:r>
      <w:r w:rsidR="00615E3D">
        <w:t>.</w:t>
      </w:r>
      <w:r w:rsidR="00606C64">
        <w:t>7.</w:t>
      </w:r>
      <w:r w:rsidR="00606C64" w:rsidRPr="00723625">
        <w:rPr>
          <w:position w:val="-14"/>
        </w:rPr>
        <w:object w:dxaOrig="3080" w:dyaOrig="440">
          <v:shape id="_x0000_i1472" type="#_x0000_t75" style="width:152.65pt;height:21.7pt" o:ole="">
            <v:imagedata r:id="rId888" o:title=""/>
          </v:shape>
          <o:OLEObject Type="Embed" ProgID="Equation.DSMT4" ShapeID="_x0000_i1472" DrawAspect="Content" ObjectID="_1597652655" r:id="rId889"/>
        </w:object>
      </w:r>
      <w:r w:rsidR="00606C64" w:rsidRPr="00415B80">
        <w:tab/>
      </w:r>
      <w:r w:rsidR="00606C64" w:rsidRPr="00415B80">
        <w:tab/>
      </w:r>
      <w:r>
        <w:tab/>
        <w:t>9</w:t>
      </w:r>
      <w:r w:rsidR="00615E3D">
        <w:t>.</w:t>
      </w:r>
      <w:r w:rsidR="00606C64">
        <w:t>8.</w:t>
      </w:r>
      <w:r w:rsidR="00606C64" w:rsidRPr="00723625">
        <w:rPr>
          <w:position w:val="-12"/>
        </w:rPr>
        <w:object w:dxaOrig="2820" w:dyaOrig="420">
          <v:shape id="_x0000_i1473" type="#_x0000_t75" style="width:142.25pt;height:20.8pt" o:ole="">
            <v:imagedata r:id="rId890" o:title=""/>
          </v:shape>
          <o:OLEObject Type="Embed" ProgID="Equation.DSMT4" ShapeID="_x0000_i1473" DrawAspect="Content" ObjectID="_1597652656" r:id="rId891"/>
        </w:object>
      </w:r>
    </w:p>
    <w:p w:rsidR="00606C64" w:rsidRDefault="00152CEB" w:rsidP="00615E3D">
      <w:pPr>
        <w:spacing w:before="100" w:beforeAutospacing="1" w:after="100" w:afterAutospacing="1"/>
        <w:ind w:firstLine="0"/>
        <w:contextualSpacing/>
      </w:pPr>
      <w:r>
        <w:t>9</w:t>
      </w:r>
      <w:r w:rsidR="00615E3D">
        <w:t>.9</w:t>
      </w:r>
      <w:r w:rsidR="00606C64">
        <w:t>.</w:t>
      </w:r>
      <w:r w:rsidR="00606C64" w:rsidRPr="00723625">
        <w:rPr>
          <w:position w:val="-12"/>
        </w:rPr>
        <w:object w:dxaOrig="3060" w:dyaOrig="420">
          <v:shape id="_x0000_i1474" type="#_x0000_t75" style="width:153.55pt;height:20.8pt" o:ole="">
            <v:imagedata r:id="rId892" o:title=""/>
          </v:shape>
          <o:OLEObject Type="Embed" ProgID="Equation.DSMT4" ShapeID="_x0000_i1474" DrawAspect="Content" ObjectID="_1597652657" r:id="rId893"/>
        </w:object>
      </w:r>
      <w:r w:rsidR="00606C64" w:rsidRPr="00415B80">
        <w:tab/>
      </w:r>
      <w:r w:rsidR="00606C64" w:rsidRPr="00415B80">
        <w:tab/>
      </w:r>
      <w:r>
        <w:tab/>
        <w:t>9</w:t>
      </w:r>
      <w:r w:rsidR="00615E3D">
        <w:t>.</w:t>
      </w:r>
      <w:r w:rsidR="00606C64">
        <w:t>10.</w:t>
      </w:r>
      <w:r w:rsidR="00606C64" w:rsidRPr="00723625">
        <w:rPr>
          <w:position w:val="-12"/>
        </w:rPr>
        <w:object w:dxaOrig="2940" w:dyaOrig="380">
          <v:shape id="_x0000_i1475" type="#_x0000_t75" style="width:146.6pt;height:17.35pt" o:ole="">
            <v:imagedata r:id="rId894" o:title=""/>
          </v:shape>
          <o:OLEObject Type="Embed" ProgID="Equation.DSMT4" ShapeID="_x0000_i1475" DrawAspect="Content" ObjectID="_1597652658" r:id="rId895"/>
        </w:object>
      </w:r>
    </w:p>
    <w:p w:rsidR="00377640" w:rsidRDefault="00377640" w:rsidP="00377640">
      <w:pPr>
        <w:pStyle w:val="31"/>
      </w:pPr>
    </w:p>
    <w:p w:rsidR="00377640" w:rsidRDefault="00377640">
      <w:pPr>
        <w:ind w:firstLine="567"/>
        <w:rPr>
          <w:rFonts w:eastAsiaTheme="majorEastAsia"/>
          <w:bCs/>
          <w:u w:val="single"/>
        </w:rPr>
      </w:pPr>
      <w:r>
        <w:br w:type="page"/>
      </w:r>
    </w:p>
    <w:p w:rsidR="00B26FC9" w:rsidRPr="00B26FC9" w:rsidRDefault="00606C64" w:rsidP="00B26FC9">
      <w:pPr>
        <w:spacing w:before="100" w:beforeAutospacing="1" w:after="100" w:afterAutospacing="1"/>
        <w:contextualSpacing/>
      </w:pPr>
      <w:r w:rsidRPr="00BD3876">
        <w:rPr>
          <w:b/>
        </w:rPr>
        <w:lastRenderedPageBreak/>
        <w:t xml:space="preserve">Задание </w:t>
      </w:r>
      <w:r>
        <w:rPr>
          <w:b/>
        </w:rPr>
        <w:t>1</w:t>
      </w:r>
      <w:r w:rsidR="00152CEB">
        <w:rPr>
          <w:b/>
        </w:rPr>
        <w:t>0</w:t>
      </w:r>
      <w:r w:rsidRPr="00BD3876">
        <w:rPr>
          <w:b/>
        </w:rPr>
        <w:t xml:space="preserve">. </w:t>
      </w:r>
      <w:r>
        <w:t>Для данных систем установите тип фазовых картин и изобр</w:t>
      </w:r>
      <w:r>
        <w:t>а</w:t>
      </w:r>
      <w:r>
        <w:t xml:space="preserve">зите их. </w:t>
      </w:r>
      <w:r w:rsidR="00B26FC9">
        <w:t>Сравните найденные собственные значения и векторы матрицы сист</w:t>
      </w:r>
      <w:r w:rsidR="00B26FC9">
        <w:t>е</w:t>
      </w:r>
      <w:r w:rsidR="00B26FC9">
        <w:t>мы с результатами, по</w:t>
      </w:r>
      <w:r w:rsidR="0064075E">
        <w:t>л</w:t>
      </w:r>
      <w:r w:rsidR="00B26FC9">
        <w:t xml:space="preserve">ученными в </w:t>
      </w:r>
      <w:r w:rsidR="00B26FC9">
        <w:rPr>
          <w:lang w:val="en-US"/>
        </w:rPr>
        <w:t>Maple</w:t>
      </w:r>
      <w:r w:rsidR="00B26FC9">
        <w:t>.</w:t>
      </w:r>
    </w:p>
    <w:p w:rsidR="00913C21" w:rsidRDefault="006C2D5E" w:rsidP="00B26FC9">
      <w:pPr>
        <w:spacing w:before="100" w:beforeAutospacing="1" w:after="100" w:afterAutospacing="1"/>
        <w:contextualSpacing/>
      </w:pPr>
      <w:r>
        <w:t xml:space="preserve">Найдите общее решение </w:t>
      </w:r>
      <w:r w:rsidR="00B26FC9">
        <w:t xml:space="preserve">системы </w:t>
      </w:r>
      <w:r w:rsidR="00913C21">
        <w:t>и</w:t>
      </w:r>
      <w:r w:rsidR="00B26FC9">
        <w:t xml:space="preserve"> </w:t>
      </w:r>
      <w:r w:rsidR="004F6EF9">
        <w:t xml:space="preserve">выделите </w:t>
      </w:r>
      <w:r w:rsidR="00B26FC9">
        <w:t>фундаментальную систему реше</w:t>
      </w:r>
      <w:r w:rsidR="004F6EF9">
        <w:t>ний. С</w:t>
      </w:r>
      <w:r w:rsidR="00913C21">
        <w:t xml:space="preserve">равните с результатами, полученными в </w:t>
      </w:r>
      <w:r w:rsidR="00913C21">
        <w:rPr>
          <w:lang w:val="en-US"/>
        </w:rPr>
        <w:t>Maple</w:t>
      </w:r>
      <w:r w:rsidR="00913C21">
        <w:t>.</w:t>
      </w:r>
    </w:p>
    <w:p w:rsidR="00606C64" w:rsidRDefault="00B26FC9" w:rsidP="00B26FC9">
      <w:pPr>
        <w:spacing w:before="100" w:beforeAutospacing="1" w:after="100" w:afterAutospacing="1"/>
        <w:contextualSpacing/>
      </w:pPr>
      <w:r>
        <w:t>П</w:t>
      </w:r>
      <w:r w:rsidR="006C2D5E">
        <w:t xml:space="preserve">остройте в </w:t>
      </w:r>
      <w:r>
        <w:t xml:space="preserve">прямоугольной системе </w:t>
      </w:r>
      <w:r w:rsidRPr="00B26FC9">
        <w:rPr>
          <w:position w:val="-12"/>
        </w:rPr>
        <w:object w:dxaOrig="840" w:dyaOrig="380">
          <v:shape id="_x0000_i1476" type="#_x0000_t75" style="width:41.65pt;height:19.95pt" o:ole="">
            <v:imagedata r:id="rId896" o:title=""/>
          </v:shape>
          <o:OLEObject Type="Embed" ProgID="Equation.DSMT4" ShapeID="_x0000_i1476" DrawAspect="Content" ObjectID="_1597652659" r:id="rId897"/>
        </w:object>
      </w:r>
      <w:r>
        <w:t xml:space="preserve"> пространственную кривую, удовлетворяющую системе, и содержащую точку </w:t>
      </w:r>
      <w:r w:rsidRPr="00B26FC9">
        <w:rPr>
          <w:position w:val="-12"/>
        </w:rPr>
        <w:object w:dxaOrig="859" w:dyaOrig="360">
          <v:shape id="_x0000_i1477" type="#_x0000_t75" style="width:42.5pt;height:19.1pt" o:ole="">
            <v:imagedata r:id="rId898" o:title=""/>
          </v:shape>
          <o:OLEObject Type="Embed" ProgID="Equation.DSMT4" ShapeID="_x0000_i1477" DrawAspect="Content" ObjectID="_1597652660" r:id="rId899"/>
        </w:object>
      </w:r>
      <w:r>
        <w:t>.</w:t>
      </w:r>
    </w:p>
    <w:p w:rsidR="00606C64" w:rsidRDefault="0064075E" w:rsidP="0064075E">
      <w:pPr>
        <w:spacing w:before="100" w:beforeAutospacing="1" w:after="100" w:afterAutospacing="1"/>
        <w:ind w:firstLine="0"/>
        <w:contextualSpacing/>
      </w:pPr>
      <w:r>
        <w:t>1</w:t>
      </w:r>
      <w:r w:rsidR="00152CEB">
        <w:t>0</w:t>
      </w:r>
      <w:r>
        <w:t>.</w:t>
      </w:r>
      <w:r w:rsidR="00606C64">
        <w:t xml:space="preserve">1. </w:t>
      </w:r>
      <w:r w:rsidR="00606C64" w:rsidRPr="00723625">
        <w:rPr>
          <w:position w:val="-36"/>
        </w:rPr>
        <w:object w:dxaOrig="1980" w:dyaOrig="859">
          <v:shape id="_x0000_i1478" type="#_x0000_t75" style="width:99.75pt;height:42.5pt" o:ole="">
            <v:imagedata r:id="rId900" o:title=""/>
          </v:shape>
          <o:OLEObject Type="Embed" ProgID="Equation.DSMT4" ShapeID="_x0000_i1478" DrawAspect="Content" ObjectID="_1597652661" r:id="rId901"/>
        </w:object>
      </w:r>
      <w:r>
        <w:tab/>
      </w:r>
      <w:r>
        <w:tab/>
      </w:r>
      <w:r>
        <w:tab/>
      </w:r>
      <w:r>
        <w:tab/>
        <w:t>1</w:t>
      </w:r>
      <w:r w:rsidR="00152CEB">
        <w:t>0</w:t>
      </w:r>
      <w:r>
        <w:t>.</w:t>
      </w:r>
      <w:r w:rsidR="00606C64">
        <w:t xml:space="preserve">2. </w:t>
      </w:r>
      <w:r w:rsidR="00606C64" w:rsidRPr="00723625">
        <w:rPr>
          <w:position w:val="-36"/>
        </w:rPr>
        <w:object w:dxaOrig="1800" w:dyaOrig="859">
          <v:shape id="_x0000_i1479" type="#_x0000_t75" style="width:90.2pt;height:42.5pt" o:ole="">
            <v:imagedata r:id="rId902" o:title=""/>
          </v:shape>
          <o:OLEObject Type="Embed" ProgID="Equation.DSMT4" ShapeID="_x0000_i1479" DrawAspect="Content" ObjectID="_1597652662" r:id="rId903"/>
        </w:object>
      </w:r>
    </w:p>
    <w:p w:rsidR="00606C64" w:rsidRDefault="007F75F2" w:rsidP="007F75F2">
      <w:pPr>
        <w:spacing w:before="100" w:beforeAutospacing="1" w:after="100" w:afterAutospacing="1"/>
        <w:ind w:firstLine="0"/>
        <w:contextualSpacing/>
      </w:pPr>
      <w:r>
        <w:t>1</w:t>
      </w:r>
      <w:r w:rsidR="00152CEB">
        <w:t>0</w:t>
      </w:r>
      <w:r>
        <w:t>.</w:t>
      </w:r>
      <w:r w:rsidR="00606C64">
        <w:t xml:space="preserve">3. </w:t>
      </w:r>
      <w:r w:rsidR="00606C64" w:rsidRPr="00723625">
        <w:rPr>
          <w:position w:val="-36"/>
        </w:rPr>
        <w:object w:dxaOrig="1900" w:dyaOrig="859">
          <v:shape id="_x0000_i1480" type="#_x0000_t75" style="width:95.4pt;height:42.5pt" o:ole="">
            <v:imagedata r:id="rId904" o:title=""/>
          </v:shape>
          <o:OLEObject Type="Embed" ProgID="Equation.DSMT4" ShapeID="_x0000_i1480" DrawAspect="Content" ObjectID="_1597652663" r:id="rId905"/>
        </w:object>
      </w:r>
      <w:r>
        <w:tab/>
      </w:r>
      <w:r>
        <w:tab/>
      </w:r>
      <w:r>
        <w:tab/>
      </w:r>
      <w:r>
        <w:tab/>
        <w:t>1</w:t>
      </w:r>
      <w:r w:rsidR="00152CEB">
        <w:t>0</w:t>
      </w:r>
      <w:r>
        <w:t>.</w:t>
      </w:r>
      <w:r w:rsidR="00606C64">
        <w:t xml:space="preserve">4. </w:t>
      </w:r>
      <w:r w:rsidR="00606C64" w:rsidRPr="00723625">
        <w:rPr>
          <w:position w:val="-36"/>
        </w:rPr>
        <w:object w:dxaOrig="1840" w:dyaOrig="859">
          <v:shape id="_x0000_i1481" type="#_x0000_t75" style="width:91.95pt;height:42.5pt" o:ole="">
            <v:imagedata r:id="rId906" o:title=""/>
          </v:shape>
          <o:OLEObject Type="Embed" ProgID="Equation.DSMT4" ShapeID="_x0000_i1481" DrawAspect="Content" ObjectID="_1597652664" r:id="rId907"/>
        </w:object>
      </w:r>
    </w:p>
    <w:p w:rsidR="00606C64" w:rsidRDefault="007F75F2" w:rsidP="007F75F2">
      <w:pPr>
        <w:spacing w:before="100" w:beforeAutospacing="1" w:after="100" w:afterAutospacing="1"/>
        <w:ind w:firstLine="0"/>
        <w:contextualSpacing/>
      </w:pPr>
      <w:r>
        <w:t>1</w:t>
      </w:r>
      <w:r w:rsidR="00152CEB">
        <w:t>0</w:t>
      </w:r>
      <w:r>
        <w:t>.</w:t>
      </w:r>
      <w:r w:rsidR="00606C64">
        <w:t xml:space="preserve">5. </w:t>
      </w:r>
      <w:r w:rsidR="00606C64" w:rsidRPr="00723625">
        <w:rPr>
          <w:position w:val="-36"/>
        </w:rPr>
        <w:object w:dxaOrig="2060" w:dyaOrig="859">
          <v:shape id="_x0000_i1482" type="#_x0000_t75" style="width:102.35pt;height:42.5pt" o:ole="">
            <v:imagedata r:id="rId908" o:title=""/>
          </v:shape>
          <o:OLEObject Type="Embed" ProgID="Equation.DSMT4" ShapeID="_x0000_i1482" DrawAspect="Content" ObjectID="_1597652665" r:id="rId909"/>
        </w:object>
      </w:r>
      <w:r>
        <w:tab/>
      </w:r>
      <w:r>
        <w:tab/>
      </w:r>
      <w:r>
        <w:tab/>
      </w:r>
      <w:r>
        <w:tab/>
        <w:t>1</w:t>
      </w:r>
      <w:r w:rsidR="00152CEB">
        <w:t>0</w:t>
      </w:r>
      <w:r>
        <w:t>.</w:t>
      </w:r>
      <w:r w:rsidR="00606C64">
        <w:t xml:space="preserve">6. </w:t>
      </w:r>
      <w:r w:rsidR="00606C64" w:rsidRPr="00723625">
        <w:rPr>
          <w:position w:val="-36"/>
        </w:rPr>
        <w:object w:dxaOrig="1820" w:dyaOrig="859">
          <v:shape id="_x0000_i1483" type="#_x0000_t75" style="width:89.35pt;height:42.5pt" o:ole="">
            <v:imagedata r:id="rId910" o:title=""/>
          </v:shape>
          <o:OLEObject Type="Embed" ProgID="Equation.DSMT4" ShapeID="_x0000_i1483" DrawAspect="Content" ObjectID="_1597652666" r:id="rId911"/>
        </w:object>
      </w:r>
    </w:p>
    <w:p w:rsidR="00606C64" w:rsidRDefault="007F75F2" w:rsidP="007F75F2">
      <w:pPr>
        <w:spacing w:before="100" w:beforeAutospacing="1" w:after="100" w:afterAutospacing="1"/>
        <w:ind w:firstLine="0"/>
        <w:contextualSpacing/>
      </w:pPr>
      <w:r>
        <w:t>1</w:t>
      </w:r>
      <w:r w:rsidR="00152CEB">
        <w:t>0</w:t>
      </w:r>
      <w:r>
        <w:t>.</w:t>
      </w:r>
      <w:r w:rsidR="00606C64">
        <w:t xml:space="preserve">7. </w:t>
      </w:r>
      <w:r w:rsidR="00606C64" w:rsidRPr="00723625">
        <w:rPr>
          <w:position w:val="-36"/>
        </w:rPr>
        <w:object w:dxaOrig="1960" w:dyaOrig="859">
          <v:shape id="_x0000_i1484" type="#_x0000_t75" style="width:98pt;height:42.5pt" o:ole="">
            <v:imagedata r:id="rId912" o:title=""/>
          </v:shape>
          <o:OLEObject Type="Embed" ProgID="Equation.DSMT4" ShapeID="_x0000_i1484" DrawAspect="Content" ObjectID="_1597652667" r:id="rId913"/>
        </w:object>
      </w:r>
      <w:r>
        <w:tab/>
      </w:r>
      <w:r>
        <w:tab/>
      </w:r>
      <w:r>
        <w:tab/>
      </w:r>
      <w:r>
        <w:tab/>
        <w:t>1</w:t>
      </w:r>
      <w:r w:rsidR="00152CEB">
        <w:t>0</w:t>
      </w:r>
      <w:r>
        <w:t>.</w:t>
      </w:r>
      <w:r w:rsidR="00606C64">
        <w:t xml:space="preserve"> 8. </w:t>
      </w:r>
      <w:r w:rsidR="00606C64" w:rsidRPr="00723625">
        <w:rPr>
          <w:position w:val="-36"/>
        </w:rPr>
        <w:object w:dxaOrig="1800" w:dyaOrig="859">
          <v:shape id="_x0000_i1485" type="#_x0000_t75" style="width:90.2pt;height:42.5pt" o:ole="">
            <v:imagedata r:id="rId914" o:title=""/>
          </v:shape>
          <o:OLEObject Type="Embed" ProgID="Equation.DSMT4" ShapeID="_x0000_i1485" DrawAspect="Content" ObjectID="_1597652668" r:id="rId915"/>
        </w:object>
      </w:r>
    </w:p>
    <w:p w:rsidR="00606C64" w:rsidRDefault="007F75F2" w:rsidP="007F75F2">
      <w:pPr>
        <w:spacing w:before="100" w:beforeAutospacing="1" w:after="100" w:afterAutospacing="1"/>
        <w:ind w:firstLine="0"/>
        <w:contextualSpacing/>
      </w:pPr>
      <w:r>
        <w:t>1</w:t>
      </w:r>
      <w:r w:rsidR="00152CEB">
        <w:t>0</w:t>
      </w:r>
      <w:r>
        <w:t>.</w:t>
      </w:r>
      <w:r w:rsidR="00606C64">
        <w:t xml:space="preserve">9. </w:t>
      </w:r>
      <w:r w:rsidR="00606C64" w:rsidRPr="00723625">
        <w:rPr>
          <w:position w:val="-36"/>
        </w:rPr>
        <w:object w:dxaOrig="1840" w:dyaOrig="859">
          <v:shape id="_x0000_i1486" type="#_x0000_t75" style="width:91.95pt;height:42.5pt" o:ole="">
            <v:imagedata r:id="rId916" o:title=""/>
          </v:shape>
          <o:OLEObject Type="Embed" ProgID="Equation.DSMT4" ShapeID="_x0000_i1486" DrawAspect="Content" ObjectID="_1597652669" r:id="rId917"/>
        </w:object>
      </w:r>
      <w:r>
        <w:tab/>
      </w:r>
      <w:r>
        <w:tab/>
      </w:r>
      <w:r>
        <w:tab/>
      </w:r>
      <w:r>
        <w:tab/>
        <w:t>1</w:t>
      </w:r>
      <w:r w:rsidR="00152CEB">
        <w:t>0</w:t>
      </w:r>
      <w:r>
        <w:t>.</w:t>
      </w:r>
      <w:r w:rsidR="00606C64">
        <w:t xml:space="preserve"> 1</w:t>
      </w:r>
      <w:r w:rsidR="00606C64" w:rsidRPr="00B202F0">
        <w:t>0</w:t>
      </w:r>
      <w:r w:rsidR="00606C64">
        <w:t xml:space="preserve">. </w:t>
      </w:r>
      <w:r w:rsidR="00606C64" w:rsidRPr="00723625">
        <w:rPr>
          <w:position w:val="-36"/>
        </w:rPr>
        <w:object w:dxaOrig="1840" w:dyaOrig="859">
          <v:shape id="_x0000_i1487" type="#_x0000_t75" style="width:91.95pt;height:42.5pt" o:ole="">
            <v:imagedata r:id="rId918" o:title=""/>
          </v:shape>
          <o:OLEObject Type="Embed" ProgID="Equation.DSMT4" ShapeID="_x0000_i1487" DrawAspect="Content" ObjectID="_1597652670" r:id="rId919"/>
        </w:object>
      </w:r>
    </w:p>
    <w:p w:rsidR="00913C21" w:rsidRPr="008126EA" w:rsidRDefault="00152CEB" w:rsidP="008126EA">
      <w:pPr>
        <w:spacing w:before="100" w:beforeAutospacing="1" w:after="100" w:afterAutospacing="1"/>
        <w:contextualSpacing/>
      </w:pPr>
      <w:r>
        <w:rPr>
          <w:b/>
        </w:rPr>
        <w:t>Задание 11</w:t>
      </w:r>
      <w:r w:rsidR="00606C64">
        <w:rPr>
          <w:b/>
        </w:rPr>
        <w:t xml:space="preserve">. </w:t>
      </w:r>
      <w:r w:rsidR="00606C64">
        <w:t xml:space="preserve">Решите систему </w:t>
      </w:r>
      <w:r w:rsidR="00B26FC9">
        <w:t xml:space="preserve">методом </w:t>
      </w:r>
      <w:r w:rsidR="008126EA">
        <w:t xml:space="preserve">исключений и сравните результат с ответом, полученным </w:t>
      </w:r>
      <w:r w:rsidR="008126EA">
        <w:rPr>
          <w:lang w:val="en-US"/>
        </w:rPr>
        <w:t>Maple</w:t>
      </w:r>
      <w:r w:rsidR="008126EA">
        <w:t>.</w:t>
      </w:r>
    </w:p>
    <w:p w:rsidR="00B26FC9" w:rsidRDefault="00152CEB" w:rsidP="007F75F2">
      <w:pPr>
        <w:spacing w:before="100" w:beforeAutospacing="1" w:after="100" w:afterAutospacing="1"/>
        <w:ind w:firstLine="0"/>
        <w:contextualSpacing/>
      </w:pPr>
      <w:r>
        <w:t>11</w:t>
      </w:r>
      <w:r w:rsidR="00913C21">
        <w:t>.</w:t>
      </w:r>
      <w:r w:rsidR="00B26FC9" w:rsidRPr="00B202F0">
        <w:t>1</w:t>
      </w:r>
      <w:r w:rsidR="00B26FC9">
        <w:t xml:space="preserve">. </w:t>
      </w:r>
      <w:r w:rsidR="00B26FC9" w:rsidRPr="00723625">
        <w:rPr>
          <w:position w:val="-36"/>
        </w:rPr>
        <w:object w:dxaOrig="1800" w:dyaOrig="859">
          <v:shape id="_x0000_i1488" type="#_x0000_t75" style="width:90.2pt;height:42.5pt" o:ole="">
            <v:imagedata r:id="rId920" o:title=""/>
          </v:shape>
          <o:OLEObject Type="Embed" ProgID="Equation.DSMT4" ShapeID="_x0000_i1488" DrawAspect="Content" ObjectID="_1597652671" r:id="rId921"/>
        </w:object>
      </w:r>
      <w:r w:rsidR="00913C21">
        <w:t xml:space="preserve"> </w:t>
      </w:r>
      <w:r w:rsidR="00913C21">
        <w:tab/>
      </w:r>
      <w:r w:rsidR="00913C21">
        <w:tab/>
      </w:r>
      <w:r w:rsidR="00913C21">
        <w:tab/>
      </w:r>
      <w:r w:rsidR="007F75F2">
        <w:tab/>
      </w:r>
      <w:r>
        <w:t>11</w:t>
      </w:r>
      <w:r w:rsidR="00913C21">
        <w:t>.</w:t>
      </w:r>
      <w:r w:rsidR="00B26FC9" w:rsidRPr="00B202F0">
        <w:t>2</w:t>
      </w:r>
      <w:r w:rsidR="00B26FC9">
        <w:t xml:space="preserve">. </w:t>
      </w:r>
      <w:r w:rsidR="00B26FC9" w:rsidRPr="00723625">
        <w:rPr>
          <w:position w:val="-36"/>
        </w:rPr>
        <w:object w:dxaOrig="1760" w:dyaOrig="859">
          <v:shape id="_x0000_i1489" type="#_x0000_t75" style="width:88.5pt;height:42.5pt" o:ole="">
            <v:imagedata r:id="rId922" o:title=""/>
          </v:shape>
          <o:OLEObject Type="Embed" ProgID="Equation.DSMT4" ShapeID="_x0000_i1489" DrawAspect="Content" ObjectID="_1597652672" r:id="rId923"/>
        </w:object>
      </w:r>
    </w:p>
    <w:p w:rsidR="00B26FC9" w:rsidRDefault="00152CEB" w:rsidP="007F75F2">
      <w:pPr>
        <w:spacing w:before="100" w:beforeAutospacing="1" w:after="100" w:afterAutospacing="1"/>
        <w:ind w:firstLine="0"/>
        <w:contextualSpacing/>
      </w:pPr>
      <w:r>
        <w:t>11</w:t>
      </w:r>
      <w:r w:rsidR="00913C21">
        <w:t>.</w:t>
      </w:r>
      <w:r w:rsidR="00B26FC9" w:rsidRPr="00B202F0">
        <w:t>3</w:t>
      </w:r>
      <w:r w:rsidR="00B26FC9">
        <w:t xml:space="preserve">. </w:t>
      </w:r>
      <w:r w:rsidR="00B26FC9" w:rsidRPr="00723625">
        <w:rPr>
          <w:position w:val="-36"/>
        </w:rPr>
        <w:object w:dxaOrig="1939" w:dyaOrig="859">
          <v:shape id="_x0000_i1490" type="#_x0000_t75" style="width:96.3pt;height:42.5pt" o:ole="">
            <v:imagedata r:id="rId924" o:title=""/>
          </v:shape>
          <o:OLEObject Type="Embed" ProgID="Equation.DSMT4" ShapeID="_x0000_i1490" DrawAspect="Content" ObjectID="_1597652673" r:id="rId925"/>
        </w:object>
      </w:r>
      <w:r w:rsidR="00913C21">
        <w:tab/>
      </w:r>
      <w:r w:rsidR="00913C21">
        <w:tab/>
      </w:r>
      <w:r w:rsidR="00913C21">
        <w:tab/>
      </w:r>
      <w:r w:rsidR="007F75F2">
        <w:tab/>
      </w:r>
      <w:r>
        <w:t>11</w:t>
      </w:r>
      <w:r w:rsidR="00913C21">
        <w:t>.</w:t>
      </w:r>
      <w:r w:rsidR="00B26FC9" w:rsidRPr="00B202F0">
        <w:t>4</w:t>
      </w:r>
      <w:r w:rsidR="00B26FC9">
        <w:t xml:space="preserve">. </w:t>
      </w:r>
      <w:r w:rsidR="00B26FC9" w:rsidRPr="00723625">
        <w:rPr>
          <w:position w:val="-36"/>
        </w:rPr>
        <w:object w:dxaOrig="1880" w:dyaOrig="859">
          <v:shape id="_x0000_i1491" type="#_x0000_t75" style="width:93.7pt;height:42.5pt" o:ole="">
            <v:imagedata r:id="rId926" o:title=""/>
          </v:shape>
          <o:OLEObject Type="Embed" ProgID="Equation.DSMT4" ShapeID="_x0000_i1491" DrawAspect="Content" ObjectID="_1597652674" r:id="rId927"/>
        </w:object>
      </w:r>
    </w:p>
    <w:p w:rsidR="00B26FC9" w:rsidRDefault="00152CEB" w:rsidP="007F75F2">
      <w:pPr>
        <w:spacing w:before="100" w:beforeAutospacing="1" w:after="100" w:afterAutospacing="1"/>
        <w:ind w:firstLine="0"/>
        <w:contextualSpacing/>
      </w:pPr>
      <w:r>
        <w:t>11</w:t>
      </w:r>
      <w:r w:rsidR="00913C21">
        <w:t>.</w:t>
      </w:r>
      <w:r w:rsidR="00B26FC9" w:rsidRPr="00B202F0">
        <w:t>5</w:t>
      </w:r>
      <w:r w:rsidR="00B26FC9">
        <w:t xml:space="preserve">. </w:t>
      </w:r>
      <w:r w:rsidR="00B26FC9" w:rsidRPr="00723625">
        <w:rPr>
          <w:position w:val="-36"/>
        </w:rPr>
        <w:object w:dxaOrig="1820" w:dyaOrig="859">
          <v:shape id="_x0000_i1492" type="#_x0000_t75" style="width:89.35pt;height:42.5pt" o:ole="">
            <v:imagedata r:id="rId928" o:title=""/>
          </v:shape>
          <o:OLEObject Type="Embed" ProgID="Equation.DSMT4" ShapeID="_x0000_i1492" DrawAspect="Content" ObjectID="_1597652675" r:id="rId929"/>
        </w:object>
      </w:r>
      <w:r w:rsidR="00913C21">
        <w:tab/>
      </w:r>
      <w:r w:rsidR="00913C21">
        <w:tab/>
      </w:r>
      <w:r w:rsidR="00913C21">
        <w:tab/>
      </w:r>
      <w:r w:rsidR="007F75F2">
        <w:tab/>
      </w:r>
      <w:r>
        <w:t>11</w:t>
      </w:r>
      <w:r w:rsidR="00913C21">
        <w:t>.</w:t>
      </w:r>
      <w:r w:rsidR="00B26FC9" w:rsidRPr="00B202F0">
        <w:t>6</w:t>
      </w:r>
      <w:r w:rsidR="00B26FC9">
        <w:t xml:space="preserve">. </w:t>
      </w:r>
      <w:r w:rsidR="00B26FC9" w:rsidRPr="00723625">
        <w:rPr>
          <w:position w:val="-36"/>
        </w:rPr>
        <w:object w:dxaOrig="1980" w:dyaOrig="859">
          <v:shape id="_x0000_i1493" type="#_x0000_t75" style="width:99.75pt;height:42.5pt" o:ole="">
            <v:imagedata r:id="rId930" o:title=""/>
          </v:shape>
          <o:OLEObject Type="Embed" ProgID="Equation.DSMT4" ShapeID="_x0000_i1493" DrawAspect="Content" ObjectID="_1597652676" r:id="rId931"/>
        </w:object>
      </w:r>
    </w:p>
    <w:p w:rsidR="00B26FC9" w:rsidRDefault="00152CEB" w:rsidP="007F75F2">
      <w:pPr>
        <w:spacing w:before="100" w:beforeAutospacing="1" w:after="100" w:afterAutospacing="1"/>
        <w:ind w:firstLine="0"/>
        <w:contextualSpacing/>
      </w:pPr>
      <w:r>
        <w:t>11</w:t>
      </w:r>
      <w:r w:rsidR="00913C21">
        <w:t>.</w:t>
      </w:r>
      <w:r w:rsidR="00B26FC9" w:rsidRPr="00B202F0">
        <w:t>7</w:t>
      </w:r>
      <w:r w:rsidR="00B26FC9">
        <w:t xml:space="preserve">. </w:t>
      </w:r>
      <w:r w:rsidR="00B26FC9" w:rsidRPr="00723625">
        <w:rPr>
          <w:position w:val="-36"/>
        </w:rPr>
        <w:object w:dxaOrig="1820" w:dyaOrig="859">
          <v:shape id="_x0000_i1494" type="#_x0000_t75" style="width:89.35pt;height:42.5pt" o:ole="">
            <v:imagedata r:id="rId932" o:title=""/>
          </v:shape>
          <o:OLEObject Type="Embed" ProgID="Equation.DSMT4" ShapeID="_x0000_i1494" DrawAspect="Content" ObjectID="_1597652677" r:id="rId933"/>
        </w:object>
      </w:r>
      <w:r w:rsidR="00913C21">
        <w:tab/>
      </w:r>
      <w:r w:rsidR="00913C21">
        <w:tab/>
      </w:r>
      <w:r w:rsidR="00913C21">
        <w:tab/>
      </w:r>
      <w:r w:rsidR="007F75F2">
        <w:tab/>
      </w:r>
      <w:r>
        <w:t>11</w:t>
      </w:r>
      <w:r w:rsidR="00913C21">
        <w:t>.</w:t>
      </w:r>
      <w:r w:rsidR="00B26FC9" w:rsidRPr="00B202F0">
        <w:t>8</w:t>
      </w:r>
      <w:r w:rsidR="00B26FC9">
        <w:t xml:space="preserve">. </w:t>
      </w:r>
      <w:r w:rsidR="00B26FC9" w:rsidRPr="00723625">
        <w:rPr>
          <w:position w:val="-36"/>
        </w:rPr>
        <w:object w:dxaOrig="1820" w:dyaOrig="859">
          <v:shape id="_x0000_i1495" type="#_x0000_t75" style="width:89.35pt;height:42.5pt" o:ole="">
            <v:imagedata r:id="rId934" o:title=""/>
          </v:shape>
          <o:OLEObject Type="Embed" ProgID="Equation.DSMT4" ShapeID="_x0000_i1495" DrawAspect="Content" ObjectID="_1597652678" r:id="rId935"/>
        </w:object>
      </w:r>
    </w:p>
    <w:p w:rsidR="00B26FC9" w:rsidRDefault="00152CEB" w:rsidP="007F75F2">
      <w:pPr>
        <w:spacing w:before="100" w:beforeAutospacing="1" w:after="100" w:afterAutospacing="1"/>
        <w:ind w:firstLine="0"/>
        <w:contextualSpacing/>
      </w:pPr>
      <w:r>
        <w:lastRenderedPageBreak/>
        <w:t>11</w:t>
      </w:r>
      <w:r w:rsidR="00913C21">
        <w:t>.</w:t>
      </w:r>
      <w:r w:rsidR="00B26FC9" w:rsidRPr="00B202F0">
        <w:t>9</w:t>
      </w:r>
      <w:r w:rsidR="00B26FC9">
        <w:t xml:space="preserve">. </w:t>
      </w:r>
      <w:r w:rsidR="00B26FC9" w:rsidRPr="00723625">
        <w:rPr>
          <w:position w:val="-36"/>
        </w:rPr>
        <w:object w:dxaOrig="1939" w:dyaOrig="859">
          <v:shape id="_x0000_i1496" type="#_x0000_t75" style="width:96.3pt;height:42.5pt" o:ole="">
            <v:imagedata r:id="rId936" o:title=""/>
          </v:shape>
          <o:OLEObject Type="Embed" ProgID="Equation.DSMT4" ShapeID="_x0000_i1496" DrawAspect="Content" ObjectID="_1597652679" r:id="rId937"/>
        </w:object>
      </w:r>
      <w:r w:rsidR="00913C21">
        <w:tab/>
      </w:r>
      <w:r w:rsidR="00913C21">
        <w:tab/>
      </w:r>
      <w:r w:rsidR="00913C21">
        <w:tab/>
      </w:r>
      <w:r w:rsidR="007F75F2">
        <w:tab/>
      </w:r>
      <w:r>
        <w:t>11</w:t>
      </w:r>
      <w:r w:rsidR="00913C21">
        <w:t>.1</w:t>
      </w:r>
      <w:r w:rsidR="00B26FC9">
        <w:t xml:space="preserve">0. </w:t>
      </w:r>
      <w:r w:rsidR="00B26FC9" w:rsidRPr="00723625">
        <w:rPr>
          <w:position w:val="-36"/>
        </w:rPr>
        <w:object w:dxaOrig="1920" w:dyaOrig="859">
          <v:shape id="_x0000_i1497" type="#_x0000_t75" style="width:95.4pt;height:42.5pt" o:ole="">
            <v:imagedata r:id="rId938" o:title=""/>
          </v:shape>
          <o:OLEObject Type="Embed" ProgID="Equation.DSMT4" ShapeID="_x0000_i1497" DrawAspect="Content" ObjectID="_1597652680" r:id="rId939"/>
        </w:object>
      </w:r>
    </w:p>
    <w:p w:rsidR="008126EA" w:rsidRDefault="00152CEB" w:rsidP="008126EA">
      <w:pPr>
        <w:spacing w:before="100" w:beforeAutospacing="1" w:after="100" w:afterAutospacing="1"/>
        <w:contextualSpacing/>
      </w:pPr>
      <w:r>
        <w:rPr>
          <w:b/>
        </w:rPr>
        <w:t>Задание 12</w:t>
      </w:r>
      <w:r w:rsidR="008126EA">
        <w:rPr>
          <w:b/>
        </w:rPr>
        <w:t>.</w:t>
      </w:r>
      <w:r w:rsidR="008126EA">
        <w:t xml:space="preserve"> Решите задачу Коши с помощью методов Лагранжа и Дала</w:t>
      </w:r>
      <w:r w:rsidR="008126EA">
        <w:t>м</w:t>
      </w:r>
      <w:r w:rsidR="008126EA">
        <w:t xml:space="preserve">бера. Сравните с результатом, полученным в </w:t>
      </w:r>
      <w:r w:rsidR="008126EA">
        <w:rPr>
          <w:lang w:val="en-US"/>
        </w:rPr>
        <w:t>Maple</w:t>
      </w:r>
      <w:r w:rsidR="008126EA">
        <w:t>. Сдела</w:t>
      </w:r>
      <w:r w:rsidR="00885FC4">
        <w:t>йте чертеж.</w:t>
      </w:r>
    </w:p>
    <w:p w:rsidR="008126EA" w:rsidRPr="00D551C5" w:rsidRDefault="00152CEB" w:rsidP="00885FC4">
      <w:pPr>
        <w:spacing w:before="100" w:beforeAutospacing="1" w:after="100" w:afterAutospacing="1"/>
        <w:ind w:firstLine="0"/>
        <w:contextualSpacing/>
      </w:pPr>
      <w:r>
        <w:t>12</w:t>
      </w:r>
      <w:r w:rsidR="00885FC4">
        <w:t>.</w:t>
      </w:r>
      <w:r w:rsidR="008126EA" w:rsidRPr="001220FC">
        <w:t>1</w:t>
      </w:r>
      <w:r w:rsidR="008126EA">
        <w:t>.</w:t>
      </w:r>
      <w:r w:rsidR="008126EA" w:rsidRPr="00723625">
        <w:rPr>
          <w:position w:val="-58"/>
        </w:rPr>
        <w:object w:dxaOrig="2100" w:dyaOrig="1300">
          <v:shape id="_x0000_i1498" type="#_x0000_t75" style="width:105.85pt;height:66.8pt" o:ole="">
            <v:imagedata r:id="rId940" o:title=""/>
          </v:shape>
          <o:OLEObject Type="Embed" ProgID="Equation.DSMT4" ShapeID="_x0000_i1498" DrawAspect="Content" ObjectID="_1597652681" r:id="rId941"/>
        </w:object>
      </w:r>
      <w:r w:rsidR="00885FC4">
        <w:tab/>
      </w:r>
      <w:r w:rsidR="00885FC4">
        <w:tab/>
      </w:r>
      <w:r w:rsidR="00885FC4">
        <w:tab/>
      </w:r>
      <w:r w:rsidR="008126EA">
        <w:t>1</w:t>
      </w:r>
      <w:r>
        <w:t>2</w:t>
      </w:r>
      <w:r w:rsidR="00885FC4">
        <w:t>.</w:t>
      </w:r>
      <w:r w:rsidR="008126EA" w:rsidRPr="001220FC">
        <w:t>2</w:t>
      </w:r>
      <w:r w:rsidR="008126EA">
        <w:t>.</w:t>
      </w:r>
      <w:r w:rsidR="008126EA" w:rsidRPr="00723625">
        <w:rPr>
          <w:position w:val="-58"/>
        </w:rPr>
        <w:object w:dxaOrig="2060" w:dyaOrig="1300">
          <v:shape id="_x0000_i1499" type="#_x0000_t75" style="width:102.35pt;height:66.8pt" o:ole="">
            <v:imagedata r:id="rId942" o:title=""/>
          </v:shape>
          <o:OLEObject Type="Embed" ProgID="Equation.DSMT4" ShapeID="_x0000_i1499" DrawAspect="Content" ObjectID="_1597652682" r:id="rId943"/>
        </w:object>
      </w:r>
    </w:p>
    <w:p w:rsidR="008126EA" w:rsidRPr="00D551C5" w:rsidRDefault="008126EA" w:rsidP="006000AB">
      <w:pPr>
        <w:spacing w:before="100" w:beforeAutospacing="1" w:after="100" w:afterAutospacing="1"/>
        <w:ind w:firstLine="0"/>
        <w:contextualSpacing/>
      </w:pPr>
      <w:r>
        <w:t>1</w:t>
      </w:r>
      <w:r w:rsidR="00152CEB">
        <w:t>2</w:t>
      </w:r>
      <w:r w:rsidR="00885FC4">
        <w:t>.</w:t>
      </w:r>
      <w:r w:rsidRPr="001220FC">
        <w:t>3</w:t>
      </w:r>
      <w:r>
        <w:t>.</w:t>
      </w:r>
      <w:r w:rsidRPr="00723625">
        <w:rPr>
          <w:position w:val="-76"/>
        </w:rPr>
        <w:object w:dxaOrig="2060" w:dyaOrig="1660">
          <v:shape id="_x0000_i1500" type="#_x0000_t75" style="width:102.35pt;height:84.15pt" o:ole="">
            <v:imagedata r:id="rId944" o:title=""/>
          </v:shape>
          <o:OLEObject Type="Embed" ProgID="Equation.DSMT4" ShapeID="_x0000_i1500" DrawAspect="Content" ObjectID="_1597652683" r:id="rId945"/>
        </w:object>
      </w:r>
      <w:r w:rsidR="00885FC4">
        <w:tab/>
      </w:r>
      <w:r w:rsidR="00885FC4">
        <w:tab/>
      </w:r>
      <w:r w:rsidR="00885FC4">
        <w:tab/>
      </w:r>
      <w:r>
        <w:t>1</w:t>
      </w:r>
      <w:r w:rsidR="00152CEB">
        <w:t>2</w:t>
      </w:r>
      <w:r w:rsidR="00885FC4">
        <w:t>.</w:t>
      </w:r>
      <w:r w:rsidRPr="001220FC">
        <w:t>4</w:t>
      </w:r>
      <w:r>
        <w:t>.</w:t>
      </w:r>
      <w:r w:rsidRPr="00723625">
        <w:rPr>
          <w:position w:val="-58"/>
        </w:rPr>
        <w:object w:dxaOrig="2100" w:dyaOrig="1300">
          <v:shape id="_x0000_i1501" type="#_x0000_t75" style="width:105.85pt;height:66.8pt" o:ole="">
            <v:imagedata r:id="rId946" o:title=""/>
          </v:shape>
          <o:OLEObject Type="Embed" ProgID="Equation.DSMT4" ShapeID="_x0000_i1501" DrawAspect="Content" ObjectID="_1597652684" r:id="rId947"/>
        </w:object>
      </w:r>
    </w:p>
    <w:p w:rsidR="008126EA" w:rsidRPr="00D551C5" w:rsidRDefault="008126EA" w:rsidP="00885FC4">
      <w:pPr>
        <w:spacing w:before="100" w:beforeAutospacing="1" w:after="100" w:afterAutospacing="1"/>
        <w:ind w:firstLine="0"/>
        <w:contextualSpacing/>
      </w:pPr>
      <w:r>
        <w:t>1</w:t>
      </w:r>
      <w:r w:rsidR="00152CEB">
        <w:t>2</w:t>
      </w:r>
      <w:r w:rsidR="00885FC4">
        <w:t>.</w:t>
      </w:r>
      <w:r w:rsidRPr="001220FC">
        <w:t>5</w:t>
      </w:r>
      <w:r>
        <w:t>.</w:t>
      </w:r>
      <w:r w:rsidRPr="00723625">
        <w:rPr>
          <w:position w:val="-76"/>
        </w:rPr>
        <w:object w:dxaOrig="2079" w:dyaOrig="1660">
          <v:shape id="_x0000_i1502" type="#_x0000_t75" style="width:104.1pt;height:84.15pt" o:ole="">
            <v:imagedata r:id="rId948" o:title=""/>
          </v:shape>
          <o:OLEObject Type="Embed" ProgID="Equation.DSMT4" ShapeID="_x0000_i1502" DrawAspect="Content" ObjectID="_1597652685" r:id="rId949"/>
        </w:object>
      </w:r>
      <w:r w:rsidR="00885FC4">
        <w:tab/>
      </w:r>
      <w:r w:rsidR="00885FC4">
        <w:tab/>
      </w:r>
      <w:r w:rsidR="00885FC4">
        <w:tab/>
      </w:r>
      <w:r>
        <w:t>1</w:t>
      </w:r>
      <w:r w:rsidR="00152CEB">
        <w:t>2</w:t>
      </w:r>
      <w:r w:rsidR="00885FC4">
        <w:t>.</w:t>
      </w:r>
      <w:r w:rsidRPr="001220FC">
        <w:t>6</w:t>
      </w:r>
      <w:r>
        <w:t>.</w:t>
      </w:r>
      <w:r w:rsidRPr="00723625">
        <w:rPr>
          <w:position w:val="-58"/>
        </w:rPr>
        <w:object w:dxaOrig="2240" w:dyaOrig="1300">
          <v:shape id="_x0000_i1503" type="#_x0000_t75" style="width:111.9pt;height:66.8pt" o:ole="">
            <v:imagedata r:id="rId950" o:title=""/>
          </v:shape>
          <o:OLEObject Type="Embed" ProgID="Equation.DSMT4" ShapeID="_x0000_i1503" DrawAspect="Content" ObjectID="_1597652686" r:id="rId951"/>
        </w:object>
      </w:r>
    </w:p>
    <w:p w:rsidR="008126EA" w:rsidRPr="00D551C5" w:rsidRDefault="008126EA" w:rsidP="00885FC4">
      <w:pPr>
        <w:spacing w:before="100" w:beforeAutospacing="1" w:after="100" w:afterAutospacing="1"/>
        <w:ind w:firstLine="0"/>
        <w:contextualSpacing/>
      </w:pPr>
      <w:r>
        <w:t>1</w:t>
      </w:r>
      <w:r w:rsidR="00152CEB">
        <w:t>2</w:t>
      </w:r>
      <w:r w:rsidR="00885FC4">
        <w:t>.</w:t>
      </w:r>
      <w:r w:rsidRPr="001220FC">
        <w:t>7</w:t>
      </w:r>
      <w:r>
        <w:t>.</w:t>
      </w:r>
      <w:r w:rsidRPr="00723625">
        <w:rPr>
          <w:position w:val="-58"/>
        </w:rPr>
        <w:object w:dxaOrig="2079" w:dyaOrig="1300">
          <v:shape id="_x0000_i1504" type="#_x0000_t75" style="width:104.1pt;height:66.8pt" o:ole="">
            <v:imagedata r:id="rId952" o:title=""/>
          </v:shape>
          <o:OLEObject Type="Embed" ProgID="Equation.DSMT4" ShapeID="_x0000_i1504" DrawAspect="Content" ObjectID="_1597652687" r:id="rId953"/>
        </w:object>
      </w:r>
      <w:r w:rsidR="00885FC4">
        <w:tab/>
      </w:r>
      <w:r w:rsidR="00885FC4">
        <w:tab/>
      </w:r>
      <w:r w:rsidR="00885FC4">
        <w:tab/>
      </w:r>
      <w:r>
        <w:t>1</w:t>
      </w:r>
      <w:r w:rsidR="00152CEB">
        <w:t>2</w:t>
      </w:r>
      <w:r w:rsidR="00885FC4">
        <w:t>.</w:t>
      </w:r>
      <w:r w:rsidRPr="001220FC">
        <w:t>8</w:t>
      </w:r>
      <w:r>
        <w:t>.</w:t>
      </w:r>
      <w:r w:rsidRPr="00723625">
        <w:rPr>
          <w:position w:val="-58"/>
        </w:rPr>
        <w:object w:dxaOrig="2079" w:dyaOrig="1300">
          <v:shape id="_x0000_i1505" type="#_x0000_t75" style="width:104.1pt;height:66.8pt" o:ole="">
            <v:imagedata r:id="rId954" o:title=""/>
          </v:shape>
          <o:OLEObject Type="Embed" ProgID="Equation.DSMT4" ShapeID="_x0000_i1505" DrawAspect="Content" ObjectID="_1597652688" r:id="rId955"/>
        </w:object>
      </w:r>
    </w:p>
    <w:p w:rsidR="008126EA" w:rsidRPr="00D551C5" w:rsidRDefault="008126EA" w:rsidP="00885FC4">
      <w:pPr>
        <w:spacing w:before="100" w:beforeAutospacing="1" w:after="100" w:afterAutospacing="1"/>
        <w:ind w:firstLine="0"/>
        <w:contextualSpacing/>
      </w:pPr>
      <w:r>
        <w:t>1</w:t>
      </w:r>
      <w:r w:rsidR="00152CEB">
        <w:t>2</w:t>
      </w:r>
      <w:r w:rsidR="00885FC4">
        <w:t>.</w:t>
      </w:r>
      <w:r w:rsidRPr="001220FC">
        <w:t>9</w:t>
      </w:r>
      <w:r>
        <w:t>.</w:t>
      </w:r>
      <w:r w:rsidRPr="00723625">
        <w:rPr>
          <w:position w:val="-58"/>
        </w:rPr>
        <w:object w:dxaOrig="2060" w:dyaOrig="1300">
          <v:shape id="_x0000_i1506" type="#_x0000_t75" style="width:102.35pt;height:66.8pt" o:ole="">
            <v:imagedata r:id="rId956" o:title=""/>
          </v:shape>
          <o:OLEObject Type="Embed" ProgID="Equation.DSMT4" ShapeID="_x0000_i1506" DrawAspect="Content" ObjectID="_1597652689" r:id="rId957"/>
        </w:object>
      </w:r>
      <w:r w:rsidR="00885FC4">
        <w:tab/>
      </w:r>
      <w:r w:rsidR="00885FC4">
        <w:tab/>
      </w:r>
      <w:r w:rsidR="00885FC4">
        <w:tab/>
        <w:t>1</w:t>
      </w:r>
      <w:r w:rsidR="00152CEB">
        <w:t>2</w:t>
      </w:r>
      <w:r w:rsidR="00885FC4">
        <w:t>.10.</w:t>
      </w:r>
      <w:r w:rsidRPr="00723625">
        <w:rPr>
          <w:position w:val="-58"/>
        </w:rPr>
        <w:object w:dxaOrig="2079" w:dyaOrig="1300">
          <v:shape id="_x0000_i1507" type="#_x0000_t75" style="width:104.1pt;height:66.8pt" o:ole="">
            <v:imagedata r:id="rId958" o:title=""/>
          </v:shape>
          <o:OLEObject Type="Embed" ProgID="Equation.DSMT4" ShapeID="_x0000_i1507" DrawAspect="Content" ObjectID="_1597652690" r:id="rId959"/>
        </w:object>
      </w:r>
    </w:p>
    <w:p w:rsidR="00FA1B7F" w:rsidRDefault="00606C64" w:rsidP="00FE23CB">
      <w:pPr>
        <w:spacing w:before="100" w:beforeAutospacing="1" w:after="100" w:afterAutospacing="1"/>
        <w:contextualSpacing/>
      </w:pPr>
      <w:r>
        <w:rPr>
          <w:b/>
        </w:rPr>
        <w:t>Задание 1</w:t>
      </w:r>
      <w:r w:rsidR="00152CEB">
        <w:rPr>
          <w:b/>
        </w:rPr>
        <w:t>3</w:t>
      </w:r>
      <w:r w:rsidRPr="00BD3876">
        <w:rPr>
          <w:b/>
        </w:rPr>
        <w:t xml:space="preserve">. </w:t>
      </w:r>
      <w:r>
        <w:t>По данному графику оригинала найти изображение</w:t>
      </w:r>
      <w:r w:rsidR="00885FC4">
        <w:t>. Пол</w:t>
      </w:r>
      <w:r w:rsidR="00885FC4">
        <w:t>у</w:t>
      </w:r>
      <w:r w:rsidR="00885FC4">
        <w:t xml:space="preserve">чить ответ в системе </w:t>
      </w:r>
      <w:r w:rsidR="00885FC4">
        <w:rPr>
          <w:lang w:val="en-US"/>
        </w:rPr>
        <w:t>Maple</w:t>
      </w:r>
      <w:r w:rsidR="00885FC4" w:rsidRPr="00885FC4">
        <w:t xml:space="preserve"> </w:t>
      </w:r>
      <w:r w:rsidR="00885FC4">
        <w:t xml:space="preserve">и </w:t>
      </w:r>
      <w:r w:rsidR="00965314">
        <w:t>сравнить результаты.</w:t>
      </w:r>
    </w:p>
    <w:p w:rsidR="00606C64" w:rsidRDefault="00FA1B7F" w:rsidP="00FA1B7F">
      <w:pPr>
        <w:spacing w:before="100" w:beforeAutospacing="1" w:after="100" w:afterAutospacing="1"/>
        <w:ind w:firstLine="0"/>
        <w:contextualSpacing/>
      </w:pPr>
      <w:r>
        <w:t>1</w:t>
      </w:r>
      <w:r w:rsidR="00152CEB">
        <w:t>3</w:t>
      </w:r>
      <w:r>
        <w:t>.</w:t>
      </w:r>
      <w:r w:rsidR="00606C64">
        <w:t xml:space="preserve">1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</w:t>
      </w:r>
      <w:r w:rsidR="00152CEB">
        <w:t>3</w:t>
      </w:r>
      <w:r>
        <w:t>.2.</w:t>
      </w:r>
    </w:p>
    <w:p w:rsidR="00606C64" w:rsidRPr="001220FC" w:rsidRDefault="00606C64" w:rsidP="00FA1B7F">
      <w:pPr>
        <w:spacing w:before="100" w:beforeAutospacing="1" w:after="100" w:afterAutospacing="1"/>
        <w:ind w:firstLine="0"/>
        <w:contextualSpacing/>
      </w:pPr>
      <w:r w:rsidRPr="001220FC">
        <w:rPr>
          <w:noProof/>
        </w:rPr>
        <w:drawing>
          <wp:inline distT="0" distB="0" distL="0" distR="0">
            <wp:extent cx="2064543" cy="1376362"/>
            <wp:effectExtent l="19050" t="0" r="0" b="0"/>
            <wp:docPr id="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64543" cy="1376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A1B7F">
        <w:rPr>
          <w:noProof/>
        </w:rPr>
        <w:tab/>
      </w:r>
      <w:r w:rsidR="00FA1B7F">
        <w:rPr>
          <w:noProof/>
        </w:rPr>
        <w:tab/>
      </w:r>
      <w:r w:rsidR="00FA1B7F">
        <w:rPr>
          <w:noProof/>
        </w:rPr>
        <w:tab/>
      </w:r>
      <w:r w:rsidR="00FA1B7F">
        <w:rPr>
          <w:noProof/>
        </w:rPr>
        <w:tab/>
      </w:r>
      <w:r w:rsidRPr="001220FC">
        <w:rPr>
          <w:noProof/>
        </w:rPr>
        <w:drawing>
          <wp:inline distT="0" distB="0" distL="0" distR="0">
            <wp:extent cx="2071687" cy="1381125"/>
            <wp:effectExtent l="19050" t="0" r="4763" b="0"/>
            <wp:docPr id="8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71689" cy="1381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6C64" w:rsidRDefault="00FA1B7F" w:rsidP="00FA1B7F">
      <w:pPr>
        <w:spacing w:before="100" w:beforeAutospacing="1" w:after="100" w:afterAutospacing="1"/>
        <w:ind w:firstLine="0"/>
        <w:contextualSpacing/>
      </w:pPr>
      <w:r>
        <w:lastRenderedPageBreak/>
        <w:t>1</w:t>
      </w:r>
      <w:r w:rsidR="00152CEB">
        <w:t>3</w:t>
      </w:r>
      <w:r>
        <w:t>.3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</w:t>
      </w:r>
      <w:r w:rsidR="00152CEB">
        <w:t>3</w:t>
      </w:r>
      <w:r>
        <w:t>.4.</w:t>
      </w:r>
    </w:p>
    <w:p w:rsidR="00606C64" w:rsidRDefault="00FA1B7F" w:rsidP="00885FC4">
      <w:pPr>
        <w:spacing w:before="100" w:beforeAutospacing="1" w:after="100" w:afterAutospacing="1"/>
        <w:ind w:firstLine="0"/>
        <w:contextualSpacing/>
      </w:pPr>
      <w:r>
        <w:t>1</w:t>
      </w:r>
      <w:r w:rsidR="00152CEB">
        <w:t>3</w:t>
      </w:r>
      <w:r>
        <w:t>.</w:t>
      </w:r>
      <w:r w:rsidR="00606C64">
        <w:t xml:space="preserve">5. </w:t>
      </w:r>
      <w:r w:rsidR="00606C64" w:rsidRPr="001220FC">
        <w:rPr>
          <w:noProof/>
        </w:rPr>
        <w:drawing>
          <wp:inline distT="0" distB="0" distL="0" distR="0">
            <wp:extent cx="2138363" cy="1425575"/>
            <wp:effectExtent l="19050" t="0" r="0" b="0"/>
            <wp:docPr id="20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38363" cy="142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65314">
        <w:tab/>
      </w:r>
      <w:r w:rsidR="00965314">
        <w:tab/>
      </w:r>
      <w:r w:rsidR="00885FC4">
        <w:rPr>
          <w:lang w:val="en-US"/>
        </w:rPr>
        <w:t>1</w:t>
      </w:r>
      <w:r w:rsidR="00152CEB">
        <w:t>3</w:t>
      </w:r>
      <w:r w:rsidR="00885FC4">
        <w:t>.</w:t>
      </w:r>
      <w:r w:rsidR="00606C64">
        <w:t xml:space="preserve">6. </w:t>
      </w:r>
      <w:r w:rsidR="00606C64" w:rsidRPr="001220FC">
        <w:rPr>
          <w:noProof/>
        </w:rPr>
        <w:drawing>
          <wp:inline distT="0" distB="0" distL="0" distR="0">
            <wp:extent cx="2000250" cy="1333500"/>
            <wp:effectExtent l="19050" t="0" r="0" b="0"/>
            <wp:docPr id="21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2316" cy="1334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5314" w:rsidRDefault="00965314" w:rsidP="00FE23CB">
      <w:pPr>
        <w:spacing w:before="100" w:beforeAutospacing="1" w:after="100" w:afterAutospacing="1"/>
        <w:contextualSpacing/>
      </w:pPr>
      <w:r w:rsidRPr="00965314">
        <w:rPr>
          <w:noProof/>
        </w:rPr>
        <w:drawing>
          <wp:inline distT="0" distB="0" distL="0" distR="0">
            <wp:extent cx="2043113" cy="1362075"/>
            <wp:effectExtent l="19050" t="0" r="0" b="0"/>
            <wp:docPr id="150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43113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965314">
        <w:rPr>
          <w:noProof/>
        </w:rPr>
        <w:drawing>
          <wp:inline distT="0" distB="0" distL="0" distR="0">
            <wp:extent cx="1707357" cy="1138238"/>
            <wp:effectExtent l="19050" t="0" r="7143" b="0"/>
            <wp:docPr id="3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7357" cy="1138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6C64" w:rsidRDefault="00885FC4" w:rsidP="00FE23CB">
      <w:pPr>
        <w:spacing w:before="100" w:beforeAutospacing="1" w:after="100" w:afterAutospacing="1"/>
        <w:contextualSpacing/>
      </w:pPr>
      <w:r>
        <w:t>1</w:t>
      </w:r>
      <w:r w:rsidR="00152CEB">
        <w:t>3</w:t>
      </w:r>
      <w:r>
        <w:t>.</w:t>
      </w:r>
      <w:r w:rsidR="00606C64">
        <w:t xml:space="preserve">7. </w:t>
      </w:r>
      <w:r w:rsidR="00965314">
        <w:tab/>
      </w:r>
      <w:r w:rsidR="00965314">
        <w:tab/>
      </w:r>
      <w:r w:rsidR="00965314">
        <w:tab/>
      </w:r>
      <w:r w:rsidR="00965314">
        <w:tab/>
      </w:r>
      <w:r w:rsidR="00965314">
        <w:tab/>
      </w:r>
      <w:r w:rsidR="00965314">
        <w:tab/>
        <w:t>1</w:t>
      </w:r>
      <w:r w:rsidR="00152CEB">
        <w:t>3</w:t>
      </w:r>
      <w:r w:rsidR="00965314">
        <w:t>.8</w:t>
      </w:r>
    </w:p>
    <w:p w:rsidR="00606C64" w:rsidRDefault="00606C64" w:rsidP="00FE23CB">
      <w:pPr>
        <w:spacing w:before="100" w:beforeAutospacing="1" w:after="100" w:afterAutospacing="1"/>
        <w:contextualSpacing/>
      </w:pPr>
      <w:r w:rsidRPr="001220FC">
        <w:rPr>
          <w:noProof/>
        </w:rPr>
        <w:drawing>
          <wp:inline distT="0" distB="0" distL="0" distR="0">
            <wp:extent cx="1963271" cy="1308847"/>
            <wp:effectExtent l="19050" t="0" r="0" b="0"/>
            <wp:docPr id="1494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4442" cy="1309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65314">
        <w:tab/>
      </w:r>
      <w:r w:rsidR="00965314">
        <w:tab/>
      </w:r>
      <w:r w:rsidR="00965314" w:rsidRPr="00965314">
        <w:rPr>
          <w:noProof/>
        </w:rPr>
        <w:drawing>
          <wp:inline distT="0" distB="0" distL="0" distR="0">
            <wp:extent cx="1909483" cy="1272989"/>
            <wp:effectExtent l="19050" t="0" r="0" b="0"/>
            <wp:docPr id="37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9483" cy="12729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6C64" w:rsidRDefault="00965314" w:rsidP="00FE23CB">
      <w:pPr>
        <w:spacing w:before="100" w:beforeAutospacing="1" w:after="100" w:afterAutospacing="1"/>
        <w:contextualSpacing/>
      </w:pPr>
      <w:r>
        <w:t>1</w:t>
      </w:r>
      <w:r w:rsidR="00152CEB">
        <w:t>3</w:t>
      </w:r>
      <w:r>
        <w:t>.9.</w:t>
      </w:r>
      <w:r>
        <w:tab/>
      </w:r>
      <w:r>
        <w:tab/>
      </w:r>
      <w:r>
        <w:tab/>
      </w:r>
      <w:r>
        <w:tab/>
      </w:r>
      <w:r>
        <w:tab/>
      </w:r>
      <w:r>
        <w:tab/>
        <w:t>1</w:t>
      </w:r>
      <w:r w:rsidR="00152CEB">
        <w:t>3</w:t>
      </w:r>
      <w:r>
        <w:t>.</w:t>
      </w:r>
      <w:r w:rsidR="00606C64">
        <w:t>1</w:t>
      </w:r>
      <w:r w:rsidR="00606C64" w:rsidRPr="001220FC">
        <w:t>0</w:t>
      </w:r>
      <w:r w:rsidR="00606C64">
        <w:t xml:space="preserve">. </w:t>
      </w:r>
    </w:p>
    <w:p w:rsidR="00606C64" w:rsidRDefault="00E215F1" w:rsidP="00E215F1">
      <w:pPr>
        <w:spacing w:before="100" w:beforeAutospacing="1" w:after="100" w:afterAutospacing="1"/>
        <w:ind w:firstLine="0"/>
        <w:contextualSpacing/>
      </w:pPr>
      <w:r>
        <w:rPr>
          <w:noProof/>
        </w:rPr>
        <w:tab/>
      </w:r>
      <w:r w:rsidRPr="00E215F1">
        <w:rPr>
          <w:noProof/>
        </w:rPr>
        <w:drawing>
          <wp:inline distT="0" distB="0" distL="0" distR="0">
            <wp:extent cx="1969994" cy="1313329"/>
            <wp:effectExtent l="19050" t="0" r="0" b="0"/>
            <wp:docPr id="52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9994" cy="1313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ab/>
      </w:r>
      <w:r w:rsidR="0021770A">
        <w:rPr>
          <w:noProof/>
        </w:rPr>
        <w:tab/>
      </w:r>
      <w:r w:rsidR="0021770A" w:rsidRPr="0021770A">
        <w:rPr>
          <w:noProof/>
        </w:rPr>
        <w:drawing>
          <wp:inline distT="0" distB="0" distL="0" distR="0">
            <wp:extent cx="1862418" cy="1241612"/>
            <wp:effectExtent l="19050" t="0" r="4482" b="0"/>
            <wp:docPr id="53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2418" cy="1241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ab/>
      </w:r>
      <w:r>
        <w:rPr>
          <w:noProof/>
        </w:rPr>
        <w:tab/>
      </w:r>
    </w:p>
    <w:p w:rsidR="00606C64" w:rsidRPr="007D5213" w:rsidRDefault="00965314" w:rsidP="00FE23CB">
      <w:pPr>
        <w:spacing w:before="100" w:beforeAutospacing="1" w:after="100" w:afterAutospacing="1"/>
        <w:contextualSpacing/>
        <w:outlineLvl w:val="0"/>
      </w:pPr>
      <w:r>
        <w:rPr>
          <w:b/>
        </w:rPr>
        <w:t>З</w:t>
      </w:r>
      <w:r w:rsidR="00606C64" w:rsidRPr="004A322F">
        <w:rPr>
          <w:b/>
        </w:rPr>
        <w:t xml:space="preserve">адание </w:t>
      </w:r>
      <w:r w:rsidR="00152CEB">
        <w:rPr>
          <w:b/>
        </w:rPr>
        <w:t>14</w:t>
      </w:r>
      <w:r w:rsidR="007D5213">
        <w:rPr>
          <w:b/>
        </w:rPr>
        <w:t>.</w:t>
      </w:r>
      <w:r w:rsidR="00606C64" w:rsidRPr="004A322F">
        <w:t xml:space="preserve"> Най</w:t>
      </w:r>
      <w:r w:rsidR="007D5213">
        <w:t>дите</w:t>
      </w:r>
      <w:r w:rsidR="00606C64" w:rsidRPr="004A322F">
        <w:t xml:space="preserve"> оригинал по заданному изображению</w:t>
      </w:r>
      <w:r w:rsidR="007D5213">
        <w:t xml:space="preserve"> «вручную» и с помощью команды </w:t>
      </w:r>
      <w:r w:rsidR="007D5213">
        <w:rPr>
          <w:lang w:val="en-US"/>
        </w:rPr>
        <w:t>Maple</w:t>
      </w:r>
      <w:r w:rsidR="007D5213">
        <w:t>. При разложении на сумму простейших дробей ко</w:t>
      </w:r>
      <w:r w:rsidR="007D5213">
        <w:t>н</w:t>
      </w:r>
      <w:r w:rsidR="007D5213">
        <w:t xml:space="preserve">тролируйте свои результаты с результатами, полученными системой. </w:t>
      </w:r>
    </w:p>
    <w:p w:rsidR="00606C64" w:rsidRPr="00D551C5" w:rsidRDefault="00152CEB" w:rsidP="007F75F2">
      <w:pPr>
        <w:spacing w:before="100" w:beforeAutospacing="1" w:after="100" w:afterAutospacing="1"/>
        <w:ind w:firstLine="0"/>
        <w:contextualSpacing/>
      </w:pPr>
      <w:r>
        <w:t>14</w:t>
      </w:r>
      <w:r w:rsidR="00143647">
        <w:t>.</w:t>
      </w:r>
      <w:r w:rsidR="00606C64">
        <w:t xml:space="preserve">1. </w:t>
      </w:r>
      <w:r w:rsidR="00606C64" w:rsidRPr="00723625">
        <w:rPr>
          <w:position w:val="-42"/>
        </w:rPr>
        <w:object w:dxaOrig="2420" w:dyaOrig="859">
          <v:shape id="_x0000_i1508" type="#_x0000_t75" style="width:120.6pt;height:42.5pt" o:ole="">
            <v:imagedata r:id="rId969" o:title=""/>
          </v:shape>
          <o:OLEObject Type="Embed" ProgID="Equation.DSMT4" ShapeID="_x0000_i1508" DrawAspect="Content" ObjectID="_1597652691" r:id="rId970"/>
        </w:object>
      </w:r>
      <w:r w:rsidR="00606C64" w:rsidRPr="00D551C5">
        <w:t>.</w:t>
      </w:r>
      <w:r w:rsidR="00143647">
        <w:tab/>
      </w:r>
      <w:r w:rsidR="00143647">
        <w:tab/>
      </w:r>
      <w:r w:rsidR="007F75F2">
        <w:tab/>
      </w:r>
      <w:r w:rsidR="00F740FE">
        <w:tab/>
      </w:r>
      <w:r>
        <w:t>14</w:t>
      </w:r>
      <w:r w:rsidR="00143647">
        <w:t>.</w:t>
      </w:r>
      <w:r w:rsidR="00606C64" w:rsidRPr="00D551C5">
        <w:t>2</w:t>
      </w:r>
      <w:r w:rsidR="00606C64">
        <w:t xml:space="preserve">. </w:t>
      </w:r>
      <w:r w:rsidR="00606C64" w:rsidRPr="00723625">
        <w:rPr>
          <w:position w:val="-42"/>
        </w:rPr>
        <w:object w:dxaOrig="2200" w:dyaOrig="859">
          <v:shape id="_x0000_i1509" type="#_x0000_t75" style="width:110.15pt;height:42.5pt" o:ole="">
            <v:imagedata r:id="rId971" o:title=""/>
          </v:shape>
          <o:OLEObject Type="Embed" ProgID="Equation.DSMT4" ShapeID="_x0000_i1509" DrawAspect="Content" ObjectID="_1597652692" r:id="rId972"/>
        </w:object>
      </w:r>
      <w:r w:rsidR="00606C64" w:rsidRPr="00D551C5">
        <w:t>.</w:t>
      </w:r>
    </w:p>
    <w:p w:rsidR="00606C64" w:rsidRPr="00F740FE" w:rsidRDefault="00152CEB" w:rsidP="007F75F2">
      <w:pPr>
        <w:spacing w:before="100" w:beforeAutospacing="1" w:after="100" w:afterAutospacing="1"/>
        <w:ind w:firstLine="0"/>
        <w:contextualSpacing/>
      </w:pPr>
      <w:r>
        <w:t>14</w:t>
      </w:r>
      <w:r w:rsidR="00143647">
        <w:t>.</w:t>
      </w:r>
      <w:r w:rsidR="00606C64">
        <w:t xml:space="preserve">3. </w:t>
      </w:r>
      <w:r w:rsidR="00143647" w:rsidRPr="00723625">
        <w:rPr>
          <w:position w:val="-42"/>
        </w:rPr>
        <w:object w:dxaOrig="2380" w:dyaOrig="859">
          <v:shape id="_x0000_i1510" type="#_x0000_t75" style="width:119.7pt;height:42.5pt" o:ole="">
            <v:imagedata r:id="rId973" o:title=""/>
          </v:shape>
          <o:OLEObject Type="Embed" ProgID="Equation.DSMT4" ShapeID="_x0000_i1510" DrawAspect="Content" ObjectID="_1597652693" r:id="rId974"/>
        </w:object>
      </w:r>
      <w:r w:rsidR="00143647">
        <w:t>.</w:t>
      </w:r>
      <w:r w:rsidR="00143647">
        <w:tab/>
      </w:r>
      <w:r w:rsidR="00143647">
        <w:tab/>
      </w:r>
      <w:r w:rsidR="007F75F2">
        <w:tab/>
      </w:r>
      <w:r w:rsidR="00F740FE">
        <w:tab/>
      </w:r>
      <w:r>
        <w:t>14</w:t>
      </w:r>
      <w:r w:rsidR="00143647">
        <w:t>.</w:t>
      </w:r>
      <w:r w:rsidR="00606C64">
        <w:t>4.</w:t>
      </w:r>
      <w:r w:rsidR="00143647" w:rsidRPr="00143647">
        <w:t xml:space="preserve"> </w:t>
      </w:r>
      <w:r w:rsidR="00143647" w:rsidRPr="00723625">
        <w:rPr>
          <w:position w:val="-42"/>
        </w:rPr>
        <w:object w:dxaOrig="2380" w:dyaOrig="859">
          <v:shape id="_x0000_i1511" type="#_x0000_t75" style="width:119.7pt;height:42.5pt" o:ole="">
            <v:imagedata r:id="rId975" o:title=""/>
          </v:shape>
          <o:OLEObject Type="Embed" ProgID="Equation.DSMT4" ShapeID="_x0000_i1511" DrawAspect="Content" ObjectID="_1597652694" r:id="rId976"/>
        </w:object>
      </w:r>
      <w:r w:rsidR="00F740FE">
        <w:t>.</w:t>
      </w:r>
    </w:p>
    <w:p w:rsidR="00606C64" w:rsidRPr="00D551C5" w:rsidRDefault="00152CEB" w:rsidP="007F75F2">
      <w:pPr>
        <w:spacing w:before="100" w:beforeAutospacing="1" w:after="100" w:afterAutospacing="1"/>
        <w:ind w:firstLine="0"/>
        <w:contextualSpacing/>
      </w:pPr>
      <w:r>
        <w:lastRenderedPageBreak/>
        <w:t>14</w:t>
      </w:r>
      <w:r w:rsidR="00143647">
        <w:t>.</w:t>
      </w:r>
      <w:r w:rsidR="00606C64">
        <w:t>5.</w:t>
      </w:r>
      <w:r w:rsidR="00143647" w:rsidRPr="00143647">
        <w:t xml:space="preserve"> </w:t>
      </w:r>
      <w:r w:rsidR="00143647" w:rsidRPr="00723625">
        <w:rPr>
          <w:position w:val="-42"/>
        </w:rPr>
        <w:object w:dxaOrig="2380" w:dyaOrig="859">
          <v:shape id="_x0000_i1512" type="#_x0000_t75" style="width:119.7pt;height:42.5pt" o:ole="">
            <v:imagedata r:id="rId977" o:title=""/>
          </v:shape>
          <o:OLEObject Type="Embed" ProgID="Equation.DSMT4" ShapeID="_x0000_i1512" DrawAspect="Content" ObjectID="_1597652695" r:id="rId978"/>
        </w:object>
      </w:r>
      <w:r w:rsidR="00143647">
        <w:t>.</w:t>
      </w:r>
      <w:r w:rsidR="00143647">
        <w:tab/>
      </w:r>
      <w:r w:rsidR="00143647">
        <w:tab/>
      </w:r>
      <w:r w:rsidR="00143647">
        <w:tab/>
      </w:r>
      <w:r w:rsidR="007F75F2">
        <w:tab/>
      </w:r>
      <w:r>
        <w:t>14</w:t>
      </w:r>
      <w:r w:rsidR="00143647">
        <w:t>.</w:t>
      </w:r>
      <w:r w:rsidR="00606C64" w:rsidRPr="00D551C5">
        <w:t>6</w:t>
      </w:r>
      <w:r w:rsidR="00606C64">
        <w:t xml:space="preserve">. </w:t>
      </w:r>
      <w:r w:rsidR="00143647" w:rsidRPr="00723625">
        <w:rPr>
          <w:position w:val="-42"/>
        </w:rPr>
        <w:object w:dxaOrig="2380" w:dyaOrig="859">
          <v:shape id="_x0000_i1513" type="#_x0000_t75" style="width:119.7pt;height:42.5pt" o:ole="">
            <v:imagedata r:id="rId979" o:title=""/>
          </v:shape>
          <o:OLEObject Type="Embed" ProgID="Equation.DSMT4" ShapeID="_x0000_i1513" DrawAspect="Content" ObjectID="_1597652696" r:id="rId980"/>
        </w:object>
      </w:r>
      <w:r w:rsidR="00143647">
        <w:t>.</w:t>
      </w:r>
    </w:p>
    <w:p w:rsidR="00606C64" w:rsidRPr="00D551C5" w:rsidRDefault="00152CEB" w:rsidP="007F75F2">
      <w:pPr>
        <w:spacing w:before="100" w:beforeAutospacing="1" w:after="100" w:afterAutospacing="1"/>
        <w:ind w:firstLine="0"/>
        <w:contextualSpacing/>
      </w:pPr>
      <w:r>
        <w:t>14</w:t>
      </w:r>
      <w:r w:rsidR="00143647">
        <w:t>.</w:t>
      </w:r>
      <w:r w:rsidR="00606C64">
        <w:t xml:space="preserve">7. </w:t>
      </w:r>
      <w:r w:rsidR="00606C64" w:rsidRPr="00D551C5">
        <w:t>.</w:t>
      </w:r>
      <w:r w:rsidR="00143647" w:rsidRPr="00143647">
        <w:t xml:space="preserve"> </w:t>
      </w:r>
      <w:r w:rsidR="00143647" w:rsidRPr="00723625">
        <w:rPr>
          <w:position w:val="-42"/>
        </w:rPr>
        <w:object w:dxaOrig="2439" w:dyaOrig="859">
          <v:shape id="_x0000_i1514" type="#_x0000_t75" style="width:121.45pt;height:42.5pt" o:ole="">
            <v:imagedata r:id="rId981" o:title=""/>
          </v:shape>
          <o:OLEObject Type="Embed" ProgID="Equation.DSMT4" ShapeID="_x0000_i1514" DrawAspect="Content" ObjectID="_1597652697" r:id="rId982"/>
        </w:object>
      </w:r>
      <w:r w:rsidR="00143647">
        <w:t>.</w:t>
      </w:r>
      <w:r w:rsidR="00143647">
        <w:tab/>
      </w:r>
      <w:r w:rsidR="00143647">
        <w:tab/>
      </w:r>
      <w:r w:rsidR="00143647">
        <w:tab/>
      </w:r>
      <w:r w:rsidR="007F75F2">
        <w:tab/>
      </w:r>
      <w:r>
        <w:t>14</w:t>
      </w:r>
      <w:r w:rsidR="00143647">
        <w:t>.</w:t>
      </w:r>
      <w:r w:rsidR="00606C64">
        <w:t xml:space="preserve">8. </w:t>
      </w:r>
      <w:r w:rsidR="00143647" w:rsidRPr="00723625">
        <w:rPr>
          <w:position w:val="-42"/>
        </w:rPr>
        <w:object w:dxaOrig="2420" w:dyaOrig="859">
          <v:shape id="_x0000_i1515" type="#_x0000_t75" style="width:120.6pt;height:42.5pt" o:ole="">
            <v:imagedata r:id="rId983" o:title=""/>
          </v:shape>
          <o:OLEObject Type="Embed" ProgID="Equation.DSMT4" ShapeID="_x0000_i1515" DrawAspect="Content" ObjectID="_1597652698" r:id="rId984"/>
        </w:object>
      </w:r>
      <w:r w:rsidR="00143647">
        <w:t>.</w:t>
      </w:r>
    </w:p>
    <w:p w:rsidR="00606C64" w:rsidRPr="00D551C5" w:rsidRDefault="00152CEB" w:rsidP="007F75F2">
      <w:pPr>
        <w:spacing w:before="100" w:beforeAutospacing="1" w:after="100" w:afterAutospacing="1"/>
        <w:ind w:firstLine="0"/>
        <w:contextualSpacing/>
      </w:pPr>
      <w:r>
        <w:t>14</w:t>
      </w:r>
      <w:r w:rsidR="00143647">
        <w:t>.</w:t>
      </w:r>
      <w:r w:rsidR="00606C64">
        <w:t xml:space="preserve">9. </w:t>
      </w:r>
      <w:r w:rsidR="00143647" w:rsidRPr="00723625">
        <w:rPr>
          <w:position w:val="-42"/>
        </w:rPr>
        <w:object w:dxaOrig="2380" w:dyaOrig="859">
          <v:shape id="_x0000_i1516" type="#_x0000_t75" style="width:119.7pt;height:42.5pt" o:ole="">
            <v:imagedata r:id="rId985" o:title=""/>
          </v:shape>
          <o:OLEObject Type="Embed" ProgID="Equation.DSMT4" ShapeID="_x0000_i1516" DrawAspect="Content" ObjectID="_1597652699" r:id="rId986"/>
        </w:object>
      </w:r>
      <w:r w:rsidR="00143647">
        <w:t>.</w:t>
      </w:r>
      <w:r w:rsidR="00143647">
        <w:tab/>
      </w:r>
      <w:r w:rsidR="00143647">
        <w:tab/>
      </w:r>
      <w:r w:rsidR="00143647">
        <w:tab/>
      </w:r>
      <w:r w:rsidR="007F75F2">
        <w:tab/>
      </w:r>
      <w:r>
        <w:t>14</w:t>
      </w:r>
      <w:r w:rsidR="00143647">
        <w:t>.</w:t>
      </w:r>
      <w:r w:rsidR="00606C64">
        <w:t>1</w:t>
      </w:r>
      <w:r w:rsidR="00606C64" w:rsidRPr="00D551C5">
        <w:t>0</w:t>
      </w:r>
      <w:r w:rsidR="00606C64">
        <w:t xml:space="preserve">. </w:t>
      </w:r>
      <w:r w:rsidR="00143647" w:rsidRPr="00723625">
        <w:rPr>
          <w:position w:val="-42"/>
        </w:rPr>
        <w:object w:dxaOrig="1800" w:dyaOrig="859">
          <v:shape id="_x0000_i1517" type="#_x0000_t75" style="width:90.2pt;height:42.5pt" o:ole="">
            <v:imagedata r:id="rId987" o:title=""/>
          </v:shape>
          <o:OLEObject Type="Embed" ProgID="Equation.DSMT4" ShapeID="_x0000_i1517" DrawAspect="Content" ObjectID="_1597652700" r:id="rId988"/>
        </w:object>
      </w:r>
      <w:r w:rsidR="00606C64" w:rsidRPr="00D551C5">
        <w:t>.</w:t>
      </w:r>
    </w:p>
    <w:p w:rsidR="007D5213" w:rsidRDefault="00152CEB" w:rsidP="00FE23CB">
      <w:pPr>
        <w:spacing w:before="100" w:beforeAutospacing="1" w:after="100" w:afterAutospacing="1"/>
        <w:contextualSpacing/>
      </w:pPr>
      <w:r>
        <w:rPr>
          <w:b/>
        </w:rPr>
        <w:t>Задание 15</w:t>
      </w:r>
      <w:r w:rsidR="00606C64">
        <w:rPr>
          <w:b/>
        </w:rPr>
        <w:t xml:space="preserve">. </w:t>
      </w:r>
      <w:r w:rsidR="00606C64" w:rsidRPr="004A322F">
        <w:t>Най</w:t>
      </w:r>
      <w:r w:rsidR="00143647">
        <w:t>дите</w:t>
      </w:r>
      <w:r w:rsidR="00606C64" w:rsidRPr="004A322F">
        <w:t xml:space="preserve"> решение дифференциального уравнения, удовлетв</w:t>
      </w:r>
      <w:r w:rsidR="00606C64" w:rsidRPr="004A322F">
        <w:t>о</w:t>
      </w:r>
      <w:r w:rsidR="00606C64" w:rsidRPr="004A322F">
        <w:t xml:space="preserve">ряющее условиям </w:t>
      </w:r>
      <w:r w:rsidR="00606C64" w:rsidRPr="00723625">
        <w:rPr>
          <w:position w:val="-14"/>
        </w:rPr>
        <w:object w:dxaOrig="1020" w:dyaOrig="420">
          <v:shape id="_x0000_i1518" type="#_x0000_t75" style="width:51.2pt;height:20.8pt" o:ole="">
            <v:imagedata r:id="rId989" o:title=""/>
          </v:shape>
          <o:OLEObject Type="Embed" ProgID="Equation.DSMT4" ShapeID="_x0000_i1518" DrawAspect="Content" ObjectID="_1597652701" r:id="rId990"/>
        </w:object>
      </w:r>
      <w:r w:rsidR="00F740FE">
        <w:t xml:space="preserve"> и </w:t>
      </w:r>
      <w:r w:rsidR="00606C64" w:rsidRPr="00723625">
        <w:rPr>
          <w:position w:val="-14"/>
        </w:rPr>
        <w:object w:dxaOrig="1080" w:dyaOrig="420">
          <v:shape id="_x0000_i1519" type="#_x0000_t75" style="width:52.9pt;height:20.8pt" o:ole="">
            <v:imagedata r:id="rId991" o:title=""/>
          </v:shape>
          <o:OLEObject Type="Embed" ProgID="Equation.DSMT4" ShapeID="_x0000_i1519" DrawAspect="Content" ObjectID="_1597652702" r:id="rId992"/>
        </w:object>
      </w:r>
      <w:r w:rsidR="00143647">
        <w:t>, операторным методом (используя инт</w:t>
      </w:r>
      <w:r w:rsidR="00143647">
        <w:t>е</w:t>
      </w:r>
      <w:r w:rsidR="00143647">
        <w:t xml:space="preserve">грал </w:t>
      </w:r>
      <w:r w:rsidR="00D56133">
        <w:t>Дюамеля) и методом Лагранжа.</w:t>
      </w:r>
      <w:r w:rsidR="00143647">
        <w:t xml:space="preserve"> </w:t>
      </w:r>
      <w:r w:rsidR="00D56133">
        <w:t>Сравните результаты и п</w:t>
      </w:r>
      <w:r w:rsidR="00143647">
        <w:t xml:space="preserve">роконтролируйте </w:t>
      </w:r>
      <w:r w:rsidR="00D56133">
        <w:t>их</w:t>
      </w:r>
      <w:r w:rsidR="00143647">
        <w:t xml:space="preserve"> с помощью системы </w:t>
      </w:r>
      <w:r w:rsidR="00143647">
        <w:rPr>
          <w:lang w:val="en-US"/>
        </w:rPr>
        <w:t>Maple</w:t>
      </w:r>
      <w:r w:rsidR="00143647">
        <w:t>.</w:t>
      </w:r>
      <w:r w:rsidR="007D5213">
        <w:t xml:space="preserve"> </w:t>
      </w:r>
    </w:p>
    <w:p w:rsidR="00606C64" w:rsidRPr="00D551C5" w:rsidRDefault="00D978B1" w:rsidP="007D5213">
      <w:pPr>
        <w:spacing w:before="100" w:beforeAutospacing="1" w:after="100" w:afterAutospacing="1"/>
        <w:ind w:firstLine="0"/>
        <w:contextualSpacing/>
      </w:pPr>
      <w:r>
        <w:t>15</w:t>
      </w:r>
      <w:r w:rsidR="007D5213">
        <w:t>.</w:t>
      </w:r>
      <w:r w:rsidR="00606C64">
        <w:t>1.</w:t>
      </w:r>
      <w:r w:rsidR="007F75F2">
        <w:t xml:space="preserve"> </w:t>
      </w:r>
      <w:r w:rsidR="007F75F2" w:rsidRPr="00723625">
        <w:rPr>
          <w:position w:val="-28"/>
        </w:rPr>
        <w:object w:dxaOrig="2240" w:dyaOrig="760">
          <v:shape id="_x0000_i1520" type="#_x0000_t75" style="width:111.9pt;height:37.3pt" o:ole="">
            <v:imagedata r:id="rId993" o:title=""/>
          </v:shape>
          <o:OLEObject Type="Embed" ProgID="Equation.DSMT4" ShapeID="_x0000_i1520" DrawAspect="Content" ObjectID="_1597652703" r:id="rId994"/>
        </w:object>
      </w:r>
      <w:r w:rsidR="009A74F5">
        <w:t>.</w:t>
      </w:r>
      <w:r>
        <w:tab/>
      </w:r>
      <w:r>
        <w:tab/>
      </w:r>
      <w:r>
        <w:tab/>
      </w:r>
      <w:r>
        <w:tab/>
        <w:t>15</w:t>
      </w:r>
      <w:r w:rsidR="007D5213">
        <w:t xml:space="preserve">.2. </w:t>
      </w:r>
      <w:r w:rsidR="00606C64">
        <w:t>.</w:t>
      </w:r>
      <w:r w:rsidR="00606C64" w:rsidRPr="00723625">
        <w:rPr>
          <w:position w:val="-28"/>
        </w:rPr>
        <w:object w:dxaOrig="1680" w:dyaOrig="720">
          <v:shape id="_x0000_i1521" type="#_x0000_t75" style="width:85pt;height:36.45pt" o:ole="">
            <v:imagedata r:id="rId995" o:title=""/>
          </v:shape>
          <o:OLEObject Type="Embed" ProgID="Equation.DSMT4" ShapeID="_x0000_i1521" DrawAspect="Content" ObjectID="_1597652704" r:id="rId996"/>
        </w:object>
      </w:r>
      <w:r w:rsidR="00606C64" w:rsidRPr="00D551C5">
        <w:t>.</w:t>
      </w:r>
    </w:p>
    <w:p w:rsidR="00606C64" w:rsidRPr="00D551C5" w:rsidRDefault="00D978B1" w:rsidP="007F75F2">
      <w:pPr>
        <w:spacing w:before="100" w:beforeAutospacing="1" w:after="100" w:afterAutospacing="1"/>
        <w:ind w:firstLine="0"/>
        <w:contextualSpacing/>
      </w:pPr>
      <w:r>
        <w:t>15</w:t>
      </w:r>
      <w:r w:rsidR="007F75F2">
        <w:t>.</w:t>
      </w:r>
      <w:r w:rsidR="00606C64">
        <w:t>3.</w:t>
      </w:r>
      <w:r w:rsidR="00606C64" w:rsidRPr="00D551C5">
        <w:t xml:space="preserve"> </w:t>
      </w:r>
      <w:r w:rsidR="007F75F2" w:rsidRPr="00723625">
        <w:rPr>
          <w:position w:val="-28"/>
        </w:rPr>
        <w:object w:dxaOrig="1620" w:dyaOrig="760">
          <v:shape id="_x0000_i1522" type="#_x0000_t75" style="width:81.55pt;height:37.3pt" o:ole="">
            <v:imagedata r:id="rId997" o:title=""/>
          </v:shape>
          <o:OLEObject Type="Embed" ProgID="Equation.DSMT4" ShapeID="_x0000_i1522" DrawAspect="Content" ObjectID="_1597652705" r:id="rId998"/>
        </w:object>
      </w:r>
      <w:r w:rsidR="00606C64" w:rsidRPr="00D551C5">
        <w:t>.</w:t>
      </w:r>
      <w:r w:rsidR="007F75F2">
        <w:tab/>
      </w:r>
      <w:r w:rsidR="007F75F2">
        <w:tab/>
      </w:r>
      <w:r w:rsidR="007F75F2">
        <w:tab/>
      </w:r>
      <w:r w:rsidR="007F75F2">
        <w:tab/>
      </w:r>
      <w:r w:rsidR="007F75F2">
        <w:tab/>
      </w:r>
      <w:r>
        <w:t>15</w:t>
      </w:r>
      <w:r w:rsidR="007F75F2">
        <w:t>.</w:t>
      </w:r>
      <w:r w:rsidR="00606C64">
        <w:t>4.</w:t>
      </w:r>
      <w:r w:rsidR="007F75F2">
        <w:t xml:space="preserve"> </w:t>
      </w:r>
      <w:r w:rsidR="007F75F2" w:rsidRPr="00723625">
        <w:rPr>
          <w:position w:val="-28"/>
        </w:rPr>
        <w:object w:dxaOrig="2120" w:dyaOrig="760">
          <v:shape id="_x0000_i1523" type="#_x0000_t75" style="width:105.85pt;height:37.3pt" o:ole="">
            <v:imagedata r:id="rId999" o:title=""/>
          </v:shape>
          <o:OLEObject Type="Embed" ProgID="Equation.DSMT4" ShapeID="_x0000_i1523" DrawAspect="Content" ObjectID="_1597652706" r:id="rId1000"/>
        </w:object>
      </w:r>
      <w:r w:rsidR="009A74F5">
        <w:t>.</w:t>
      </w:r>
    </w:p>
    <w:p w:rsidR="00606C64" w:rsidRPr="00D551C5" w:rsidRDefault="00D978B1" w:rsidP="007F75F2">
      <w:pPr>
        <w:spacing w:before="100" w:beforeAutospacing="1" w:after="100" w:afterAutospacing="1"/>
        <w:ind w:firstLine="0"/>
        <w:contextualSpacing/>
      </w:pPr>
      <w:r>
        <w:t>15</w:t>
      </w:r>
      <w:r w:rsidR="007F75F2">
        <w:t>.5</w:t>
      </w:r>
      <w:r w:rsidR="00606C64">
        <w:t>.</w:t>
      </w:r>
      <w:r w:rsidR="00606C64" w:rsidRPr="00D551C5">
        <w:t xml:space="preserve"> </w:t>
      </w:r>
      <w:r w:rsidR="007F75F2" w:rsidRPr="00723625">
        <w:rPr>
          <w:position w:val="-28"/>
        </w:rPr>
        <w:object w:dxaOrig="1719" w:dyaOrig="760">
          <v:shape id="_x0000_i1524" type="#_x0000_t75" style="width:85.9pt;height:37.3pt" o:ole="">
            <v:imagedata r:id="rId1001" o:title=""/>
          </v:shape>
          <o:OLEObject Type="Embed" ProgID="Equation.DSMT4" ShapeID="_x0000_i1524" DrawAspect="Content" ObjectID="_1597652707" r:id="rId1002"/>
        </w:object>
      </w:r>
      <w:r w:rsidR="007F75F2">
        <w:t>.</w:t>
      </w:r>
      <w:r>
        <w:tab/>
      </w:r>
      <w:r>
        <w:tab/>
      </w:r>
      <w:r>
        <w:tab/>
      </w:r>
      <w:r>
        <w:tab/>
      </w:r>
      <w:r>
        <w:tab/>
        <w:t>15</w:t>
      </w:r>
      <w:r w:rsidR="009A74F5">
        <w:t>.</w:t>
      </w:r>
      <w:r w:rsidR="00606C64">
        <w:t>6.</w:t>
      </w:r>
      <w:r w:rsidR="00606C64" w:rsidRPr="00D551C5">
        <w:t xml:space="preserve"> </w:t>
      </w:r>
      <w:r w:rsidR="007F75F2" w:rsidRPr="00723625">
        <w:rPr>
          <w:position w:val="-28"/>
        </w:rPr>
        <w:object w:dxaOrig="1680" w:dyaOrig="720">
          <v:shape id="_x0000_i1525" type="#_x0000_t75" style="width:85pt;height:36.45pt" o:ole="">
            <v:imagedata r:id="rId1003" o:title=""/>
          </v:shape>
          <o:OLEObject Type="Embed" ProgID="Equation.DSMT4" ShapeID="_x0000_i1525" DrawAspect="Content" ObjectID="_1597652708" r:id="rId1004"/>
        </w:object>
      </w:r>
      <w:r w:rsidR="009A74F5">
        <w:t>.</w:t>
      </w:r>
    </w:p>
    <w:p w:rsidR="00606C64" w:rsidRPr="00D551C5" w:rsidRDefault="00D978B1" w:rsidP="009A74F5">
      <w:pPr>
        <w:spacing w:before="100" w:beforeAutospacing="1" w:after="100" w:afterAutospacing="1"/>
        <w:ind w:firstLine="0"/>
        <w:contextualSpacing/>
      </w:pPr>
      <w:r>
        <w:t>15</w:t>
      </w:r>
      <w:r w:rsidR="009A74F5">
        <w:t>.</w:t>
      </w:r>
      <w:r w:rsidR="00606C64">
        <w:t>7.</w:t>
      </w:r>
      <w:r w:rsidR="007F75F2" w:rsidRPr="007F75F2">
        <w:t xml:space="preserve"> </w:t>
      </w:r>
      <w:r w:rsidR="007F75F2" w:rsidRPr="00723625">
        <w:rPr>
          <w:position w:val="-28"/>
        </w:rPr>
        <w:object w:dxaOrig="1680" w:dyaOrig="760">
          <v:shape id="_x0000_i1526" type="#_x0000_t75" style="width:85pt;height:37.3pt" o:ole="">
            <v:imagedata r:id="rId1005" o:title=""/>
          </v:shape>
          <o:OLEObject Type="Embed" ProgID="Equation.DSMT4" ShapeID="_x0000_i1526" DrawAspect="Content" ObjectID="_1597652709" r:id="rId1006"/>
        </w:object>
      </w:r>
      <w:r w:rsidR="007F75F2">
        <w:t xml:space="preserve"> </w:t>
      </w:r>
      <w:r>
        <w:tab/>
      </w:r>
      <w:r>
        <w:tab/>
      </w:r>
      <w:r>
        <w:tab/>
      </w:r>
      <w:r>
        <w:tab/>
      </w:r>
      <w:r>
        <w:tab/>
        <w:t>15</w:t>
      </w:r>
      <w:r w:rsidR="009A74F5">
        <w:t>.</w:t>
      </w:r>
      <w:r w:rsidR="00606C64">
        <w:t>8.</w:t>
      </w:r>
      <w:r w:rsidR="00606C64" w:rsidRPr="00D551C5">
        <w:t xml:space="preserve"> .</w:t>
      </w:r>
      <w:r w:rsidR="007F75F2" w:rsidRPr="007F75F2">
        <w:t xml:space="preserve"> </w:t>
      </w:r>
      <w:r w:rsidR="007F75F2" w:rsidRPr="00723625">
        <w:rPr>
          <w:position w:val="-28"/>
        </w:rPr>
        <w:object w:dxaOrig="1719" w:dyaOrig="760">
          <v:shape id="_x0000_i1527" type="#_x0000_t75" style="width:85.9pt;height:37.3pt" o:ole="">
            <v:imagedata r:id="rId1007" o:title=""/>
          </v:shape>
          <o:OLEObject Type="Embed" ProgID="Equation.DSMT4" ShapeID="_x0000_i1527" DrawAspect="Content" ObjectID="_1597652710" r:id="rId1008"/>
        </w:object>
      </w:r>
      <w:r w:rsidR="009A74F5">
        <w:t>.</w:t>
      </w:r>
    </w:p>
    <w:p w:rsidR="00606C64" w:rsidRPr="00D551C5" w:rsidRDefault="00D978B1" w:rsidP="009A74F5">
      <w:pPr>
        <w:spacing w:before="100" w:beforeAutospacing="1" w:after="100" w:afterAutospacing="1"/>
        <w:ind w:firstLine="0"/>
        <w:contextualSpacing/>
      </w:pPr>
      <w:r>
        <w:t>15</w:t>
      </w:r>
      <w:r w:rsidR="009A74F5">
        <w:t>.</w:t>
      </w:r>
      <w:r w:rsidR="00606C64">
        <w:t>9.</w:t>
      </w:r>
      <w:r w:rsidR="00606C64" w:rsidRPr="00D551C5">
        <w:t xml:space="preserve"> </w:t>
      </w:r>
      <w:r w:rsidR="007F75F2" w:rsidRPr="00723625">
        <w:rPr>
          <w:position w:val="-28"/>
        </w:rPr>
        <w:object w:dxaOrig="1719" w:dyaOrig="760">
          <v:shape id="_x0000_i1528" type="#_x0000_t75" style="width:85.9pt;height:37.3pt" o:ole="">
            <v:imagedata r:id="rId1009" o:title=""/>
          </v:shape>
          <o:OLEObject Type="Embed" ProgID="Equation.DSMT4" ShapeID="_x0000_i1528" DrawAspect="Content" ObjectID="_1597652711" r:id="rId1010"/>
        </w:object>
      </w:r>
      <w:r w:rsidR="00606C64" w:rsidRPr="00D551C5">
        <w:t>.</w:t>
      </w:r>
      <w:r>
        <w:tab/>
      </w:r>
      <w:r>
        <w:tab/>
      </w:r>
      <w:r>
        <w:tab/>
      </w:r>
      <w:r>
        <w:tab/>
      </w:r>
      <w:r>
        <w:tab/>
        <w:t>15</w:t>
      </w:r>
      <w:r w:rsidR="009A74F5">
        <w:t>.</w:t>
      </w:r>
      <w:r w:rsidR="00606C64">
        <w:t>1</w:t>
      </w:r>
      <w:r w:rsidR="00606C64" w:rsidRPr="00D551C5">
        <w:t>0</w:t>
      </w:r>
      <w:r w:rsidR="00606C64">
        <w:t>.</w:t>
      </w:r>
      <w:r w:rsidR="007F75F2">
        <w:t xml:space="preserve"> </w:t>
      </w:r>
      <w:r w:rsidR="007F75F2" w:rsidRPr="00723625">
        <w:rPr>
          <w:position w:val="-28"/>
        </w:rPr>
        <w:object w:dxaOrig="2120" w:dyaOrig="760">
          <v:shape id="_x0000_i1529" type="#_x0000_t75" style="width:105.85pt;height:37.3pt" o:ole="">
            <v:imagedata r:id="rId1011" o:title=""/>
          </v:shape>
          <o:OLEObject Type="Embed" ProgID="Equation.DSMT4" ShapeID="_x0000_i1529" DrawAspect="Content" ObjectID="_1597652712" r:id="rId1012"/>
        </w:object>
      </w:r>
      <w:r w:rsidR="00606C64" w:rsidRPr="00D551C5">
        <w:t>.</w:t>
      </w:r>
    </w:p>
    <w:p w:rsidR="00606C64" w:rsidRPr="004A322F" w:rsidRDefault="00D978B1" w:rsidP="00FE23CB">
      <w:pPr>
        <w:spacing w:before="100" w:beforeAutospacing="1" w:after="100" w:afterAutospacing="1"/>
        <w:contextualSpacing/>
      </w:pPr>
      <w:r>
        <w:rPr>
          <w:b/>
        </w:rPr>
        <w:t>Задание 16</w:t>
      </w:r>
      <w:r w:rsidR="00606C64">
        <w:rPr>
          <w:b/>
        </w:rPr>
        <w:t xml:space="preserve">. </w:t>
      </w:r>
      <w:r w:rsidR="00606C64">
        <w:t xml:space="preserve">Операторным </w:t>
      </w:r>
      <w:r w:rsidR="00606C64" w:rsidRPr="004A322F">
        <w:t xml:space="preserve"> методом решит</w:t>
      </w:r>
      <w:r w:rsidR="00143647">
        <w:t>е</w:t>
      </w:r>
      <w:r w:rsidR="00606C64" w:rsidRPr="004A322F">
        <w:t xml:space="preserve"> задачу Коши</w:t>
      </w:r>
      <w:r w:rsidR="00143647">
        <w:t xml:space="preserve"> и сравните с</w:t>
      </w:r>
      <w:r w:rsidR="00F740FE">
        <w:t xml:space="preserve"> </w:t>
      </w:r>
      <w:r w:rsidR="00143647">
        <w:t>решением</w:t>
      </w:r>
      <w:r w:rsidR="00143647" w:rsidRPr="00143647">
        <w:t xml:space="preserve"> </w:t>
      </w:r>
      <w:r w:rsidR="00143647">
        <w:rPr>
          <w:lang w:val="en-US"/>
        </w:rPr>
        <w:t>Maple</w:t>
      </w:r>
      <w:r w:rsidR="00143647">
        <w:t>.</w:t>
      </w:r>
      <w:r w:rsidR="00484AF0">
        <w:t xml:space="preserve"> </w:t>
      </w:r>
    </w:p>
    <w:p w:rsidR="00606C64" w:rsidRPr="00D551C5" w:rsidRDefault="00D978B1" w:rsidP="00484AF0">
      <w:pPr>
        <w:spacing w:before="100" w:beforeAutospacing="1" w:after="100" w:afterAutospacing="1"/>
        <w:ind w:firstLine="0"/>
        <w:contextualSpacing/>
      </w:pPr>
      <w:r>
        <w:t>16</w:t>
      </w:r>
      <w:r w:rsidR="00484AF0">
        <w:t>.</w:t>
      </w:r>
      <w:r w:rsidR="00606C64">
        <w:t>1.</w:t>
      </w:r>
      <w:r w:rsidR="00606C64" w:rsidRPr="00723625">
        <w:rPr>
          <w:position w:val="-40"/>
        </w:rPr>
        <w:object w:dxaOrig="2280" w:dyaOrig="940">
          <v:shape id="_x0000_i1530" type="#_x0000_t75" style="width:113.65pt;height:47.7pt" o:ole="">
            <v:imagedata r:id="rId1013" o:title=""/>
          </v:shape>
          <o:OLEObject Type="Embed" ProgID="Equation.DSMT4" ShapeID="_x0000_i1530" DrawAspect="Content" ObjectID="_1597652713" r:id="rId1014"/>
        </w:object>
      </w:r>
      <w:r w:rsidR="00606C64" w:rsidRPr="00D551C5">
        <w:t>.</w:t>
      </w:r>
      <w:r>
        <w:tab/>
      </w:r>
      <w:r>
        <w:tab/>
      </w:r>
      <w:r>
        <w:tab/>
      </w:r>
      <w:r>
        <w:tab/>
        <w:t>16</w:t>
      </w:r>
      <w:r w:rsidR="00484AF0">
        <w:t xml:space="preserve">.2. </w:t>
      </w:r>
      <w:r w:rsidR="0021770A" w:rsidRPr="00723625">
        <w:rPr>
          <w:position w:val="-40"/>
        </w:rPr>
        <w:object w:dxaOrig="2540" w:dyaOrig="940">
          <v:shape id="_x0000_i1531" type="#_x0000_t75" style="width:125.8pt;height:47.7pt" o:ole="">
            <v:imagedata r:id="rId1015" o:title=""/>
          </v:shape>
          <o:OLEObject Type="Embed" ProgID="Equation.DSMT4" ShapeID="_x0000_i1531" DrawAspect="Content" ObjectID="_1597652714" r:id="rId1016"/>
        </w:object>
      </w:r>
    </w:p>
    <w:p w:rsidR="00606C64" w:rsidRPr="00D551C5" w:rsidRDefault="00D978B1" w:rsidP="0021770A">
      <w:pPr>
        <w:spacing w:before="100" w:beforeAutospacing="1" w:after="100" w:afterAutospacing="1"/>
        <w:ind w:firstLine="0"/>
        <w:contextualSpacing/>
      </w:pPr>
      <w:r>
        <w:t>16</w:t>
      </w:r>
      <w:r w:rsidR="009A74F5">
        <w:t>.</w:t>
      </w:r>
      <w:r w:rsidR="00606C64">
        <w:t>3.</w:t>
      </w:r>
      <w:r w:rsidR="0021770A" w:rsidRPr="00D551C5">
        <w:t xml:space="preserve"> </w:t>
      </w:r>
      <w:r w:rsidR="0021770A" w:rsidRPr="00723625">
        <w:rPr>
          <w:position w:val="-40"/>
        </w:rPr>
        <w:object w:dxaOrig="2280" w:dyaOrig="940">
          <v:shape id="_x0000_i1532" type="#_x0000_t75" style="width:113.65pt;height:47.7pt" o:ole="">
            <v:imagedata r:id="rId1017" o:title=""/>
          </v:shape>
          <o:OLEObject Type="Embed" ProgID="Equation.DSMT4" ShapeID="_x0000_i1532" DrawAspect="Content" ObjectID="_1597652715" r:id="rId1018"/>
        </w:object>
      </w:r>
      <w:r w:rsidR="0021770A">
        <w:tab/>
      </w:r>
      <w:r w:rsidR="0021770A">
        <w:tab/>
      </w:r>
      <w:r w:rsidR="0021770A">
        <w:tab/>
      </w:r>
      <w:r w:rsidR="0021770A">
        <w:tab/>
      </w:r>
      <w:r>
        <w:t>16</w:t>
      </w:r>
      <w:r w:rsidR="00606C64">
        <w:t>.</w:t>
      </w:r>
      <w:r w:rsidR="0021770A">
        <w:t xml:space="preserve">4. </w:t>
      </w:r>
      <w:r w:rsidR="0021770A" w:rsidRPr="00723625">
        <w:rPr>
          <w:position w:val="-40"/>
        </w:rPr>
        <w:object w:dxaOrig="2240" w:dyaOrig="940">
          <v:shape id="_x0000_i1533" type="#_x0000_t75" style="width:111.9pt;height:47.7pt" o:ole="">
            <v:imagedata r:id="rId1019" o:title=""/>
          </v:shape>
          <o:OLEObject Type="Embed" ProgID="Equation.DSMT4" ShapeID="_x0000_i1533" DrawAspect="Content" ObjectID="_1597652716" r:id="rId1020"/>
        </w:object>
      </w:r>
    </w:p>
    <w:p w:rsidR="00606C64" w:rsidRPr="00D551C5" w:rsidRDefault="00D978B1" w:rsidP="0021770A">
      <w:pPr>
        <w:spacing w:before="100" w:beforeAutospacing="1" w:after="100" w:afterAutospacing="1"/>
        <w:ind w:firstLine="0"/>
        <w:contextualSpacing/>
      </w:pPr>
      <w:r>
        <w:t>16</w:t>
      </w:r>
      <w:r w:rsidR="0021770A">
        <w:t>.</w:t>
      </w:r>
      <w:r w:rsidR="00606C64">
        <w:t>5.</w:t>
      </w:r>
      <w:r w:rsidR="00606C64" w:rsidRPr="00723625">
        <w:rPr>
          <w:position w:val="-40"/>
        </w:rPr>
        <w:object w:dxaOrig="2280" w:dyaOrig="940">
          <v:shape id="_x0000_i1534" type="#_x0000_t75" style="width:113.65pt;height:47.7pt" o:ole="">
            <v:imagedata r:id="rId1021" o:title=""/>
          </v:shape>
          <o:OLEObject Type="Embed" ProgID="Equation.DSMT4" ShapeID="_x0000_i1534" DrawAspect="Content" ObjectID="_1597652717" r:id="rId1022"/>
        </w:object>
      </w:r>
      <w:r>
        <w:tab/>
      </w:r>
      <w:r>
        <w:tab/>
      </w:r>
      <w:r>
        <w:tab/>
      </w:r>
      <w:r>
        <w:tab/>
        <w:t>16</w:t>
      </w:r>
      <w:r w:rsidR="0021770A">
        <w:t xml:space="preserve">.6. </w:t>
      </w:r>
      <w:r w:rsidR="0021770A" w:rsidRPr="00723625">
        <w:rPr>
          <w:position w:val="-40"/>
        </w:rPr>
        <w:object w:dxaOrig="2320" w:dyaOrig="940">
          <v:shape id="_x0000_i1535" type="#_x0000_t75" style="width:117.1pt;height:47.7pt" o:ole="">
            <v:imagedata r:id="rId1023" o:title=""/>
          </v:shape>
          <o:OLEObject Type="Embed" ProgID="Equation.DSMT4" ShapeID="_x0000_i1535" DrawAspect="Content" ObjectID="_1597652718" r:id="rId1024"/>
        </w:object>
      </w:r>
    </w:p>
    <w:p w:rsidR="00606C64" w:rsidRPr="00D551C5" w:rsidRDefault="00D978B1" w:rsidP="00E6357A">
      <w:pPr>
        <w:spacing w:before="100" w:beforeAutospacing="1" w:after="100" w:afterAutospacing="1"/>
        <w:ind w:firstLine="0"/>
        <w:contextualSpacing/>
      </w:pPr>
      <w:r>
        <w:lastRenderedPageBreak/>
        <w:t>16</w:t>
      </w:r>
      <w:r w:rsidR="0021770A">
        <w:t xml:space="preserve">.7. </w:t>
      </w:r>
      <w:r w:rsidR="0021770A" w:rsidRPr="00723625">
        <w:rPr>
          <w:position w:val="-40"/>
        </w:rPr>
        <w:object w:dxaOrig="2520" w:dyaOrig="940">
          <v:shape id="_x0000_i1536" type="#_x0000_t75" style="width:126.65pt;height:47.7pt" o:ole="">
            <v:imagedata r:id="rId1025" o:title=""/>
          </v:shape>
          <o:OLEObject Type="Embed" ProgID="Equation.DSMT4" ShapeID="_x0000_i1536" DrawAspect="Content" ObjectID="_1597652719" r:id="rId1026"/>
        </w:object>
      </w:r>
      <w:r w:rsidR="0021770A">
        <w:tab/>
      </w:r>
      <w:r w:rsidR="00E6357A" w:rsidRPr="0061735C">
        <w:tab/>
      </w:r>
      <w:r>
        <w:tab/>
        <w:t>16</w:t>
      </w:r>
      <w:r w:rsidR="0021770A">
        <w:t>.</w:t>
      </w:r>
      <w:r w:rsidR="00606C64">
        <w:t>8.</w:t>
      </w:r>
      <w:r w:rsidR="0021770A" w:rsidRPr="00723625">
        <w:rPr>
          <w:position w:val="-40"/>
        </w:rPr>
        <w:object w:dxaOrig="2280" w:dyaOrig="940">
          <v:shape id="_x0000_i1537" type="#_x0000_t75" style="width:113.65pt;height:47.7pt" o:ole="">
            <v:imagedata r:id="rId1027" o:title=""/>
          </v:shape>
          <o:OLEObject Type="Embed" ProgID="Equation.DSMT4" ShapeID="_x0000_i1537" DrawAspect="Content" ObjectID="_1597652720" r:id="rId1028"/>
        </w:object>
      </w:r>
    </w:p>
    <w:p w:rsidR="00606C64" w:rsidRPr="00D551C5" w:rsidRDefault="00D978B1" w:rsidP="00E6357A">
      <w:pPr>
        <w:spacing w:before="100" w:beforeAutospacing="1" w:after="100" w:afterAutospacing="1"/>
        <w:ind w:firstLine="0"/>
        <w:contextualSpacing/>
      </w:pPr>
      <w:r>
        <w:t>16</w:t>
      </w:r>
      <w:r w:rsidR="0021770A">
        <w:t>.</w:t>
      </w:r>
      <w:r w:rsidR="00606C64" w:rsidRPr="009A2107">
        <w:t>9</w:t>
      </w:r>
      <w:r w:rsidR="00606C64">
        <w:t>.</w:t>
      </w:r>
      <w:r w:rsidR="0021770A" w:rsidRPr="00D551C5">
        <w:t xml:space="preserve"> </w:t>
      </w:r>
      <w:r w:rsidR="0021770A" w:rsidRPr="00723625">
        <w:rPr>
          <w:position w:val="-40"/>
        </w:rPr>
        <w:object w:dxaOrig="2460" w:dyaOrig="940">
          <v:shape id="_x0000_i1538" type="#_x0000_t75" style="width:123.2pt;height:47.7pt" o:ole="">
            <v:imagedata r:id="rId1029" o:title=""/>
          </v:shape>
          <o:OLEObject Type="Embed" ProgID="Equation.DSMT4" ShapeID="_x0000_i1538" DrawAspect="Content" ObjectID="_1597652721" r:id="rId1030"/>
        </w:object>
      </w:r>
      <w:r w:rsidR="0021770A">
        <w:tab/>
      </w:r>
      <w:r w:rsidR="00E6357A" w:rsidRPr="0061735C">
        <w:tab/>
      </w:r>
      <w:r>
        <w:tab/>
        <w:t>16</w:t>
      </w:r>
      <w:r w:rsidR="0021770A">
        <w:t>.10.</w:t>
      </w:r>
      <w:r w:rsidR="0021770A" w:rsidRPr="0021770A">
        <w:t xml:space="preserve"> </w:t>
      </w:r>
      <w:r w:rsidR="0021770A" w:rsidRPr="0021770A">
        <w:rPr>
          <w:position w:val="-40"/>
        </w:rPr>
        <w:object w:dxaOrig="2340" w:dyaOrig="940">
          <v:shape id="_x0000_i1539" type="#_x0000_t75" style="width:117.1pt;height:46.85pt" o:ole="">
            <v:imagedata r:id="rId1031" o:title=""/>
          </v:shape>
          <o:OLEObject Type="Embed" ProgID="Equation.DSMT4" ShapeID="_x0000_i1539" DrawAspect="Content" ObjectID="_1597652722" r:id="rId1032"/>
        </w:object>
      </w:r>
    </w:p>
    <w:p w:rsidR="00606C64" w:rsidRPr="00143647" w:rsidRDefault="00606C64" w:rsidP="00FE23CB">
      <w:pPr>
        <w:spacing w:before="100" w:beforeAutospacing="1" w:after="100" w:afterAutospacing="1"/>
        <w:contextualSpacing/>
      </w:pPr>
      <w:r>
        <w:rPr>
          <w:b/>
        </w:rPr>
        <w:t xml:space="preserve">Задание </w:t>
      </w:r>
      <w:r w:rsidR="00D978B1">
        <w:rPr>
          <w:b/>
        </w:rPr>
        <w:t>17</w:t>
      </w:r>
      <w:r>
        <w:rPr>
          <w:b/>
        </w:rPr>
        <w:t xml:space="preserve">. </w:t>
      </w:r>
      <w:r w:rsidR="00143647">
        <w:t>Решите</w:t>
      </w:r>
      <w:r w:rsidRPr="004A322F">
        <w:t xml:space="preserve"> систему дифференциальных уравнений</w:t>
      </w:r>
      <w:r w:rsidR="00143647">
        <w:t xml:space="preserve"> операторным методом. Сравните</w:t>
      </w:r>
      <w:r w:rsidR="00484AF0">
        <w:t xml:space="preserve"> с решением, полученным в </w:t>
      </w:r>
      <w:r w:rsidR="00143647">
        <w:rPr>
          <w:lang w:val="en-US"/>
        </w:rPr>
        <w:t>Maple</w:t>
      </w:r>
      <w:r w:rsidR="0021770A">
        <w:t>.</w:t>
      </w:r>
    </w:p>
    <w:p w:rsidR="00606C64" w:rsidRPr="00D551C5" w:rsidRDefault="00D978B1" w:rsidP="009A74F5">
      <w:pPr>
        <w:spacing w:before="100" w:beforeAutospacing="1" w:after="100" w:afterAutospacing="1"/>
        <w:ind w:firstLine="0"/>
        <w:contextualSpacing/>
      </w:pPr>
      <w:r>
        <w:t>17</w:t>
      </w:r>
      <w:r w:rsidR="009A74F5">
        <w:t>.1</w:t>
      </w:r>
      <w:r w:rsidR="00606C64">
        <w:t>.</w:t>
      </w:r>
      <w:r w:rsidR="00606C64" w:rsidRPr="00723625">
        <w:rPr>
          <w:position w:val="-58"/>
        </w:rPr>
        <w:object w:dxaOrig="2240" w:dyaOrig="1300">
          <v:shape id="_x0000_i1540" type="#_x0000_t75" style="width:111.9pt;height:66.8pt" o:ole="">
            <v:imagedata r:id="rId1033" o:title=""/>
          </v:shape>
          <o:OLEObject Type="Embed" ProgID="Equation.DSMT4" ShapeID="_x0000_i1540" DrawAspect="Content" ObjectID="_1597652723" r:id="rId1034"/>
        </w:object>
      </w:r>
      <w:r>
        <w:tab/>
      </w:r>
      <w:r>
        <w:tab/>
      </w:r>
      <w:r>
        <w:tab/>
        <w:t>17</w:t>
      </w:r>
      <w:r w:rsidR="009A74F5">
        <w:t>.2</w:t>
      </w:r>
      <w:r w:rsidR="00606C64">
        <w:t>.</w:t>
      </w:r>
      <w:r w:rsidR="00606C64" w:rsidRPr="00723625">
        <w:rPr>
          <w:position w:val="-58"/>
        </w:rPr>
        <w:object w:dxaOrig="2060" w:dyaOrig="1300">
          <v:shape id="_x0000_i1541" type="#_x0000_t75" style="width:102.35pt;height:66.8pt" o:ole="">
            <v:imagedata r:id="rId1035" o:title=""/>
          </v:shape>
          <o:OLEObject Type="Embed" ProgID="Equation.DSMT4" ShapeID="_x0000_i1541" DrawAspect="Content" ObjectID="_1597652724" r:id="rId1036"/>
        </w:object>
      </w:r>
    </w:p>
    <w:p w:rsidR="00606C64" w:rsidRPr="00D551C5" w:rsidRDefault="00D978B1" w:rsidP="0021770A">
      <w:pPr>
        <w:spacing w:before="100" w:beforeAutospacing="1" w:after="100" w:afterAutospacing="1"/>
        <w:ind w:firstLine="0"/>
        <w:contextualSpacing/>
      </w:pPr>
      <w:r>
        <w:t>17</w:t>
      </w:r>
      <w:r w:rsidR="0021770A">
        <w:t>.</w:t>
      </w:r>
      <w:r w:rsidR="00606C64">
        <w:t>3.</w:t>
      </w:r>
      <w:r w:rsidR="00606C64" w:rsidRPr="00723625">
        <w:rPr>
          <w:position w:val="-58"/>
        </w:rPr>
        <w:object w:dxaOrig="2060" w:dyaOrig="1300">
          <v:shape id="_x0000_i1542" type="#_x0000_t75" style="width:102.35pt;height:66.8pt" o:ole="">
            <v:imagedata r:id="rId1037" o:title=""/>
          </v:shape>
          <o:OLEObject Type="Embed" ProgID="Equation.DSMT4" ShapeID="_x0000_i1542" DrawAspect="Content" ObjectID="_1597652725" r:id="rId1038"/>
        </w:object>
      </w:r>
      <w:r>
        <w:tab/>
      </w:r>
      <w:r>
        <w:tab/>
      </w:r>
      <w:r>
        <w:tab/>
        <w:t>17</w:t>
      </w:r>
      <w:r w:rsidR="0021770A">
        <w:t>.</w:t>
      </w:r>
      <w:r w:rsidR="00606C64">
        <w:t>4.</w:t>
      </w:r>
      <w:r w:rsidR="00606C64" w:rsidRPr="00723625">
        <w:rPr>
          <w:position w:val="-58"/>
        </w:rPr>
        <w:object w:dxaOrig="2079" w:dyaOrig="1300">
          <v:shape id="_x0000_i1543" type="#_x0000_t75" style="width:104.1pt;height:66.8pt" o:ole="">
            <v:imagedata r:id="rId1039" o:title=""/>
          </v:shape>
          <o:OLEObject Type="Embed" ProgID="Equation.DSMT4" ShapeID="_x0000_i1543" DrawAspect="Content" ObjectID="_1597652726" r:id="rId1040"/>
        </w:object>
      </w:r>
    </w:p>
    <w:p w:rsidR="00606C64" w:rsidRPr="00D551C5" w:rsidRDefault="00D978B1" w:rsidP="00D96EE7">
      <w:pPr>
        <w:spacing w:before="100" w:beforeAutospacing="1" w:after="100" w:afterAutospacing="1"/>
        <w:ind w:firstLine="0"/>
        <w:contextualSpacing/>
      </w:pPr>
      <w:r>
        <w:t>17</w:t>
      </w:r>
      <w:r w:rsidR="00D96EE7">
        <w:t>.</w:t>
      </w:r>
      <w:r w:rsidR="00606C64">
        <w:t>5.</w:t>
      </w:r>
      <w:r w:rsidR="00606C64" w:rsidRPr="00723625">
        <w:rPr>
          <w:position w:val="-58"/>
        </w:rPr>
        <w:object w:dxaOrig="2200" w:dyaOrig="1300">
          <v:shape id="_x0000_i1544" type="#_x0000_t75" style="width:110.15pt;height:66.8pt" o:ole="">
            <v:imagedata r:id="rId1041" o:title=""/>
          </v:shape>
          <o:OLEObject Type="Embed" ProgID="Equation.DSMT4" ShapeID="_x0000_i1544" DrawAspect="Content" ObjectID="_1597652727" r:id="rId1042"/>
        </w:object>
      </w:r>
      <w:r>
        <w:tab/>
      </w:r>
      <w:r>
        <w:tab/>
      </w:r>
      <w:r>
        <w:tab/>
        <w:t>17</w:t>
      </w:r>
      <w:r w:rsidR="00D96EE7">
        <w:t xml:space="preserve">.6. </w:t>
      </w:r>
      <w:r w:rsidR="00606C64" w:rsidRPr="00723625">
        <w:rPr>
          <w:position w:val="-58"/>
        </w:rPr>
        <w:object w:dxaOrig="2100" w:dyaOrig="1300">
          <v:shape id="_x0000_i1545" type="#_x0000_t75" style="width:105.85pt;height:66.8pt" o:ole="">
            <v:imagedata r:id="rId1043" o:title=""/>
          </v:shape>
          <o:OLEObject Type="Embed" ProgID="Equation.DSMT4" ShapeID="_x0000_i1545" DrawAspect="Content" ObjectID="_1597652728" r:id="rId1044"/>
        </w:object>
      </w:r>
    </w:p>
    <w:p w:rsidR="00606C64" w:rsidRPr="00D551C5" w:rsidRDefault="00D978B1" w:rsidP="00D96EE7">
      <w:pPr>
        <w:spacing w:before="100" w:beforeAutospacing="1" w:after="100" w:afterAutospacing="1"/>
        <w:ind w:firstLine="0"/>
        <w:contextualSpacing/>
      </w:pPr>
      <w:r>
        <w:t>17</w:t>
      </w:r>
      <w:r w:rsidR="00D96EE7">
        <w:t>.</w:t>
      </w:r>
      <w:r w:rsidR="00606C64" w:rsidRPr="001220FC">
        <w:t>7</w:t>
      </w:r>
      <w:r w:rsidR="00606C64">
        <w:t>.</w:t>
      </w:r>
      <w:r w:rsidR="00606C64" w:rsidRPr="00723625">
        <w:rPr>
          <w:position w:val="-58"/>
        </w:rPr>
        <w:object w:dxaOrig="2100" w:dyaOrig="1300">
          <v:shape id="_x0000_i1546" type="#_x0000_t75" style="width:105.85pt;height:66.8pt" o:ole="">
            <v:imagedata r:id="rId1045" o:title=""/>
          </v:shape>
          <o:OLEObject Type="Embed" ProgID="Equation.DSMT4" ShapeID="_x0000_i1546" DrawAspect="Content" ObjectID="_1597652729" r:id="rId1046"/>
        </w:object>
      </w:r>
      <w:r>
        <w:tab/>
      </w:r>
      <w:r>
        <w:tab/>
      </w:r>
      <w:r>
        <w:tab/>
        <w:t>17</w:t>
      </w:r>
      <w:r w:rsidR="00D96EE7">
        <w:t>.8.</w:t>
      </w:r>
      <w:r w:rsidR="00606C64" w:rsidRPr="00723625">
        <w:rPr>
          <w:position w:val="-58"/>
        </w:rPr>
        <w:object w:dxaOrig="2100" w:dyaOrig="1300">
          <v:shape id="_x0000_i1547" type="#_x0000_t75" style="width:105.85pt;height:66.8pt" o:ole="">
            <v:imagedata r:id="rId1047" o:title=""/>
          </v:shape>
          <o:OLEObject Type="Embed" ProgID="Equation.DSMT4" ShapeID="_x0000_i1547" DrawAspect="Content" ObjectID="_1597652730" r:id="rId1048"/>
        </w:object>
      </w:r>
    </w:p>
    <w:p w:rsidR="00606C64" w:rsidRPr="00D551C5" w:rsidRDefault="00D978B1" w:rsidP="00D96EE7">
      <w:pPr>
        <w:spacing w:before="100" w:beforeAutospacing="1" w:after="100" w:afterAutospacing="1"/>
        <w:ind w:firstLine="0"/>
        <w:contextualSpacing/>
      </w:pPr>
      <w:r>
        <w:t>17</w:t>
      </w:r>
      <w:r w:rsidR="00D96EE7">
        <w:t>.</w:t>
      </w:r>
      <w:r w:rsidR="00606C64">
        <w:t>9.</w:t>
      </w:r>
      <w:r w:rsidR="00606C64" w:rsidRPr="00723625">
        <w:rPr>
          <w:position w:val="-58"/>
        </w:rPr>
        <w:object w:dxaOrig="2079" w:dyaOrig="1300">
          <v:shape id="_x0000_i1548" type="#_x0000_t75" style="width:104.1pt;height:66.8pt" o:ole="">
            <v:imagedata r:id="rId1049" o:title=""/>
          </v:shape>
          <o:OLEObject Type="Embed" ProgID="Equation.DSMT4" ShapeID="_x0000_i1548" DrawAspect="Content" ObjectID="_1597652731" r:id="rId1050"/>
        </w:object>
      </w:r>
      <w:r>
        <w:tab/>
      </w:r>
      <w:r>
        <w:tab/>
      </w:r>
      <w:r>
        <w:tab/>
        <w:t>17</w:t>
      </w:r>
      <w:r w:rsidR="00D96EE7">
        <w:t>.</w:t>
      </w:r>
      <w:r w:rsidR="00606C64">
        <w:t>1</w:t>
      </w:r>
      <w:r w:rsidR="00606C64" w:rsidRPr="001220FC">
        <w:t>0</w:t>
      </w:r>
      <w:r w:rsidR="00606C64">
        <w:t>.</w:t>
      </w:r>
      <w:r w:rsidR="00606C64" w:rsidRPr="00723625">
        <w:rPr>
          <w:position w:val="-58"/>
        </w:rPr>
        <w:object w:dxaOrig="2240" w:dyaOrig="1300">
          <v:shape id="_x0000_i1549" type="#_x0000_t75" style="width:111.9pt;height:66.8pt" o:ole="">
            <v:imagedata r:id="rId1051" o:title=""/>
          </v:shape>
          <o:OLEObject Type="Embed" ProgID="Equation.DSMT4" ShapeID="_x0000_i1549" DrawAspect="Content" ObjectID="_1597652732" r:id="rId1052"/>
        </w:object>
      </w:r>
    </w:p>
    <w:p w:rsidR="006A3054" w:rsidRDefault="006A3054" w:rsidP="006A3054">
      <w:pPr>
        <w:pStyle w:val="31"/>
      </w:pPr>
      <w:r>
        <w:t>Контрольные вопросы</w:t>
      </w:r>
    </w:p>
    <w:p w:rsidR="006A3054" w:rsidRDefault="006A3054" w:rsidP="006A3054">
      <w:r>
        <w:t>1</w:t>
      </w:r>
      <w:proofErr w:type="gramStart"/>
      <w:r>
        <w:t xml:space="preserve"> </w:t>
      </w:r>
      <w:r w:rsidR="00D978B1">
        <w:t>К</w:t>
      </w:r>
      <w:proofErr w:type="gramEnd"/>
      <w:r w:rsidR="00D978B1">
        <w:t xml:space="preserve">ак решить в </w:t>
      </w:r>
      <w:r w:rsidR="00D978B1">
        <w:rPr>
          <w:lang w:val="en-US"/>
        </w:rPr>
        <w:t>Maple</w:t>
      </w:r>
      <w:r w:rsidR="00D978B1" w:rsidRPr="00D978B1">
        <w:t xml:space="preserve"> </w:t>
      </w:r>
      <w:r>
        <w:t>дифференциальн</w:t>
      </w:r>
      <w:r w:rsidR="00D978B1">
        <w:t>ое</w:t>
      </w:r>
      <w:r>
        <w:t xml:space="preserve"> </w:t>
      </w:r>
      <w:r w:rsidR="00D978B1">
        <w:t>уравнении в символьном виде?</w:t>
      </w:r>
    </w:p>
    <w:p w:rsidR="006A3054" w:rsidRDefault="006A3054" w:rsidP="006A3054">
      <w:r>
        <w:t>2</w:t>
      </w:r>
      <w:proofErr w:type="gramStart"/>
      <w:r>
        <w:t xml:space="preserve"> </w:t>
      </w:r>
      <w:r w:rsidR="00D978B1">
        <w:t>К</w:t>
      </w:r>
      <w:proofErr w:type="gramEnd"/>
      <w:r w:rsidR="00D978B1">
        <w:t xml:space="preserve">ак решить в </w:t>
      </w:r>
      <w:r w:rsidR="00D978B1">
        <w:rPr>
          <w:lang w:val="en-US"/>
        </w:rPr>
        <w:t>Maple</w:t>
      </w:r>
      <w:r w:rsidR="00D978B1" w:rsidRPr="00D978B1">
        <w:t xml:space="preserve"> </w:t>
      </w:r>
      <w:r w:rsidR="00D978B1">
        <w:t>з</w:t>
      </w:r>
      <w:r>
        <w:t>адач</w:t>
      </w:r>
      <w:r w:rsidR="00D978B1">
        <w:t>у</w:t>
      </w:r>
      <w:r>
        <w:t xml:space="preserve"> Коши для дифференциального уравнения</w:t>
      </w:r>
      <w:r w:rsidR="00D978B1">
        <w:t>?</w:t>
      </w:r>
    </w:p>
    <w:p w:rsidR="00152CEB" w:rsidRDefault="00D978B1" w:rsidP="00152CEB">
      <w:r>
        <w:t>3.Д</w:t>
      </w:r>
      <w:r w:rsidR="00152CEB">
        <w:t>ифферециальный оператор</w:t>
      </w:r>
      <w:r>
        <w:t xml:space="preserve"> в </w:t>
      </w:r>
      <w:r>
        <w:rPr>
          <w:lang w:val="en-US"/>
        </w:rPr>
        <w:t>Maple</w:t>
      </w:r>
      <w:r>
        <w:t>.</w:t>
      </w:r>
    </w:p>
    <w:p w:rsidR="00152CEB" w:rsidRDefault="00D978B1" w:rsidP="00152CEB">
      <w:r>
        <w:t>4.</w:t>
      </w:r>
      <w:r w:rsidR="00152CEB">
        <w:t>К</w:t>
      </w:r>
      <w:r>
        <w:t xml:space="preserve">ак получить в </w:t>
      </w:r>
      <w:r>
        <w:rPr>
          <w:lang w:val="en-US"/>
        </w:rPr>
        <w:t>Maple</w:t>
      </w:r>
      <w:r w:rsidRPr="00D978B1">
        <w:t xml:space="preserve"> </w:t>
      </w:r>
      <w:r>
        <w:t>ф</w:t>
      </w:r>
      <w:r w:rsidR="00152CEB">
        <w:t>ундаментальн</w:t>
      </w:r>
      <w:proofErr w:type="gramStart"/>
      <w:r>
        <w:rPr>
          <w:lang w:val="en-US"/>
        </w:rPr>
        <w:t>e</w:t>
      </w:r>
      <w:proofErr w:type="gramEnd"/>
      <w:r w:rsidRPr="00D978B1">
        <w:t>.</w:t>
      </w:r>
      <w:r w:rsidR="00152CEB">
        <w:t xml:space="preserve"> </w:t>
      </w:r>
      <w:r>
        <w:t>С</w:t>
      </w:r>
      <w:r w:rsidR="00152CEB">
        <w:t>истем</w:t>
      </w:r>
      <w:r>
        <w:t xml:space="preserve">у </w:t>
      </w:r>
      <w:r w:rsidR="00152CEB">
        <w:t>решений</w:t>
      </w:r>
      <w:r>
        <w:t xml:space="preserve"> линейного однородного уравнения</w:t>
      </w:r>
      <w:proofErr w:type="gramStart"/>
      <w:r>
        <w:t>?</w:t>
      </w:r>
      <w:r w:rsidR="00152CEB">
        <w:t xml:space="preserve">. </w:t>
      </w:r>
      <w:proofErr w:type="gramEnd"/>
      <w:r w:rsidR="00152CEB">
        <w:t>Структура общего решения.</w:t>
      </w:r>
    </w:p>
    <w:p w:rsidR="006A3054" w:rsidRDefault="00D978B1" w:rsidP="00D978B1">
      <w:r>
        <w:lastRenderedPageBreak/>
        <w:t xml:space="preserve">5. Определение </w:t>
      </w:r>
      <w:r w:rsidR="00152CEB">
        <w:t>точек покоя</w:t>
      </w:r>
      <w:r>
        <w:t xml:space="preserve"> нормальной системы ДУ 2-го порядка в </w:t>
      </w:r>
      <w:r>
        <w:rPr>
          <w:lang w:val="en-US"/>
        </w:rPr>
        <w:t>Maple</w:t>
      </w:r>
      <w:r w:rsidR="00152CEB">
        <w:t>.</w:t>
      </w:r>
      <w:r w:rsidRPr="00D978B1">
        <w:t xml:space="preserve"> </w:t>
      </w:r>
      <w:r>
        <w:t>Построение фазового портрета.</w:t>
      </w:r>
    </w:p>
    <w:p w:rsidR="009A74F5" w:rsidRDefault="00D978B1" w:rsidP="009A74F5">
      <w:r>
        <w:t>6</w:t>
      </w:r>
      <w:r w:rsidR="00362349">
        <w:t>.</w:t>
      </w:r>
      <w:r w:rsidR="00447051">
        <w:t xml:space="preserve"> </w:t>
      </w:r>
      <w:r>
        <w:t>Нахождение и</w:t>
      </w:r>
      <w:r w:rsidR="00447051">
        <w:t>зображени</w:t>
      </w:r>
      <w:r>
        <w:t>я</w:t>
      </w:r>
      <w:r w:rsidR="00447051">
        <w:t xml:space="preserve"> функции</w:t>
      </w:r>
      <w:r w:rsidR="00362349">
        <w:t xml:space="preserve">-оригинала </w:t>
      </w:r>
      <w:r w:rsidR="00447051">
        <w:t xml:space="preserve">по Лапласу. </w:t>
      </w:r>
    </w:p>
    <w:p w:rsidR="009A74F5" w:rsidRDefault="00362349" w:rsidP="009A74F5">
      <w:r>
        <w:t>7.</w:t>
      </w:r>
      <w:r w:rsidR="00447051">
        <w:t xml:space="preserve"> Нахождение оригинала по изображению</w:t>
      </w:r>
      <w:r>
        <w:t xml:space="preserve"> в </w:t>
      </w:r>
      <w:r>
        <w:rPr>
          <w:lang w:val="en-US"/>
        </w:rPr>
        <w:t>Maple</w:t>
      </w:r>
      <w:r w:rsidR="00447051">
        <w:t>.</w:t>
      </w:r>
    </w:p>
    <w:p w:rsidR="00362349" w:rsidRPr="003B3AB0" w:rsidRDefault="00362349" w:rsidP="00D56133">
      <w:pPr>
        <w:pStyle w:val="23"/>
      </w:pPr>
    </w:p>
    <w:p w:rsidR="00D56133" w:rsidRDefault="003B3AB0" w:rsidP="00D56133">
      <w:pPr>
        <w:pStyle w:val="23"/>
      </w:pPr>
      <w:r>
        <w:t>Лабораторная работа 4</w:t>
      </w:r>
    </w:p>
    <w:p w:rsidR="00D56133" w:rsidRDefault="00D56133" w:rsidP="00D56133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b/>
        </w:rPr>
        <w:t xml:space="preserve">Тема. </w:t>
      </w:r>
      <w:r>
        <w:rPr>
          <w:u w:val="single"/>
        </w:rPr>
        <w:t>Элементы комплексного анализа</w:t>
      </w:r>
    </w:p>
    <w:p w:rsidR="00D56133" w:rsidRDefault="00D56133" w:rsidP="00D56133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265A37">
        <w:rPr>
          <w:b/>
        </w:rPr>
        <w:t>Цель.</w:t>
      </w:r>
      <w:r>
        <w:rPr>
          <w:b/>
        </w:rPr>
        <w:t xml:space="preserve"> </w:t>
      </w:r>
      <w:r w:rsidRPr="00265A37">
        <w:t>Научиться</w:t>
      </w:r>
      <w:r>
        <w:t xml:space="preserve"> </w:t>
      </w:r>
      <w:r w:rsidR="00E6357A">
        <w:t>решать простейшие задачи теории функций комплек</w:t>
      </w:r>
      <w:r w:rsidR="00E6357A">
        <w:t>с</w:t>
      </w:r>
      <w:r w:rsidR="00E6357A">
        <w:t>ного переменного</w:t>
      </w:r>
      <w:r>
        <w:t xml:space="preserve"> и контролировать </w:t>
      </w:r>
      <w:r w:rsidR="00E6357A">
        <w:t xml:space="preserve">полученные </w:t>
      </w:r>
      <w:r>
        <w:t xml:space="preserve">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F72658" w:rsidRPr="009A74F5" w:rsidRDefault="009A74F5" w:rsidP="00FE23CB">
      <w:pPr>
        <w:spacing w:before="100" w:beforeAutospacing="1" w:after="100" w:afterAutospacing="1"/>
        <w:contextualSpacing/>
      </w:pPr>
      <w:r w:rsidRPr="009A74F5">
        <w:rPr>
          <w:b/>
        </w:rPr>
        <w:t>Задание</w:t>
      </w:r>
      <w:r>
        <w:t xml:space="preserve"> </w:t>
      </w:r>
      <w:r w:rsidR="00F72658" w:rsidRPr="004B2FD3">
        <w:t>1. Най</w:t>
      </w:r>
      <w:r w:rsidR="00D96EE7">
        <w:t xml:space="preserve">дите </w:t>
      </w:r>
      <w:r w:rsidR="00F72658" w:rsidRPr="004B2FD3">
        <w:t>все значения корня</w:t>
      </w:r>
      <w:r w:rsidR="00D96EE7">
        <w:t xml:space="preserve"> «вручную»,</w:t>
      </w:r>
      <w:r>
        <w:t xml:space="preserve"> в </w:t>
      </w:r>
      <w:r>
        <w:rPr>
          <w:lang w:val="en-US"/>
        </w:rPr>
        <w:t>Maple</w:t>
      </w:r>
      <w:r w:rsidR="00D96EE7">
        <w:t xml:space="preserve"> и</w:t>
      </w:r>
      <w:r>
        <w:t xml:space="preserve"> </w:t>
      </w:r>
      <w:r w:rsidR="00D96EE7">
        <w:t>постройте соответствующие им точки в комплексной плоскости.</w:t>
      </w:r>
    </w:p>
    <w:p w:rsidR="00F72658" w:rsidRDefault="009A74F5" w:rsidP="009A74F5">
      <w:pPr>
        <w:spacing w:before="100" w:beforeAutospacing="1" w:after="100" w:afterAutospacing="1"/>
        <w:ind w:firstLine="0"/>
        <w:contextualSpacing/>
      </w:pPr>
      <w:r>
        <w:t>1.1</w:t>
      </w:r>
      <w:r w:rsidR="00F72658" w:rsidRPr="004B2FD3">
        <w:t>.</w:t>
      </w:r>
      <w:r w:rsidR="00F72658">
        <w:t xml:space="preserve"> </w:t>
      </w:r>
      <w:r w:rsidR="00F72658" w:rsidRPr="004B2FD3">
        <w:rPr>
          <w:position w:val="-8"/>
        </w:rPr>
        <w:object w:dxaOrig="600" w:dyaOrig="400">
          <v:shape id="_x0000_i1550" type="#_x0000_t75" style="width:28.65pt;height:19.95pt" o:ole="">
            <v:imagedata r:id="rId1053" o:title=""/>
          </v:shape>
          <o:OLEObject Type="Embed" ProgID="Equation.DSMT4" ShapeID="_x0000_i1550" DrawAspect="Content" ObjectID="_1597652733" r:id="rId1054"/>
        </w:object>
      </w:r>
      <w:r>
        <w:tab/>
        <w:t>1.2.</w:t>
      </w:r>
      <w:r w:rsidR="00D96EE7">
        <w:t xml:space="preserve"> </w:t>
      </w:r>
      <w:r w:rsidR="00D96EE7" w:rsidRPr="004B2FD3">
        <w:rPr>
          <w:position w:val="-8"/>
        </w:rPr>
        <w:object w:dxaOrig="560" w:dyaOrig="400">
          <v:shape id="_x0000_i1551" type="#_x0000_t75" style="width:26.9pt;height:19.95pt" o:ole="">
            <v:imagedata r:id="rId1055" o:title=""/>
          </v:shape>
          <o:OLEObject Type="Embed" ProgID="Equation.DSMT4" ShapeID="_x0000_i1551" DrawAspect="Content" ObjectID="_1597652734" r:id="rId1056"/>
        </w:object>
      </w:r>
      <w:r>
        <w:tab/>
        <w:t xml:space="preserve">1.3. </w:t>
      </w:r>
      <w:r w:rsidR="00D96EE7" w:rsidRPr="004B2FD3">
        <w:rPr>
          <w:position w:val="-8"/>
        </w:rPr>
        <w:object w:dxaOrig="420" w:dyaOrig="400">
          <v:shape id="_x0000_i1552" type="#_x0000_t75" style="width:20.8pt;height:19.95pt" o:ole="">
            <v:imagedata r:id="rId1057" o:title=""/>
          </v:shape>
          <o:OLEObject Type="Embed" ProgID="Equation.DSMT4" ShapeID="_x0000_i1552" DrawAspect="Content" ObjectID="_1597652735" r:id="rId1058"/>
        </w:object>
      </w:r>
      <w:r>
        <w:tab/>
        <w:t>1.4.</w:t>
      </w:r>
      <w:r w:rsidR="00D96EE7">
        <w:t xml:space="preserve"> </w:t>
      </w:r>
      <w:r w:rsidR="00D96EE7" w:rsidRPr="004B2FD3">
        <w:rPr>
          <w:position w:val="-8"/>
        </w:rPr>
        <w:object w:dxaOrig="400" w:dyaOrig="400">
          <v:shape id="_x0000_i1553" type="#_x0000_t75" style="width:19.95pt;height:19.95pt" o:ole="">
            <v:imagedata r:id="rId1059" o:title=""/>
          </v:shape>
          <o:OLEObject Type="Embed" ProgID="Equation.DSMT4" ShapeID="_x0000_i1553" DrawAspect="Content" ObjectID="_1597652736" r:id="rId1060"/>
        </w:object>
      </w:r>
      <w:r>
        <w:tab/>
        <w:t>1.5.</w:t>
      </w:r>
      <w:r w:rsidR="00D96EE7">
        <w:t xml:space="preserve"> </w:t>
      </w:r>
      <w:r w:rsidR="00D96EE7" w:rsidRPr="004B2FD3">
        <w:rPr>
          <w:position w:val="-8"/>
        </w:rPr>
        <w:object w:dxaOrig="760" w:dyaOrig="400">
          <v:shape id="_x0000_i1554" type="#_x0000_t75" style="width:37.3pt;height:19.95pt" o:ole="">
            <v:imagedata r:id="rId1061" o:title=""/>
          </v:shape>
          <o:OLEObject Type="Embed" ProgID="Equation.DSMT4" ShapeID="_x0000_i1554" DrawAspect="Content" ObjectID="_1597652737" r:id="rId1062"/>
        </w:object>
      </w:r>
    </w:p>
    <w:p w:rsidR="009A74F5" w:rsidRPr="004B2FD3" w:rsidRDefault="009A74F5" w:rsidP="009A74F5">
      <w:pPr>
        <w:spacing w:before="100" w:beforeAutospacing="1" w:after="100" w:afterAutospacing="1"/>
        <w:ind w:firstLine="0"/>
        <w:contextualSpacing/>
      </w:pPr>
      <w:r>
        <w:t>1.6.</w:t>
      </w:r>
      <w:r w:rsidR="00D96EE7" w:rsidRPr="00A50F48">
        <w:t xml:space="preserve"> </w:t>
      </w:r>
      <w:r w:rsidR="00D96EE7" w:rsidRPr="004B2FD3">
        <w:rPr>
          <w:position w:val="-8"/>
        </w:rPr>
        <w:object w:dxaOrig="580" w:dyaOrig="400">
          <v:shape id="_x0000_i1555" type="#_x0000_t75" style="width:28.65pt;height:19.95pt" o:ole="">
            <v:imagedata r:id="rId1063" o:title=""/>
          </v:shape>
          <o:OLEObject Type="Embed" ProgID="Equation.DSMT4" ShapeID="_x0000_i1555" DrawAspect="Content" ObjectID="_1597652738" r:id="rId1064"/>
        </w:object>
      </w:r>
      <w:r>
        <w:tab/>
        <w:t>1.7.</w:t>
      </w:r>
      <w:r>
        <w:tab/>
      </w:r>
      <w:r w:rsidR="00D96EE7" w:rsidRPr="004B2FD3">
        <w:rPr>
          <w:position w:val="-8"/>
        </w:rPr>
        <w:object w:dxaOrig="840" w:dyaOrig="400">
          <v:shape id="_x0000_i1556" type="#_x0000_t75" style="width:41.65pt;height:19.95pt" o:ole="">
            <v:imagedata r:id="rId1065" o:title=""/>
          </v:shape>
          <o:OLEObject Type="Embed" ProgID="Equation.DSMT4" ShapeID="_x0000_i1556" DrawAspect="Content" ObjectID="_1597652739" r:id="rId1066"/>
        </w:object>
      </w:r>
      <w:r>
        <w:tab/>
        <w:t>1.8.</w:t>
      </w:r>
      <w:r w:rsidR="00D96EE7" w:rsidRPr="00A50F48">
        <w:t xml:space="preserve"> </w:t>
      </w:r>
      <w:r w:rsidR="00D96EE7" w:rsidRPr="004B2FD3">
        <w:rPr>
          <w:position w:val="-8"/>
        </w:rPr>
        <w:object w:dxaOrig="660" w:dyaOrig="400">
          <v:shape id="_x0000_i1557" type="#_x0000_t75" style="width:32.1pt;height:19.95pt" o:ole="">
            <v:imagedata r:id="rId1067" o:title=""/>
          </v:shape>
          <o:OLEObject Type="Embed" ProgID="Equation.DSMT4" ShapeID="_x0000_i1557" DrawAspect="Content" ObjectID="_1597652740" r:id="rId1068"/>
        </w:object>
      </w:r>
      <w:r>
        <w:tab/>
        <w:t>1.9.</w:t>
      </w:r>
      <w:r w:rsidR="00D96EE7" w:rsidRPr="004B2FD3">
        <w:rPr>
          <w:position w:val="-8"/>
        </w:rPr>
        <w:object w:dxaOrig="580" w:dyaOrig="400">
          <v:shape id="_x0000_i1558" type="#_x0000_t75" style="width:28.65pt;height:19.95pt" o:ole="">
            <v:imagedata r:id="rId1069" o:title=""/>
          </v:shape>
          <o:OLEObject Type="Embed" ProgID="Equation.DSMT4" ShapeID="_x0000_i1558" DrawAspect="Content" ObjectID="_1597652741" r:id="rId1070"/>
        </w:object>
      </w:r>
      <w:r>
        <w:tab/>
        <w:t>1.10.</w:t>
      </w:r>
      <w:r w:rsidR="00D96EE7" w:rsidRPr="00D96EE7">
        <w:t xml:space="preserve"> </w:t>
      </w:r>
      <w:r w:rsidR="00D96EE7" w:rsidRPr="004B2FD3">
        <w:rPr>
          <w:position w:val="-8"/>
        </w:rPr>
        <w:object w:dxaOrig="740" w:dyaOrig="400">
          <v:shape id="_x0000_i1559" type="#_x0000_t75" style="width:36.45pt;height:19.95pt" o:ole="">
            <v:imagedata r:id="rId1071" o:title=""/>
          </v:shape>
          <o:OLEObject Type="Embed" ProgID="Equation.DSMT4" ShapeID="_x0000_i1559" DrawAspect="Content" ObjectID="_1597652742" r:id="rId1072"/>
        </w:object>
      </w:r>
    </w:p>
    <w:p w:rsidR="00F72658" w:rsidRPr="00CB1091" w:rsidRDefault="00F72658" w:rsidP="00FE23CB">
      <w:pPr>
        <w:spacing w:before="100" w:beforeAutospacing="1" w:after="100" w:afterAutospacing="1"/>
        <w:contextualSpacing/>
      </w:pPr>
      <w:r w:rsidRPr="00692423">
        <w:rPr>
          <w:b/>
        </w:rPr>
        <w:t>Задание</w:t>
      </w:r>
      <w:r>
        <w:t xml:space="preserve"> </w:t>
      </w:r>
      <w:r w:rsidRPr="00CB1091">
        <w:rPr>
          <w:b/>
        </w:rPr>
        <w:t>2</w:t>
      </w:r>
      <w:r>
        <w:t>. Пре</w:t>
      </w:r>
      <w:r w:rsidR="00CB1091">
        <w:t xml:space="preserve">дставьте </w:t>
      </w:r>
      <w:r w:rsidR="00F740FE">
        <w:t xml:space="preserve">выражение </w:t>
      </w:r>
      <w:r w:rsidR="00CB1091">
        <w:t>в алгебраической форме. Изобразите точки, соот</w:t>
      </w:r>
      <w:r w:rsidR="00F740FE">
        <w:t>ветствующие ар</w:t>
      </w:r>
      <w:r w:rsidR="00CB1091">
        <w:t>гументу и значению функции, в одной системе к</w:t>
      </w:r>
      <w:r w:rsidR="00CB1091">
        <w:t>о</w:t>
      </w:r>
      <w:r w:rsidR="00CB1091">
        <w:t>ординат.</w:t>
      </w:r>
    </w:p>
    <w:p w:rsidR="00F72658" w:rsidRDefault="00CB1091" w:rsidP="00CB1091">
      <w:pPr>
        <w:spacing w:before="100" w:beforeAutospacing="1" w:after="100" w:afterAutospacing="1"/>
        <w:ind w:firstLine="0"/>
        <w:contextualSpacing/>
      </w:pPr>
      <w:r>
        <w:t>2.1</w:t>
      </w:r>
      <w:r w:rsidR="00F72658">
        <w:t xml:space="preserve">. </w:t>
      </w:r>
      <w:r w:rsidR="00F72658" w:rsidRPr="00821EB4">
        <w:rPr>
          <w:position w:val="-12"/>
        </w:rPr>
        <w:object w:dxaOrig="1640" w:dyaOrig="360">
          <v:shape id="_x0000_i1560" type="#_x0000_t75" style="width:81.55pt;height:19.1pt" o:ole="">
            <v:imagedata r:id="rId1073" o:title=""/>
          </v:shape>
          <o:OLEObject Type="Embed" ProgID="Equation.DSMT4" ShapeID="_x0000_i1560" DrawAspect="Content" ObjectID="_1597652743" r:id="rId1074"/>
        </w:object>
      </w:r>
      <w:r>
        <w:t xml:space="preserve"> </w:t>
      </w:r>
      <w:r>
        <w:tab/>
      </w:r>
      <w:r>
        <w:tab/>
      </w:r>
      <w:r>
        <w:tab/>
        <w:t>2.</w:t>
      </w:r>
      <w:r w:rsidR="00F72658">
        <w:t xml:space="preserve">2. </w:t>
      </w:r>
      <w:r w:rsidR="00F72658" w:rsidRPr="00821EB4">
        <w:rPr>
          <w:position w:val="-12"/>
        </w:rPr>
        <w:object w:dxaOrig="1680" w:dyaOrig="360">
          <v:shape id="_x0000_i1561" type="#_x0000_t75" style="width:85pt;height:19.1pt" o:ole="">
            <v:imagedata r:id="rId1075" o:title=""/>
          </v:shape>
          <o:OLEObject Type="Embed" ProgID="Equation.DSMT4" ShapeID="_x0000_i1561" DrawAspect="Content" ObjectID="_1597652744" r:id="rId1076"/>
        </w:object>
      </w:r>
    </w:p>
    <w:p w:rsidR="00F72658" w:rsidRDefault="00CB1091" w:rsidP="00CB1091">
      <w:pPr>
        <w:spacing w:before="100" w:beforeAutospacing="1" w:after="100" w:afterAutospacing="1"/>
        <w:ind w:firstLine="0"/>
        <w:contextualSpacing/>
      </w:pPr>
      <w:r>
        <w:t>2.3</w:t>
      </w:r>
      <w:r w:rsidR="00F72658">
        <w:t xml:space="preserve">. </w:t>
      </w:r>
      <w:r w:rsidR="00F72658" w:rsidRPr="00821EB4">
        <w:rPr>
          <w:position w:val="-14"/>
        </w:rPr>
        <w:object w:dxaOrig="1620" w:dyaOrig="420">
          <v:shape id="_x0000_i1562" type="#_x0000_t75" style="width:80.65pt;height:20.8pt" o:ole="">
            <v:imagedata r:id="rId1077" o:title=""/>
          </v:shape>
          <o:OLEObject Type="Embed" ProgID="Equation.DSMT4" ShapeID="_x0000_i1562" DrawAspect="Content" ObjectID="_1597652745" r:id="rId1078"/>
        </w:object>
      </w:r>
      <w:r>
        <w:tab/>
      </w:r>
      <w:r>
        <w:tab/>
      </w:r>
      <w:r>
        <w:tab/>
      </w:r>
      <w:r>
        <w:tab/>
        <w:t>2.4.</w:t>
      </w:r>
      <w:r w:rsidR="00F72658">
        <w:t xml:space="preserve"> </w:t>
      </w:r>
      <w:r w:rsidR="00F72658" w:rsidRPr="00821EB4">
        <w:rPr>
          <w:position w:val="-14"/>
        </w:rPr>
        <w:object w:dxaOrig="1640" w:dyaOrig="420">
          <v:shape id="_x0000_i1563" type="#_x0000_t75" style="width:81.55pt;height:20.8pt" o:ole="">
            <v:imagedata r:id="rId1079" o:title=""/>
          </v:shape>
          <o:OLEObject Type="Embed" ProgID="Equation.DSMT4" ShapeID="_x0000_i1563" DrawAspect="Content" ObjectID="_1597652746" r:id="rId1080"/>
        </w:object>
      </w:r>
    </w:p>
    <w:p w:rsidR="00CB1091" w:rsidRDefault="00CB1091" w:rsidP="00CB1091">
      <w:pPr>
        <w:spacing w:before="100" w:beforeAutospacing="1" w:after="100" w:afterAutospacing="1"/>
        <w:ind w:firstLine="0"/>
        <w:contextualSpacing/>
      </w:pPr>
      <w:r>
        <w:t>2.5</w:t>
      </w:r>
      <w:r w:rsidR="00F72658">
        <w:t xml:space="preserve">. </w:t>
      </w:r>
      <w:r w:rsidR="00F72658" w:rsidRPr="00821EB4">
        <w:rPr>
          <w:position w:val="-12"/>
        </w:rPr>
        <w:object w:dxaOrig="1480" w:dyaOrig="360">
          <v:shape id="_x0000_i1564" type="#_x0000_t75" style="width:73.75pt;height:19.1pt" o:ole="">
            <v:imagedata r:id="rId1081" o:title=""/>
          </v:shape>
          <o:OLEObject Type="Embed" ProgID="Equation.DSMT4" ShapeID="_x0000_i1564" DrawAspect="Content" ObjectID="_1597652747" r:id="rId1082"/>
        </w:object>
      </w:r>
      <w:r>
        <w:t xml:space="preserve"> </w:t>
      </w:r>
      <w:r>
        <w:tab/>
      </w:r>
      <w:r>
        <w:tab/>
      </w:r>
      <w:r>
        <w:tab/>
      </w:r>
      <w:r>
        <w:tab/>
        <w:t>2.6.</w:t>
      </w:r>
      <w:r w:rsidR="00F72658">
        <w:t xml:space="preserve"> </w:t>
      </w:r>
      <w:r w:rsidR="00F72658" w:rsidRPr="00821EB4">
        <w:rPr>
          <w:position w:val="-14"/>
        </w:rPr>
        <w:object w:dxaOrig="1600" w:dyaOrig="420">
          <v:shape id="_x0000_i1565" type="#_x0000_t75" style="width:79.8pt;height:20.8pt" o:ole="">
            <v:imagedata r:id="rId1083" o:title=""/>
          </v:shape>
          <o:OLEObject Type="Embed" ProgID="Equation.DSMT4" ShapeID="_x0000_i1565" DrawAspect="Content" ObjectID="_1597652748" r:id="rId1084"/>
        </w:object>
      </w:r>
    </w:p>
    <w:p w:rsidR="00F72658" w:rsidRPr="00DE118F" w:rsidRDefault="00CB1091" w:rsidP="00CB1091">
      <w:pPr>
        <w:spacing w:before="100" w:beforeAutospacing="1" w:after="100" w:afterAutospacing="1"/>
        <w:ind w:firstLine="0"/>
        <w:contextualSpacing/>
      </w:pPr>
      <w:r>
        <w:t>2.7.</w:t>
      </w:r>
      <w:r w:rsidR="00F72658">
        <w:t xml:space="preserve"> </w:t>
      </w:r>
      <w:r w:rsidR="00F72658" w:rsidRPr="00821EB4">
        <w:rPr>
          <w:position w:val="-14"/>
        </w:rPr>
        <w:object w:dxaOrig="1579" w:dyaOrig="420">
          <v:shape id="_x0000_i1566" type="#_x0000_t75" style="width:78.95pt;height:20.8pt" o:ole="">
            <v:imagedata r:id="rId1085" o:title=""/>
          </v:shape>
          <o:OLEObject Type="Embed" ProgID="Equation.DSMT4" ShapeID="_x0000_i1566" DrawAspect="Content" ObjectID="_1597652749" r:id="rId1086"/>
        </w:object>
      </w:r>
      <w:r>
        <w:tab/>
      </w:r>
      <w:r>
        <w:tab/>
      </w:r>
      <w:r>
        <w:tab/>
      </w:r>
      <w:r>
        <w:tab/>
        <w:t>2.8.</w:t>
      </w:r>
      <w:r w:rsidR="00F72658">
        <w:t xml:space="preserve"> </w:t>
      </w:r>
      <w:r w:rsidR="00F72658" w:rsidRPr="00821EB4">
        <w:rPr>
          <w:position w:val="-14"/>
        </w:rPr>
        <w:object w:dxaOrig="1240" w:dyaOrig="420">
          <v:shape id="_x0000_i1567" type="#_x0000_t75" style="width:62.45pt;height:20.8pt" o:ole="">
            <v:imagedata r:id="rId1087" o:title=""/>
          </v:shape>
          <o:OLEObject Type="Embed" ProgID="Equation.DSMT4" ShapeID="_x0000_i1567" DrawAspect="Content" ObjectID="_1597652750" r:id="rId1088"/>
        </w:object>
      </w:r>
    </w:p>
    <w:p w:rsidR="00F72658" w:rsidRDefault="00CB1091" w:rsidP="00CB1091">
      <w:pPr>
        <w:spacing w:before="100" w:beforeAutospacing="1" w:after="100" w:afterAutospacing="1"/>
        <w:ind w:firstLine="0"/>
        <w:contextualSpacing/>
      </w:pPr>
      <w:r>
        <w:t>2.9.</w:t>
      </w:r>
      <w:r w:rsidR="00F72658">
        <w:t xml:space="preserve"> </w:t>
      </w:r>
      <w:r w:rsidR="00F72658" w:rsidRPr="00821EB4">
        <w:rPr>
          <w:position w:val="-14"/>
        </w:rPr>
        <w:object w:dxaOrig="1740" w:dyaOrig="420">
          <v:shape id="_x0000_i1568" type="#_x0000_t75" style="width:88.5pt;height:20.8pt" o:ole="">
            <v:imagedata r:id="rId1089" o:title=""/>
          </v:shape>
          <o:OLEObject Type="Embed" ProgID="Equation.DSMT4" ShapeID="_x0000_i1568" DrawAspect="Content" ObjectID="_1597652751" r:id="rId1090"/>
        </w:object>
      </w:r>
      <w:r>
        <w:tab/>
      </w:r>
      <w:r>
        <w:tab/>
      </w:r>
      <w:r>
        <w:tab/>
        <w:t>2.10.</w:t>
      </w:r>
      <w:r w:rsidR="00F72658">
        <w:t xml:space="preserve"> </w:t>
      </w:r>
      <w:r w:rsidR="00F72658" w:rsidRPr="00821EB4">
        <w:rPr>
          <w:position w:val="-12"/>
        </w:rPr>
        <w:object w:dxaOrig="1620" w:dyaOrig="360">
          <v:shape id="_x0000_i1569" type="#_x0000_t75" style="width:80.65pt;height:19.1pt" o:ole="">
            <v:imagedata r:id="rId1091" o:title=""/>
          </v:shape>
          <o:OLEObject Type="Embed" ProgID="Equation.DSMT4" ShapeID="_x0000_i1569" DrawAspect="Content" ObjectID="_1597652752" r:id="rId1092"/>
        </w:object>
      </w:r>
    </w:p>
    <w:p w:rsidR="00F72658" w:rsidRPr="00963204" w:rsidRDefault="00F72658" w:rsidP="00FE23CB">
      <w:pPr>
        <w:spacing w:before="100" w:beforeAutospacing="1" w:after="100" w:afterAutospacing="1"/>
        <w:contextualSpacing/>
      </w:pPr>
      <w:r w:rsidRPr="00CB1091">
        <w:rPr>
          <w:b/>
        </w:rPr>
        <w:t>Задание 3.</w:t>
      </w:r>
      <w:r>
        <w:t xml:space="preserve"> Представ</w:t>
      </w:r>
      <w:r w:rsidR="00CB1091">
        <w:t xml:space="preserve">ьте </w:t>
      </w:r>
      <w:r w:rsidR="00F740FE">
        <w:t xml:space="preserve">выражение </w:t>
      </w:r>
      <w:r w:rsidR="00963204">
        <w:t>в алгебраической форме</w:t>
      </w:r>
      <w:r w:rsidR="00963204" w:rsidRPr="00963204">
        <w:t xml:space="preserve"> </w:t>
      </w:r>
      <w:r w:rsidR="00963204">
        <w:t xml:space="preserve">и получите результат в </w:t>
      </w:r>
      <w:r w:rsidR="00963204">
        <w:rPr>
          <w:lang w:val="en-US"/>
        </w:rPr>
        <w:t>Maple</w:t>
      </w:r>
      <w:r w:rsidR="00963204">
        <w:t xml:space="preserve">. Найдите </w:t>
      </w:r>
      <w:r w:rsidR="0081416B">
        <w:t xml:space="preserve">его </w:t>
      </w:r>
      <w:r w:rsidR="00963204">
        <w:t>главное значение.</w:t>
      </w:r>
    </w:p>
    <w:p w:rsidR="00F72658" w:rsidRDefault="00963204" w:rsidP="00963204">
      <w:pPr>
        <w:spacing w:before="100" w:beforeAutospacing="1" w:after="100" w:afterAutospacing="1"/>
        <w:ind w:firstLine="0"/>
        <w:contextualSpacing/>
      </w:pPr>
      <w:r>
        <w:t>3.</w:t>
      </w:r>
      <w:r w:rsidR="00F72658">
        <w:t xml:space="preserve">1. </w:t>
      </w:r>
      <w:r w:rsidR="00F72658" w:rsidRPr="002C70EB">
        <w:rPr>
          <w:position w:val="-32"/>
        </w:rPr>
        <w:object w:dxaOrig="2200" w:dyaOrig="940">
          <v:shape id="_x0000_i1570" type="#_x0000_t75" style="width:110.15pt;height:46.85pt" o:ole="">
            <v:imagedata r:id="rId1093" o:title=""/>
          </v:shape>
          <o:OLEObject Type="Embed" ProgID="Equation.DSMT4" ShapeID="_x0000_i1570" DrawAspect="Content" ObjectID="_1597652753" r:id="rId1094"/>
        </w:object>
      </w:r>
      <w:r>
        <w:tab/>
      </w:r>
      <w:r>
        <w:tab/>
      </w:r>
      <w:r>
        <w:tab/>
        <w:t>3.2</w:t>
      </w:r>
      <w:r w:rsidR="00F72658">
        <w:t xml:space="preserve">. </w:t>
      </w:r>
      <w:r w:rsidR="00F72658" w:rsidRPr="002C70EB">
        <w:rPr>
          <w:position w:val="-6"/>
        </w:rPr>
        <w:object w:dxaOrig="1040" w:dyaOrig="300">
          <v:shape id="_x0000_i1571" type="#_x0000_t75" style="width:52.05pt;height:16.5pt" o:ole="">
            <v:imagedata r:id="rId1095" o:title=""/>
          </v:shape>
          <o:OLEObject Type="Embed" ProgID="Equation.DSMT4" ShapeID="_x0000_i1571" DrawAspect="Content" ObjectID="_1597652754" r:id="rId1096"/>
        </w:object>
      </w:r>
    </w:p>
    <w:p w:rsidR="00F72658" w:rsidRDefault="00F72658" w:rsidP="00963204">
      <w:pPr>
        <w:spacing w:before="100" w:beforeAutospacing="1" w:after="100" w:afterAutospacing="1"/>
        <w:ind w:firstLine="0"/>
        <w:contextualSpacing/>
      </w:pPr>
      <w:r>
        <w:lastRenderedPageBreak/>
        <w:t>3.</w:t>
      </w:r>
      <w:r w:rsidR="00963204">
        <w:t>3.</w:t>
      </w:r>
      <w:r>
        <w:t xml:space="preserve"> </w:t>
      </w:r>
      <w:r w:rsidRPr="00284983">
        <w:rPr>
          <w:position w:val="-38"/>
        </w:rPr>
        <w:object w:dxaOrig="2220" w:dyaOrig="900">
          <v:shape id="_x0000_i1572" type="#_x0000_t75" style="width:110.15pt;height:46pt" o:ole="">
            <v:imagedata r:id="rId1097" o:title=""/>
          </v:shape>
          <o:OLEObject Type="Embed" ProgID="Equation.DSMT4" ShapeID="_x0000_i1572" DrawAspect="Content" ObjectID="_1597652755" r:id="rId1098"/>
        </w:object>
      </w:r>
      <w:r w:rsidR="00963204">
        <w:tab/>
      </w:r>
      <w:r w:rsidR="00963204">
        <w:tab/>
      </w:r>
      <w:r w:rsidR="00963204">
        <w:tab/>
        <w:t>3.4.</w:t>
      </w:r>
      <w:r>
        <w:t xml:space="preserve"> </w:t>
      </w:r>
      <w:r w:rsidRPr="00284983">
        <w:rPr>
          <w:position w:val="-32"/>
        </w:rPr>
        <w:object w:dxaOrig="1860" w:dyaOrig="780">
          <v:shape id="_x0000_i1573" type="#_x0000_t75" style="width:92.8pt;height:38.15pt" o:ole="">
            <v:imagedata r:id="rId1099" o:title=""/>
          </v:shape>
          <o:OLEObject Type="Embed" ProgID="Equation.DSMT4" ShapeID="_x0000_i1573" DrawAspect="Content" ObjectID="_1597652756" r:id="rId1100"/>
        </w:object>
      </w:r>
    </w:p>
    <w:p w:rsidR="00F72658" w:rsidRDefault="00963204" w:rsidP="00963204">
      <w:pPr>
        <w:spacing w:before="100" w:beforeAutospacing="1" w:after="100" w:afterAutospacing="1"/>
        <w:ind w:firstLine="0"/>
        <w:contextualSpacing/>
      </w:pPr>
      <w:r>
        <w:t>3.5</w:t>
      </w:r>
      <w:r w:rsidR="00F72658">
        <w:t xml:space="preserve">. </w:t>
      </w:r>
      <w:r w:rsidR="00F72658" w:rsidRPr="00D42BB9">
        <w:rPr>
          <w:position w:val="-26"/>
        </w:rPr>
        <w:object w:dxaOrig="1579" w:dyaOrig="700">
          <v:shape id="_x0000_i1574" type="#_x0000_t75" style="width:78.95pt;height:34.7pt" o:ole="">
            <v:imagedata r:id="rId1101" o:title=""/>
          </v:shape>
          <o:OLEObject Type="Embed" ProgID="Equation.DSMT4" ShapeID="_x0000_i1574" DrawAspect="Content" ObjectID="_1597652757" r:id="rId1102"/>
        </w:object>
      </w:r>
      <w:r>
        <w:tab/>
      </w:r>
      <w:r>
        <w:tab/>
      </w:r>
      <w:r>
        <w:tab/>
      </w:r>
      <w:r>
        <w:tab/>
        <w:t xml:space="preserve">3.6. </w:t>
      </w:r>
      <w:r w:rsidR="00F72658" w:rsidRPr="00D42BB9">
        <w:rPr>
          <w:position w:val="-28"/>
        </w:rPr>
        <w:object w:dxaOrig="1219" w:dyaOrig="720">
          <v:shape id="_x0000_i1575" type="#_x0000_t75" style="width:59.85pt;height:36.45pt" o:ole="">
            <v:imagedata r:id="rId1103" o:title=""/>
          </v:shape>
          <o:OLEObject Type="Embed" ProgID="Equation.DSMT4" ShapeID="_x0000_i1575" DrawAspect="Content" ObjectID="_1597652758" r:id="rId1104"/>
        </w:object>
      </w:r>
    </w:p>
    <w:p w:rsidR="00F72658" w:rsidRDefault="00963204" w:rsidP="00E6357A">
      <w:pPr>
        <w:spacing w:before="100" w:beforeAutospacing="1" w:after="100" w:afterAutospacing="1"/>
        <w:ind w:firstLine="0"/>
        <w:contextualSpacing/>
      </w:pPr>
      <w:r>
        <w:t xml:space="preserve">3.7. </w:t>
      </w:r>
      <w:r w:rsidR="00F72658" w:rsidRPr="002C70EB">
        <w:rPr>
          <w:position w:val="-32"/>
        </w:rPr>
        <w:object w:dxaOrig="1440" w:dyaOrig="780">
          <v:shape id="_x0000_i1576" type="#_x0000_t75" style="width:1in;height:38.15pt" o:ole="">
            <v:imagedata r:id="rId1105" o:title=""/>
          </v:shape>
          <o:OLEObject Type="Embed" ProgID="Equation.DSMT4" ShapeID="_x0000_i1576" DrawAspect="Content" ObjectID="_1597652759" r:id="rId1106"/>
        </w:object>
      </w:r>
      <w:r>
        <w:tab/>
      </w:r>
      <w:r>
        <w:tab/>
      </w:r>
      <w:r>
        <w:tab/>
      </w:r>
      <w:r w:rsidR="00E6357A">
        <w:tab/>
      </w:r>
      <w:r>
        <w:t xml:space="preserve">3.8. </w:t>
      </w:r>
      <w:r w:rsidR="00F72658" w:rsidRPr="00D42BB9">
        <w:rPr>
          <w:position w:val="-14"/>
        </w:rPr>
        <w:object w:dxaOrig="1500" w:dyaOrig="420">
          <v:shape id="_x0000_i1577" type="#_x0000_t75" style="width:75.45pt;height:20.8pt" o:ole="">
            <v:imagedata r:id="rId1107" o:title=""/>
          </v:shape>
          <o:OLEObject Type="Embed" ProgID="Equation.DSMT4" ShapeID="_x0000_i1577" DrawAspect="Content" ObjectID="_1597652760" r:id="rId1108"/>
        </w:object>
      </w:r>
    </w:p>
    <w:p w:rsidR="00F72658" w:rsidRDefault="00963204" w:rsidP="00E6357A">
      <w:pPr>
        <w:spacing w:before="100" w:beforeAutospacing="1" w:after="100" w:afterAutospacing="1"/>
        <w:ind w:firstLine="0"/>
        <w:contextualSpacing/>
      </w:pPr>
      <w:r>
        <w:t>3.</w:t>
      </w:r>
      <w:r w:rsidR="00F72658" w:rsidRPr="00DE118F">
        <w:t>9</w:t>
      </w:r>
      <w:r w:rsidR="00F72658">
        <w:t xml:space="preserve">. </w:t>
      </w:r>
      <w:r w:rsidR="00F72658" w:rsidRPr="00D42BB9">
        <w:rPr>
          <w:position w:val="-12"/>
        </w:rPr>
        <w:object w:dxaOrig="1400" w:dyaOrig="360">
          <v:shape id="_x0000_i1578" type="#_x0000_t75" style="width:70.25pt;height:19.1pt" o:ole="">
            <v:imagedata r:id="rId1109" o:title=""/>
          </v:shape>
          <o:OLEObject Type="Embed" ProgID="Equation.DSMT4" ShapeID="_x0000_i1578" DrawAspect="Content" ObjectID="_1597652761" r:id="rId1110"/>
        </w:object>
      </w:r>
      <w:r>
        <w:tab/>
      </w:r>
      <w:r>
        <w:tab/>
      </w:r>
      <w:r>
        <w:tab/>
      </w:r>
      <w:r w:rsidR="00E6357A">
        <w:tab/>
      </w:r>
      <w:r>
        <w:t>3.10</w:t>
      </w:r>
      <w:r w:rsidR="00F72658">
        <w:t xml:space="preserve">. </w:t>
      </w:r>
      <w:r w:rsidR="00F72658" w:rsidRPr="00D42BB9">
        <w:rPr>
          <w:position w:val="-26"/>
        </w:rPr>
        <w:object w:dxaOrig="1719" w:dyaOrig="760">
          <v:shape id="_x0000_i1579" type="#_x0000_t75" style="width:85.9pt;height:37.3pt" o:ole="">
            <v:imagedata r:id="rId1111" o:title=""/>
          </v:shape>
          <o:OLEObject Type="Embed" ProgID="Equation.DSMT4" ShapeID="_x0000_i1579" DrawAspect="Content" ObjectID="_1597652762" r:id="rId1112"/>
        </w:object>
      </w:r>
    </w:p>
    <w:p w:rsidR="00F72658" w:rsidRDefault="00F72658" w:rsidP="00FE23CB">
      <w:pPr>
        <w:spacing w:before="100" w:beforeAutospacing="1" w:after="100" w:afterAutospacing="1"/>
        <w:contextualSpacing/>
      </w:pPr>
      <w:r w:rsidRPr="00963204">
        <w:rPr>
          <w:b/>
        </w:rPr>
        <w:t>Зада</w:t>
      </w:r>
      <w:r w:rsidR="00963204" w:rsidRPr="00963204">
        <w:rPr>
          <w:b/>
        </w:rPr>
        <w:t xml:space="preserve">ние </w:t>
      </w:r>
      <w:r w:rsidRPr="00963204">
        <w:rPr>
          <w:b/>
        </w:rPr>
        <w:t>4</w:t>
      </w:r>
      <w:r>
        <w:t xml:space="preserve">. </w:t>
      </w:r>
      <w:r w:rsidR="00963204">
        <w:t xml:space="preserve">Изобразите </w:t>
      </w:r>
      <w:r>
        <w:t>област</w:t>
      </w:r>
      <w:r w:rsidR="00963204">
        <w:t>и</w:t>
      </w:r>
      <w:r>
        <w:t>, заданн</w:t>
      </w:r>
      <w:r w:rsidR="00963204">
        <w:t>ые</w:t>
      </w:r>
      <w:r>
        <w:t xml:space="preserve"> неравенствами.</w:t>
      </w:r>
    </w:p>
    <w:p w:rsidR="00F72658" w:rsidRPr="00DE118F" w:rsidRDefault="00963204" w:rsidP="00963204">
      <w:pPr>
        <w:spacing w:before="100" w:beforeAutospacing="1" w:after="100" w:afterAutospacing="1"/>
        <w:ind w:firstLine="0"/>
        <w:contextualSpacing/>
      </w:pPr>
      <w:r>
        <w:t>4.1</w:t>
      </w:r>
      <w:r w:rsidR="00F72658">
        <w:t xml:space="preserve">. </w:t>
      </w:r>
      <w:r>
        <w:t xml:space="preserve">1) </w:t>
      </w:r>
      <w:r w:rsidR="00F72658" w:rsidRPr="00DE118F">
        <w:rPr>
          <w:position w:val="-14"/>
        </w:rPr>
        <w:object w:dxaOrig="2120" w:dyaOrig="420">
          <v:shape id="_x0000_i1580" type="#_x0000_t75" style="width:105.85pt;height:20.8pt" o:ole="">
            <v:imagedata r:id="rId1113" o:title=""/>
          </v:shape>
          <o:OLEObject Type="Embed" ProgID="Equation.DSMT4" ShapeID="_x0000_i1580" DrawAspect="Content" ObjectID="_1597652763" r:id="rId1114"/>
        </w:object>
      </w:r>
      <w:r>
        <w:tab/>
      </w:r>
      <w:r>
        <w:tab/>
        <w:t>2)</w:t>
      </w:r>
      <w:r w:rsidR="00D05559">
        <w:t xml:space="preserve"> </w:t>
      </w:r>
      <w:r w:rsidR="00D05559" w:rsidRPr="00D62B1D">
        <w:rPr>
          <w:position w:val="-26"/>
        </w:rPr>
        <w:object w:dxaOrig="2560" w:dyaOrig="700">
          <v:shape id="_x0000_i1581" type="#_x0000_t75" style="width:127.5pt;height:34.7pt" o:ole="">
            <v:imagedata r:id="rId1115" o:title=""/>
          </v:shape>
          <o:OLEObject Type="Embed" ProgID="Equation.DSMT4" ShapeID="_x0000_i1581" DrawAspect="Content" ObjectID="_1597652764" r:id="rId1116"/>
        </w:object>
      </w:r>
    </w:p>
    <w:p w:rsidR="00F72658" w:rsidRDefault="00963204" w:rsidP="00963204">
      <w:pPr>
        <w:spacing w:before="100" w:beforeAutospacing="1" w:after="100" w:afterAutospacing="1"/>
        <w:ind w:firstLine="0"/>
        <w:contextualSpacing/>
      </w:pPr>
      <w:r>
        <w:t>4.2</w:t>
      </w:r>
      <w:r w:rsidR="00F72658">
        <w:t xml:space="preserve">. </w:t>
      </w:r>
      <w:r>
        <w:t xml:space="preserve">1) </w:t>
      </w:r>
      <w:r w:rsidR="00F72658" w:rsidRPr="00DE118F">
        <w:rPr>
          <w:position w:val="-14"/>
        </w:rPr>
        <w:object w:dxaOrig="1760" w:dyaOrig="420">
          <v:shape id="_x0000_i1582" type="#_x0000_t75" style="width:88.5pt;height:20.8pt" o:ole="">
            <v:imagedata r:id="rId1117" o:title=""/>
          </v:shape>
          <o:OLEObject Type="Embed" ProgID="Equation.DSMT4" ShapeID="_x0000_i1582" DrawAspect="Content" ObjectID="_1597652765" r:id="rId1118"/>
        </w:object>
      </w:r>
      <w:r w:rsidR="00D05559">
        <w:tab/>
      </w:r>
      <w:r w:rsidR="00D05559">
        <w:tab/>
      </w:r>
      <w:r w:rsidR="00D05559">
        <w:tab/>
        <w:t xml:space="preserve">2) </w:t>
      </w:r>
      <w:r w:rsidR="00D05559" w:rsidRPr="00D62B1D">
        <w:rPr>
          <w:position w:val="-26"/>
        </w:rPr>
        <w:object w:dxaOrig="2740" w:dyaOrig="700">
          <v:shape id="_x0000_i1583" type="#_x0000_t75" style="width:137.05pt;height:34.7pt" o:ole="">
            <v:imagedata r:id="rId1119" o:title=""/>
          </v:shape>
          <o:OLEObject Type="Embed" ProgID="Equation.DSMT4" ShapeID="_x0000_i1583" DrawAspect="Content" ObjectID="_1597652766" r:id="rId1120"/>
        </w:object>
      </w:r>
    </w:p>
    <w:p w:rsidR="00963204" w:rsidRDefault="00963204" w:rsidP="00963204">
      <w:pPr>
        <w:spacing w:before="100" w:beforeAutospacing="1" w:after="100" w:afterAutospacing="1"/>
        <w:ind w:firstLine="0"/>
        <w:contextualSpacing/>
      </w:pPr>
      <w:r>
        <w:t xml:space="preserve">4.3. 1) </w:t>
      </w:r>
      <w:r w:rsidRPr="00DE118F">
        <w:rPr>
          <w:position w:val="-14"/>
        </w:rPr>
        <w:object w:dxaOrig="2079" w:dyaOrig="420">
          <v:shape id="_x0000_i1584" type="#_x0000_t75" style="width:104.1pt;height:20.8pt" o:ole="">
            <v:imagedata r:id="rId1121" o:title=""/>
          </v:shape>
          <o:OLEObject Type="Embed" ProgID="Equation.DSMT4" ShapeID="_x0000_i1584" DrawAspect="Content" ObjectID="_1597652767" r:id="rId1122"/>
        </w:object>
      </w:r>
      <w:r w:rsidR="00D05559">
        <w:tab/>
      </w:r>
      <w:r w:rsidR="00D05559">
        <w:tab/>
        <w:t xml:space="preserve">2) </w:t>
      </w:r>
      <w:r w:rsidR="00D05559" w:rsidRPr="00D62B1D">
        <w:rPr>
          <w:position w:val="-26"/>
        </w:rPr>
        <w:object w:dxaOrig="2580" w:dyaOrig="700">
          <v:shape id="_x0000_i1585" type="#_x0000_t75" style="width:131pt;height:34.7pt" o:ole="">
            <v:imagedata r:id="rId1123" o:title=""/>
          </v:shape>
          <o:OLEObject Type="Embed" ProgID="Equation.DSMT4" ShapeID="_x0000_i1585" DrawAspect="Content" ObjectID="_1597652768" r:id="rId1124"/>
        </w:object>
      </w:r>
    </w:p>
    <w:p w:rsidR="00963204" w:rsidRDefault="00963204" w:rsidP="00963204">
      <w:pPr>
        <w:spacing w:before="100" w:beforeAutospacing="1" w:after="100" w:afterAutospacing="1"/>
        <w:ind w:firstLine="0"/>
        <w:contextualSpacing/>
      </w:pPr>
      <w:r>
        <w:t xml:space="preserve">4.4. 1) </w:t>
      </w:r>
      <w:r w:rsidRPr="00DE118F">
        <w:rPr>
          <w:position w:val="-14"/>
        </w:rPr>
        <w:object w:dxaOrig="2079" w:dyaOrig="420">
          <v:shape id="_x0000_i1586" type="#_x0000_t75" style="width:104.1pt;height:20.8pt" o:ole="">
            <v:imagedata r:id="rId1125" o:title=""/>
          </v:shape>
          <o:OLEObject Type="Embed" ProgID="Equation.DSMT4" ShapeID="_x0000_i1586" DrawAspect="Content" ObjectID="_1597652769" r:id="rId1126"/>
        </w:object>
      </w:r>
      <w:r w:rsidR="00D05559">
        <w:tab/>
      </w:r>
      <w:r w:rsidR="00D05559">
        <w:tab/>
        <w:t xml:space="preserve">2) </w:t>
      </w:r>
      <w:r w:rsidR="00D05559" w:rsidRPr="00D62B1D">
        <w:rPr>
          <w:position w:val="-26"/>
        </w:rPr>
        <w:object w:dxaOrig="3100" w:dyaOrig="700">
          <v:shape id="_x0000_i1587" type="#_x0000_t75" style="width:156.15pt;height:34.7pt" o:ole="">
            <v:imagedata r:id="rId1127" o:title=""/>
          </v:shape>
          <o:OLEObject Type="Embed" ProgID="Equation.DSMT4" ShapeID="_x0000_i1587" DrawAspect="Content" ObjectID="_1597652770" r:id="rId1128"/>
        </w:object>
      </w:r>
    </w:p>
    <w:p w:rsidR="00963204" w:rsidRDefault="00963204" w:rsidP="00963204">
      <w:pPr>
        <w:spacing w:before="100" w:beforeAutospacing="1" w:after="100" w:afterAutospacing="1"/>
        <w:ind w:firstLine="0"/>
        <w:contextualSpacing/>
      </w:pPr>
      <w:r>
        <w:t xml:space="preserve">4.5. 1) </w:t>
      </w:r>
      <w:r w:rsidRPr="00DE118F">
        <w:rPr>
          <w:position w:val="-14"/>
        </w:rPr>
        <w:object w:dxaOrig="2160" w:dyaOrig="420">
          <v:shape id="_x0000_i1588" type="#_x0000_t75" style="width:108.45pt;height:20.8pt" o:ole="">
            <v:imagedata r:id="rId1129" o:title=""/>
          </v:shape>
          <o:OLEObject Type="Embed" ProgID="Equation.DSMT4" ShapeID="_x0000_i1588" DrawAspect="Content" ObjectID="_1597652771" r:id="rId1130"/>
        </w:object>
      </w:r>
      <w:r w:rsidR="00D05559">
        <w:tab/>
      </w:r>
      <w:r w:rsidR="00D05559">
        <w:tab/>
        <w:t xml:space="preserve">2) </w:t>
      </w:r>
      <w:r w:rsidR="00D05559" w:rsidRPr="00D62B1D">
        <w:rPr>
          <w:position w:val="-26"/>
        </w:rPr>
        <w:object w:dxaOrig="2380" w:dyaOrig="700">
          <v:shape id="_x0000_i1589" type="#_x0000_t75" style="width:118.85pt;height:34.7pt" o:ole="">
            <v:imagedata r:id="rId1131" o:title=""/>
          </v:shape>
          <o:OLEObject Type="Embed" ProgID="Equation.DSMT4" ShapeID="_x0000_i1589" DrawAspect="Content" ObjectID="_1597652772" r:id="rId1132"/>
        </w:object>
      </w:r>
    </w:p>
    <w:p w:rsidR="00D05559" w:rsidRDefault="00D05559" w:rsidP="00963204">
      <w:pPr>
        <w:spacing w:before="100" w:beforeAutospacing="1" w:after="100" w:afterAutospacing="1"/>
        <w:ind w:firstLine="0"/>
        <w:contextualSpacing/>
      </w:pPr>
      <w:r>
        <w:t xml:space="preserve">4.6. 1) </w:t>
      </w:r>
      <w:r w:rsidRPr="00DE118F">
        <w:rPr>
          <w:position w:val="-14"/>
        </w:rPr>
        <w:object w:dxaOrig="2040" w:dyaOrig="420">
          <v:shape id="_x0000_i1590" type="#_x0000_t75" style="width:102.35pt;height:20.8pt" o:ole="">
            <v:imagedata r:id="rId1133" o:title=""/>
          </v:shape>
          <o:OLEObject Type="Embed" ProgID="Equation.DSMT4" ShapeID="_x0000_i1590" DrawAspect="Content" ObjectID="_1597652773" r:id="rId1134"/>
        </w:object>
      </w:r>
      <w:r>
        <w:tab/>
      </w:r>
      <w:r>
        <w:tab/>
        <w:t xml:space="preserve">2) </w:t>
      </w:r>
      <w:r w:rsidRPr="00D62B1D">
        <w:rPr>
          <w:position w:val="-26"/>
        </w:rPr>
        <w:object w:dxaOrig="2799" w:dyaOrig="700">
          <v:shape id="_x0000_i1591" type="#_x0000_t75" style="width:140.55pt;height:34.7pt" o:ole="">
            <v:imagedata r:id="rId1135" o:title=""/>
          </v:shape>
          <o:OLEObject Type="Embed" ProgID="Equation.DSMT4" ShapeID="_x0000_i1591" DrawAspect="Content" ObjectID="_1597652774" r:id="rId1136"/>
        </w:object>
      </w:r>
    </w:p>
    <w:p w:rsidR="00F72658" w:rsidRDefault="00D05559" w:rsidP="00D05559">
      <w:pPr>
        <w:spacing w:before="100" w:beforeAutospacing="1" w:after="100" w:afterAutospacing="1"/>
        <w:ind w:firstLine="0"/>
        <w:contextualSpacing/>
      </w:pPr>
      <w:r>
        <w:t>4.7. 1)</w:t>
      </w:r>
      <w:r w:rsidR="00F72658">
        <w:t xml:space="preserve"> </w:t>
      </w:r>
      <w:r w:rsidR="00F72658" w:rsidRPr="00DE118F">
        <w:rPr>
          <w:position w:val="-14"/>
        </w:rPr>
        <w:object w:dxaOrig="3260" w:dyaOrig="420">
          <v:shape id="_x0000_i1592" type="#_x0000_t75" style="width:163.1pt;height:20.8pt" o:ole="">
            <v:imagedata r:id="rId1137" o:title=""/>
          </v:shape>
          <o:OLEObject Type="Embed" ProgID="Equation.DSMT4" ShapeID="_x0000_i1592" DrawAspect="Content" ObjectID="_1597652775" r:id="rId1138"/>
        </w:object>
      </w:r>
      <w:r>
        <w:t xml:space="preserve"> </w:t>
      </w:r>
      <w:r>
        <w:tab/>
        <w:t xml:space="preserve">2) </w:t>
      </w:r>
      <w:r w:rsidRPr="00D62B1D">
        <w:rPr>
          <w:position w:val="-26"/>
        </w:rPr>
        <w:object w:dxaOrig="3159" w:dyaOrig="700">
          <v:shape id="_x0000_i1593" type="#_x0000_t75" style="width:157.9pt;height:34.7pt" o:ole="">
            <v:imagedata r:id="rId1139" o:title=""/>
          </v:shape>
          <o:OLEObject Type="Embed" ProgID="Equation.DSMT4" ShapeID="_x0000_i1593" DrawAspect="Content" ObjectID="_1597652776" r:id="rId1140"/>
        </w:object>
      </w:r>
    </w:p>
    <w:p w:rsidR="00D05559" w:rsidRDefault="00D05559" w:rsidP="00D05559">
      <w:pPr>
        <w:spacing w:before="100" w:beforeAutospacing="1" w:after="100" w:afterAutospacing="1"/>
        <w:ind w:firstLine="0"/>
        <w:contextualSpacing/>
      </w:pPr>
      <w:r>
        <w:t xml:space="preserve">4.8. 1) </w:t>
      </w:r>
      <w:r w:rsidRPr="00DE118F">
        <w:rPr>
          <w:position w:val="-14"/>
        </w:rPr>
        <w:object w:dxaOrig="3440" w:dyaOrig="420">
          <v:shape id="_x0000_i1594" type="#_x0000_t75" style="width:170.9pt;height:20.8pt" o:ole="">
            <v:imagedata r:id="rId1141" o:title=""/>
          </v:shape>
          <o:OLEObject Type="Embed" ProgID="Equation.DSMT4" ShapeID="_x0000_i1594" DrawAspect="Content" ObjectID="_1597652777" r:id="rId1142"/>
        </w:object>
      </w:r>
      <w:r>
        <w:t xml:space="preserve">2) </w:t>
      </w:r>
      <w:r w:rsidRPr="00D660C8">
        <w:rPr>
          <w:position w:val="-26"/>
        </w:rPr>
        <w:object w:dxaOrig="3379" w:dyaOrig="700">
          <v:shape id="_x0000_i1595" type="#_x0000_t75" style="width:169.15pt;height:34.7pt" o:ole="">
            <v:imagedata r:id="rId1143" o:title=""/>
          </v:shape>
          <o:OLEObject Type="Embed" ProgID="Equation.DSMT4" ShapeID="_x0000_i1595" DrawAspect="Content" ObjectID="_1597652778" r:id="rId1144"/>
        </w:object>
      </w:r>
    </w:p>
    <w:p w:rsidR="00D05559" w:rsidRDefault="00D05559" w:rsidP="00D05559">
      <w:pPr>
        <w:spacing w:before="100" w:beforeAutospacing="1" w:after="100" w:afterAutospacing="1"/>
        <w:ind w:firstLine="0"/>
        <w:contextualSpacing/>
      </w:pPr>
      <w:r>
        <w:t xml:space="preserve">4.9. 1) </w:t>
      </w:r>
      <w:r w:rsidRPr="00DE118F">
        <w:rPr>
          <w:position w:val="-14"/>
        </w:rPr>
        <w:object w:dxaOrig="3340" w:dyaOrig="420">
          <v:shape id="_x0000_i1596" type="#_x0000_t75" style="width:166.55pt;height:20.8pt" o:ole="">
            <v:imagedata r:id="rId1145" o:title=""/>
          </v:shape>
          <o:OLEObject Type="Embed" ProgID="Equation.DSMT4" ShapeID="_x0000_i1596" DrawAspect="Content" ObjectID="_1597652779" r:id="rId1146"/>
        </w:object>
      </w:r>
      <w:r>
        <w:t xml:space="preserve"> 2) </w:t>
      </w:r>
      <w:r w:rsidRPr="00D660C8">
        <w:rPr>
          <w:position w:val="-26"/>
        </w:rPr>
        <w:object w:dxaOrig="3860" w:dyaOrig="700">
          <v:shape id="_x0000_i1597" type="#_x0000_t75" style="width:192.6pt;height:34.7pt" o:ole="">
            <v:imagedata r:id="rId1147" o:title=""/>
          </v:shape>
          <o:OLEObject Type="Embed" ProgID="Equation.DSMT4" ShapeID="_x0000_i1597" DrawAspect="Content" ObjectID="_1597652780" r:id="rId1148"/>
        </w:object>
      </w:r>
    </w:p>
    <w:p w:rsidR="00D05559" w:rsidRPr="00DE118F" w:rsidRDefault="00D05559" w:rsidP="00D05559">
      <w:pPr>
        <w:spacing w:before="100" w:beforeAutospacing="1" w:after="100" w:afterAutospacing="1"/>
        <w:ind w:firstLine="0"/>
        <w:contextualSpacing/>
      </w:pPr>
      <w:r>
        <w:t xml:space="preserve">4.10. 1) </w:t>
      </w:r>
      <w:r w:rsidRPr="00DE118F">
        <w:rPr>
          <w:position w:val="-14"/>
        </w:rPr>
        <w:object w:dxaOrig="2460" w:dyaOrig="420">
          <v:shape id="_x0000_i1598" type="#_x0000_t75" style="width:123.2pt;height:20.8pt" o:ole="">
            <v:imagedata r:id="rId1149" o:title=""/>
          </v:shape>
          <o:OLEObject Type="Embed" ProgID="Equation.DSMT4" ShapeID="_x0000_i1598" DrawAspect="Content" ObjectID="_1597652781" r:id="rId1150"/>
        </w:object>
      </w:r>
      <w:r>
        <w:tab/>
      </w:r>
      <w:r>
        <w:tab/>
        <w:t xml:space="preserve">2) </w:t>
      </w:r>
      <w:r w:rsidRPr="00D660C8">
        <w:rPr>
          <w:position w:val="-26"/>
        </w:rPr>
        <w:object w:dxaOrig="4200" w:dyaOrig="700">
          <v:shape id="_x0000_i1599" type="#_x0000_t75" style="width:209.95pt;height:34.7pt" o:ole="">
            <v:imagedata r:id="rId1151" o:title=""/>
          </v:shape>
          <o:OLEObject Type="Embed" ProgID="Equation.DSMT4" ShapeID="_x0000_i1599" DrawAspect="Content" ObjectID="_1597652782" r:id="rId1152"/>
        </w:object>
      </w:r>
    </w:p>
    <w:p w:rsidR="00F72658" w:rsidRDefault="00F72658" w:rsidP="00FE23CB">
      <w:pPr>
        <w:spacing w:before="100" w:beforeAutospacing="1" w:after="100" w:afterAutospacing="1"/>
        <w:contextualSpacing/>
      </w:pPr>
      <w:r w:rsidRPr="00D05559">
        <w:rPr>
          <w:b/>
        </w:rPr>
        <w:t>Зада</w:t>
      </w:r>
      <w:r w:rsidR="00D05559">
        <w:rPr>
          <w:b/>
        </w:rPr>
        <w:t>ние</w:t>
      </w:r>
      <w:r w:rsidRPr="00D05559">
        <w:rPr>
          <w:b/>
        </w:rPr>
        <w:t xml:space="preserve"> 5</w:t>
      </w:r>
      <w:r w:rsidR="00D05559">
        <w:t>. Определите</w:t>
      </w:r>
      <w:r>
        <w:t xml:space="preserve"> вид кривой.</w:t>
      </w:r>
      <w:r w:rsidR="00D05559">
        <w:t xml:space="preserve"> Сделайте чертеж.</w:t>
      </w:r>
    </w:p>
    <w:p w:rsidR="00F72658" w:rsidRDefault="00D05559" w:rsidP="00D05559">
      <w:pPr>
        <w:spacing w:before="100" w:beforeAutospacing="1" w:after="100" w:afterAutospacing="1"/>
        <w:ind w:firstLine="0"/>
        <w:contextualSpacing/>
      </w:pPr>
      <w:r>
        <w:t>5.</w:t>
      </w:r>
      <w:r w:rsidR="00F72658">
        <w:t xml:space="preserve">1. </w:t>
      </w:r>
      <w:r w:rsidR="00F72658" w:rsidRPr="004D3AB2">
        <w:rPr>
          <w:position w:val="-12"/>
        </w:rPr>
        <w:object w:dxaOrig="2000" w:dyaOrig="360">
          <v:shape id="_x0000_i1600" type="#_x0000_t75" style="width:99.75pt;height:19.1pt" o:ole="">
            <v:imagedata r:id="rId1153" o:title=""/>
          </v:shape>
          <o:OLEObject Type="Embed" ProgID="Equation.DSMT4" ShapeID="_x0000_i1600" DrawAspect="Content" ObjectID="_1597652783" r:id="rId1154"/>
        </w:object>
      </w:r>
      <w:r>
        <w:tab/>
      </w:r>
      <w:r>
        <w:tab/>
      </w:r>
      <w:r>
        <w:tab/>
        <w:t>5.2</w:t>
      </w:r>
      <w:r w:rsidR="00F72658">
        <w:t xml:space="preserve">. </w:t>
      </w:r>
      <w:r w:rsidR="00F72658" w:rsidRPr="004D3AB2">
        <w:rPr>
          <w:position w:val="-12"/>
        </w:rPr>
        <w:object w:dxaOrig="2000" w:dyaOrig="360">
          <v:shape id="_x0000_i1601" type="#_x0000_t75" style="width:99.75pt;height:19.1pt" o:ole="">
            <v:imagedata r:id="rId1155" o:title=""/>
          </v:shape>
          <o:OLEObject Type="Embed" ProgID="Equation.DSMT4" ShapeID="_x0000_i1601" DrawAspect="Content" ObjectID="_1597652784" r:id="rId1156"/>
        </w:object>
      </w:r>
    </w:p>
    <w:p w:rsidR="00F72658" w:rsidRPr="00DE118F" w:rsidRDefault="00D05559" w:rsidP="00D05559">
      <w:pPr>
        <w:spacing w:before="100" w:beforeAutospacing="1" w:after="100" w:afterAutospacing="1"/>
        <w:ind w:firstLine="0"/>
        <w:contextualSpacing/>
      </w:pPr>
      <w:r>
        <w:lastRenderedPageBreak/>
        <w:t>5.3</w:t>
      </w:r>
      <w:r w:rsidR="00F72658">
        <w:t xml:space="preserve">. </w:t>
      </w:r>
      <w:r w:rsidR="00F72658" w:rsidRPr="004D3AB2">
        <w:rPr>
          <w:position w:val="-12"/>
        </w:rPr>
        <w:object w:dxaOrig="2020" w:dyaOrig="360">
          <v:shape id="_x0000_i1602" type="#_x0000_t75" style="width:100.65pt;height:19.1pt" o:ole="">
            <v:imagedata r:id="rId1157" o:title=""/>
          </v:shape>
          <o:OLEObject Type="Embed" ProgID="Equation.DSMT4" ShapeID="_x0000_i1602" DrawAspect="Content" ObjectID="_1597652785" r:id="rId1158"/>
        </w:object>
      </w:r>
      <w:r>
        <w:tab/>
      </w:r>
      <w:r>
        <w:tab/>
      </w:r>
      <w:r>
        <w:tab/>
        <w:t>5.4.</w:t>
      </w:r>
      <w:r w:rsidR="00F72658">
        <w:t xml:space="preserve"> </w:t>
      </w:r>
      <w:r w:rsidR="00F72658" w:rsidRPr="004D3AB2">
        <w:rPr>
          <w:position w:val="-12"/>
        </w:rPr>
        <w:object w:dxaOrig="2000" w:dyaOrig="360">
          <v:shape id="_x0000_i1603" type="#_x0000_t75" style="width:99.75pt;height:19.1pt" o:ole="">
            <v:imagedata r:id="rId1159" o:title=""/>
          </v:shape>
          <o:OLEObject Type="Embed" ProgID="Equation.DSMT4" ShapeID="_x0000_i1603" DrawAspect="Content" ObjectID="_1597652786" r:id="rId1160"/>
        </w:object>
      </w:r>
    </w:p>
    <w:p w:rsidR="00F72658" w:rsidRDefault="00D05559" w:rsidP="00D05559">
      <w:pPr>
        <w:spacing w:before="100" w:beforeAutospacing="1" w:after="100" w:afterAutospacing="1"/>
        <w:ind w:firstLine="0"/>
        <w:contextualSpacing/>
      </w:pPr>
      <w:r>
        <w:t>5.5</w:t>
      </w:r>
      <w:r w:rsidR="00F72658">
        <w:t xml:space="preserve">. </w:t>
      </w:r>
      <w:r w:rsidR="00F72658" w:rsidRPr="004D3AB2">
        <w:rPr>
          <w:position w:val="-12"/>
        </w:rPr>
        <w:object w:dxaOrig="2000" w:dyaOrig="360">
          <v:shape id="_x0000_i1604" type="#_x0000_t75" style="width:99.75pt;height:19.1pt" o:ole="">
            <v:imagedata r:id="rId1161" o:title=""/>
          </v:shape>
          <o:OLEObject Type="Embed" ProgID="Equation.DSMT4" ShapeID="_x0000_i1604" DrawAspect="Content" ObjectID="_1597652787" r:id="rId1162"/>
        </w:object>
      </w:r>
      <w:r>
        <w:tab/>
      </w:r>
      <w:r>
        <w:tab/>
      </w:r>
      <w:r>
        <w:tab/>
        <w:t>5.6.</w:t>
      </w:r>
      <w:r w:rsidR="00F72658">
        <w:t xml:space="preserve"> </w:t>
      </w:r>
      <w:r w:rsidR="00F72658" w:rsidRPr="004D3AB2">
        <w:rPr>
          <w:position w:val="-12"/>
        </w:rPr>
        <w:object w:dxaOrig="2160" w:dyaOrig="360">
          <v:shape id="_x0000_i1605" type="#_x0000_t75" style="width:108.45pt;height:19.1pt" o:ole="">
            <v:imagedata r:id="rId1163" o:title=""/>
          </v:shape>
          <o:OLEObject Type="Embed" ProgID="Equation.DSMT4" ShapeID="_x0000_i1605" DrawAspect="Content" ObjectID="_1597652788" r:id="rId1164"/>
        </w:object>
      </w:r>
    </w:p>
    <w:p w:rsidR="00F72658" w:rsidRDefault="00D05559" w:rsidP="00D05559">
      <w:pPr>
        <w:spacing w:before="100" w:beforeAutospacing="1" w:after="100" w:afterAutospacing="1"/>
        <w:ind w:firstLine="0"/>
        <w:contextualSpacing/>
      </w:pPr>
      <w:r>
        <w:t>5.</w:t>
      </w:r>
      <w:r w:rsidR="00F72658">
        <w:t xml:space="preserve">7. </w:t>
      </w:r>
      <w:r w:rsidR="00F72658" w:rsidRPr="004D3AB2">
        <w:rPr>
          <w:position w:val="-12"/>
        </w:rPr>
        <w:object w:dxaOrig="2360" w:dyaOrig="360">
          <v:shape id="_x0000_i1606" type="#_x0000_t75" style="width:117.1pt;height:19.1pt" o:ole="">
            <v:imagedata r:id="rId1165" o:title=""/>
          </v:shape>
          <o:OLEObject Type="Embed" ProgID="Equation.DSMT4" ShapeID="_x0000_i1606" DrawAspect="Content" ObjectID="_1597652789" r:id="rId1166"/>
        </w:object>
      </w:r>
      <w:r>
        <w:tab/>
      </w:r>
      <w:r>
        <w:tab/>
        <w:t>5.8.</w:t>
      </w:r>
      <w:r w:rsidR="00F72658">
        <w:t xml:space="preserve">. </w:t>
      </w:r>
      <w:r w:rsidR="00F72658" w:rsidRPr="004D3AB2">
        <w:rPr>
          <w:position w:val="-12"/>
        </w:rPr>
        <w:object w:dxaOrig="2400" w:dyaOrig="360">
          <v:shape id="_x0000_i1607" type="#_x0000_t75" style="width:120.6pt;height:19.1pt" o:ole="">
            <v:imagedata r:id="rId1167" o:title=""/>
          </v:shape>
          <o:OLEObject Type="Embed" ProgID="Equation.DSMT4" ShapeID="_x0000_i1607" DrawAspect="Content" ObjectID="_1597652790" r:id="rId1168"/>
        </w:object>
      </w:r>
    </w:p>
    <w:p w:rsidR="00F72658" w:rsidRPr="00DE118F" w:rsidRDefault="00A92E07" w:rsidP="00A92E07">
      <w:pPr>
        <w:spacing w:before="100" w:beforeAutospacing="1" w:after="100" w:afterAutospacing="1"/>
        <w:ind w:firstLine="0"/>
        <w:contextualSpacing/>
      </w:pPr>
      <w:r>
        <w:t>5.</w:t>
      </w:r>
      <w:r w:rsidR="00F72658">
        <w:t xml:space="preserve">9. </w:t>
      </w:r>
      <w:r w:rsidR="00F72658" w:rsidRPr="004D3AB2">
        <w:rPr>
          <w:position w:val="-12"/>
        </w:rPr>
        <w:object w:dxaOrig="2220" w:dyaOrig="360">
          <v:shape id="_x0000_i1608" type="#_x0000_t75" style="width:110.15pt;height:19.1pt" o:ole="">
            <v:imagedata r:id="rId1169" o:title=""/>
          </v:shape>
          <o:OLEObject Type="Embed" ProgID="Equation.DSMT4" ShapeID="_x0000_i1608" DrawAspect="Content" ObjectID="_1597652791" r:id="rId1170"/>
        </w:object>
      </w:r>
      <w:r>
        <w:tab/>
      </w:r>
      <w:r>
        <w:tab/>
      </w:r>
      <w:r>
        <w:tab/>
        <w:t>5.10.</w:t>
      </w:r>
      <w:r w:rsidR="00F72658">
        <w:t xml:space="preserve"> </w:t>
      </w:r>
      <w:r w:rsidR="00F72658" w:rsidRPr="004D3AB2">
        <w:rPr>
          <w:position w:val="-12"/>
        </w:rPr>
        <w:object w:dxaOrig="2420" w:dyaOrig="360">
          <v:shape id="_x0000_i1609" type="#_x0000_t75" style="width:120.6pt;height:19.1pt" o:ole="">
            <v:imagedata r:id="rId1171" o:title=""/>
          </v:shape>
          <o:OLEObject Type="Embed" ProgID="Equation.DSMT4" ShapeID="_x0000_i1609" DrawAspect="Content" ObjectID="_1597652792" r:id="rId1172"/>
        </w:object>
      </w:r>
    </w:p>
    <w:p w:rsidR="00F72658" w:rsidRDefault="00F72658" w:rsidP="00FE23CB">
      <w:pPr>
        <w:spacing w:before="100" w:beforeAutospacing="1" w:after="100" w:afterAutospacing="1"/>
        <w:contextualSpacing/>
      </w:pPr>
      <w:r w:rsidRPr="00A92E07">
        <w:rPr>
          <w:b/>
        </w:rPr>
        <w:t>Зада</w:t>
      </w:r>
      <w:r w:rsidR="00A92E07">
        <w:rPr>
          <w:b/>
        </w:rPr>
        <w:t>ние</w:t>
      </w:r>
      <w:r w:rsidRPr="00A92E07">
        <w:rPr>
          <w:b/>
        </w:rPr>
        <w:t xml:space="preserve"> 6</w:t>
      </w:r>
      <w:r>
        <w:t>. Восстановит</w:t>
      </w:r>
      <w:r w:rsidR="00A92E07">
        <w:t>е</w:t>
      </w:r>
      <w:r>
        <w:t xml:space="preserve"> аналитическую в окрестности точки</w:t>
      </w:r>
      <w:r w:rsidRPr="00CB2EF4">
        <w:t xml:space="preserve"> </w:t>
      </w:r>
      <w:r w:rsidRPr="00CB2EF4">
        <w:rPr>
          <w:position w:val="-12"/>
        </w:rPr>
        <w:object w:dxaOrig="279" w:dyaOrig="380">
          <v:shape id="_x0000_i1610" type="#_x0000_t75" style="width:13.9pt;height:17.35pt" o:ole="">
            <v:imagedata r:id="rId1173" o:title=""/>
          </v:shape>
          <o:OLEObject Type="Embed" ProgID="Equation.DSMT4" ShapeID="_x0000_i1610" DrawAspect="Content" ObjectID="_1597652793" r:id="rId1174"/>
        </w:object>
      </w:r>
      <w:r w:rsidRPr="00CB2EF4">
        <w:t xml:space="preserve"> </w:t>
      </w:r>
      <w:r>
        <w:t>фун</w:t>
      </w:r>
      <w:r>
        <w:t>к</w:t>
      </w:r>
      <w:r>
        <w:t>цию</w:t>
      </w:r>
      <w:r w:rsidRPr="00CB2EF4">
        <w:t xml:space="preserve"> </w:t>
      </w:r>
      <w:r w:rsidRPr="00CB2EF4">
        <w:rPr>
          <w:position w:val="-14"/>
        </w:rPr>
        <w:object w:dxaOrig="639" w:dyaOrig="420">
          <v:shape id="_x0000_i1611" type="#_x0000_t75" style="width:31.25pt;height:20.8pt" o:ole="">
            <v:imagedata r:id="rId1175" o:title=""/>
          </v:shape>
          <o:OLEObject Type="Embed" ProgID="Equation.DSMT4" ShapeID="_x0000_i1611" DrawAspect="Content" ObjectID="_1597652794" r:id="rId1176"/>
        </w:object>
      </w:r>
      <w:r>
        <w:t xml:space="preserve"> по известной действительной </w:t>
      </w:r>
      <w:r w:rsidRPr="00CB2EF4">
        <w:rPr>
          <w:position w:val="-14"/>
        </w:rPr>
        <w:object w:dxaOrig="859" w:dyaOrig="420">
          <v:shape id="_x0000_i1612" type="#_x0000_t75" style="width:42.5pt;height:20.8pt" o:ole="">
            <v:imagedata r:id="rId1177" o:title=""/>
          </v:shape>
          <o:OLEObject Type="Embed" ProgID="Equation.DSMT4" ShapeID="_x0000_i1612" DrawAspect="Content" ObjectID="_1597652795" r:id="rId1178"/>
        </w:object>
      </w:r>
      <w:r w:rsidRPr="00CB2EF4">
        <w:t xml:space="preserve"> </w:t>
      </w:r>
      <w:r>
        <w:t>или мнимой</w:t>
      </w:r>
      <w:r w:rsidRPr="00D90A75">
        <w:t xml:space="preserve"> </w:t>
      </w:r>
      <w:r w:rsidRPr="00CB2EF4">
        <w:rPr>
          <w:position w:val="-14"/>
        </w:rPr>
        <w:object w:dxaOrig="840" w:dyaOrig="420">
          <v:shape id="_x0000_i1613" type="#_x0000_t75" style="width:41.65pt;height:20.8pt" o:ole="">
            <v:imagedata r:id="rId1179" o:title=""/>
          </v:shape>
          <o:OLEObject Type="Embed" ProgID="Equation.DSMT4" ShapeID="_x0000_i1613" DrawAspect="Content" ObjectID="_1597652796" r:id="rId1180"/>
        </w:object>
      </w:r>
      <w:r>
        <w:t xml:space="preserve"> </w:t>
      </w:r>
      <w:r w:rsidR="00A92E07">
        <w:t xml:space="preserve">части </w:t>
      </w:r>
      <w:r>
        <w:t>и значению</w:t>
      </w:r>
      <w:r w:rsidRPr="00D90A75">
        <w:t xml:space="preserve"> </w:t>
      </w:r>
      <w:r w:rsidRPr="00CB2EF4">
        <w:rPr>
          <w:position w:val="-14"/>
        </w:rPr>
        <w:object w:dxaOrig="740" w:dyaOrig="420">
          <v:shape id="_x0000_i1614" type="#_x0000_t75" style="width:37.3pt;height:20.8pt" o:ole="">
            <v:imagedata r:id="rId1181" o:title=""/>
          </v:shape>
          <o:OLEObject Type="Embed" ProgID="Equation.DSMT4" ShapeID="_x0000_i1614" DrawAspect="Content" ObjectID="_1597652797" r:id="rId1182"/>
        </w:object>
      </w:r>
      <w:r>
        <w:t>.</w:t>
      </w:r>
    </w:p>
    <w:p w:rsidR="00F72658" w:rsidRDefault="00A92E07" w:rsidP="00A92E07">
      <w:pPr>
        <w:spacing w:before="100" w:beforeAutospacing="1" w:after="100" w:afterAutospacing="1"/>
        <w:ind w:firstLine="0"/>
        <w:contextualSpacing/>
      </w:pPr>
      <w:r>
        <w:t>6.1.</w:t>
      </w:r>
      <w:r w:rsidR="00F72658">
        <w:t xml:space="preserve"> </w:t>
      </w:r>
      <w:r w:rsidR="00F72658" w:rsidRPr="00CB2EF4">
        <w:rPr>
          <w:position w:val="-14"/>
        </w:rPr>
        <w:object w:dxaOrig="2820" w:dyaOrig="440">
          <v:shape id="_x0000_i1615" type="#_x0000_t75" style="width:141.4pt;height:21.7pt" o:ole="">
            <v:imagedata r:id="rId1183" o:title=""/>
          </v:shape>
          <o:OLEObject Type="Embed" ProgID="Equation.DSMT4" ShapeID="_x0000_i1615" DrawAspect="Content" ObjectID="_1597652798" r:id="rId1184"/>
        </w:object>
      </w:r>
      <w:r>
        <w:tab/>
      </w:r>
      <w:r>
        <w:tab/>
        <w:t xml:space="preserve">6.2. </w:t>
      </w:r>
      <w:r w:rsidRPr="00CB2EF4">
        <w:rPr>
          <w:position w:val="-14"/>
        </w:rPr>
        <w:object w:dxaOrig="2980" w:dyaOrig="440">
          <v:shape id="_x0000_i1616" type="#_x0000_t75" style="width:149.2pt;height:21.7pt" o:ole="">
            <v:imagedata r:id="rId1185" o:title=""/>
          </v:shape>
          <o:OLEObject Type="Embed" ProgID="Equation.DSMT4" ShapeID="_x0000_i1616" DrawAspect="Content" ObjectID="_1597652799" r:id="rId1186"/>
        </w:object>
      </w:r>
    </w:p>
    <w:p w:rsidR="00A92E07" w:rsidRDefault="00A92E07" w:rsidP="00A92E07">
      <w:pPr>
        <w:spacing w:before="100" w:beforeAutospacing="1" w:after="100" w:afterAutospacing="1"/>
        <w:ind w:firstLine="0"/>
        <w:contextualSpacing/>
      </w:pPr>
      <w:r>
        <w:t xml:space="preserve">6.3. </w:t>
      </w:r>
      <w:r w:rsidRPr="00CB2EF4">
        <w:rPr>
          <w:position w:val="-14"/>
        </w:rPr>
        <w:object w:dxaOrig="3220" w:dyaOrig="440">
          <v:shape id="_x0000_i1617" type="#_x0000_t75" style="width:161.35pt;height:21.7pt" o:ole="">
            <v:imagedata r:id="rId1187" o:title=""/>
          </v:shape>
          <o:OLEObject Type="Embed" ProgID="Equation.DSMT4" ShapeID="_x0000_i1617" DrawAspect="Content" ObjectID="_1597652800" r:id="rId1188"/>
        </w:object>
      </w:r>
      <w:r>
        <w:tab/>
        <w:t xml:space="preserve">6.4. </w:t>
      </w:r>
      <w:r w:rsidRPr="00CB2EF4">
        <w:rPr>
          <w:position w:val="-14"/>
        </w:rPr>
        <w:object w:dxaOrig="3280" w:dyaOrig="440">
          <v:shape id="_x0000_i1618" type="#_x0000_t75" style="width:163.95pt;height:21.7pt" o:ole="">
            <v:imagedata r:id="rId1189" o:title=""/>
          </v:shape>
          <o:OLEObject Type="Embed" ProgID="Equation.DSMT4" ShapeID="_x0000_i1618" DrawAspect="Content" ObjectID="_1597652801" r:id="rId1190"/>
        </w:object>
      </w:r>
    </w:p>
    <w:p w:rsidR="00A92E07" w:rsidRDefault="00A92E07" w:rsidP="00A92E07">
      <w:pPr>
        <w:spacing w:before="100" w:beforeAutospacing="1" w:after="100" w:afterAutospacing="1"/>
        <w:ind w:firstLine="0"/>
        <w:contextualSpacing/>
      </w:pPr>
      <w:r>
        <w:t>6.5.</w:t>
      </w:r>
      <w:r w:rsidRPr="00A92E07">
        <w:t xml:space="preserve"> </w:t>
      </w:r>
      <w:r w:rsidRPr="00CB2EF4">
        <w:rPr>
          <w:position w:val="-14"/>
        </w:rPr>
        <w:object w:dxaOrig="2680" w:dyaOrig="420">
          <v:shape id="_x0000_i1619" type="#_x0000_t75" style="width:134.45pt;height:20.8pt" o:ole="">
            <v:imagedata r:id="rId1191" o:title=""/>
          </v:shape>
          <o:OLEObject Type="Embed" ProgID="Equation.DSMT4" ShapeID="_x0000_i1619" DrawAspect="Content" ObjectID="_1597652802" r:id="rId1192"/>
        </w:object>
      </w:r>
      <w:r>
        <w:t xml:space="preserve"> </w:t>
      </w:r>
      <w:r>
        <w:tab/>
      </w:r>
      <w:r>
        <w:tab/>
        <w:t xml:space="preserve">6.6. </w:t>
      </w:r>
      <w:r w:rsidRPr="00CB2EF4">
        <w:rPr>
          <w:position w:val="-14"/>
        </w:rPr>
        <w:object w:dxaOrig="2420" w:dyaOrig="420">
          <v:shape id="_x0000_i1620" type="#_x0000_t75" style="width:120.6pt;height:20.8pt" o:ole="">
            <v:imagedata r:id="rId1193" o:title=""/>
          </v:shape>
          <o:OLEObject Type="Embed" ProgID="Equation.DSMT4" ShapeID="_x0000_i1620" DrawAspect="Content" ObjectID="_1597652803" r:id="rId1194"/>
        </w:object>
      </w:r>
    </w:p>
    <w:p w:rsidR="00A92E07" w:rsidRDefault="00A92E07" w:rsidP="00A92E07">
      <w:pPr>
        <w:spacing w:before="100" w:beforeAutospacing="1" w:after="100" w:afterAutospacing="1"/>
        <w:ind w:firstLine="0"/>
        <w:contextualSpacing/>
      </w:pPr>
      <w:r>
        <w:t xml:space="preserve">6.7. </w:t>
      </w:r>
      <w:r w:rsidRPr="00CB2EF4">
        <w:rPr>
          <w:position w:val="-14"/>
        </w:rPr>
        <w:object w:dxaOrig="2460" w:dyaOrig="420">
          <v:shape id="_x0000_i1621" type="#_x0000_t75" style="width:123.2pt;height:20.8pt" o:ole="">
            <v:imagedata r:id="rId1195" o:title=""/>
          </v:shape>
          <o:OLEObject Type="Embed" ProgID="Equation.DSMT4" ShapeID="_x0000_i1621" DrawAspect="Content" ObjectID="_1597652804" r:id="rId1196"/>
        </w:object>
      </w:r>
      <w:r>
        <w:tab/>
      </w:r>
      <w:r>
        <w:tab/>
        <w:t xml:space="preserve">6.8. </w:t>
      </w:r>
      <w:r w:rsidRPr="00CB2EF4">
        <w:rPr>
          <w:position w:val="-14"/>
        </w:rPr>
        <w:object w:dxaOrig="3080" w:dyaOrig="440">
          <v:shape id="_x0000_i1622" type="#_x0000_t75" style="width:152.65pt;height:21.7pt" o:ole="">
            <v:imagedata r:id="rId1197" o:title=""/>
          </v:shape>
          <o:OLEObject Type="Embed" ProgID="Equation.DSMT4" ShapeID="_x0000_i1622" DrawAspect="Content" ObjectID="_1597652805" r:id="rId1198"/>
        </w:object>
      </w:r>
    </w:p>
    <w:p w:rsidR="00A92E07" w:rsidRPr="00CB2EF4" w:rsidRDefault="00A92E07" w:rsidP="00A92E07">
      <w:pPr>
        <w:spacing w:before="100" w:beforeAutospacing="1" w:after="100" w:afterAutospacing="1"/>
        <w:ind w:firstLine="0"/>
        <w:contextualSpacing/>
      </w:pPr>
      <w:r>
        <w:t xml:space="preserve">6.9. </w:t>
      </w:r>
      <w:r w:rsidRPr="00CB2EF4">
        <w:rPr>
          <w:position w:val="-14"/>
        </w:rPr>
        <w:object w:dxaOrig="2960" w:dyaOrig="440">
          <v:shape id="_x0000_i1623" type="#_x0000_t75" style="width:147.45pt;height:21.7pt" o:ole="">
            <v:imagedata r:id="rId1199" o:title=""/>
          </v:shape>
          <o:OLEObject Type="Embed" ProgID="Equation.DSMT4" ShapeID="_x0000_i1623" DrawAspect="Content" ObjectID="_1597652806" r:id="rId1200"/>
        </w:object>
      </w:r>
      <w:r>
        <w:tab/>
      </w:r>
      <w:r>
        <w:tab/>
        <w:t xml:space="preserve">6.10. </w:t>
      </w:r>
      <w:r w:rsidRPr="00CB2EF4">
        <w:rPr>
          <w:position w:val="-14"/>
        </w:rPr>
        <w:object w:dxaOrig="2799" w:dyaOrig="440">
          <v:shape id="_x0000_i1624" type="#_x0000_t75" style="width:140.55pt;height:21.7pt" o:ole="">
            <v:imagedata r:id="rId1201" o:title=""/>
          </v:shape>
          <o:OLEObject Type="Embed" ProgID="Equation.DSMT4" ShapeID="_x0000_i1624" DrawAspect="Content" ObjectID="_1597652807" r:id="rId1202"/>
        </w:object>
      </w:r>
    </w:p>
    <w:p w:rsidR="00F72658" w:rsidRPr="00A80CB2" w:rsidRDefault="00F72658" w:rsidP="00FE23CB">
      <w:pPr>
        <w:spacing w:before="100" w:beforeAutospacing="1" w:after="100" w:afterAutospacing="1"/>
        <w:contextualSpacing/>
      </w:pPr>
      <w:r w:rsidRPr="00A92E07">
        <w:rPr>
          <w:b/>
        </w:rPr>
        <w:t>Зада</w:t>
      </w:r>
      <w:r w:rsidR="00A92E07">
        <w:rPr>
          <w:b/>
        </w:rPr>
        <w:t>ние</w:t>
      </w:r>
      <w:r w:rsidRPr="00A92E07">
        <w:rPr>
          <w:b/>
        </w:rPr>
        <w:t xml:space="preserve"> 7</w:t>
      </w:r>
      <w:r>
        <w:t>. Вычислит</w:t>
      </w:r>
      <w:r w:rsidR="00A92E07">
        <w:t>е</w:t>
      </w:r>
      <w:r>
        <w:t xml:space="preserve"> интеграл от функции комплексного переменного по </w:t>
      </w:r>
      <w:r w:rsidR="00A92E07">
        <w:t>заданно</w:t>
      </w:r>
      <w:r w:rsidR="00A80CB2">
        <w:t xml:space="preserve">му множеству </w:t>
      </w:r>
      <w:r w:rsidR="00A80CB2" w:rsidRPr="00A80CB2">
        <w:rPr>
          <w:i/>
          <w:lang w:val="en-US"/>
        </w:rPr>
        <w:t>L</w:t>
      </w:r>
      <w:r>
        <w:t>.</w:t>
      </w:r>
      <w:r w:rsidR="00A80CB2">
        <w:t xml:space="preserve"> Получите ответ в </w:t>
      </w:r>
      <w:r w:rsidR="00A80CB2">
        <w:rPr>
          <w:lang w:val="en-US"/>
        </w:rPr>
        <w:t>Maple</w:t>
      </w:r>
      <w:r w:rsidR="00A80CB2">
        <w:t>. Сделайте чертеж.</w:t>
      </w:r>
    </w:p>
    <w:p w:rsidR="00F72658" w:rsidRDefault="00A80CB2" w:rsidP="00A80CB2">
      <w:pPr>
        <w:spacing w:before="100" w:beforeAutospacing="1" w:after="100" w:afterAutospacing="1"/>
        <w:ind w:firstLine="0"/>
        <w:contextualSpacing/>
      </w:pPr>
      <w:r>
        <w:t>1.</w:t>
      </w:r>
      <w:r w:rsidR="00F72658">
        <w:t xml:space="preserve">1. </w:t>
      </w:r>
      <w:r w:rsidRPr="00F736AE">
        <w:rPr>
          <w:position w:val="-36"/>
        </w:rPr>
        <w:object w:dxaOrig="4760" w:dyaOrig="720">
          <v:shape id="_x0000_i1625" type="#_x0000_t75" style="width:238.55pt;height:36.45pt" o:ole="">
            <v:imagedata r:id="rId1203" o:title=""/>
          </v:shape>
          <o:OLEObject Type="Embed" ProgID="Equation.DSMT4" ShapeID="_x0000_i1625" DrawAspect="Content" ObjectID="_1597652808" r:id="rId1204"/>
        </w:object>
      </w:r>
    </w:p>
    <w:p w:rsidR="00F72658" w:rsidRDefault="00A80CB2" w:rsidP="00A80CB2">
      <w:pPr>
        <w:spacing w:before="100" w:beforeAutospacing="1" w:after="100" w:afterAutospacing="1"/>
        <w:ind w:firstLine="0"/>
        <w:contextualSpacing/>
      </w:pPr>
      <w:r>
        <w:t xml:space="preserve">1.2. </w:t>
      </w:r>
      <w:r w:rsidR="00F72658" w:rsidRPr="00F736AE">
        <w:rPr>
          <w:position w:val="-36"/>
        </w:rPr>
        <w:object w:dxaOrig="3760" w:dyaOrig="680">
          <v:shape id="_x0000_i1626" type="#_x0000_t75" style="width:188.25pt;height:33.85pt" o:ole="">
            <v:imagedata r:id="rId1205" o:title=""/>
          </v:shape>
          <o:OLEObject Type="Embed" ProgID="Equation.DSMT4" ShapeID="_x0000_i1626" DrawAspect="Content" ObjectID="_1597652809" r:id="rId1206"/>
        </w:object>
      </w:r>
    </w:p>
    <w:p w:rsidR="00A80CB2" w:rsidRDefault="00A80CB2" w:rsidP="00A80CB2">
      <w:pPr>
        <w:spacing w:before="100" w:beforeAutospacing="1" w:after="100" w:afterAutospacing="1"/>
        <w:ind w:firstLine="0"/>
        <w:contextualSpacing/>
      </w:pPr>
      <w:r>
        <w:t xml:space="preserve">1.3. </w:t>
      </w:r>
      <w:r w:rsidRPr="00F736AE">
        <w:rPr>
          <w:position w:val="-36"/>
        </w:rPr>
        <w:object w:dxaOrig="3260" w:dyaOrig="680">
          <v:shape id="_x0000_i1627" type="#_x0000_t75" style="width:163.1pt;height:33.85pt" o:ole="">
            <v:imagedata r:id="rId1207" o:title=""/>
          </v:shape>
          <o:OLEObject Type="Embed" ProgID="Equation.DSMT4" ShapeID="_x0000_i1627" DrawAspect="Content" ObjectID="_1597652810" r:id="rId1208"/>
        </w:object>
      </w:r>
    </w:p>
    <w:p w:rsidR="00A80CB2" w:rsidRDefault="00A80CB2" w:rsidP="00A80CB2">
      <w:pPr>
        <w:spacing w:before="100" w:beforeAutospacing="1" w:after="100" w:afterAutospacing="1"/>
        <w:ind w:firstLine="0"/>
        <w:contextualSpacing/>
      </w:pPr>
      <w:r>
        <w:t xml:space="preserve">1.4. </w:t>
      </w:r>
      <w:r w:rsidRPr="00F736AE">
        <w:rPr>
          <w:position w:val="-36"/>
        </w:rPr>
        <w:object w:dxaOrig="3840" w:dyaOrig="680">
          <v:shape id="_x0000_i1628" type="#_x0000_t75" style="width:192.6pt;height:33.85pt" o:ole="">
            <v:imagedata r:id="rId1209" o:title=""/>
          </v:shape>
          <o:OLEObject Type="Embed" ProgID="Equation.DSMT4" ShapeID="_x0000_i1628" DrawAspect="Content" ObjectID="_1597652811" r:id="rId1210"/>
        </w:object>
      </w:r>
    </w:p>
    <w:p w:rsidR="00A80CB2" w:rsidRDefault="00A80CB2" w:rsidP="00A80CB2">
      <w:pPr>
        <w:spacing w:before="100" w:beforeAutospacing="1" w:after="100" w:afterAutospacing="1"/>
        <w:ind w:firstLine="0"/>
        <w:contextualSpacing/>
      </w:pPr>
      <w:r>
        <w:t xml:space="preserve">1.5. </w:t>
      </w:r>
      <w:r w:rsidRPr="00F736AE">
        <w:rPr>
          <w:position w:val="-36"/>
        </w:rPr>
        <w:object w:dxaOrig="3700" w:dyaOrig="680">
          <v:shape id="_x0000_i1629" type="#_x0000_t75" style="width:184.75pt;height:33.85pt" o:ole="">
            <v:imagedata r:id="rId1211" o:title=""/>
          </v:shape>
          <o:OLEObject Type="Embed" ProgID="Equation.DSMT4" ShapeID="_x0000_i1629" DrawAspect="Content" ObjectID="_1597652812" r:id="rId1212"/>
        </w:object>
      </w:r>
    </w:p>
    <w:p w:rsidR="00A80CB2" w:rsidRDefault="00A80CB2" w:rsidP="00A80CB2">
      <w:pPr>
        <w:spacing w:before="100" w:beforeAutospacing="1" w:after="100" w:afterAutospacing="1"/>
        <w:ind w:firstLine="0"/>
        <w:contextualSpacing/>
      </w:pPr>
      <w:r>
        <w:t xml:space="preserve">1.6. </w:t>
      </w:r>
      <w:r w:rsidRPr="00F736AE">
        <w:rPr>
          <w:position w:val="-36"/>
        </w:rPr>
        <w:object w:dxaOrig="4020" w:dyaOrig="680">
          <v:shape id="_x0000_i1630" type="#_x0000_t75" style="width:201.25pt;height:33.85pt" o:ole="">
            <v:imagedata r:id="rId1213" o:title=""/>
          </v:shape>
          <o:OLEObject Type="Embed" ProgID="Equation.DSMT4" ShapeID="_x0000_i1630" DrawAspect="Content" ObjectID="_1597652813" r:id="rId1214"/>
        </w:object>
      </w:r>
    </w:p>
    <w:p w:rsidR="00A80CB2" w:rsidRDefault="00A80CB2" w:rsidP="00A80CB2">
      <w:pPr>
        <w:spacing w:before="100" w:beforeAutospacing="1" w:after="100" w:afterAutospacing="1"/>
        <w:ind w:firstLine="0"/>
        <w:contextualSpacing/>
      </w:pPr>
      <w:r>
        <w:t xml:space="preserve">1.7. </w:t>
      </w:r>
      <w:r w:rsidRPr="00F736AE">
        <w:rPr>
          <w:position w:val="-36"/>
        </w:rPr>
        <w:object w:dxaOrig="4239" w:dyaOrig="680">
          <v:shape id="_x0000_i1631" type="#_x0000_t75" style="width:211.65pt;height:33.85pt" o:ole="">
            <v:imagedata r:id="rId1215" o:title=""/>
          </v:shape>
          <o:OLEObject Type="Embed" ProgID="Equation.DSMT4" ShapeID="_x0000_i1631" DrawAspect="Content" ObjectID="_1597652814" r:id="rId1216"/>
        </w:object>
      </w:r>
    </w:p>
    <w:p w:rsidR="00A80CB2" w:rsidRDefault="00A80CB2" w:rsidP="00A80CB2">
      <w:pPr>
        <w:spacing w:before="100" w:beforeAutospacing="1" w:after="100" w:afterAutospacing="1"/>
        <w:ind w:firstLine="0"/>
        <w:contextualSpacing/>
      </w:pPr>
      <w:r>
        <w:lastRenderedPageBreak/>
        <w:t xml:space="preserve">1.8. </w:t>
      </w:r>
      <w:r w:rsidRPr="00F736AE">
        <w:rPr>
          <w:position w:val="-36"/>
        </w:rPr>
        <w:object w:dxaOrig="3180" w:dyaOrig="680">
          <v:shape id="_x0000_i1632" type="#_x0000_t75" style="width:160.5pt;height:33.85pt" o:ole="">
            <v:imagedata r:id="rId1217" o:title=""/>
          </v:shape>
          <o:OLEObject Type="Embed" ProgID="Equation.DSMT4" ShapeID="_x0000_i1632" DrawAspect="Content" ObjectID="_1597652815" r:id="rId1218"/>
        </w:object>
      </w:r>
    </w:p>
    <w:p w:rsidR="00A80CB2" w:rsidRDefault="00A80CB2" w:rsidP="00A80CB2">
      <w:pPr>
        <w:spacing w:before="100" w:beforeAutospacing="1" w:after="100" w:afterAutospacing="1"/>
        <w:ind w:firstLine="0"/>
        <w:contextualSpacing/>
      </w:pPr>
      <w:r>
        <w:t xml:space="preserve">1.9. </w:t>
      </w:r>
      <w:r w:rsidRPr="00F736AE">
        <w:rPr>
          <w:position w:val="-36"/>
        </w:rPr>
        <w:object w:dxaOrig="3660" w:dyaOrig="680">
          <v:shape id="_x0000_i1633" type="#_x0000_t75" style="width:183.05pt;height:33.85pt" o:ole="">
            <v:imagedata r:id="rId1219" o:title=""/>
          </v:shape>
          <o:OLEObject Type="Embed" ProgID="Equation.DSMT4" ShapeID="_x0000_i1633" DrawAspect="Content" ObjectID="_1597652816" r:id="rId1220"/>
        </w:object>
      </w:r>
    </w:p>
    <w:p w:rsidR="00A80CB2" w:rsidRDefault="00A80CB2" w:rsidP="00A80CB2">
      <w:pPr>
        <w:spacing w:before="100" w:beforeAutospacing="1" w:after="100" w:afterAutospacing="1"/>
        <w:ind w:firstLine="0"/>
        <w:contextualSpacing/>
      </w:pPr>
      <w:r>
        <w:t xml:space="preserve">1.10. </w:t>
      </w:r>
      <w:r w:rsidRPr="00F736AE">
        <w:rPr>
          <w:position w:val="-36"/>
        </w:rPr>
        <w:object w:dxaOrig="3960" w:dyaOrig="680">
          <v:shape id="_x0000_i1634" type="#_x0000_t75" style="width:196.9pt;height:33.85pt" o:ole="">
            <v:imagedata r:id="rId1221" o:title=""/>
          </v:shape>
          <o:OLEObject Type="Embed" ProgID="Equation.DSMT4" ShapeID="_x0000_i1634" DrawAspect="Content" ObjectID="_1597652817" r:id="rId1222"/>
        </w:object>
      </w:r>
    </w:p>
    <w:p w:rsidR="00F72658" w:rsidRPr="00A80CB2" w:rsidRDefault="00A80CB2" w:rsidP="00FE23CB">
      <w:pPr>
        <w:spacing w:before="100" w:beforeAutospacing="1" w:after="100" w:afterAutospacing="1"/>
        <w:contextualSpacing/>
      </w:pPr>
      <w:r w:rsidRPr="00A80CB2">
        <w:rPr>
          <w:b/>
        </w:rPr>
        <w:t>Задание</w:t>
      </w:r>
      <w:r w:rsidR="00F72658" w:rsidRPr="00A80CB2">
        <w:rPr>
          <w:b/>
        </w:rPr>
        <w:t xml:space="preserve"> 8</w:t>
      </w:r>
      <w:r w:rsidR="00F72658">
        <w:t>. Най</w:t>
      </w:r>
      <w:r>
        <w:t>дите</w:t>
      </w:r>
      <w:r w:rsidR="00F72658">
        <w:t xml:space="preserve"> все лорановские разложения </w:t>
      </w:r>
      <w:r>
        <w:t>за</w:t>
      </w:r>
      <w:r w:rsidR="00F72658">
        <w:t xml:space="preserve">данной функции по степеням </w:t>
      </w:r>
      <w:r w:rsidR="00F72658" w:rsidRPr="003517E1">
        <w:rPr>
          <w:position w:val="-4"/>
        </w:rPr>
        <w:object w:dxaOrig="200" w:dyaOrig="220">
          <v:shape id="_x0000_i1635" type="#_x0000_t75" style="width:9.55pt;height:12.15pt" o:ole="">
            <v:imagedata r:id="rId1223" o:title=""/>
          </v:shape>
          <o:OLEObject Type="Embed" ProgID="Equation.DSMT4" ShapeID="_x0000_i1635" DrawAspect="Content" ObjectID="_1597652818" r:id="rId1224"/>
        </w:object>
      </w:r>
      <w:r w:rsidR="00F72658">
        <w:t>.</w:t>
      </w:r>
      <w:r>
        <w:t xml:space="preserve"> Получите ответ в системе </w:t>
      </w:r>
      <w:r>
        <w:rPr>
          <w:lang w:val="en-US"/>
        </w:rPr>
        <w:t>Maple</w:t>
      </w:r>
      <w:r>
        <w:t>.</w:t>
      </w:r>
    </w:p>
    <w:p w:rsidR="00F72658" w:rsidRDefault="008B5381" w:rsidP="008B5381">
      <w:pPr>
        <w:spacing w:before="100" w:beforeAutospacing="1" w:after="100" w:afterAutospacing="1"/>
        <w:ind w:firstLine="0"/>
        <w:contextualSpacing/>
      </w:pPr>
      <w:r>
        <w:t>8.</w:t>
      </w:r>
      <w:r w:rsidR="00F72658" w:rsidRPr="001A530E">
        <w:t>1</w:t>
      </w:r>
      <w:r w:rsidR="00F72658">
        <w:t xml:space="preserve">. </w:t>
      </w:r>
      <w:r w:rsidR="00F72658" w:rsidRPr="003517E1">
        <w:rPr>
          <w:position w:val="-26"/>
        </w:rPr>
        <w:object w:dxaOrig="1579" w:dyaOrig="700">
          <v:shape id="_x0000_i1636" type="#_x0000_t75" style="width:78.95pt;height:34.7pt" o:ole="">
            <v:imagedata r:id="rId1225" o:title=""/>
          </v:shape>
          <o:OLEObject Type="Embed" ProgID="Equation.DSMT4" ShapeID="_x0000_i1636" DrawAspect="Content" ObjectID="_1597652819" r:id="rId1226"/>
        </w:objec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8</w:t>
      </w:r>
      <w:r>
        <w:t xml:space="preserve">.2. </w:t>
      </w:r>
      <w:r w:rsidR="00F72658" w:rsidRPr="003517E1">
        <w:rPr>
          <w:position w:val="-28"/>
        </w:rPr>
        <w:object w:dxaOrig="1719" w:dyaOrig="720">
          <v:shape id="_x0000_i1637" type="#_x0000_t75" style="width:85.9pt;height:36.45pt" o:ole="">
            <v:imagedata r:id="rId1227" o:title=""/>
          </v:shape>
          <o:OLEObject Type="Embed" ProgID="Equation.DSMT4" ShapeID="_x0000_i1637" DrawAspect="Content" ObjectID="_1597652820" r:id="rId1228"/>
        </w:object>
      </w:r>
      <w:r w:rsidR="00F72658">
        <w:t xml:space="preserve"> </w:t>
      </w:r>
    </w:p>
    <w:p w:rsidR="00F72658" w:rsidRDefault="008B5381" w:rsidP="008B5381">
      <w:pPr>
        <w:spacing w:before="100" w:beforeAutospacing="1" w:after="100" w:afterAutospacing="1"/>
        <w:ind w:firstLine="0"/>
        <w:contextualSpacing/>
      </w:pPr>
      <w:r>
        <w:t>8.3.</w:t>
      </w:r>
      <w:r w:rsidR="00F72658">
        <w:t xml:space="preserve"> </w:t>
      </w:r>
      <w:r w:rsidR="00F72658" w:rsidRPr="003517E1">
        <w:rPr>
          <w:position w:val="-28"/>
        </w:rPr>
        <w:object w:dxaOrig="1820" w:dyaOrig="720">
          <v:shape id="_x0000_i1638" type="#_x0000_t75" style="width:89.35pt;height:36.45pt" o:ole="">
            <v:imagedata r:id="rId1229" o:title=""/>
          </v:shape>
          <o:OLEObject Type="Embed" ProgID="Equation.DSMT4" ShapeID="_x0000_i1638" DrawAspect="Content" ObjectID="_1597652821" r:id="rId1230"/>
        </w:object>
      </w:r>
      <w:r>
        <w:tab/>
      </w:r>
      <w:r>
        <w:tab/>
      </w:r>
      <w:r>
        <w:tab/>
        <w:t xml:space="preserve">8.4. </w:t>
      </w:r>
      <w:r w:rsidR="00F72658" w:rsidRPr="003517E1">
        <w:rPr>
          <w:position w:val="-28"/>
        </w:rPr>
        <w:object w:dxaOrig="1860" w:dyaOrig="720">
          <v:shape id="_x0000_i1639" type="#_x0000_t75" style="width:92.8pt;height:36.45pt" o:ole="">
            <v:imagedata r:id="rId1231" o:title=""/>
          </v:shape>
          <o:OLEObject Type="Embed" ProgID="Equation.DSMT4" ShapeID="_x0000_i1639" DrawAspect="Content" ObjectID="_1597652822" r:id="rId1232"/>
        </w:object>
      </w:r>
    </w:p>
    <w:p w:rsidR="00F72658" w:rsidRDefault="008B5381" w:rsidP="008B5381">
      <w:pPr>
        <w:spacing w:before="100" w:beforeAutospacing="1" w:after="100" w:afterAutospacing="1"/>
        <w:ind w:firstLine="0"/>
        <w:contextualSpacing/>
      </w:pPr>
      <w:r>
        <w:t>8.5.</w:t>
      </w:r>
      <w:r w:rsidR="00F72658">
        <w:t xml:space="preserve"> </w:t>
      </w:r>
      <w:r w:rsidR="00F72658" w:rsidRPr="003517E1">
        <w:rPr>
          <w:position w:val="-28"/>
        </w:rPr>
        <w:object w:dxaOrig="1860" w:dyaOrig="720">
          <v:shape id="_x0000_i1640" type="#_x0000_t75" style="width:92.8pt;height:36.45pt" o:ole="">
            <v:imagedata r:id="rId1233" o:title=""/>
          </v:shape>
          <o:OLEObject Type="Embed" ProgID="Equation.DSMT4" ShapeID="_x0000_i1640" DrawAspect="Content" ObjectID="_1597652823" r:id="rId1234"/>
        </w:object>
      </w:r>
      <w:r>
        <w:tab/>
      </w:r>
      <w:r>
        <w:tab/>
      </w:r>
      <w:r>
        <w:tab/>
        <w:t>8.6.</w:t>
      </w:r>
      <w:r w:rsidR="00F72658">
        <w:t xml:space="preserve"> </w:t>
      </w:r>
      <w:r w:rsidR="00F72658" w:rsidRPr="003517E1">
        <w:rPr>
          <w:position w:val="-28"/>
        </w:rPr>
        <w:object w:dxaOrig="1860" w:dyaOrig="720">
          <v:shape id="_x0000_i1641" type="#_x0000_t75" style="width:92.8pt;height:36.45pt" o:ole="">
            <v:imagedata r:id="rId1235" o:title=""/>
          </v:shape>
          <o:OLEObject Type="Embed" ProgID="Equation.DSMT4" ShapeID="_x0000_i1641" DrawAspect="Content" ObjectID="_1597652824" r:id="rId1236"/>
        </w:object>
      </w:r>
    </w:p>
    <w:p w:rsidR="00F72658" w:rsidRDefault="008B5381" w:rsidP="008B5381">
      <w:pPr>
        <w:spacing w:before="100" w:beforeAutospacing="1" w:after="100" w:afterAutospacing="1"/>
        <w:ind w:firstLine="0"/>
        <w:contextualSpacing/>
      </w:pPr>
      <w:r>
        <w:t>8.7.</w:t>
      </w:r>
      <w:r w:rsidR="00F72658">
        <w:t xml:space="preserve"> </w:t>
      </w:r>
      <w:r w:rsidR="00F72658" w:rsidRPr="003517E1">
        <w:rPr>
          <w:position w:val="-28"/>
        </w:rPr>
        <w:object w:dxaOrig="1960" w:dyaOrig="720">
          <v:shape id="_x0000_i1642" type="#_x0000_t75" style="width:98pt;height:36.45pt" o:ole="">
            <v:imagedata r:id="rId1237" o:title=""/>
          </v:shape>
          <o:OLEObject Type="Embed" ProgID="Equation.DSMT4" ShapeID="_x0000_i1642" DrawAspect="Content" ObjectID="_1597652825" r:id="rId1238"/>
        </w:object>
      </w:r>
      <w:r>
        <w:tab/>
      </w:r>
      <w:r>
        <w:tab/>
      </w:r>
      <w:r>
        <w:tab/>
        <w:t xml:space="preserve">8.8. </w:t>
      </w:r>
      <w:r w:rsidR="00F72658" w:rsidRPr="003517E1">
        <w:rPr>
          <w:position w:val="-26"/>
        </w:rPr>
        <w:object w:dxaOrig="1579" w:dyaOrig="700">
          <v:shape id="_x0000_i1643" type="#_x0000_t75" style="width:78.95pt;height:34.7pt" o:ole="">
            <v:imagedata r:id="rId1239" o:title=""/>
          </v:shape>
          <o:OLEObject Type="Embed" ProgID="Equation.DSMT4" ShapeID="_x0000_i1643" DrawAspect="Content" ObjectID="_1597652826" r:id="rId1240"/>
        </w:object>
      </w:r>
    </w:p>
    <w:p w:rsidR="00F72658" w:rsidRDefault="008B5381" w:rsidP="008B5381">
      <w:pPr>
        <w:spacing w:before="100" w:beforeAutospacing="1" w:after="100" w:afterAutospacing="1"/>
        <w:ind w:firstLine="0"/>
        <w:contextualSpacing/>
      </w:pPr>
      <w:r>
        <w:t>8.9.</w:t>
      </w:r>
      <w:r w:rsidR="00F72658">
        <w:t xml:space="preserve"> </w:t>
      </w:r>
      <w:r w:rsidR="00F72658" w:rsidRPr="003517E1">
        <w:rPr>
          <w:position w:val="-28"/>
        </w:rPr>
        <w:object w:dxaOrig="1719" w:dyaOrig="720">
          <v:shape id="_x0000_i1644" type="#_x0000_t75" style="width:85.9pt;height:36.45pt" o:ole="">
            <v:imagedata r:id="rId1241" o:title=""/>
          </v:shape>
          <o:OLEObject Type="Embed" ProgID="Equation.DSMT4" ShapeID="_x0000_i1644" DrawAspect="Content" ObjectID="_1597652827" r:id="rId1242"/>
        </w:object>
      </w:r>
      <w:r>
        <w:tab/>
      </w:r>
      <w:r>
        <w:tab/>
      </w:r>
      <w:r>
        <w:tab/>
        <w:t xml:space="preserve">8.10. </w:t>
      </w:r>
      <w:r w:rsidR="00F72658" w:rsidRPr="00F92915">
        <w:rPr>
          <w:position w:val="-28"/>
        </w:rPr>
        <w:object w:dxaOrig="1820" w:dyaOrig="720">
          <v:shape id="_x0000_i1645" type="#_x0000_t75" style="width:89.35pt;height:36.45pt" o:ole="">
            <v:imagedata r:id="rId1243" o:title=""/>
          </v:shape>
          <o:OLEObject Type="Embed" ProgID="Equation.DSMT4" ShapeID="_x0000_i1645" DrawAspect="Content" ObjectID="_1597652828" r:id="rId1244"/>
        </w:object>
      </w:r>
    </w:p>
    <w:p w:rsidR="00F72658" w:rsidRPr="00F92915" w:rsidRDefault="00F72658" w:rsidP="00FE23CB">
      <w:pPr>
        <w:spacing w:before="100" w:beforeAutospacing="1" w:after="100" w:afterAutospacing="1"/>
        <w:contextualSpacing/>
      </w:pPr>
      <w:r w:rsidRPr="008B5381">
        <w:rPr>
          <w:b/>
        </w:rPr>
        <w:t>Зада</w:t>
      </w:r>
      <w:r w:rsidR="008B5381">
        <w:rPr>
          <w:b/>
        </w:rPr>
        <w:t>ние</w:t>
      </w:r>
      <w:r>
        <w:t xml:space="preserve"> </w:t>
      </w:r>
      <w:r w:rsidRPr="008B5381">
        <w:rPr>
          <w:b/>
        </w:rPr>
        <w:t>9</w:t>
      </w:r>
      <w:r>
        <w:t>. Най</w:t>
      </w:r>
      <w:r w:rsidR="008B5381">
        <w:t>дите</w:t>
      </w:r>
      <w:r>
        <w:t xml:space="preserve"> все лорановские разложения данной функции по ст</w:t>
      </w:r>
      <w:r>
        <w:t>е</w:t>
      </w:r>
      <w:r>
        <w:t xml:space="preserve">пеням </w:t>
      </w:r>
      <w:r w:rsidRPr="00F92915">
        <w:rPr>
          <w:position w:val="-12"/>
        </w:rPr>
        <w:object w:dxaOrig="680" w:dyaOrig="380">
          <v:shape id="_x0000_i1646" type="#_x0000_t75" style="width:33.85pt;height:17.35pt" o:ole="">
            <v:imagedata r:id="rId1245" o:title=""/>
          </v:shape>
          <o:OLEObject Type="Embed" ProgID="Equation.DSMT4" ShapeID="_x0000_i1646" DrawAspect="Content" ObjectID="_1597652829" r:id="rId1246"/>
        </w:object>
      </w:r>
      <w:r w:rsidRPr="00F92915">
        <w:t>.</w:t>
      </w:r>
    </w:p>
    <w:p w:rsidR="00F72658" w:rsidRDefault="0081416B" w:rsidP="0081416B">
      <w:pPr>
        <w:spacing w:before="100" w:beforeAutospacing="1" w:after="100" w:afterAutospacing="1"/>
        <w:ind w:firstLine="0"/>
        <w:contextualSpacing/>
      </w:pPr>
      <w:r>
        <w:t>9.1</w:t>
      </w:r>
      <w:r w:rsidR="00F72658">
        <w:t xml:space="preserve">. </w:t>
      </w:r>
      <w:r w:rsidR="00F72658" w:rsidRPr="00180240">
        <w:rPr>
          <w:position w:val="-36"/>
        </w:rPr>
        <w:object w:dxaOrig="2220" w:dyaOrig="800">
          <v:shape id="_x0000_i1647" type="#_x0000_t75" style="width:110.15pt;height:40.75pt" o:ole="">
            <v:imagedata r:id="rId1247" o:title=""/>
          </v:shape>
          <o:OLEObject Type="Embed" ProgID="Equation.DSMT4" ShapeID="_x0000_i1647" DrawAspect="Content" ObjectID="_1597652830" r:id="rId1248"/>
        </w:object>
      </w:r>
      <w:r>
        <w:tab/>
      </w:r>
      <w:r>
        <w:tab/>
      </w:r>
      <w:r>
        <w:tab/>
      </w:r>
      <w:r>
        <w:tab/>
        <w:t>9.</w:t>
      </w:r>
      <w:r w:rsidR="00F72658" w:rsidRPr="001A530E">
        <w:t>2</w:t>
      </w:r>
      <w:r w:rsidR="00F72658">
        <w:t xml:space="preserve">. </w:t>
      </w:r>
      <w:r w:rsidR="00F72658" w:rsidRPr="00180240">
        <w:rPr>
          <w:position w:val="-36"/>
        </w:rPr>
        <w:object w:dxaOrig="2240" w:dyaOrig="800">
          <v:shape id="_x0000_i1648" type="#_x0000_t75" style="width:111.9pt;height:40.75pt" o:ole="">
            <v:imagedata r:id="rId1249" o:title=""/>
          </v:shape>
          <o:OLEObject Type="Embed" ProgID="Equation.DSMT4" ShapeID="_x0000_i1648" DrawAspect="Content" ObjectID="_1597652831" r:id="rId1250"/>
        </w:object>
      </w:r>
    </w:p>
    <w:p w:rsidR="00F72658" w:rsidRDefault="0081416B" w:rsidP="0081416B">
      <w:pPr>
        <w:spacing w:before="100" w:beforeAutospacing="1" w:after="100" w:afterAutospacing="1"/>
        <w:ind w:firstLine="0"/>
        <w:contextualSpacing/>
      </w:pPr>
      <w:r>
        <w:t>9.</w:t>
      </w:r>
      <w:r w:rsidR="00F72658" w:rsidRPr="001A530E">
        <w:t>3</w:t>
      </w:r>
      <w:r w:rsidR="00F72658">
        <w:t xml:space="preserve">. </w:t>
      </w:r>
      <w:r w:rsidR="00F72658" w:rsidRPr="00180240">
        <w:rPr>
          <w:position w:val="-36"/>
        </w:rPr>
        <w:object w:dxaOrig="2400" w:dyaOrig="800">
          <v:shape id="_x0000_i1649" type="#_x0000_t75" style="width:120.6pt;height:40.75pt" o:ole="">
            <v:imagedata r:id="rId1251" o:title=""/>
          </v:shape>
          <o:OLEObject Type="Embed" ProgID="Equation.DSMT4" ShapeID="_x0000_i1649" DrawAspect="Content" ObjectID="_1597652832" r:id="rId1252"/>
        </w:object>
      </w:r>
      <w:r>
        <w:tab/>
      </w:r>
      <w:r>
        <w:tab/>
      </w:r>
      <w:r>
        <w:tab/>
        <w:t>9.</w:t>
      </w:r>
      <w:r w:rsidR="00F72658" w:rsidRPr="001A530E">
        <w:t>4</w:t>
      </w:r>
      <w:r w:rsidR="00F72658">
        <w:t xml:space="preserve">. </w:t>
      </w:r>
      <w:r w:rsidR="00F72658" w:rsidRPr="00180240">
        <w:rPr>
          <w:position w:val="-36"/>
        </w:rPr>
        <w:object w:dxaOrig="2280" w:dyaOrig="800">
          <v:shape id="_x0000_i1650" type="#_x0000_t75" style="width:113.65pt;height:40.75pt" o:ole="">
            <v:imagedata r:id="rId1253" o:title=""/>
          </v:shape>
          <o:OLEObject Type="Embed" ProgID="Equation.DSMT4" ShapeID="_x0000_i1650" DrawAspect="Content" ObjectID="_1597652833" r:id="rId1254"/>
        </w:object>
      </w:r>
    </w:p>
    <w:p w:rsidR="00F72658" w:rsidRDefault="0081416B" w:rsidP="0081416B">
      <w:pPr>
        <w:spacing w:before="100" w:beforeAutospacing="1" w:after="100" w:afterAutospacing="1"/>
        <w:ind w:firstLine="0"/>
        <w:contextualSpacing/>
      </w:pPr>
      <w:r>
        <w:t>9.</w:t>
      </w:r>
      <w:r w:rsidR="00F72658" w:rsidRPr="001A530E">
        <w:t>5</w:t>
      </w:r>
      <w:r w:rsidR="00F72658">
        <w:t xml:space="preserve">. </w:t>
      </w:r>
      <w:r w:rsidR="00F72658" w:rsidRPr="00180240">
        <w:rPr>
          <w:position w:val="-36"/>
        </w:rPr>
        <w:object w:dxaOrig="2200" w:dyaOrig="800">
          <v:shape id="_x0000_i1651" type="#_x0000_t75" style="width:110.15pt;height:40.75pt" o:ole="">
            <v:imagedata r:id="rId1255" o:title=""/>
          </v:shape>
          <o:OLEObject Type="Embed" ProgID="Equation.DSMT4" ShapeID="_x0000_i1651" DrawAspect="Content" ObjectID="_1597652834" r:id="rId1256"/>
        </w:object>
      </w:r>
      <w:r>
        <w:tab/>
      </w:r>
      <w:r>
        <w:tab/>
      </w:r>
      <w:r>
        <w:tab/>
      </w:r>
      <w:r>
        <w:tab/>
        <w:t>9.</w:t>
      </w:r>
      <w:r w:rsidR="00F72658" w:rsidRPr="001A530E">
        <w:t>6</w:t>
      </w:r>
      <w:r w:rsidR="00F72658">
        <w:t xml:space="preserve">. </w:t>
      </w:r>
      <w:r w:rsidR="00F72658" w:rsidRPr="00180240">
        <w:rPr>
          <w:position w:val="-36"/>
        </w:rPr>
        <w:object w:dxaOrig="2120" w:dyaOrig="800">
          <v:shape id="_x0000_i1652" type="#_x0000_t75" style="width:105.85pt;height:40.75pt" o:ole="">
            <v:imagedata r:id="rId1257" o:title=""/>
          </v:shape>
          <o:OLEObject Type="Embed" ProgID="Equation.DSMT4" ShapeID="_x0000_i1652" DrawAspect="Content" ObjectID="_1597652835" r:id="rId1258"/>
        </w:object>
      </w:r>
    </w:p>
    <w:p w:rsidR="00F72658" w:rsidRDefault="0081416B" w:rsidP="0081416B">
      <w:pPr>
        <w:spacing w:before="100" w:beforeAutospacing="1" w:after="100" w:afterAutospacing="1"/>
        <w:ind w:firstLine="0"/>
        <w:contextualSpacing/>
      </w:pPr>
      <w:r>
        <w:t>9.</w:t>
      </w:r>
      <w:r w:rsidR="00F72658" w:rsidRPr="001A530E">
        <w:t>7</w:t>
      </w:r>
      <w:r w:rsidR="00F72658">
        <w:t xml:space="preserve">. </w:t>
      </w:r>
      <w:r w:rsidR="00F72658" w:rsidRPr="00180240">
        <w:rPr>
          <w:position w:val="-36"/>
        </w:rPr>
        <w:object w:dxaOrig="2400" w:dyaOrig="800">
          <v:shape id="_x0000_i1653" type="#_x0000_t75" style="width:120.6pt;height:40.75pt" o:ole="">
            <v:imagedata r:id="rId1259" o:title=""/>
          </v:shape>
          <o:OLEObject Type="Embed" ProgID="Equation.DSMT4" ShapeID="_x0000_i1653" DrawAspect="Content" ObjectID="_1597652836" r:id="rId1260"/>
        </w:object>
      </w:r>
      <w:r>
        <w:tab/>
      </w:r>
      <w:r>
        <w:tab/>
      </w:r>
      <w:r>
        <w:tab/>
        <w:t>9.</w:t>
      </w:r>
      <w:r w:rsidR="00F72658" w:rsidRPr="001A530E">
        <w:t>8</w:t>
      </w:r>
      <w:r w:rsidR="00F72658">
        <w:t xml:space="preserve">. </w:t>
      </w:r>
      <w:r w:rsidR="00F72658" w:rsidRPr="00180240">
        <w:rPr>
          <w:position w:val="-36"/>
        </w:rPr>
        <w:object w:dxaOrig="2400" w:dyaOrig="800">
          <v:shape id="_x0000_i1654" type="#_x0000_t75" style="width:120.6pt;height:40.75pt" o:ole="">
            <v:imagedata r:id="rId1261" o:title=""/>
          </v:shape>
          <o:OLEObject Type="Embed" ProgID="Equation.DSMT4" ShapeID="_x0000_i1654" DrawAspect="Content" ObjectID="_1597652837" r:id="rId1262"/>
        </w:object>
      </w:r>
    </w:p>
    <w:p w:rsidR="00F72658" w:rsidRDefault="0081416B" w:rsidP="0081416B">
      <w:pPr>
        <w:spacing w:before="100" w:beforeAutospacing="1" w:after="100" w:afterAutospacing="1"/>
        <w:ind w:firstLine="0"/>
        <w:contextualSpacing/>
      </w:pPr>
      <w:r>
        <w:t>9.</w:t>
      </w:r>
      <w:r w:rsidR="00F72658" w:rsidRPr="001A530E">
        <w:t>9</w:t>
      </w:r>
      <w:r w:rsidR="00F72658">
        <w:t xml:space="preserve">. </w:t>
      </w:r>
      <w:r w:rsidR="00F72658" w:rsidRPr="00667322">
        <w:rPr>
          <w:position w:val="-26"/>
        </w:rPr>
        <w:object w:dxaOrig="1860" w:dyaOrig="700">
          <v:shape id="_x0000_i1655" type="#_x0000_t75" style="width:92.8pt;height:34.7pt" o:ole="">
            <v:imagedata r:id="rId1263" o:title=""/>
          </v:shape>
          <o:OLEObject Type="Embed" ProgID="Equation.DSMT4" ShapeID="_x0000_i1655" DrawAspect="Content" ObjectID="_1597652838" r:id="rId1264"/>
        </w:object>
      </w:r>
      <w:r>
        <w:tab/>
      </w:r>
      <w:r>
        <w:tab/>
      </w:r>
      <w:r>
        <w:tab/>
      </w:r>
      <w:r>
        <w:tab/>
        <w:t>9.</w:t>
      </w:r>
      <w:r w:rsidR="00F72658" w:rsidRPr="001A530E">
        <w:t>10</w:t>
      </w:r>
      <w:r w:rsidR="00F72658">
        <w:t xml:space="preserve">. </w:t>
      </w:r>
      <w:r w:rsidR="00F72658" w:rsidRPr="00667322">
        <w:rPr>
          <w:position w:val="-26"/>
        </w:rPr>
        <w:object w:dxaOrig="1840" w:dyaOrig="700">
          <v:shape id="_x0000_i1656" type="#_x0000_t75" style="width:91.95pt;height:34.7pt" o:ole="">
            <v:imagedata r:id="rId1265" o:title=""/>
          </v:shape>
          <o:OLEObject Type="Embed" ProgID="Equation.DSMT4" ShapeID="_x0000_i1656" DrawAspect="Content" ObjectID="_1597652839" r:id="rId1266"/>
        </w:object>
      </w:r>
    </w:p>
    <w:p w:rsidR="00F72658" w:rsidRDefault="00F72658" w:rsidP="00FE23CB">
      <w:pPr>
        <w:spacing w:before="100" w:beforeAutospacing="1" w:after="100" w:afterAutospacing="1"/>
        <w:contextualSpacing/>
      </w:pPr>
      <w:r w:rsidRPr="00CD6D5B">
        <w:rPr>
          <w:b/>
        </w:rPr>
        <w:lastRenderedPageBreak/>
        <w:t>Зада</w:t>
      </w:r>
      <w:r w:rsidR="00CD6D5B">
        <w:rPr>
          <w:b/>
        </w:rPr>
        <w:t>ние</w:t>
      </w:r>
      <w:r w:rsidRPr="00CD6D5B">
        <w:rPr>
          <w:b/>
        </w:rPr>
        <w:t xml:space="preserve"> 10</w:t>
      </w:r>
      <w:r>
        <w:t xml:space="preserve">. </w:t>
      </w:r>
      <w:r w:rsidR="00CD6D5B">
        <w:t>Зада</w:t>
      </w:r>
      <w:r w:rsidR="0081416B">
        <w:t>нную функцию разложите</w:t>
      </w:r>
      <w:r>
        <w:t xml:space="preserve"> в ряд Лорана в окрестности точки </w:t>
      </w:r>
      <w:r w:rsidRPr="00A37323">
        <w:rPr>
          <w:position w:val="-12"/>
        </w:rPr>
        <w:object w:dxaOrig="279" w:dyaOrig="380">
          <v:shape id="_x0000_i1657" type="#_x0000_t75" style="width:13.9pt;height:17.35pt" o:ole="">
            <v:imagedata r:id="rId1267" o:title=""/>
          </v:shape>
          <o:OLEObject Type="Embed" ProgID="Equation.DSMT4" ShapeID="_x0000_i1657" DrawAspect="Content" ObjectID="_1597652840" r:id="rId1268"/>
        </w:object>
      </w:r>
      <w:r w:rsidRPr="00A37323">
        <w:t>.</w:t>
      </w:r>
    </w:p>
    <w:p w:rsidR="00F72658" w:rsidRDefault="00FC52FE" w:rsidP="00CD6D5B">
      <w:pPr>
        <w:spacing w:before="100" w:beforeAutospacing="1" w:after="100" w:afterAutospacing="1"/>
        <w:ind w:firstLine="0"/>
        <w:contextualSpacing/>
      </w:pPr>
      <w:r>
        <w:t>1</w:t>
      </w:r>
      <w:r w:rsidR="00CD6D5B">
        <w:t>0</w:t>
      </w:r>
      <w:r>
        <w:t>.1.</w:t>
      </w:r>
      <w:r w:rsidR="00F72658">
        <w:t xml:space="preserve"> </w:t>
      </w:r>
      <w:r w:rsidR="00F72658" w:rsidRPr="004D607E">
        <w:rPr>
          <w:position w:val="-26"/>
        </w:rPr>
        <w:object w:dxaOrig="2020" w:dyaOrig="700">
          <v:shape id="_x0000_i1658" type="#_x0000_t75" style="width:100.65pt;height:34.7pt" o:ole="">
            <v:imagedata r:id="rId1269" o:title=""/>
          </v:shape>
          <o:OLEObject Type="Embed" ProgID="Equation.DSMT4" ShapeID="_x0000_i1658" DrawAspect="Content" ObjectID="_1597652841" r:id="rId1270"/>
        </w:object>
      </w:r>
      <w:r w:rsidR="00CD6D5B">
        <w:tab/>
      </w:r>
      <w:r w:rsidR="00CD6D5B">
        <w:tab/>
      </w:r>
      <w:r w:rsidR="00CD6D5B">
        <w:tab/>
      </w:r>
      <w:r w:rsidR="00CD6D5B">
        <w:tab/>
        <w:t>10.</w:t>
      </w:r>
      <w:r w:rsidR="00F72658" w:rsidRPr="001A530E">
        <w:t>2</w:t>
      </w:r>
      <w:r w:rsidR="00F72658">
        <w:t xml:space="preserve">. </w:t>
      </w:r>
      <w:r w:rsidR="00F72658" w:rsidRPr="004D607E">
        <w:rPr>
          <w:position w:val="-26"/>
        </w:rPr>
        <w:object w:dxaOrig="1740" w:dyaOrig="700">
          <v:shape id="_x0000_i1659" type="#_x0000_t75" style="width:88.5pt;height:34.7pt" o:ole="">
            <v:imagedata r:id="rId1271" o:title=""/>
          </v:shape>
          <o:OLEObject Type="Embed" ProgID="Equation.DSMT4" ShapeID="_x0000_i1659" DrawAspect="Content" ObjectID="_1597652842" r:id="rId1272"/>
        </w:object>
      </w:r>
    </w:p>
    <w:p w:rsidR="00F72658" w:rsidRDefault="00CD6D5B" w:rsidP="00CD6D5B">
      <w:pPr>
        <w:spacing w:before="100" w:beforeAutospacing="1" w:after="100" w:afterAutospacing="1"/>
        <w:ind w:firstLine="0"/>
        <w:contextualSpacing/>
      </w:pPr>
      <w:r>
        <w:t>10.</w:t>
      </w:r>
      <w:r w:rsidR="00F72658" w:rsidRPr="001A530E">
        <w:t>3</w:t>
      </w:r>
      <w:r w:rsidR="00F72658">
        <w:t>.</w:t>
      </w:r>
      <w:r w:rsidRPr="00CD6D5B">
        <w:t xml:space="preserve"> </w:t>
      </w:r>
      <w:r w:rsidRPr="00371A69">
        <w:rPr>
          <w:position w:val="-28"/>
        </w:rPr>
        <w:object w:dxaOrig="2000" w:dyaOrig="720">
          <v:shape id="_x0000_i1660" type="#_x0000_t75" style="width:99.75pt;height:36.45pt" o:ole="">
            <v:imagedata r:id="rId1273" o:title=""/>
          </v:shape>
          <o:OLEObject Type="Embed" ProgID="Equation.DSMT4" ShapeID="_x0000_i1660" DrawAspect="Content" ObjectID="_1597652843" r:id="rId1274"/>
        </w:object>
      </w:r>
      <w:r>
        <w:tab/>
      </w:r>
      <w:r>
        <w:tab/>
      </w:r>
      <w:r>
        <w:tab/>
      </w:r>
      <w:r>
        <w:tab/>
        <w:t>10.</w:t>
      </w:r>
      <w:r w:rsidR="00F72658" w:rsidRPr="001A530E">
        <w:t>4</w:t>
      </w:r>
      <w:r w:rsidR="00F72658">
        <w:t xml:space="preserve">. </w:t>
      </w:r>
      <w:r w:rsidR="00F72658" w:rsidRPr="004D607E">
        <w:rPr>
          <w:position w:val="-26"/>
        </w:rPr>
        <w:object w:dxaOrig="2120" w:dyaOrig="700">
          <v:shape id="_x0000_i1661" type="#_x0000_t75" style="width:105.85pt;height:34.7pt" o:ole="">
            <v:imagedata r:id="rId1275" o:title=""/>
          </v:shape>
          <o:OLEObject Type="Embed" ProgID="Equation.DSMT4" ShapeID="_x0000_i1661" DrawAspect="Content" ObjectID="_1597652844" r:id="rId1276"/>
        </w:object>
      </w:r>
    </w:p>
    <w:p w:rsidR="00F72658" w:rsidRDefault="00CD6D5B" w:rsidP="00CD6D5B">
      <w:pPr>
        <w:spacing w:before="100" w:beforeAutospacing="1" w:after="100" w:afterAutospacing="1"/>
        <w:ind w:firstLine="0"/>
        <w:contextualSpacing/>
      </w:pPr>
      <w:r>
        <w:t>10.</w:t>
      </w:r>
      <w:r w:rsidR="00F72658" w:rsidRPr="001A530E">
        <w:t>5</w:t>
      </w:r>
      <w:r w:rsidR="00F72658">
        <w:t xml:space="preserve">. </w:t>
      </w:r>
      <w:r w:rsidR="00F72658" w:rsidRPr="00A37323">
        <w:rPr>
          <w:position w:val="-28"/>
        </w:rPr>
        <w:object w:dxaOrig="1740" w:dyaOrig="720">
          <v:shape id="_x0000_i1662" type="#_x0000_t75" style="width:88.5pt;height:36.45pt" o:ole="">
            <v:imagedata r:id="rId1277" o:title=""/>
          </v:shape>
          <o:OLEObject Type="Embed" ProgID="Equation.DSMT4" ShapeID="_x0000_i1662" DrawAspect="Content" ObjectID="_1597652845" r:id="rId1278"/>
        </w:object>
      </w:r>
      <w:r>
        <w:tab/>
      </w:r>
      <w:r>
        <w:tab/>
      </w:r>
      <w:r>
        <w:tab/>
      </w:r>
      <w:r w:rsidR="00E6357A">
        <w:tab/>
      </w:r>
      <w:r>
        <w:t>10.</w:t>
      </w:r>
      <w:r w:rsidR="00F72658">
        <w:t xml:space="preserve"> </w:t>
      </w:r>
      <w:r w:rsidR="00F72658" w:rsidRPr="001A530E">
        <w:t>6</w:t>
      </w:r>
      <w:r w:rsidR="00F72658">
        <w:t xml:space="preserve">. </w:t>
      </w:r>
      <w:r w:rsidR="00F72658" w:rsidRPr="00A37323">
        <w:rPr>
          <w:position w:val="-28"/>
        </w:rPr>
        <w:object w:dxaOrig="1980" w:dyaOrig="720">
          <v:shape id="_x0000_i1663" type="#_x0000_t75" style="width:98pt;height:36.45pt" o:ole="">
            <v:imagedata r:id="rId1279" o:title=""/>
          </v:shape>
          <o:OLEObject Type="Embed" ProgID="Equation.DSMT4" ShapeID="_x0000_i1663" DrawAspect="Content" ObjectID="_1597652846" r:id="rId1280"/>
        </w:object>
      </w:r>
    </w:p>
    <w:p w:rsidR="00F72658" w:rsidRDefault="00CD6D5B" w:rsidP="00CD6D5B">
      <w:pPr>
        <w:spacing w:before="100" w:beforeAutospacing="1" w:after="100" w:afterAutospacing="1"/>
        <w:ind w:firstLine="0"/>
        <w:contextualSpacing/>
      </w:pPr>
      <w:r>
        <w:t>10.</w:t>
      </w:r>
      <w:r w:rsidR="00F72658" w:rsidRPr="001A530E">
        <w:t>7</w:t>
      </w:r>
      <w:r w:rsidR="00F72658">
        <w:t xml:space="preserve">. </w:t>
      </w:r>
      <w:r w:rsidR="00F72658" w:rsidRPr="00A37323">
        <w:rPr>
          <w:position w:val="-28"/>
        </w:rPr>
        <w:object w:dxaOrig="2120" w:dyaOrig="720">
          <v:shape id="_x0000_i1664" type="#_x0000_t75" style="width:105.85pt;height:36.45pt" o:ole="">
            <v:imagedata r:id="rId1281" o:title=""/>
          </v:shape>
          <o:OLEObject Type="Embed" ProgID="Equation.DSMT4" ShapeID="_x0000_i1664" DrawAspect="Content" ObjectID="_1597652847" r:id="rId1282"/>
        </w:object>
      </w:r>
      <w:r>
        <w:tab/>
      </w:r>
      <w:r>
        <w:tab/>
      </w:r>
      <w:r>
        <w:tab/>
      </w:r>
      <w:r w:rsidR="00E6357A">
        <w:tab/>
      </w:r>
      <w:r>
        <w:t>10.</w:t>
      </w:r>
      <w:r w:rsidR="00F72658" w:rsidRPr="001A530E">
        <w:t>8</w:t>
      </w:r>
      <w:r w:rsidR="00F72658">
        <w:t xml:space="preserve">. </w:t>
      </w:r>
      <w:r w:rsidRPr="00371A69">
        <w:rPr>
          <w:position w:val="-26"/>
        </w:rPr>
        <w:object w:dxaOrig="1820" w:dyaOrig="700">
          <v:shape id="_x0000_i1665" type="#_x0000_t75" style="width:89.35pt;height:34.7pt" o:ole="">
            <v:imagedata r:id="rId1283" o:title=""/>
          </v:shape>
          <o:OLEObject Type="Embed" ProgID="Equation.DSMT4" ShapeID="_x0000_i1665" DrawAspect="Content" ObjectID="_1597652848" r:id="rId1284"/>
        </w:object>
      </w:r>
    </w:p>
    <w:p w:rsidR="00F72658" w:rsidRDefault="00CD6D5B" w:rsidP="00CD6D5B">
      <w:pPr>
        <w:spacing w:before="100" w:beforeAutospacing="1" w:after="100" w:afterAutospacing="1"/>
        <w:ind w:firstLine="0"/>
        <w:contextualSpacing/>
      </w:pPr>
      <w:r>
        <w:t>10.</w:t>
      </w:r>
      <w:r w:rsidR="00F72658" w:rsidRPr="001A530E">
        <w:t>9</w:t>
      </w:r>
      <w:r w:rsidR="00F72658">
        <w:t xml:space="preserve">. </w:t>
      </w:r>
      <w:r w:rsidR="00F72658" w:rsidRPr="004D607E">
        <w:rPr>
          <w:position w:val="-26"/>
        </w:rPr>
        <w:object w:dxaOrig="1900" w:dyaOrig="700">
          <v:shape id="_x0000_i1666" type="#_x0000_t75" style="width:95.4pt;height:34.7pt" o:ole="">
            <v:imagedata r:id="rId1285" o:title=""/>
          </v:shape>
          <o:OLEObject Type="Embed" ProgID="Equation.DSMT4" ShapeID="_x0000_i1666" DrawAspect="Content" ObjectID="_1597652849" r:id="rId1286"/>
        </w:object>
      </w:r>
      <w:r>
        <w:tab/>
      </w:r>
      <w:r>
        <w:tab/>
      </w:r>
      <w:r>
        <w:tab/>
      </w:r>
      <w:r w:rsidR="00E6357A">
        <w:tab/>
      </w:r>
      <w:r>
        <w:t>10.</w:t>
      </w:r>
      <w:r w:rsidR="00F72658" w:rsidRPr="001A530E">
        <w:t>10</w:t>
      </w:r>
      <w:r w:rsidR="00F72658">
        <w:t xml:space="preserve">. </w:t>
      </w:r>
      <w:r w:rsidRPr="00A37323">
        <w:rPr>
          <w:position w:val="-28"/>
        </w:rPr>
        <w:object w:dxaOrig="1800" w:dyaOrig="720">
          <v:shape id="_x0000_i1667" type="#_x0000_t75" style="width:90.2pt;height:36.45pt" o:ole="">
            <v:imagedata r:id="rId1287" o:title=""/>
          </v:shape>
          <o:OLEObject Type="Embed" ProgID="Equation.DSMT4" ShapeID="_x0000_i1667" DrawAspect="Content" ObjectID="_1597652850" r:id="rId1288"/>
        </w:object>
      </w:r>
    </w:p>
    <w:p w:rsidR="00F72658" w:rsidRDefault="00F72658" w:rsidP="00FE23CB">
      <w:pPr>
        <w:spacing w:before="100" w:beforeAutospacing="1" w:after="100" w:afterAutospacing="1"/>
        <w:contextualSpacing/>
      </w:pPr>
      <w:r w:rsidRPr="00CD6D5B">
        <w:rPr>
          <w:b/>
        </w:rPr>
        <w:t>Задача 1</w:t>
      </w:r>
      <w:r w:rsidR="00CD6D5B">
        <w:rPr>
          <w:b/>
        </w:rPr>
        <w:t>1</w:t>
      </w:r>
      <w:r>
        <w:t>. Вычислит</w:t>
      </w:r>
      <w:r w:rsidR="00CD6D5B">
        <w:t>е</w:t>
      </w:r>
      <w:r>
        <w:t xml:space="preserve"> интеграл.</w: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1.</w:t>
      </w:r>
      <w:r w:rsidR="00F72658" w:rsidRPr="001A530E">
        <w:t>1</w:t>
      </w:r>
      <w:r w:rsidR="00F72658">
        <w:t xml:space="preserve">. </w:t>
      </w:r>
      <w:r w:rsidR="00F72658" w:rsidRPr="008E77E5">
        <w:rPr>
          <w:position w:val="-56"/>
        </w:rPr>
        <w:object w:dxaOrig="1500" w:dyaOrig="999">
          <v:shape id="_x0000_i1668" type="#_x0000_t75" style="width:75.45pt;height:50.3pt" o:ole="">
            <v:imagedata r:id="rId1289" o:title=""/>
          </v:shape>
          <o:OLEObject Type="Embed" ProgID="Equation.DSMT4" ShapeID="_x0000_i1668" DrawAspect="Content" ObjectID="_1597652851" r:id="rId1290"/>
        </w:object>
      </w:r>
      <w:r>
        <w:tab/>
      </w:r>
      <w:r>
        <w:tab/>
      </w:r>
      <w:r>
        <w:tab/>
        <w:t>11.</w:t>
      </w:r>
      <w:r w:rsidR="00F72658" w:rsidRPr="001A530E">
        <w:t>2</w:t>
      </w:r>
      <w:r w:rsidR="00F72658">
        <w:t xml:space="preserve">. </w:t>
      </w:r>
      <w:r w:rsidR="00F72658" w:rsidRPr="008E77E5">
        <w:rPr>
          <w:position w:val="-56"/>
        </w:rPr>
        <w:object w:dxaOrig="1800" w:dyaOrig="999">
          <v:shape id="_x0000_i1669" type="#_x0000_t75" style="width:90.2pt;height:50.3pt" o:ole="">
            <v:imagedata r:id="rId1291" o:title=""/>
          </v:shape>
          <o:OLEObject Type="Embed" ProgID="Equation.DSMT4" ShapeID="_x0000_i1669" DrawAspect="Content" ObjectID="_1597652852" r:id="rId1292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1.</w:t>
      </w:r>
      <w:r w:rsidR="00F72658" w:rsidRPr="001A530E">
        <w:t>3</w:t>
      </w:r>
      <w:r w:rsidR="00F72658">
        <w:t xml:space="preserve">. </w:t>
      </w:r>
      <w:r w:rsidR="00F72658" w:rsidRPr="008E77E5">
        <w:rPr>
          <w:position w:val="-56"/>
        </w:rPr>
        <w:object w:dxaOrig="1700" w:dyaOrig="999">
          <v:shape id="_x0000_i1670" type="#_x0000_t75" style="width:84.15pt;height:50.3pt" o:ole="">
            <v:imagedata r:id="rId1293" o:title=""/>
          </v:shape>
          <o:OLEObject Type="Embed" ProgID="Equation.DSMT4" ShapeID="_x0000_i1670" DrawAspect="Content" ObjectID="_1597652853" r:id="rId1294"/>
        </w:object>
      </w:r>
      <w:r>
        <w:tab/>
      </w:r>
      <w:r>
        <w:tab/>
      </w:r>
      <w:r>
        <w:tab/>
        <w:t>11.</w:t>
      </w:r>
      <w:r w:rsidR="00F72658" w:rsidRPr="001A530E">
        <w:t>4</w:t>
      </w:r>
      <w:r w:rsidR="00F72658">
        <w:t xml:space="preserve">. </w:t>
      </w:r>
      <w:r w:rsidR="00F72658" w:rsidRPr="008E77E5">
        <w:rPr>
          <w:position w:val="-40"/>
        </w:rPr>
        <w:object w:dxaOrig="1800" w:dyaOrig="840">
          <v:shape id="_x0000_i1671" type="#_x0000_t75" style="width:90.2pt;height:41.65pt" o:ole="">
            <v:imagedata r:id="rId1295" o:title=""/>
          </v:shape>
          <o:OLEObject Type="Embed" ProgID="Equation.DSMT4" ShapeID="_x0000_i1671" DrawAspect="Content" ObjectID="_1597652854" r:id="rId1296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1.</w:t>
      </w:r>
      <w:r w:rsidR="00F72658" w:rsidRPr="001A530E">
        <w:t>5</w:t>
      </w:r>
      <w:r w:rsidR="00F72658">
        <w:t xml:space="preserve">. </w:t>
      </w:r>
      <w:r w:rsidR="00F72658" w:rsidRPr="008E77E5">
        <w:rPr>
          <w:position w:val="-56"/>
        </w:rPr>
        <w:object w:dxaOrig="1260" w:dyaOrig="1040">
          <v:shape id="_x0000_i1672" type="#_x0000_t75" style="width:62.45pt;height:52.05pt" o:ole="">
            <v:imagedata r:id="rId1297" o:title=""/>
          </v:shape>
          <o:OLEObject Type="Embed" ProgID="Equation.DSMT4" ShapeID="_x0000_i1672" DrawAspect="Content" ObjectID="_1597652855" r:id="rId1298"/>
        </w:object>
      </w:r>
      <w:r>
        <w:tab/>
      </w:r>
      <w:r>
        <w:tab/>
      </w:r>
      <w:r>
        <w:tab/>
      </w:r>
      <w:r>
        <w:tab/>
        <w:t>11.</w:t>
      </w:r>
      <w:r w:rsidR="00F72658" w:rsidRPr="001A530E">
        <w:t>6</w:t>
      </w:r>
      <w:r w:rsidR="00F72658">
        <w:t xml:space="preserve">. </w:t>
      </w:r>
      <w:r w:rsidR="00F72658" w:rsidRPr="008E77E5">
        <w:rPr>
          <w:position w:val="-60"/>
        </w:rPr>
        <w:object w:dxaOrig="2320" w:dyaOrig="1080">
          <v:shape id="_x0000_i1673" type="#_x0000_t75" style="width:117.1pt;height:52.9pt" o:ole="">
            <v:imagedata r:id="rId1299" o:title=""/>
          </v:shape>
          <o:OLEObject Type="Embed" ProgID="Equation.DSMT4" ShapeID="_x0000_i1673" DrawAspect="Content" ObjectID="_1597652856" r:id="rId1300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1.</w:t>
      </w:r>
      <w:r w:rsidR="00F72658" w:rsidRPr="001A530E">
        <w:t>7</w:t>
      </w:r>
      <w:r w:rsidR="00F72658">
        <w:t xml:space="preserve">. </w:t>
      </w:r>
      <w:r w:rsidR="00F72658" w:rsidRPr="008E77E5">
        <w:rPr>
          <w:position w:val="-40"/>
        </w:rPr>
        <w:object w:dxaOrig="1480" w:dyaOrig="880">
          <v:shape id="_x0000_i1674" type="#_x0000_t75" style="width:73.75pt;height:44.25pt" o:ole="">
            <v:imagedata r:id="rId1301" o:title=""/>
          </v:shape>
          <o:OLEObject Type="Embed" ProgID="Equation.DSMT4" ShapeID="_x0000_i1674" DrawAspect="Content" ObjectID="_1597652857" r:id="rId1302"/>
        </w:object>
      </w:r>
      <w:r>
        <w:tab/>
      </w:r>
      <w:r>
        <w:tab/>
      </w:r>
      <w:r>
        <w:tab/>
      </w:r>
      <w:r>
        <w:tab/>
        <w:t>11.</w:t>
      </w:r>
      <w:r w:rsidR="00F72658" w:rsidRPr="001A530E">
        <w:t>8</w:t>
      </w:r>
      <w:r w:rsidR="00F72658">
        <w:t xml:space="preserve">. </w:t>
      </w:r>
      <w:r w:rsidR="00F72658" w:rsidRPr="008E77E5">
        <w:rPr>
          <w:position w:val="-60"/>
        </w:rPr>
        <w:object w:dxaOrig="1920" w:dyaOrig="1080">
          <v:shape id="_x0000_i1675" type="#_x0000_t75" style="width:95.4pt;height:52.9pt" o:ole="">
            <v:imagedata r:id="rId1303" o:title=""/>
          </v:shape>
          <o:OLEObject Type="Embed" ProgID="Equation.DSMT4" ShapeID="_x0000_i1675" DrawAspect="Content" ObjectID="_1597652858" r:id="rId1304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1.</w:t>
      </w:r>
      <w:r w:rsidR="00F72658" w:rsidRPr="001A530E">
        <w:t>9</w:t>
      </w:r>
      <w:r w:rsidR="00F72658">
        <w:t xml:space="preserve">. </w:t>
      </w:r>
      <w:r w:rsidR="00F72658" w:rsidRPr="008E77E5">
        <w:rPr>
          <w:position w:val="-60"/>
        </w:rPr>
        <w:object w:dxaOrig="2040" w:dyaOrig="1140">
          <v:shape id="_x0000_i1676" type="#_x0000_t75" style="width:102.35pt;height:55.5pt" o:ole="">
            <v:imagedata r:id="rId1305" o:title=""/>
          </v:shape>
          <o:OLEObject Type="Embed" ProgID="Equation.DSMT4" ShapeID="_x0000_i1676" DrawAspect="Content" ObjectID="_1597652859" r:id="rId1306"/>
        </w:object>
      </w:r>
      <w:r>
        <w:tab/>
      </w:r>
      <w:r>
        <w:tab/>
      </w:r>
      <w:r>
        <w:tab/>
        <w:t>11.</w:t>
      </w:r>
      <w:r w:rsidR="00F72658" w:rsidRPr="001A530E">
        <w:t>10</w:t>
      </w:r>
      <w:r w:rsidR="00F72658">
        <w:t xml:space="preserve">. </w:t>
      </w:r>
      <w:r w:rsidR="00F72658" w:rsidRPr="008E77E5">
        <w:rPr>
          <w:position w:val="-60"/>
        </w:rPr>
        <w:object w:dxaOrig="1920" w:dyaOrig="1080">
          <v:shape id="_x0000_i1677" type="#_x0000_t75" style="width:95.4pt;height:52.9pt" o:ole="">
            <v:imagedata r:id="rId1307" o:title=""/>
          </v:shape>
          <o:OLEObject Type="Embed" ProgID="Equation.DSMT4" ShapeID="_x0000_i1677" DrawAspect="Content" ObjectID="_1597652860" r:id="rId1308"/>
        </w:object>
      </w:r>
    </w:p>
    <w:p w:rsidR="00F72658" w:rsidRDefault="00F72658" w:rsidP="00FE23CB">
      <w:pPr>
        <w:spacing w:before="100" w:beforeAutospacing="1" w:after="100" w:afterAutospacing="1"/>
        <w:contextualSpacing/>
      </w:pPr>
      <w:r w:rsidRPr="006C0DA9">
        <w:rPr>
          <w:b/>
        </w:rPr>
        <w:t>Зада</w:t>
      </w:r>
      <w:r w:rsidR="006C0DA9">
        <w:rPr>
          <w:b/>
        </w:rPr>
        <w:t>ние</w:t>
      </w:r>
      <w:r w:rsidRPr="006C0DA9">
        <w:rPr>
          <w:b/>
        </w:rPr>
        <w:t xml:space="preserve"> 1</w:t>
      </w:r>
      <w:r w:rsidR="006C0DA9">
        <w:rPr>
          <w:b/>
        </w:rPr>
        <w:t>2</w:t>
      </w:r>
      <w:r>
        <w:t>. Вычислит</w:t>
      </w:r>
      <w:r w:rsidR="006C0DA9">
        <w:t>е</w:t>
      </w:r>
      <w:r>
        <w:t xml:space="preserve"> интеграл.</w: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2.</w:t>
      </w:r>
      <w:r w:rsidR="00F72658" w:rsidRPr="001A530E">
        <w:t>1</w:t>
      </w:r>
      <w:r w:rsidR="00F72658">
        <w:t xml:space="preserve">. </w:t>
      </w:r>
      <w:r w:rsidR="00F72658" w:rsidRPr="00F81DE0">
        <w:rPr>
          <w:position w:val="-40"/>
        </w:rPr>
        <w:object w:dxaOrig="1800" w:dyaOrig="880">
          <v:shape id="_x0000_i1678" type="#_x0000_t75" style="width:90.2pt;height:44.25pt" o:ole="">
            <v:imagedata r:id="rId1309" o:title=""/>
          </v:shape>
          <o:OLEObject Type="Embed" ProgID="Equation.DSMT4" ShapeID="_x0000_i1678" DrawAspect="Content" ObjectID="_1597652861" r:id="rId1310"/>
        </w:object>
      </w:r>
      <w:r>
        <w:tab/>
      </w:r>
      <w:r>
        <w:tab/>
      </w:r>
      <w:r>
        <w:tab/>
        <w:t xml:space="preserve">12.2. </w:t>
      </w:r>
      <w:r w:rsidR="00F72658" w:rsidRPr="00BB07D3">
        <w:rPr>
          <w:position w:val="-56"/>
        </w:rPr>
        <w:object w:dxaOrig="2140" w:dyaOrig="1040">
          <v:shape id="_x0000_i1679" type="#_x0000_t75" style="width:106.7pt;height:52.05pt" o:ole="">
            <v:imagedata r:id="rId1311" o:title=""/>
          </v:shape>
          <o:OLEObject Type="Embed" ProgID="Equation.DSMT4" ShapeID="_x0000_i1679" DrawAspect="Content" ObjectID="_1597652862" r:id="rId1312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lastRenderedPageBreak/>
        <w:t>12.</w:t>
      </w:r>
      <w:r w:rsidR="00F72658" w:rsidRPr="000D36BD">
        <w:t>3</w:t>
      </w:r>
      <w:r w:rsidR="00F72658">
        <w:t xml:space="preserve">. </w:t>
      </w:r>
      <w:r w:rsidR="00F72658" w:rsidRPr="001A530E">
        <w:rPr>
          <w:position w:val="-40"/>
        </w:rPr>
        <w:object w:dxaOrig="1540" w:dyaOrig="880">
          <v:shape id="_x0000_i1680" type="#_x0000_t75" style="width:77.2pt;height:43.35pt" o:ole="">
            <v:imagedata r:id="rId1313" o:title=""/>
          </v:shape>
          <o:OLEObject Type="Embed" ProgID="Equation.DSMT4" ShapeID="_x0000_i1680" DrawAspect="Content" ObjectID="_1597652863" r:id="rId1314"/>
        </w:object>
      </w:r>
      <w:r>
        <w:tab/>
      </w:r>
      <w:r>
        <w:tab/>
      </w:r>
      <w:r>
        <w:tab/>
        <w:t>12.</w:t>
      </w:r>
      <w:r w:rsidR="00F72658" w:rsidRPr="000D36BD">
        <w:t>4</w:t>
      </w:r>
      <w:r w:rsidR="00F72658">
        <w:t xml:space="preserve">. </w:t>
      </w:r>
      <w:r w:rsidR="00F72658" w:rsidRPr="001A530E">
        <w:rPr>
          <w:position w:val="-40"/>
        </w:rPr>
        <w:object w:dxaOrig="1719" w:dyaOrig="880">
          <v:shape id="_x0000_i1681" type="#_x0000_t75" style="width:85.9pt;height:43.35pt" o:ole="">
            <v:imagedata r:id="rId1315" o:title=""/>
          </v:shape>
          <o:OLEObject Type="Embed" ProgID="Equation.DSMT4" ShapeID="_x0000_i1681" DrawAspect="Content" ObjectID="_1597652864" r:id="rId1316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2.</w:t>
      </w:r>
      <w:r w:rsidR="00F72658" w:rsidRPr="000D36BD">
        <w:t>5</w:t>
      </w:r>
      <w:r w:rsidR="00F72658">
        <w:t xml:space="preserve">. </w:t>
      </w:r>
      <w:r w:rsidR="00F72658" w:rsidRPr="00BB07D3">
        <w:rPr>
          <w:position w:val="-56"/>
        </w:rPr>
        <w:object w:dxaOrig="2760" w:dyaOrig="1040">
          <v:shape id="_x0000_i1682" type="#_x0000_t75" style="width:137.95pt;height:52.05pt" o:ole="">
            <v:imagedata r:id="rId1317" o:title=""/>
          </v:shape>
          <o:OLEObject Type="Embed" ProgID="Equation.DSMT4" ShapeID="_x0000_i1682" DrawAspect="Content" ObjectID="_1597652865" r:id="rId1318"/>
        </w:object>
      </w:r>
      <w:r>
        <w:tab/>
      </w:r>
      <w:r>
        <w:tab/>
        <w:t>12.</w:t>
      </w:r>
      <w:r w:rsidR="00F72658" w:rsidRPr="000D36BD">
        <w:t>6</w:t>
      </w:r>
      <w:r w:rsidR="00F72658">
        <w:t xml:space="preserve">. </w:t>
      </w:r>
      <w:r w:rsidR="00F72658" w:rsidRPr="001A530E">
        <w:rPr>
          <w:position w:val="-40"/>
        </w:rPr>
        <w:object w:dxaOrig="1840" w:dyaOrig="880">
          <v:shape id="_x0000_i1683" type="#_x0000_t75" style="width:91.95pt;height:43.35pt" o:ole="">
            <v:imagedata r:id="rId1319" o:title=""/>
          </v:shape>
          <o:OLEObject Type="Embed" ProgID="Equation.DSMT4" ShapeID="_x0000_i1683" DrawAspect="Content" ObjectID="_1597652866" r:id="rId1320"/>
        </w:object>
      </w:r>
    </w:p>
    <w:p w:rsidR="00F72658" w:rsidRDefault="006C0DA9" w:rsidP="00E6357A">
      <w:pPr>
        <w:spacing w:before="100" w:beforeAutospacing="1" w:after="100" w:afterAutospacing="1"/>
        <w:ind w:firstLine="0"/>
        <w:contextualSpacing/>
      </w:pPr>
      <w:r>
        <w:t>12.</w:t>
      </w:r>
      <w:r w:rsidR="00F72658" w:rsidRPr="000D36BD">
        <w:t>7</w:t>
      </w:r>
      <w:r w:rsidR="00F72658">
        <w:t xml:space="preserve">. </w:t>
      </w:r>
      <w:r w:rsidR="00F72658" w:rsidRPr="001A530E">
        <w:rPr>
          <w:position w:val="-40"/>
        </w:rPr>
        <w:object w:dxaOrig="2220" w:dyaOrig="880">
          <v:shape id="_x0000_i1684" type="#_x0000_t75" style="width:110.15pt;height:43.35pt" o:ole="">
            <v:imagedata r:id="rId1321" o:title=""/>
          </v:shape>
          <o:OLEObject Type="Embed" ProgID="Equation.DSMT4" ShapeID="_x0000_i1684" DrawAspect="Content" ObjectID="_1597652867" r:id="rId1322"/>
        </w:object>
      </w:r>
      <w:r>
        <w:tab/>
      </w:r>
      <w:r>
        <w:tab/>
        <w:t>12.</w:t>
      </w:r>
      <w:r w:rsidR="00F72658" w:rsidRPr="000D36BD">
        <w:t>8</w:t>
      </w:r>
      <w:r w:rsidR="00F72658">
        <w:t xml:space="preserve">. </w:t>
      </w:r>
      <w:r w:rsidR="00F72658" w:rsidRPr="001A530E">
        <w:rPr>
          <w:position w:val="-40"/>
        </w:rPr>
        <w:object w:dxaOrig="1700" w:dyaOrig="1140">
          <v:shape id="_x0000_i1685" type="#_x0000_t75" style="width:85pt;height:55.5pt" o:ole="">
            <v:imagedata r:id="rId1323" o:title=""/>
          </v:shape>
          <o:OLEObject Type="Embed" ProgID="Equation.DSMT4" ShapeID="_x0000_i1685" DrawAspect="Content" ObjectID="_1597652868" r:id="rId1324"/>
        </w:object>
      </w:r>
    </w:p>
    <w:p w:rsidR="00F72658" w:rsidRDefault="006C0DA9" w:rsidP="00E6357A">
      <w:pPr>
        <w:spacing w:before="100" w:beforeAutospacing="1" w:after="100" w:afterAutospacing="1"/>
        <w:ind w:firstLine="0"/>
        <w:contextualSpacing/>
      </w:pPr>
      <w:r>
        <w:t>12.</w:t>
      </w:r>
      <w:r w:rsidR="00F72658" w:rsidRPr="000D36BD">
        <w:t>9</w:t>
      </w:r>
      <w:r w:rsidR="00F72658">
        <w:t xml:space="preserve">. </w:t>
      </w:r>
      <w:r w:rsidR="00F72658" w:rsidRPr="00BB07D3">
        <w:rPr>
          <w:position w:val="-56"/>
        </w:rPr>
        <w:object w:dxaOrig="1620" w:dyaOrig="1080">
          <v:shape id="_x0000_i1686" type="#_x0000_t75" style="width:80.65pt;height:52.9pt" o:ole="">
            <v:imagedata r:id="rId1325" o:title=""/>
          </v:shape>
          <o:OLEObject Type="Embed" ProgID="Equation.DSMT4" ShapeID="_x0000_i1686" DrawAspect="Content" ObjectID="_1597652869" r:id="rId1326"/>
        </w:object>
      </w:r>
      <w:r>
        <w:tab/>
      </w:r>
      <w:r>
        <w:tab/>
      </w:r>
      <w:r>
        <w:tab/>
        <w:t>12.</w:t>
      </w:r>
      <w:r w:rsidR="00F72658" w:rsidRPr="000D36BD">
        <w:t>10</w:t>
      </w:r>
      <w:r w:rsidR="00F72658">
        <w:t xml:space="preserve">. </w:t>
      </w:r>
      <w:r w:rsidR="00F72658" w:rsidRPr="00BB07D3">
        <w:rPr>
          <w:position w:val="-56"/>
        </w:rPr>
        <w:object w:dxaOrig="2160" w:dyaOrig="1040">
          <v:shape id="_x0000_i1687" type="#_x0000_t75" style="width:108.45pt;height:52.05pt" o:ole="">
            <v:imagedata r:id="rId1327" o:title=""/>
          </v:shape>
          <o:OLEObject Type="Embed" ProgID="Equation.DSMT4" ShapeID="_x0000_i1687" DrawAspect="Content" ObjectID="_1597652870" r:id="rId1328"/>
        </w:object>
      </w:r>
    </w:p>
    <w:p w:rsidR="00F72658" w:rsidRDefault="00F72658" w:rsidP="00FE23CB">
      <w:pPr>
        <w:spacing w:before="100" w:beforeAutospacing="1" w:after="100" w:afterAutospacing="1"/>
        <w:contextualSpacing/>
      </w:pPr>
      <w:r w:rsidRPr="006C0DA9">
        <w:rPr>
          <w:b/>
        </w:rPr>
        <w:t>Задача 1</w:t>
      </w:r>
      <w:r w:rsidR="006C0DA9">
        <w:rPr>
          <w:b/>
        </w:rPr>
        <w:t>3</w:t>
      </w:r>
      <w:r>
        <w:t>. Вычислит</w:t>
      </w:r>
      <w:r w:rsidR="006C0DA9">
        <w:t>е</w:t>
      </w:r>
      <w:r>
        <w:t xml:space="preserve"> интеграл.</w: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3.</w:t>
      </w:r>
      <w:r w:rsidR="00F72658" w:rsidRPr="000D36BD">
        <w:t>1</w:t>
      </w:r>
      <w:r w:rsidR="00F72658">
        <w:t xml:space="preserve">. </w:t>
      </w:r>
      <w:r w:rsidR="00F72658" w:rsidRPr="00524789">
        <w:rPr>
          <w:position w:val="-40"/>
        </w:rPr>
        <w:object w:dxaOrig="2460" w:dyaOrig="840">
          <v:shape id="_x0000_i1688" type="#_x0000_t75" style="width:123.2pt;height:41.65pt" o:ole="">
            <v:imagedata r:id="rId1329" o:title=""/>
          </v:shape>
          <o:OLEObject Type="Embed" ProgID="Equation.DSMT4" ShapeID="_x0000_i1688" DrawAspect="Content" ObjectID="_1597652871" r:id="rId1330"/>
        </w:object>
      </w:r>
      <w:r>
        <w:tab/>
      </w:r>
      <w:r>
        <w:tab/>
      </w:r>
      <w:r>
        <w:tab/>
        <w:t>13.</w:t>
      </w:r>
      <w:r w:rsidR="00F72658" w:rsidRPr="000D36BD">
        <w:t>2</w:t>
      </w:r>
      <w:r w:rsidR="00F72658">
        <w:t xml:space="preserve">. </w:t>
      </w:r>
      <w:r w:rsidR="00F72658" w:rsidRPr="00524789">
        <w:rPr>
          <w:position w:val="-60"/>
        </w:rPr>
        <w:object w:dxaOrig="2799" w:dyaOrig="1080">
          <v:shape id="_x0000_i1689" type="#_x0000_t75" style="width:140.55pt;height:52.9pt" o:ole="">
            <v:imagedata r:id="rId1331" o:title=""/>
          </v:shape>
          <o:OLEObject Type="Embed" ProgID="Equation.DSMT4" ShapeID="_x0000_i1689" DrawAspect="Content" ObjectID="_1597652872" r:id="rId1332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3.</w:t>
      </w:r>
      <w:r w:rsidR="00F72658" w:rsidRPr="000D36BD">
        <w:t>3</w:t>
      </w:r>
      <w:r w:rsidR="00F72658">
        <w:t xml:space="preserve">. </w:t>
      </w:r>
      <w:r w:rsidR="00F72658" w:rsidRPr="00524789">
        <w:rPr>
          <w:position w:val="-64"/>
        </w:rPr>
        <w:object w:dxaOrig="2400" w:dyaOrig="1080">
          <v:shape id="_x0000_i1690" type="#_x0000_t75" style="width:120.6pt;height:52.9pt" o:ole="">
            <v:imagedata r:id="rId1333" o:title=""/>
          </v:shape>
          <o:OLEObject Type="Embed" ProgID="Equation.DSMT4" ShapeID="_x0000_i1690" DrawAspect="Content" ObjectID="_1597652873" r:id="rId1334"/>
        </w:object>
      </w:r>
      <w:r>
        <w:tab/>
      </w:r>
      <w:r>
        <w:tab/>
      </w:r>
      <w:r>
        <w:tab/>
        <w:t>13.</w:t>
      </w:r>
      <w:r w:rsidR="00F72658" w:rsidRPr="000D36BD">
        <w:t>4</w:t>
      </w:r>
      <w:r w:rsidR="00F72658">
        <w:t xml:space="preserve">. </w:t>
      </w:r>
      <w:r w:rsidR="00F72658" w:rsidRPr="00524789">
        <w:rPr>
          <w:position w:val="-62"/>
        </w:rPr>
        <w:object w:dxaOrig="2720" w:dyaOrig="1100">
          <v:shape id="_x0000_i1691" type="#_x0000_t75" style="width:136.2pt;height:54.65pt" o:ole="">
            <v:imagedata r:id="rId1335" o:title=""/>
          </v:shape>
          <o:OLEObject Type="Embed" ProgID="Equation.DSMT4" ShapeID="_x0000_i1691" DrawAspect="Content" ObjectID="_1597652874" r:id="rId1336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3.</w:t>
      </w:r>
      <w:r w:rsidR="00F72658" w:rsidRPr="000D36BD">
        <w:t>5</w:t>
      </w:r>
      <w:r w:rsidR="00F72658">
        <w:t xml:space="preserve">. </w:t>
      </w:r>
      <w:r w:rsidR="00F72658" w:rsidRPr="00524789">
        <w:rPr>
          <w:position w:val="-40"/>
        </w:rPr>
        <w:object w:dxaOrig="2160" w:dyaOrig="880">
          <v:shape id="_x0000_i1692" type="#_x0000_t75" style="width:108.45pt;height:43.35pt" o:ole="">
            <v:imagedata r:id="rId1337" o:title=""/>
          </v:shape>
          <o:OLEObject Type="Embed" ProgID="Equation.DSMT4" ShapeID="_x0000_i1692" DrawAspect="Content" ObjectID="_1597652875" r:id="rId1338"/>
        </w:object>
      </w:r>
      <w:r>
        <w:tab/>
      </w:r>
      <w:r>
        <w:tab/>
      </w:r>
      <w:r>
        <w:tab/>
      </w:r>
      <w:r>
        <w:tab/>
        <w:t>13.</w:t>
      </w:r>
      <w:r w:rsidR="00F72658" w:rsidRPr="000D36BD">
        <w:t>6</w:t>
      </w:r>
      <w:r w:rsidR="00F72658">
        <w:t xml:space="preserve">. </w:t>
      </w:r>
      <w:r w:rsidR="00F72658" w:rsidRPr="00524789">
        <w:rPr>
          <w:position w:val="-40"/>
        </w:rPr>
        <w:object w:dxaOrig="2220" w:dyaOrig="880">
          <v:shape id="_x0000_i1693" type="#_x0000_t75" style="width:110.15pt;height:43.35pt" o:ole="">
            <v:imagedata r:id="rId1339" o:title=""/>
          </v:shape>
          <o:OLEObject Type="Embed" ProgID="Equation.DSMT4" ShapeID="_x0000_i1693" DrawAspect="Content" ObjectID="_1597652876" r:id="rId1340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3.</w:t>
      </w:r>
      <w:r w:rsidR="00F72658" w:rsidRPr="000D36BD">
        <w:t>7</w:t>
      </w:r>
      <w:r w:rsidR="00F72658">
        <w:t xml:space="preserve">. </w:t>
      </w:r>
      <w:r w:rsidR="00F72658" w:rsidRPr="00524789">
        <w:rPr>
          <w:position w:val="-40"/>
        </w:rPr>
        <w:object w:dxaOrig="1939" w:dyaOrig="880">
          <v:shape id="_x0000_i1694" type="#_x0000_t75" style="width:97.15pt;height:43.35pt" o:ole="">
            <v:imagedata r:id="rId1341" o:title=""/>
          </v:shape>
          <o:OLEObject Type="Embed" ProgID="Equation.DSMT4" ShapeID="_x0000_i1694" DrawAspect="Content" ObjectID="_1597652877" r:id="rId1342"/>
        </w:object>
      </w:r>
      <w:r>
        <w:tab/>
      </w:r>
      <w:r>
        <w:tab/>
      </w:r>
      <w:r>
        <w:tab/>
      </w:r>
      <w:r>
        <w:tab/>
        <w:t>13.</w:t>
      </w:r>
      <w:r w:rsidR="00F72658" w:rsidRPr="000D36BD">
        <w:t>8</w:t>
      </w:r>
      <w:r w:rsidR="00F72658">
        <w:t xml:space="preserve">. </w:t>
      </w:r>
      <w:r w:rsidR="00F72658" w:rsidRPr="00524789">
        <w:rPr>
          <w:position w:val="-40"/>
        </w:rPr>
        <w:object w:dxaOrig="2280" w:dyaOrig="840">
          <v:shape id="_x0000_i1695" type="#_x0000_t75" style="width:113.65pt;height:41.65pt" o:ole="">
            <v:imagedata r:id="rId1343" o:title=""/>
          </v:shape>
          <o:OLEObject Type="Embed" ProgID="Equation.DSMT4" ShapeID="_x0000_i1695" DrawAspect="Content" ObjectID="_1597652878" r:id="rId1344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3.</w:t>
      </w:r>
      <w:r w:rsidR="00F72658" w:rsidRPr="000D36BD">
        <w:t>9</w:t>
      </w:r>
      <w:r w:rsidR="00F72658">
        <w:t xml:space="preserve">. </w:t>
      </w:r>
      <w:r w:rsidR="00F72658" w:rsidRPr="00524789">
        <w:rPr>
          <w:position w:val="-40"/>
        </w:rPr>
        <w:object w:dxaOrig="2380" w:dyaOrig="840">
          <v:shape id="_x0000_i1696" type="#_x0000_t75" style="width:118.85pt;height:41.65pt" o:ole="">
            <v:imagedata r:id="rId1345" o:title=""/>
          </v:shape>
          <o:OLEObject Type="Embed" ProgID="Equation.DSMT4" ShapeID="_x0000_i1696" DrawAspect="Content" ObjectID="_1597652879" r:id="rId1346"/>
        </w:object>
      </w:r>
      <w:r>
        <w:tab/>
      </w:r>
      <w:r>
        <w:tab/>
      </w:r>
      <w:r>
        <w:tab/>
        <w:t>13.</w:t>
      </w:r>
      <w:r w:rsidR="00F72658" w:rsidRPr="000D36BD">
        <w:t>10</w:t>
      </w:r>
      <w:r w:rsidR="00F72658">
        <w:t xml:space="preserve">. </w:t>
      </w:r>
      <w:r w:rsidR="00F72658" w:rsidRPr="00524789">
        <w:rPr>
          <w:position w:val="-40"/>
        </w:rPr>
        <w:object w:dxaOrig="2620" w:dyaOrig="880">
          <v:shape id="_x0000_i1697" type="#_x0000_t75" style="width:131pt;height:43.35pt" o:ole="">
            <v:imagedata r:id="rId1347" o:title=""/>
          </v:shape>
          <o:OLEObject Type="Embed" ProgID="Equation.DSMT4" ShapeID="_x0000_i1697" DrawAspect="Content" ObjectID="_1597652880" r:id="rId1348"/>
        </w:object>
      </w:r>
    </w:p>
    <w:p w:rsidR="00F72658" w:rsidRDefault="00F72658" w:rsidP="00FE23CB">
      <w:pPr>
        <w:spacing w:before="100" w:beforeAutospacing="1" w:after="100" w:afterAutospacing="1"/>
        <w:contextualSpacing/>
      </w:pPr>
      <w:r w:rsidRPr="001766A2">
        <w:rPr>
          <w:b/>
        </w:rPr>
        <w:t>Зада</w:t>
      </w:r>
      <w:r w:rsidR="001766A2">
        <w:rPr>
          <w:b/>
        </w:rPr>
        <w:t>ние</w:t>
      </w:r>
      <w:r w:rsidRPr="001766A2">
        <w:rPr>
          <w:b/>
        </w:rPr>
        <w:t xml:space="preserve"> 1</w:t>
      </w:r>
      <w:r w:rsidR="001766A2">
        <w:rPr>
          <w:b/>
        </w:rPr>
        <w:t>4</w:t>
      </w:r>
      <w:r>
        <w:t>. Вычислит</w:t>
      </w:r>
      <w:r w:rsidR="001766A2">
        <w:t>е</w:t>
      </w:r>
      <w:r>
        <w:t xml:space="preserve"> интеграл.</w:t>
      </w:r>
    </w:p>
    <w:p w:rsidR="00F72658" w:rsidRDefault="001766A2" w:rsidP="001766A2">
      <w:pPr>
        <w:spacing w:before="100" w:beforeAutospacing="1" w:after="100" w:afterAutospacing="1"/>
        <w:ind w:firstLine="0"/>
        <w:contextualSpacing/>
      </w:pPr>
      <w:r>
        <w:t>14.</w:t>
      </w:r>
      <w:r w:rsidR="00F72658" w:rsidRPr="000D36BD">
        <w:t>1</w:t>
      </w:r>
      <w:r w:rsidR="00F72658">
        <w:t xml:space="preserve">. </w:t>
      </w:r>
      <w:r w:rsidR="00F72658" w:rsidRPr="00F25251">
        <w:rPr>
          <w:position w:val="-36"/>
        </w:rPr>
        <w:object w:dxaOrig="1600" w:dyaOrig="859">
          <v:shape id="_x0000_i1698" type="#_x0000_t75" style="width:79.8pt;height:42.5pt" o:ole="">
            <v:imagedata r:id="rId1349" o:title=""/>
          </v:shape>
          <o:OLEObject Type="Embed" ProgID="Equation.DSMT4" ShapeID="_x0000_i1698" DrawAspect="Content" ObjectID="_1597652881" r:id="rId1350"/>
        </w:object>
      </w:r>
      <w:r>
        <w:tab/>
      </w:r>
      <w:r>
        <w:tab/>
      </w:r>
      <w:r>
        <w:tab/>
        <w:t>14.</w:t>
      </w:r>
      <w:r w:rsidR="00F72658" w:rsidRPr="000D36BD">
        <w:t>2</w:t>
      </w:r>
      <w:r w:rsidR="00F72658">
        <w:t xml:space="preserve">. </w:t>
      </w:r>
      <w:r w:rsidR="00F72658" w:rsidRPr="00F25251">
        <w:rPr>
          <w:position w:val="-36"/>
        </w:rPr>
        <w:object w:dxaOrig="1719" w:dyaOrig="859">
          <v:shape id="_x0000_i1699" type="#_x0000_t75" style="width:85.9pt;height:42.5pt" o:ole="">
            <v:imagedata r:id="rId1351" o:title=""/>
          </v:shape>
          <o:OLEObject Type="Embed" ProgID="Equation.DSMT4" ShapeID="_x0000_i1699" DrawAspect="Content" ObjectID="_1597652882" r:id="rId1352"/>
        </w:object>
      </w:r>
    </w:p>
    <w:p w:rsidR="00F72658" w:rsidRDefault="001766A2" w:rsidP="001766A2">
      <w:pPr>
        <w:spacing w:before="100" w:beforeAutospacing="1" w:after="100" w:afterAutospacing="1"/>
        <w:ind w:firstLine="0"/>
        <w:contextualSpacing/>
      </w:pPr>
      <w:r>
        <w:t>14.</w:t>
      </w:r>
      <w:r w:rsidR="00F72658">
        <w:t xml:space="preserve">3. </w:t>
      </w:r>
      <w:r w:rsidR="00F72658" w:rsidRPr="00F25251">
        <w:rPr>
          <w:position w:val="-36"/>
        </w:rPr>
        <w:object w:dxaOrig="1740" w:dyaOrig="859">
          <v:shape id="_x0000_i1700" type="#_x0000_t75" style="width:88.5pt;height:42.5pt" o:ole="">
            <v:imagedata r:id="rId1353" o:title=""/>
          </v:shape>
          <o:OLEObject Type="Embed" ProgID="Equation.DSMT4" ShapeID="_x0000_i1700" DrawAspect="Content" ObjectID="_1597652883" r:id="rId1354"/>
        </w:object>
      </w:r>
      <w:r>
        <w:tab/>
      </w:r>
      <w:r>
        <w:tab/>
      </w:r>
      <w:r>
        <w:tab/>
        <w:t>14.</w:t>
      </w:r>
      <w:r w:rsidR="00F72658" w:rsidRPr="000D36BD">
        <w:t>4</w:t>
      </w:r>
      <w:r w:rsidR="00F72658">
        <w:t xml:space="preserve">. </w:t>
      </w:r>
      <w:r w:rsidR="00F72658" w:rsidRPr="00F25251">
        <w:rPr>
          <w:position w:val="-36"/>
        </w:rPr>
        <w:object w:dxaOrig="1740" w:dyaOrig="859">
          <v:shape id="_x0000_i1701" type="#_x0000_t75" style="width:88.5pt;height:42.5pt" o:ole="">
            <v:imagedata r:id="rId1355" o:title=""/>
          </v:shape>
          <o:OLEObject Type="Embed" ProgID="Equation.DSMT4" ShapeID="_x0000_i1701" DrawAspect="Content" ObjectID="_1597652884" r:id="rId1356"/>
        </w:object>
      </w:r>
    </w:p>
    <w:p w:rsidR="00F72658" w:rsidRDefault="001766A2" w:rsidP="001766A2">
      <w:pPr>
        <w:spacing w:before="100" w:beforeAutospacing="1" w:after="100" w:afterAutospacing="1"/>
        <w:ind w:firstLine="0"/>
        <w:contextualSpacing/>
      </w:pPr>
      <w:r>
        <w:t>14.</w:t>
      </w:r>
      <w:r w:rsidR="00F72658" w:rsidRPr="000D36BD">
        <w:t>5</w:t>
      </w:r>
      <w:r w:rsidR="00F72658">
        <w:t xml:space="preserve">. </w:t>
      </w:r>
      <w:r w:rsidR="00F72658" w:rsidRPr="00F25251">
        <w:rPr>
          <w:position w:val="-36"/>
        </w:rPr>
        <w:object w:dxaOrig="1740" w:dyaOrig="859">
          <v:shape id="_x0000_i1702" type="#_x0000_t75" style="width:88.5pt;height:42.5pt" o:ole="">
            <v:imagedata r:id="rId1357" o:title=""/>
          </v:shape>
          <o:OLEObject Type="Embed" ProgID="Equation.DSMT4" ShapeID="_x0000_i1702" DrawAspect="Content" ObjectID="_1597652885" r:id="rId1358"/>
        </w:object>
      </w:r>
      <w:r>
        <w:tab/>
      </w:r>
      <w:r>
        <w:tab/>
      </w:r>
      <w:r>
        <w:tab/>
        <w:t>14.</w:t>
      </w:r>
      <w:r w:rsidR="00F72658">
        <w:t xml:space="preserve">6. </w:t>
      </w:r>
      <w:r w:rsidR="00F72658" w:rsidRPr="00F25251">
        <w:rPr>
          <w:position w:val="-36"/>
        </w:rPr>
        <w:object w:dxaOrig="1380" w:dyaOrig="859">
          <v:shape id="_x0000_i1703" type="#_x0000_t75" style="width:68.55pt;height:42.5pt" o:ole="">
            <v:imagedata r:id="rId1359" o:title=""/>
          </v:shape>
          <o:OLEObject Type="Embed" ProgID="Equation.DSMT4" ShapeID="_x0000_i1703" DrawAspect="Content" ObjectID="_1597652886" r:id="rId1360"/>
        </w:object>
      </w:r>
    </w:p>
    <w:p w:rsidR="00F72658" w:rsidRDefault="001766A2" w:rsidP="001766A2">
      <w:pPr>
        <w:spacing w:before="100" w:beforeAutospacing="1" w:after="100" w:afterAutospacing="1"/>
        <w:ind w:firstLine="0"/>
        <w:contextualSpacing/>
      </w:pPr>
      <w:r>
        <w:lastRenderedPageBreak/>
        <w:t>14.</w:t>
      </w:r>
      <w:r w:rsidR="00F72658" w:rsidRPr="000D36BD">
        <w:t>7</w:t>
      </w:r>
      <w:r w:rsidR="00F72658">
        <w:t xml:space="preserve">. </w:t>
      </w:r>
      <w:r w:rsidR="00F72658" w:rsidRPr="00F25251">
        <w:rPr>
          <w:position w:val="-36"/>
        </w:rPr>
        <w:object w:dxaOrig="1380" w:dyaOrig="859">
          <v:shape id="_x0000_i1704" type="#_x0000_t75" style="width:68.55pt;height:42.5pt" o:ole="">
            <v:imagedata r:id="rId1361" o:title=""/>
          </v:shape>
          <o:OLEObject Type="Embed" ProgID="Equation.DSMT4" ShapeID="_x0000_i1704" DrawAspect="Content" ObjectID="_1597652887" r:id="rId1362"/>
        </w:object>
      </w:r>
      <w:r>
        <w:tab/>
      </w:r>
      <w:r>
        <w:tab/>
      </w:r>
      <w:r>
        <w:tab/>
      </w:r>
      <w:r>
        <w:tab/>
        <w:t>14.</w:t>
      </w:r>
      <w:r w:rsidR="00F72658">
        <w:t xml:space="preserve">8. </w:t>
      </w:r>
      <w:r w:rsidR="00F72658" w:rsidRPr="00F25251">
        <w:rPr>
          <w:position w:val="-36"/>
        </w:rPr>
        <w:object w:dxaOrig="1719" w:dyaOrig="859">
          <v:shape id="_x0000_i1705" type="#_x0000_t75" style="width:85.9pt;height:42.5pt" o:ole="">
            <v:imagedata r:id="rId1363" o:title=""/>
          </v:shape>
          <o:OLEObject Type="Embed" ProgID="Equation.DSMT4" ShapeID="_x0000_i1705" DrawAspect="Content" ObjectID="_1597652888" r:id="rId1364"/>
        </w:object>
      </w:r>
    </w:p>
    <w:p w:rsidR="00F72658" w:rsidRDefault="001766A2" w:rsidP="001766A2">
      <w:pPr>
        <w:spacing w:before="100" w:beforeAutospacing="1" w:after="100" w:afterAutospacing="1"/>
        <w:ind w:firstLine="0"/>
        <w:contextualSpacing/>
      </w:pPr>
      <w:r>
        <w:t>14.</w:t>
      </w:r>
      <w:r w:rsidR="00F72658">
        <w:t xml:space="preserve"> 9. </w:t>
      </w:r>
      <w:r w:rsidR="00F72658" w:rsidRPr="00F25251">
        <w:rPr>
          <w:position w:val="-36"/>
        </w:rPr>
        <w:object w:dxaOrig="1740" w:dyaOrig="859">
          <v:shape id="_x0000_i1706" type="#_x0000_t75" style="width:88.5pt;height:42.5pt" o:ole="">
            <v:imagedata r:id="rId1365" o:title=""/>
          </v:shape>
          <o:OLEObject Type="Embed" ProgID="Equation.DSMT4" ShapeID="_x0000_i1706" DrawAspect="Content" ObjectID="_1597652889" r:id="rId1366"/>
        </w:object>
      </w:r>
      <w:r>
        <w:tab/>
      </w:r>
      <w:r>
        <w:tab/>
      </w:r>
      <w:r>
        <w:tab/>
        <w:t>14.</w:t>
      </w:r>
      <w:r w:rsidR="00F72658" w:rsidRPr="00F25251">
        <w:t>1</w:t>
      </w:r>
      <w:r w:rsidR="00F72658" w:rsidRPr="000D36BD">
        <w:t>0</w:t>
      </w:r>
      <w:r w:rsidR="00F72658">
        <w:t xml:space="preserve">. </w:t>
      </w:r>
      <w:r w:rsidR="00F72658" w:rsidRPr="00F25251">
        <w:rPr>
          <w:position w:val="-36"/>
        </w:rPr>
        <w:object w:dxaOrig="1620" w:dyaOrig="859">
          <v:shape id="_x0000_i1707" type="#_x0000_t75" style="width:80.65pt;height:42.5pt" o:ole="">
            <v:imagedata r:id="rId1367" o:title=""/>
          </v:shape>
          <o:OLEObject Type="Embed" ProgID="Equation.DSMT4" ShapeID="_x0000_i1707" DrawAspect="Content" ObjectID="_1597652890" r:id="rId1368"/>
        </w:object>
      </w:r>
    </w:p>
    <w:p w:rsidR="00400BBC" w:rsidRPr="00400BBC" w:rsidRDefault="00F72658" w:rsidP="00400BBC">
      <w:pPr>
        <w:spacing w:before="100" w:beforeAutospacing="1" w:after="100" w:afterAutospacing="1"/>
        <w:contextualSpacing/>
      </w:pPr>
      <w:r w:rsidRPr="00400BBC">
        <w:rPr>
          <w:b/>
        </w:rPr>
        <w:t>Зада</w:t>
      </w:r>
      <w:r w:rsidR="00400BBC">
        <w:rPr>
          <w:b/>
        </w:rPr>
        <w:t>ние</w:t>
      </w:r>
      <w:r w:rsidRPr="00400BBC">
        <w:rPr>
          <w:b/>
        </w:rPr>
        <w:t xml:space="preserve"> 1</w:t>
      </w:r>
      <w:r w:rsidR="00400BBC">
        <w:rPr>
          <w:b/>
        </w:rPr>
        <w:t>5</w:t>
      </w:r>
      <w:r w:rsidR="00400BBC">
        <w:t xml:space="preserve">. Постройте образ квадрата, прилежащего к координатным осям в 1-й четверти, с вершиной </w:t>
      </w:r>
      <w:r w:rsidR="00400BBC" w:rsidRPr="00400BBC">
        <w:rPr>
          <w:position w:val="-12"/>
        </w:rPr>
        <w:object w:dxaOrig="1120" w:dyaOrig="360">
          <v:shape id="_x0000_i1708" type="#_x0000_t75" style="width:55.5pt;height:19.1pt" o:ole="">
            <v:imagedata r:id="rId1369" o:title=""/>
          </v:shape>
          <o:OLEObject Type="Embed" ProgID="Equation.DSMT4" ShapeID="_x0000_i1708" DrawAspect="Content" ObjectID="_1597652891" r:id="rId1370"/>
        </w:object>
      </w:r>
      <w:r w:rsidR="00400BBC" w:rsidRPr="00400BBC">
        <w:t xml:space="preserve"> </w:t>
      </w:r>
      <w:r w:rsidR="00400BBC">
        <w:t xml:space="preserve">при </w:t>
      </w:r>
      <w:r w:rsidR="0081416B">
        <w:t>заданном преобразовании.</w:t>
      </w:r>
    </w:p>
    <w:p w:rsidR="00F72658" w:rsidRDefault="00400BBC" w:rsidP="00400BBC">
      <w:pPr>
        <w:spacing w:before="100" w:beforeAutospacing="1" w:after="100" w:afterAutospacing="1"/>
        <w:ind w:firstLine="0"/>
        <w:contextualSpacing/>
      </w:pPr>
      <w:r>
        <w:t>15.</w:t>
      </w:r>
      <w:r w:rsidR="00F72658" w:rsidRPr="00F25251">
        <w:t>1</w:t>
      </w:r>
      <w:r w:rsidR="00F72658">
        <w:t>.</w:t>
      </w:r>
      <w:r>
        <w:t xml:space="preserve"> </w:t>
      </w:r>
      <w:r w:rsidRPr="00400BBC">
        <w:rPr>
          <w:position w:val="-6"/>
        </w:rPr>
        <w:object w:dxaOrig="840" w:dyaOrig="380">
          <v:shape id="_x0000_i1709" type="#_x0000_t75" style="width:41.65pt;height:19.95pt" o:ole="">
            <v:imagedata r:id="rId1371" o:title=""/>
          </v:shape>
          <o:OLEObject Type="Embed" ProgID="Equation.DSMT4" ShapeID="_x0000_i1709" DrawAspect="Content" ObjectID="_1597652892" r:id="rId1372"/>
        </w:object>
      </w:r>
      <w:r>
        <w:t>.</w:t>
      </w:r>
      <w:r>
        <w:tab/>
      </w:r>
      <w:r>
        <w:tab/>
      </w:r>
      <w:r>
        <w:tab/>
      </w:r>
      <w:r>
        <w:tab/>
        <w:t>15.</w:t>
      </w:r>
      <w:r w:rsidR="00F72658" w:rsidRPr="00F817DC">
        <w:t>2</w:t>
      </w:r>
      <w:r w:rsidR="00F72658">
        <w:t xml:space="preserve">. </w:t>
      </w:r>
      <w:r w:rsidRPr="00400BBC">
        <w:rPr>
          <w:position w:val="-6"/>
        </w:rPr>
        <w:object w:dxaOrig="999" w:dyaOrig="380">
          <v:shape id="_x0000_i1710" type="#_x0000_t75" style="width:50.3pt;height:19.95pt" o:ole="">
            <v:imagedata r:id="rId1373" o:title=""/>
          </v:shape>
          <o:OLEObject Type="Embed" ProgID="Equation.DSMT4" ShapeID="_x0000_i1710" DrawAspect="Content" ObjectID="_1597652893" r:id="rId1374"/>
        </w:object>
      </w:r>
      <w:r>
        <w:t>.</w:t>
      </w:r>
    </w:p>
    <w:p w:rsidR="00F72658" w:rsidRDefault="00400BBC" w:rsidP="00400BBC">
      <w:pPr>
        <w:spacing w:before="100" w:beforeAutospacing="1" w:after="100" w:afterAutospacing="1"/>
        <w:ind w:firstLine="0"/>
        <w:contextualSpacing/>
      </w:pPr>
      <w:r>
        <w:t>15.</w:t>
      </w:r>
      <w:r w:rsidR="00F72658" w:rsidRPr="00F817DC">
        <w:t>3</w:t>
      </w:r>
      <w:r w:rsidR="00F72658">
        <w:t>.</w:t>
      </w:r>
      <w:r>
        <w:t xml:space="preserve"> </w:t>
      </w:r>
      <w:r w:rsidRPr="00400BBC">
        <w:rPr>
          <w:position w:val="-6"/>
        </w:rPr>
        <w:object w:dxaOrig="820" w:dyaOrig="380">
          <v:shape id="_x0000_i1711" type="#_x0000_t75" style="width:40.75pt;height:19.95pt" o:ole="">
            <v:imagedata r:id="rId1375" o:title=""/>
          </v:shape>
          <o:OLEObject Type="Embed" ProgID="Equation.DSMT4" ShapeID="_x0000_i1711" DrawAspect="Content" ObjectID="_1597652894" r:id="rId1376"/>
        </w:object>
      </w:r>
      <w:r>
        <w:t>.</w:t>
      </w:r>
      <w:r>
        <w:tab/>
      </w:r>
      <w:r>
        <w:tab/>
      </w:r>
      <w:r>
        <w:tab/>
      </w:r>
      <w:r>
        <w:tab/>
        <w:t>15.</w:t>
      </w:r>
      <w:r w:rsidR="00F72658" w:rsidRPr="00F817DC">
        <w:t>4</w:t>
      </w:r>
      <w:r w:rsidR="00F72658">
        <w:t xml:space="preserve">. </w:t>
      </w:r>
      <w:r w:rsidRPr="00400BBC">
        <w:rPr>
          <w:position w:val="-6"/>
        </w:rPr>
        <w:object w:dxaOrig="840" w:dyaOrig="380">
          <v:shape id="_x0000_i1712" type="#_x0000_t75" style="width:41.65pt;height:19.95pt" o:ole="">
            <v:imagedata r:id="rId1371" o:title=""/>
          </v:shape>
          <o:OLEObject Type="Embed" ProgID="Equation.DSMT4" ShapeID="_x0000_i1712" DrawAspect="Content" ObjectID="_1597652895" r:id="rId1377"/>
        </w:object>
      </w:r>
      <w:r w:rsidR="00F52764">
        <w:t>.</w:t>
      </w:r>
    </w:p>
    <w:p w:rsidR="00F72658" w:rsidRDefault="00400BBC" w:rsidP="00400BBC">
      <w:pPr>
        <w:spacing w:before="100" w:beforeAutospacing="1" w:after="100" w:afterAutospacing="1"/>
        <w:ind w:firstLine="0"/>
        <w:contextualSpacing/>
      </w:pPr>
      <w:r>
        <w:t>15.</w:t>
      </w:r>
      <w:r w:rsidR="00F72658" w:rsidRPr="00F817DC">
        <w:t>5</w:t>
      </w:r>
      <w:r w:rsidR="00F72658">
        <w:t>.</w:t>
      </w:r>
      <w:r w:rsidR="00F52764">
        <w:t xml:space="preserve"> </w:t>
      </w:r>
      <w:r w:rsidR="00F52764" w:rsidRPr="00400BBC">
        <w:rPr>
          <w:position w:val="-6"/>
        </w:rPr>
        <w:object w:dxaOrig="840" w:dyaOrig="380">
          <v:shape id="_x0000_i1713" type="#_x0000_t75" style="width:41.65pt;height:19.95pt" o:ole="">
            <v:imagedata r:id="rId1371" o:title=""/>
          </v:shape>
          <o:OLEObject Type="Embed" ProgID="Equation.DSMT4" ShapeID="_x0000_i1713" DrawAspect="Content" ObjectID="_1597652896" r:id="rId1378"/>
        </w:object>
      </w:r>
      <w:r>
        <w:tab/>
      </w:r>
      <w:r>
        <w:tab/>
      </w:r>
      <w:r>
        <w:tab/>
      </w:r>
      <w:r>
        <w:tab/>
        <w:t>15.</w:t>
      </w:r>
      <w:r w:rsidR="00F72658" w:rsidRPr="00F817DC">
        <w:t>6</w:t>
      </w:r>
      <w:r w:rsidR="00F72658">
        <w:t xml:space="preserve">. </w:t>
      </w:r>
      <w:r w:rsidR="00F52764" w:rsidRPr="00400BBC">
        <w:rPr>
          <w:position w:val="-6"/>
        </w:rPr>
        <w:object w:dxaOrig="840" w:dyaOrig="380">
          <v:shape id="_x0000_i1714" type="#_x0000_t75" style="width:41.65pt;height:19.95pt" o:ole="">
            <v:imagedata r:id="rId1371" o:title=""/>
          </v:shape>
          <o:OLEObject Type="Embed" ProgID="Equation.DSMT4" ShapeID="_x0000_i1714" DrawAspect="Content" ObjectID="_1597652897" r:id="rId1379"/>
        </w:object>
      </w:r>
      <w:r w:rsidR="00F52764">
        <w:t>.</w:t>
      </w:r>
    </w:p>
    <w:p w:rsidR="00F72658" w:rsidRDefault="00400BBC" w:rsidP="00400BBC">
      <w:pPr>
        <w:spacing w:before="100" w:beforeAutospacing="1" w:after="100" w:afterAutospacing="1"/>
        <w:ind w:firstLine="0"/>
        <w:contextualSpacing/>
      </w:pPr>
      <w:r>
        <w:t>15.</w:t>
      </w:r>
      <w:r w:rsidR="00F72658" w:rsidRPr="00F817DC">
        <w:t>7</w:t>
      </w:r>
      <w:r w:rsidR="00F72658">
        <w:t>.</w:t>
      </w:r>
      <w:r w:rsidR="00F52764" w:rsidRPr="00F52764">
        <w:t xml:space="preserve"> </w:t>
      </w:r>
      <w:r w:rsidR="00F52764" w:rsidRPr="00400BBC">
        <w:rPr>
          <w:position w:val="-6"/>
        </w:rPr>
        <w:object w:dxaOrig="840" w:dyaOrig="380">
          <v:shape id="_x0000_i1715" type="#_x0000_t75" style="width:41.65pt;height:19.95pt" o:ole="">
            <v:imagedata r:id="rId1371" o:title=""/>
          </v:shape>
          <o:OLEObject Type="Embed" ProgID="Equation.DSMT4" ShapeID="_x0000_i1715" DrawAspect="Content" ObjectID="_1597652898" r:id="rId1380"/>
        </w:object>
      </w:r>
      <w:r w:rsidR="00F52764">
        <w:t>.</w:t>
      </w:r>
      <w:r>
        <w:tab/>
      </w:r>
      <w:r>
        <w:tab/>
      </w:r>
      <w:r>
        <w:tab/>
      </w:r>
      <w:r>
        <w:tab/>
        <w:t>15.</w:t>
      </w:r>
      <w:r w:rsidR="00F72658" w:rsidRPr="00F817DC">
        <w:t>8</w:t>
      </w:r>
      <w:r w:rsidR="00F72658">
        <w:t xml:space="preserve">. </w:t>
      </w:r>
      <w:r w:rsidR="00F52764" w:rsidRPr="00400BBC">
        <w:rPr>
          <w:position w:val="-6"/>
        </w:rPr>
        <w:object w:dxaOrig="840" w:dyaOrig="380">
          <v:shape id="_x0000_i1716" type="#_x0000_t75" style="width:41.65pt;height:19.95pt" o:ole="">
            <v:imagedata r:id="rId1371" o:title=""/>
          </v:shape>
          <o:OLEObject Type="Embed" ProgID="Equation.DSMT4" ShapeID="_x0000_i1716" DrawAspect="Content" ObjectID="_1597652899" r:id="rId1381"/>
        </w:object>
      </w:r>
      <w:r w:rsidR="00F52764">
        <w:t>.</w:t>
      </w:r>
    </w:p>
    <w:p w:rsidR="00F72658" w:rsidRDefault="00400BBC" w:rsidP="00400BBC">
      <w:pPr>
        <w:spacing w:before="100" w:beforeAutospacing="1" w:after="100" w:afterAutospacing="1"/>
        <w:ind w:firstLine="0"/>
        <w:contextualSpacing/>
      </w:pPr>
      <w:r>
        <w:t>15.</w:t>
      </w:r>
      <w:r w:rsidR="00F72658">
        <w:t>9.</w:t>
      </w:r>
      <w:r w:rsidR="00F52764">
        <w:t xml:space="preserve"> </w:t>
      </w:r>
      <w:r w:rsidR="00F52764" w:rsidRPr="00400BBC">
        <w:rPr>
          <w:position w:val="-6"/>
        </w:rPr>
        <w:object w:dxaOrig="840" w:dyaOrig="380">
          <v:shape id="_x0000_i1717" type="#_x0000_t75" style="width:41.65pt;height:19.95pt" o:ole="">
            <v:imagedata r:id="rId1371" o:title=""/>
          </v:shape>
          <o:OLEObject Type="Embed" ProgID="Equation.DSMT4" ShapeID="_x0000_i1717" DrawAspect="Content" ObjectID="_1597652900" r:id="rId1382"/>
        </w:object>
      </w:r>
      <w:r w:rsidR="00F52764">
        <w:t>.</w:t>
      </w:r>
      <w:r>
        <w:tab/>
      </w:r>
      <w:r>
        <w:tab/>
      </w:r>
      <w:r>
        <w:tab/>
      </w:r>
      <w:r>
        <w:tab/>
        <w:t>15.</w:t>
      </w:r>
      <w:r w:rsidR="00F72658" w:rsidRPr="00F817DC">
        <w:t>10</w:t>
      </w:r>
      <w:r w:rsidR="00F72658">
        <w:t xml:space="preserve">. </w:t>
      </w:r>
      <w:r w:rsidR="00F52764" w:rsidRPr="00400BBC">
        <w:rPr>
          <w:position w:val="-6"/>
        </w:rPr>
        <w:object w:dxaOrig="840" w:dyaOrig="380">
          <v:shape id="_x0000_i1718" type="#_x0000_t75" style="width:41.65pt;height:19.95pt" o:ole="">
            <v:imagedata r:id="rId1371" o:title=""/>
          </v:shape>
          <o:OLEObject Type="Embed" ProgID="Equation.DSMT4" ShapeID="_x0000_i1718" DrawAspect="Content" ObjectID="_1597652901" r:id="rId1383"/>
        </w:object>
      </w:r>
      <w:r w:rsidR="00F52764">
        <w:t>.</w:t>
      </w:r>
    </w:p>
    <w:p w:rsidR="00447051" w:rsidRDefault="00447051">
      <w:pPr>
        <w:ind w:firstLine="567"/>
        <w:rPr>
          <w:b/>
          <w:sz w:val="32"/>
          <w:szCs w:val="32"/>
        </w:rPr>
      </w:pPr>
      <w:r>
        <w:br w:type="page"/>
      </w:r>
    </w:p>
    <w:p w:rsidR="00611AE8" w:rsidRDefault="00F52764" w:rsidP="00F52764">
      <w:pPr>
        <w:pStyle w:val="11"/>
      </w:pPr>
      <w:r>
        <w:lastRenderedPageBreak/>
        <w:t>2</w:t>
      </w:r>
      <w:r w:rsidR="00611AE8" w:rsidRPr="00B84AA0">
        <w:t xml:space="preserve"> </w:t>
      </w:r>
      <w:r w:rsidR="00611AE8">
        <w:t xml:space="preserve">Основные математические объекты и операции </w:t>
      </w:r>
      <w:r w:rsidR="00611AE8" w:rsidRPr="006A57CC">
        <w:t>в Maple</w:t>
      </w:r>
    </w:p>
    <w:p w:rsidR="00611AE8" w:rsidRPr="005B35A6" w:rsidRDefault="00611AE8" w:rsidP="00FE23CB">
      <w:pPr>
        <w:spacing w:before="100" w:beforeAutospacing="1" w:after="100" w:afterAutospacing="1"/>
        <w:contextualSpacing/>
      </w:pPr>
      <w:r w:rsidRPr="00911AD9">
        <w:rPr>
          <w:lang w:val="en-US"/>
        </w:rPr>
        <w:t>Maple</w:t>
      </w:r>
      <w:r>
        <w:t xml:space="preserve"> </w:t>
      </w:r>
      <w:r w:rsidRPr="000519FF">
        <w:t>− од</w:t>
      </w:r>
      <w:r>
        <w:t>на</w:t>
      </w:r>
      <w:r w:rsidRPr="000519FF">
        <w:t xml:space="preserve"> из </w:t>
      </w:r>
      <w:r>
        <w:t>лидирующих систем</w:t>
      </w:r>
      <w:r w:rsidRPr="0094245B">
        <w:t xml:space="preserve"> для выполнения символьных прео</w:t>
      </w:r>
      <w:r w:rsidRPr="0094245B">
        <w:t>б</w:t>
      </w:r>
      <w:r w:rsidRPr="0094245B">
        <w:t xml:space="preserve">разований математических выражений, </w:t>
      </w:r>
      <w:r w:rsidR="008801BC">
        <w:t xml:space="preserve">проведения </w:t>
      </w:r>
      <w:r w:rsidRPr="0094245B">
        <w:t>численных расчётов</w:t>
      </w:r>
      <w:r>
        <w:t xml:space="preserve"> с очень большой степенью точности, обработки данных и </w:t>
      </w:r>
      <w:r w:rsidRPr="0094245B">
        <w:t xml:space="preserve">визуализации результатов. </w:t>
      </w:r>
      <w:r>
        <w:t>К настоящему времени программа, ежегодно обновляясь, превратилась в мощный вычислительный комплекс, предназначенный для выполнения сложных нау</w:t>
      </w:r>
      <w:r>
        <w:t>ч</w:t>
      </w:r>
      <w:r>
        <w:t>но-технических проек</w:t>
      </w:r>
      <w:r w:rsidR="008801BC">
        <w:t xml:space="preserve">тов и моделирования. Интуитивно </w:t>
      </w:r>
      <w:r>
        <w:t>понятный алгоритм</w:t>
      </w:r>
      <w:r>
        <w:t>и</w:t>
      </w:r>
      <w:r>
        <w:t xml:space="preserve">ческий язык </w:t>
      </w:r>
      <w:r w:rsidRPr="00911AD9">
        <w:rPr>
          <w:lang w:val="en-US"/>
        </w:rPr>
        <w:t>Maple</w:t>
      </w:r>
      <w:r>
        <w:t xml:space="preserve"> позволяет программировать решение задач при отсутствии в системе нужной встроенной команды и создавать пользовательские библиот</w:t>
      </w:r>
      <w:r>
        <w:t>е</w:t>
      </w:r>
      <w:r>
        <w:t>ки. Наличие отличного редактора предоставляет возможность получения док</w:t>
      </w:r>
      <w:r>
        <w:t>у</w:t>
      </w:r>
      <w:r>
        <w:t>мента с высоким полиграфическим качеством. Графические встроенные объе</w:t>
      </w:r>
      <w:r>
        <w:t>к</w:t>
      </w:r>
      <w:r>
        <w:t>ты позволяют создавать полезные интерактивные приложения. Анимационные возможности и мощная графика способствуют более глубокому пониманию важных научных понятий, формул и законов.</w:t>
      </w:r>
    </w:p>
    <w:p w:rsidR="00611AE8" w:rsidRPr="002F743D" w:rsidRDefault="00611AE8" w:rsidP="00447051">
      <w:pPr>
        <w:spacing w:before="100" w:beforeAutospacing="1" w:after="100" w:afterAutospacing="1"/>
        <w:contextualSpacing/>
      </w:pPr>
      <w:r w:rsidRPr="002F743D">
        <w:t>Функционально СК</w:t>
      </w:r>
      <w:r>
        <w:t>А</w:t>
      </w:r>
      <w:r w:rsidRPr="002F743D">
        <w:t xml:space="preserve"> состоит из ядра, выполняющего основные матем</w:t>
      </w:r>
      <w:r w:rsidRPr="002F743D">
        <w:t>а</w:t>
      </w:r>
      <w:r w:rsidRPr="002F743D">
        <w:t xml:space="preserve">тические </w:t>
      </w:r>
      <w:r>
        <w:t>операции,</w:t>
      </w:r>
      <w:r w:rsidRPr="002F743D">
        <w:t xml:space="preserve"> библиотеки </w:t>
      </w:r>
      <w:r>
        <w:t>процедур-</w:t>
      </w:r>
      <w:r w:rsidRPr="002F743D">
        <w:t>функций</w:t>
      </w:r>
      <w:r>
        <w:t>,</w:t>
      </w:r>
      <w:r w:rsidRPr="002F743D">
        <w:t xml:space="preserve"> специализированных пак</w:t>
      </w:r>
      <w:r w:rsidRPr="002F743D">
        <w:t>е</w:t>
      </w:r>
      <w:r w:rsidRPr="002F743D">
        <w:t xml:space="preserve">тов и </w:t>
      </w:r>
      <w:r>
        <w:t xml:space="preserve">разных типов </w:t>
      </w:r>
      <w:r w:rsidRPr="002F743D">
        <w:t>интерфейса.</w:t>
      </w:r>
    </w:p>
    <w:p w:rsidR="00611AE8" w:rsidRPr="009A04F2" w:rsidRDefault="00A5595C" w:rsidP="00FE23CB">
      <w:pPr>
        <w:pStyle w:val="23"/>
        <w:spacing w:before="100" w:beforeAutospacing="1" w:after="100" w:afterAutospacing="1"/>
        <w:contextualSpacing/>
        <w:jc w:val="both"/>
        <w:outlineLvl w:val="1"/>
      </w:pPr>
      <w:r>
        <w:t>2</w:t>
      </w:r>
      <w:r w:rsidR="00611AE8">
        <w:t>.1</w:t>
      </w:r>
      <w:r w:rsidR="00611AE8" w:rsidRPr="009A04F2">
        <w:t>Структура окна стандартного интерфейса</w:t>
      </w:r>
    </w:p>
    <w:p w:rsidR="00611AE8" w:rsidRPr="00A6723A" w:rsidRDefault="00611AE8" w:rsidP="00FE23CB">
      <w:pPr>
        <w:spacing w:before="100" w:beforeAutospacing="1" w:after="100" w:afterAutospacing="1"/>
        <w:contextualSpacing/>
      </w:pPr>
      <w:r w:rsidRPr="002D6C17">
        <w:t xml:space="preserve">При запуске </w:t>
      </w:r>
      <w:r w:rsidRPr="00911AD9">
        <w:rPr>
          <w:lang w:val="en-US"/>
        </w:rPr>
        <w:t>Maple</w:t>
      </w:r>
      <w:r w:rsidRPr="002D6C17">
        <w:t xml:space="preserve"> 1</w:t>
      </w:r>
      <w:r>
        <w:t>8</w:t>
      </w:r>
      <w:r w:rsidRPr="002D6C17">
        <w:t xml:space="preserve"> как </w:t>
      </w:r>
      <w:r w:rsidRPr="00911AD9">
        <w:rPr>
          <w:lang w:val="en-US"/>
        </w:rPr>
        <w:t>Windows</w:t>
      </w:r>
      <w:r w:rsidRPr="002D6C17">
        <w:t>-приложения открывается окно со стандартным графическим интерфейсом программ, работающих под управл</w:t>
      </w:r>
      <w:r w:rsidRPr="002D6C17">
        <w:t>е</w:t>
      </w:r>
      <w:r w:rsidRPr="002D6C17">
        <w:t>нием операционных систем этого семейства</w:t>
      </w:r>
      <w:r>
        <w:t xml:space="preserve">, и открытой стартовой страницей (файл </w:t>
      </w:r>
      <w:r w:rsidRPr="00911AD9">
        <w:rPr>
          <w:lang w:val="en-US"/>
        </w:rPr>
        <w:t>start</w:t>
      </w:r>
      <w:r w:rsidRPr="002F743D">
        <w:t>.</w:t>
      </w:r>
      <w:r w:rsidRPr="00911AD9">
        <w:rPr>
          <w:lang w:val="en-US"/>
        </w:rPr>
        <w:t>mw</w:t>
      </w:r>
      <w:r>
        <w:t>)</w:t>
      </w:r>
      <w:r w:rsidRPr="002D6C17">
        <w:t xml:space="preserve">.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Прямоугольное поле стартовой страницы разделено вертикальной линией на две части, в которых содержатся кнопки для быстрых действий. Четыре кнопки слева помогут пользователю выбрать шаблон для создания нового фа</w:t>
      </w:r>
      <w:r>
        <w:t>й</w:t>
      </w:r>
      <w:r>
        <w:t>ла (</w:t>
      </w:r>
      <w:r w:rsidRPr="00911AD9">
        <w:rPr>
          <w:b/>
          <w:lang w:val="en-US"/>
        </w:rPr>
        <w:t>New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Document</w:t>
      </w:r>
      <w:r w:rsidRPr="00911AD9">
        <w:rPr>
          <w:b/>
        </w:rPr>
        <w:t xml:space="preserve"> </w:t>
      </w:r>
      <w:r>
        <w:t xml:space="preserve">или </w:t>
      </w:r>
      <w:r w:rsidRPr="00911AD9">
        <w:rPr>
          <w:b/>
          <w:lang w:val="en-US"/>
        </w:rPr>
        <w:t>New</w:t>
      </w:r>
      <w:r w:rsidRPr="005F7DA0">
        <w:t xml:space="preserve"> </w:t>
      </w:r>
      <w:r w:rsidRPr="00911AD9">
        <w:rPr>
          <w:b/>
          <w:lang w:val="en-US"/>
        </w:rPr>
        <w:t>Worksheet</w:t>
      </w:r>
      <w:r>
        <w:t>) или изучить справочную документ</w:t>
      </w:r>
      <w:r>
        <w:t>а</w:t>
      </w:r>
      <w:r>
        <w:t>цию системы (</w:t>
      </w:r>
      <w:r w:rsidRPr="00911AD9">
        <w:rPr>
          <w:b/>
          <w:lang w:val="en-US"/>
        </w:rPr>
        <w:t>Getting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Started</w:t>
      </w:r>
      <w:r w:rsidRPr="00911AD9">
        <w:rPr>
          <w:b/>
        </w:rPr>
        <w:t xml:space="preserve"> </w:t>
      </w:r>
      <w:r w:rsidRPr="00E35B06">
        <w:t>и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Help</w:t>
      </w:r>
      <w:r w:rsidRPr="002F743D">
        <w:t>)</w:t>
      </w:r>
      <w:r>
        <w:t xml:space="preserve">, кнопки справа </w:t>
      </w:r>
      <w:r w:rsidR="008801BC">
        <w:t>‒</w:t>
      </w:r>
      <w:r>
        <w:t xml:space="preserve"> найти образцы готовых </w:t>
      </w:r>
      <w:r>
        <w:lastRenderedPageBreak/>
        <w:t>примеров для реализации своего проекта (</w:t>
      </w:r>
      <w:r w:rsidRPr="00911AD9">
        <w:rPr>
          <w:b/>
          <w:lang w:val="en-US"/>
        </w:rPr>
        <w:t>Calculus</w:t>
      </w:r>
      <w:r w:rsidRPr="002F743D">
        <w:t xml:space="preserve">, </w:t>
      </w:r>
      <w:r w:rsidRPr="00911AD9">
        <w:rPr>
          <w:b/>
          <w:lang w:val="en-US"/>
        </w:rPr>
        <w:t>Mathematics</w:t>
      </w:r>
      <w:r w:rsidRPr="00911AD9">
        <w:rPr>
          <w:b/>
        </w:rPr>
        <w:t xml:space="preserve"> </w:t>
      </w:r>
      <w:r>
        <w:t>и др.</w:t>
      </w:r>
      <w:r w:rsidRPr="002F743D">
        <w:t>)</w:t>
      </w:r>
      <w:r>
        <w:t>. Дизайн и содержимое стартовой страницы</w:t>
      </w:r>
      <w:r w:rsidR="008801BC">
        <w:t xml:space="preserve"> могут редактироваться</w:t>
      </w:r>
      <w: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Д</w:t>
      </w:r>
      <w:r w:rsidRPr="00D43EEC">
        <w:t xml:space="preserve">ля запуска </w:t>
      </w:r>
      <w:r w:rsidRPr="00911AD9">
        <w:rPr>
          <w:lang w:val="en-US"/>
        </w:rPr>
        <w:t>Maple</w:t>
      </w:r>
      <w:r w:rsidRPr="00D43EEC">
        <w:t xml:space="preserve">-сессии (так называется сеанс работы в </w:t>
      </w:r>
      <w:r w:rsidRPr="00911AD9">
        <w:rPr>
          <w:lang w:val="en-US"/>
        </w:rPr>
        <w:t>Maple</w:t>
      </w:r>
      <w:r w:rsidRPr="00D43EEC">
        <w:t>) нужно произв</w:t>
      </w:r>
      <w:r w:rsidR="00982AC1">
        <w:t>ести одно из следующих действий.</w:t>
      </w:r>
    </w:p>
    <w:p w:rsidR="00611AE8" w:rsidRPr="007C378B" w:rsidRDefault="008801BC" w:rsidP="00FE23CB">
      <w:pPr>
        <w:spacing w:before="100" w:beforeAutospacing="1" w:after="100" w:afterAutospacing="1"/>
        <w:contextualSpacing/>
      </w:pPr>
      <w:r>
        <w:t>1.</w:t>
      </w:r>
      <w:r w:rsidR="00611AE8">
        <w:t xml:space="preserve">На стартовой странице выбрать </w:t>
      </w:r>
      <w:r w:rsidR="00611AE8" w:rsidRPr="00911AD9">
        <w:rPr>
          <w:b/>
          <w:lang w:val="en-US"/>
        </w:rPr>
        <w:t>New</w:t>
      </w:r>
      <w:r w:rsidR="00611AE8" w:rsidRPr="00911AD9">
        <w:rPr>
          <w:b/>
        </w:rPr>
        <w:t xml:space="preserve"> </w:t>
      </w:r>
      <w:r w:rsidR="00611AE8" w:rsidRPr="00911AD9">
        <w:rPr>
          <w:b/>
          <w:lang w:val="en-US"/>
        </w:rPr>
        <w:t>Document</w:t>
      </w:r>
      <w:r w:rsidR="00611AE8" w:rsidRPr="004D66DF">
        <w:t xml:space="preserve"> (</w:t>
      </w:r>
      <w:r w:rsidR="00611AE8" w:rsidRPr="00DD193F">
        <w:t>Новый Документ</w:t>
      </w:r>
      <w:r w:rsidR="00611AE8">
        <w:t xml:space="preserve">) или </w:t>
      </w:r>
      <w:r w:rsidR="00611AE8" w:rsidRPr="00911AD9">
        <w:rPr>
          <w:b/>
          <w:lang w:val="en-US"/>
        </w:rPr>
        <w:t>New</w:t>
      </w:r>
      <w:r w:rsidR="00611AE8" w:rsidRPr="00911AD9">
        <w:rPr>
          <w:b/>
        </w:rPr>
        <w:t xml:space="preserve"> </w:t>
      </w:r>
      <w:r w:rsidR="00611AE8" w:rsidRPr="00911AD9">
        <w:rPr>
          <w:b/>
          <w:lang w:val="en-US"/>
        </w:rPr>
        <w:t>Worksheet</w:t>
      </w:r>
      <w:r w:rsidR="00611AE8" w:rsidRPr="004D66DF">
        <w:t>(</w:t>
      </w:r>
      <w:r w:rsidR="00611AE8" w:rsidRPr="00DD193F">
        <w:t>Новый Рабочий Лист</w:t>
      </w:r>
      <w:r w:rsidR="00611AE8">
        <w:t>)</w:t>
      </w:r>
      <w:r w:rsidR="00611AE8" w:rsidRPr="004D66DF">
        <w:t xml:space="preserve">. </w:t>
      </w:r>
    </w:p>
    <w:p w:rsidR="00611AE8" w:rsidRPr="006A399B" w:rsidRDefault="008801BC" w:rsidP="00FE23CB">
      <w:pPr>
        <w:spacing w:before="100" w:beforeAutospacing="1" w:after="100" w:afterAutospacing="1"/>
        <w:contextualSpacing/>
      </w:pPr>
      <w:r>
        <w:t>2.</w:t>
      </w:r>
      <w:r w:rsidR="00611AE8">
        <w:t>Из</w:t>
      </w:r>
      <w:r w:rsidR="00611AE8" w:rsidRPr="006A399B">
        <w:t xml:space="preserve"> </w:t>
      </w:r>
      <w:r w:rsidR="00611AE8">
        <w:t>меню</w:t>
      </w:r>
      <w:r w:rsidR="00611AE8" w:rsidRPr="006A399B">
        <w:t xml:space="preserve"> </w:t>
      </w:r>
      <w:r w:rsidR="00611AE8" w:rsidRPr="00911AD9">
        <w:rPr>
          <w:b/>
          <w:lang w:val="en-US"/>
        </w:rPr>
        <w:t>File</w:t>
      </w:r>
      <w:r w:rsidR="00611AE8" w:rsidRPr="00911AD9">
        <w:rPr>
          <w:b/>
        </w:rPr>
        <w:t xml:space="preserve"> </w:t>
      </w:r>
      <w:r w:rsidR="00611AE8">
        <w:t>выбрать</w:t>
      </w:r>
      <w:r w:rsidR="00611AE8" w:rsidRPr="006A399B">
        <w:t xml:space="preserve"> </w:t>
      </w:r>
      <w:r w:rsidR="00611AE8" w:rsidRPr="00911AD9">
        <w:rPr>
          <w:b/>
          <w:lang w:val="en-US"/>
        </w:rPr>
        <w:t>New</w:t>
      </w:r>
      <w:r w:rsidR="00611AE8" w:rsidRPr="006A399B">
        <w:t xml:space="preserve">, </w:t>
      </w:r>
      <w:r w:rsidR="00611AE8">
        <w:t xml:space="preserve">а затем или </w:t>
      </w:r>
      <w:r w:rsidR="00611AE8" w:rsidRPr="00911AD9">
        <w:rPr>
          <w:b/>
          <w:lang w:val="en-US"/>
        </w:rPr>
        <w:t>Document</w:t>
      </w:r>
      <w:r w:rsidR="00611AE8" w:rsidRPr="00911AD9">
        <w:rPr>
          <w:b/>
        </w:rPr>
        <w:t xml:space="preserve"> </w:t>
      </w:r>
      <w:r w:rsidR="00611AE8" w:rsidRPr="00911AD9">
        <w:rPr>
          <w:b/>
          <w:lang w:val="en-US"/>
        </w:rPr>
        <w:t>Mode</w:t>
      </w:r>
      <w:r w:rsidR="00611AE8" w:rsidRPr="006A399B">
        <w:t>,</w:t>
      </w:r>
      <w:r w:rsidR="00611AE8">
        <w:t xml:space="preserve"> или </w:t>
      </w:r>
      <w:r w:rsidR="00611AE8" w:rsidRPr="00911AD9">
        <w:rPr>
          <w:b/>
          <w:lang w:val="en-US"/>
        </w:rPr>
        <w:t>Wor</w:t>
      </w:r>
      <w:r w:rsidR="00611AE8" w:rsidRPr="00911AD9">
        <w:rPr>
          <w:b/>
          <w:lang w:val="en-US"/>
        </w:rPr>
        <w:t>k</w:t>
      </w:r>
      <w:r w:rsidR="00611AE8" w:rsidRPr="00911AD9">
        <w:rPr>
          <w:b/>
          <w:lang w:val="en-US"/>
        </w:rPr>
        <w:t>sheet</w:t>
      </w:r>
      <w:r w:rsidR="00611AE8" w:rsidRPr="00911AD9">
        <w:rPr>
          <w:b/>
        </w:rPr>
        <w:t xml:space="preserve"> </w:t>
      </w:r>
      <w:r w:rsidR="00611AE8" w:rsidRPr="00911AD9">
        <w:rPr>
          <w:b/>
          <w:lang w:val="en-US"/>
        </w:rPr>
        <w:t>Mode</w:t>
      </w:r>
      <w:r w:rsidR="00611AE8" w:rsidRPr="006A399B">
        <w:t>.</w:t>
      </w:r>
    </w:p>
    <w:p w:rsidR="00611AE8" w:rsidRPr="003E28ED" w:rsidRDefault="00611AE8" w:rsidP="00FE23CB">
      <w:pPr>
        <w:spacing w:before="100" w:beforeAutospacing="1" w:after="100" w:afterAutospacing="1"/>
        <w:contextualSpacing/>
      </w:pPr>
      <w:r>
        <w:t xml:space="preserve">При открытии файла в режиме </w:t>
      </w:r>
      <w:r w:rsidRPr="00911AD9">
        <w:rPr>
          <w:b/>
          <w:lang w:val="en-US"/>
        </w:rPr>
        <w:t>Document</w:t>
      </w:r>
      <w:r w:rsidRPr="00911AD9">
        <w:rPr>
          <w:b/>
        </w:rPr>
        <w:t xml:space="preserve"> </w:t>
      </w:r>
      <w:r w:rsidRPr="00911AD9">
        <w:rPr>
          <w:lang w:val="en-US"/>
        </w:rPr>
        <w:t>Maple</w:t>
      </w:r>
      <w:r>
        <w:t xml:space="preserve"> выводит окно </w:t>
      </w:r>
      <w:r w:rsidRPr="00911AD9">
        <w:rPr>
          <w:b/>
          <w:lang w:val="en-US"/>
        </w:rPr>
        <w:t>Quick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Help</w:t>
      </w:r>
      <w:r w:rsidRPr="00911AD9">
        <w:rPr>
          <w:b/>
        </w:rPr>
        <w:t xml:space="preserve"> </w:t>
      </w:r>
      <w:r w:rsidRPr="003E28ED">
        <w:t>(</w:t>
      </w:r>
      <w:r w:rsidRPr="00DD193F">
        <w:t>Быстрая Помощь</w:t>
      </w:r>
      <w:r w:rsidRPr="003E28ED">
        <w:t xml:space="preserve">) </w:t>
      </w:r>
      <w:r>
        <w:t xml:space="preserve">со списком некоторых важных «горячих» клавиш, которое автоматически сворачивается после начала работы. Для быстрого вызова в дальнейшем полной или краткой справки можно использовать в любом режиме управляющие клавиши </w:t>
      </w:r>
      <w:r w:rsidRPr="00DD193F">
        <w:t>&lt;</w:t>
      </w:r>
      <w:r w:rsidRPr="00911AD9">
        <w:rPr>
          <w:lang w:val="en-US"/>
        </w:rPr>
        <w:t>f</w:t>
      </w:r>
      <w:r w:rsidRPr="00A6723A">
        <w:t>1</w:t>
      </w:r>
      <w:r w:rsidRPr="00911AD9">
        <w:rPr>
          <w:b/>
        </w:rPr>
        <w:t xml:space="preserve">&gt; </w:t>
      </w:r>
      <w:r w:rsidRPr="0032776F">
        <w:t>или</w:t>
      </w:r>
      <w:r w:rsidRPr="00911AD9">
        <w:rPr>
          <w:b/>
        </w:rPr>
        <w:t xml:space="preserve"> </w:t>
      </w:r>
      <w:r w:rsidRPr="00DD193F">
        <w:t>&lt;</w:t>
      </w:r>
      <w:r w:rsidRPr="00911AD9">
        <w:rPr>
          <w:lang w:val="en-US"/>
        </w:rPr>
        <w:t>f</w:t>
      </w:r>
      <w:r>
        <w:t>2</w:t>
      </w:r>
      <w:r w:rsidRPr="00911AD9">
        <w:rPr>
          <w:b/>
        </w:rPr>
        <w:t xml:space="preserve">&gt; </w:t>
      </w:r>
      <w:r w:rsidRPr="002F2F7D">
        <w:t>соответс</w:t>
      </w:r>
      <w:r>
        <w:t>т</w:t>
      </w:r>
      <w:r w:rsidRPr="002F2F7D">
        <w:t>венно</w:t>
      </w:r>
      <w:r>
        <w:t xml:space="preserve"> (или </w:t>
      </w:r>
      <w:r w:rsidRPr="0032776F">
        <w:t>&lt;</w:t>
      </w:r>
      <w:r w:rsidRPr="00911AD9">
        <w:rPr>
          <w:lang w:val="en-US"/>
        </w:rPr>
        <w:t>ctrl</w:t>
      </w:r>
      <w:r w:rsidRPr="0032776F">
        <w:t>&gt;</w:t>
      </w:r>
      <w:r w:rsidRPr="00DD193F">
        <w:t>&lt;</w:t>
      </w:r>
      <w:r w:rsidRPr="00911AD9">
        <w:rPr>
          <w:lang w:val="en-US"/>
        </w:rPr>
        <w:t>f</w:t>
      </w:r>
      <w:r w:rsidRPr="00A6723A">
        <w:t>1</w:t>
      </w:r>
      <w:r w:rsidRPr="00911AD9">
        <w:rPr>
          <w:b/>
        </w:rPr>
        <w:t xml:space="preserve">&gt;, </w:t>
      </w:r>
      <w:r w:rsidRPr="0032776F">
        <w:t>&lt;</w:t>
      </w:r>
      <w:r w:rsidRPr="00911AD9">
        <w:rPr>
          <w:lang w:val="en-US"/>
        </w:rPr>
        <w:t>ctrl</w:t>
      </w:r>
      <w:r w:rsidRPr="0032776F">
        <w:t>&gt;</w:t>
      </w:r>
      <w:r w:rsidRPr="00DD193F">
        <w:t>&lt;</w:t>
      </w:r>
      <w:r w:rsidRPr="00911AD9">
        <w:rPr>
          <w:lang w:val="en-US"/>
        </w:rPr>
        <w:t>f</w:t>
      </w:r>
      <w:r>
        <w:t>2</w:t>
      </w:r>
      <w:r w:rsidRPr="00911AD9">
        <w:rPr>
          <w:b/>
        </w:rPr>
        <w:t>&gt;</w:t>
      </w:r>
      <w:r w:rsidR="008801BC">
        <w:rPr>
          <w:b/>
        </w:rPr>
        <w:t>)</w:t>
      </w:r>
      <w:r>
        <w:t>. Возвращение на стартовую страницу возможно с помощью наж</w:t>
      </w:r>
      <w:r>
        <w:t>а</w:t>
      </w:r>
      <w:r>
        <w:t xml:space="preserve">тия кнопки </w:t>
      </w:r>
      <w:r>
        <w:rPr>
          <w:noProof/>
        </w:rPr>
        <w:drawing>
          <wp:inline distT="0" distB="0" distL="0" distR="0">
            <wp:extent cx="247650" cy="217251"/>
            <wp:effectExtent l="19050" t="0" r="0" b="0"/>
            <wp:docPr id="1486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384" cstate="print"/>
                    <a:srcRect l="33810" t="5688" r="63799" b="916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4" cy="2205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панели инструментов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Таким образом, с</w:t>
      </w:r>
      <w:r w:rsidRPr="00D43EEC">
        <w:t>уществует два основных режима работы стандартного интерфейса</w:t>
      </w:r>
      <w:r>
        <w:t xml:space="preserve">: </w:t>
      </w:r>
      <w:r w:rsidRPr="00911AD9">
        <w:rPr>
          <w:b/>
          <w:lang w:val="en-US"/>
        </w:rPr>
        <w:t>Document</w:t>
      </w:r>
      <w:r w:rsidRPr="00911AD9">
        <w:rPr>
          <w:b/>
        </w:rPr>
        <w:t xml:space="preserve"> </w:t>
      </w:r>
      <w:r>
        <w:t xml:space="preserve">и </w:t>
      </w:r>
      <w:r w:rsidRPr="00911AD9">
        <w:rPr>
          <w:b/>
          <w:lang w:val="en-US"/>
        </w:rPr>
        <w:t>Worksheet</w:t>
      </w:r>
      <w:r>
        <w:t xml:space="preserve">. Их подробное описание можно найти во встроенном в систему учебнике </w:t>
      </w:r>
      <w:r w:rsidRPr="00911AD9">
        <w:rPr>
          <w:b/>
          <w:lang w:val="en-US"/>
        </w:rPr>
        <w:t>UserManual</w:t>
      </w:r>
      <w:r w:rsidRPr="00911AD9">
        <w:rPr>
          <w:b/>
        </w:rPr>
        <w:t xml:space="preserve"> </w:t>
      </w:r>
      <w:r>
        <w:t>(</w:t>
      </w:r>
      <w:r w:rsidRPr="00DD193F">
        <w:t>Руководство пользователя</w:t>
      </w:r>
      <w:r>
        <w:t>)</w:t>
      </w:r>
      <w:r w:rsidRPr="00D43EEC">
        <w:t xml:space="preserve"> через установку действий из главного меню</w:t>
      </w:r>
      <w:r>
        <w:t xml:space="preserve">: </w:t>
      </w:r>
      <w:r w:rsidRPr="00911AD9">
        <w:rPr>
          <w:b/>
          <w:lang w:val="en-US"/>
        </w:rPr>
        <w:t>Help</w:t>
      </w:r>
      <w:r w:rsidRPr="00DD193F">
        <w:t>→</w:t>
      </w:r>
      <w:r w:rsidRPr="00911AD9">
        <w:rPr>
          <w:b/>
          <w:lang w:val="en-US"/>
        </w:rPr>
        <w:t>Manuals</w:t>
      </w:r>
      <w:r w:rsidRPr="00911AD9">
        <w:rPr>
          <w:b/>
        </w:rPr>
        <w:t xml:space="preserve">, </w:t>
      </w:r>
      <w:r w:rsidRPr="00911AD9">
        <w:rPr>
          <w:b/>
          <w:lang w:val="en-US"/>
        </w:rPr>
        <w:t>Resources</w:t>
      </w:r>
      <w:r w:rsidRPr="00911AD9">
        <w:rPr>
          <w:b/>
        </w:rPr>
        <w:t xml:space="preserve">, </w:t>
      </w:r>
      <w:r w:rsidRPr="00911AD9">
        <w:rPr>
          <w:b/>
          <w:lang w:val="en-US"/>
        </w:rPr>
        <w:t>and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more</w:t>
      </w:r>
      <w:r w:rsidRPr="00780775">
        <w:t>→</w:t>
      </w:r>
      <w:r w:rsidRPr="00911AD9">
        <w:rPr>
          <w:b/>
          <w:lang w:val="en-US"/>
        </w:rPr>
        <w:t>Manuals</w:t>
      </w:r>
      <w:r w:rsidRPr="00780775">
        <w:t>→</w:t>
      </w:r>
      <w:r w:rsidRPr="00911AD9">
        <w:rPr>
          <w:b/>
          <w:lang w:val="en-US"/>
        </w:rPr>
        <w:t>UserManual</w:t>
      </w:r>
      <w:r w:rsidRPr="00780775">
        <w:t>.</w:t>
      </w:r>
    </w:p>
    <w:p w:rsidR="00611AE8" w:rsidRPr="009A04F2" w:rsidRDefault="00611AE8" w:rsidP="00FE23CB">
      <w:pPr>
        <w:spacing w:before="100" w:beforeAutospacing="1" w:after="100" w:afterAutospacing="1"/>
        <w:contextualSpacing/>
      </w:pPr>
      <w:r w:rsidRPr="009A04F2">
        <w:t>Из каждого режима есть доступ к нужным для поставленных целей те</w:t>
      </w:r>
      <w:r w:rsidRPr="009A04F2">
        <w:t>х</w:t>
      </w:r>
      <w:r w:rsidRPr="009A04F2">
        <w:t>нологиям Maple. Главное же отличие связано с формой ввода и вывода инфо</w:t>
      </w:r>
      <w:r w:rsidRPr="009A04F2">
        <w:t>р</w:t>
      </w:r>
      <w:r w:rsidRPr="009A04F2">
        <w:t>мации, установленной по умолчанию, и результатами работы контекстного м</w:t>
      </w:r>
      <w:r w:rsidRPr="009A04F2">
        <w:t>е</w:t>
      </w:r>
      <w:r w:rsidRPr="009A04F2">
        <w:t xml:space="preserve">ню. Шаблон </w:t>
      </w:r>
      <w:r w:rsidRPr="008801BC">
        <w:rPr>
          <w:b/>
        </w:rPr>
        <w:t>Document</w:t>
      </w:r>
      <w:r w:rsidRPr="009A04F2">
        <w:t xml:space="preserve"> использует </w:t>
      </w:r>
      <w:r w:rsidRPr="008801BC">
        <w:rPr>
          <w:b/>
        </w:rPr>
        <w:t>Document Blocks</w:t>
      </w:r>
      <w:r w:rsidRPr="009A04F2">
        <w:t xml:space="preserve"> (Блоки Документа), кот</w:t>
      </w:r>
      <w:r w:rsidRPr="009A04F2">
        <w:t>о</w:t>
      </w:r>
      <w:r w:rsidRPr="009A04F2">
        <w:t>рые при вводе частично скрывают синтаксис команд языка Maple. Например, при использовании контекстного меню, которое вызывается нажатием правой кнопки мыши при ее наведении на объект области ввода, появляется лишь стрелка с именем нужной команды, связывающая ввод и вывод. Сам текст кода, использующийся для решения вызванной задачи, скрыт. Области блоков выд</w:t>
      </w:r>
      <w:r w:rsidRPr="009A04F2">
        <w:t>е</w:t>
      </w:r>
      <w:r w:rsidRPr="009A04F2">
        <w:lastRenderedPageBreak/>
        <w:t xml:space="preserve">ляются двумя треугольниками в вертикальном указателе слева от рабочего поля документа. По умолчанию они отключены, а сама область ввода выделяется пунктирными линиями в форме прямоугольника. Для того чтобы треугольники увидеть, нужно в главном меню открыть вкладку </w:t>
      </w:r>
      <w:r w:rsidRPr="00050B21">
        <w:rPr>
          <w:b/>
        </w:rPr>
        <w:t>View</w:t>
      </w:r>
      <w:r w:rsidRPr="009A04F2">
        <w:t xml:space="preserve"> и выбрать </w:t>
      </w:r>
      <w:r w:rsidRPr="00050B21">
        <w:rPr>
          <w:b/>
        </w:rPr>
        <w:t>Markers</w:t>
      </w:r>
      <w:r w:rsidRPr="009A04F2">
        <w:t>. Р</w:t>
      </w:r>
      <w:r w:rsidRPr="009A04F2">
        <w:t>е</w:t>
      </w:r>
      <w:r w:rsidRPr="009A04F2">
        <w:t xml:space="preserve">жим </w:t>
      </w:r>
      <w:r w:rsidRPr="00050B21">
        <w:rPr>
          <w:b/>
        </w:rPr>
        <w:t>Document</w:t>
      </w:r>
      <w:r w:rsidRPr="009A04F2">
        <w:t xml:space="preserve"> включается также при создании нового файла путем нажатия кнопки </w:t>
      </w:r>
      <w:r w:rsidRPr="009A04F2">
        <w:rPr>
          <w:noProof/>
        </w:rPr>
        <w:drawing>
          <wp:inline distT="0" distB="0" distL="0" distR="0">
            <wp:extent cx="203835" cy="219075"/>
            <wp:effectExtent l="19050" t="0" r="5715" b="0"/>
            <wp:docPr id="1487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385" cstate="print"/>
                    <a:srcRect l="721" t="6319" r="97290" b="903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04F2">
        <w:t xml:space="preserve"> на панели инструментов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Режим</w:t>
      </w:r>
      <w:r w:rsidRPr="006A399B">
        <w:t xml:space="preserve"> </w:t>
      </w:r>
      <w:r w:rsidRPr="00911AD9">
        <w:rPr>
          <w:b/>
          <w:lang w:val="en-US"/>
        </w:rPr>
        <w:t>Worksheet</w:t>
      </w:r>
      <w:r w:rsidRPr="00911AD9">
        <w:rPr>
          <w:b/>
        </w:rPr>
        <w:t xml:space="preserve"> </w:t>
      </w:r>
      <w:r w:rsidRPr="0035178C">
        <w:t xml:space="preserve">использует по умолчанию символ приглашения </w:t>
      </w:r>
      <w:r w:rsidRPr="00EF63B3">
        <w:rPr>
          <w:noProof/>
        </w:rPr>
        <w:drawing>
          <wp:inline distT="0" distB="0" distL="0" distR="0">
            <wp:extent cx="142875" cy="190500"/>
            <wp:effectExtent l="19050" t="0" r="9525" b="0"/>
            <wp:docPr id="1488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3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 Угол (</w:t>
      </w:r>
      <w:r w:rsidRPr="0035178C">
        <w:t>&gt;) красного цвета расположен с</w:t>
      </w:r>
      <w:r>
        <w:t>права</w:t>
      </w:r>
      <w:r w:rsidRPr="0035178C">
        <w:t xml:space="preserve"> от квадратной скобк</w:t>
      </w:r>
      <w:r>
        <w:t>и, которая ув</w:t>
      </w:r>
      <w:r>
        <w:t>е</w:t>
      </w:r>
      <w:r>
        <w:t xml:space="preserve">личивается по мере ввода символов. </w:t>
      </w:r>
      <w:r w:rsidRPr="0035178C">
        <w:t xml:space="preserve">При вызове контекстного меню </w:t>
      </w:r>
      <w:r>
        <w:t>для объе</w:t>
      </w:r>
      <w:r>
        <w:t>к</w:t>
      </w:r>
      <w:r>
        <w:t xml:space="preserve">та в этом режиме </w:t>
      </w:r>
      <w:r w:rsidRPr="0035178C">
        <w:t>текст</w:t>
      </w:r>
      <w:r>
        <w:t xml:space="preserve"> выбранных </w:t>
      </w:r>
      <w:r w:rsidRPr="0035178C">
        <w:t xml:space="preserve">команд </w:t>
      </w:r>
      <w:r>
        <w:t xml:space="preserve">автоматически </w:t>
      </w:r>
      <w:r w:rsidRPr="0035178C">
        <w:t>прописывается на э</w:t>
      </w:r>
      <w:r w:rsidRPr="0035178C">
        <w:t>к</w:t>
      </w:r>
      <w:r w:rsidRPr="0035178C">
        <w:t>ране</w:t>
      </w:r>
      <w:r>
        <w:t xml:space="preserve"> в области ввода</w:t>
      </w:r>
      <w:r w:rsidRPr="0035178C">
        <w:t>.</w:t>
      </w:r>
      <w:r>
        <w:t xml:space="preserve"> Скрывать текст в</w:t>
      </w:r>
      <w:r w:rsidRPr="0035178C">
        <w:t xml:space="preserve"> режиме </w:t>
      </w:r>
      <w:r w:rsidRPr="00911AD9">
        <w:rPr>
          <w:b/>
          <w:lang w:val="en-US"/>
        </w:rPr>
        <w:t>Worksheet</w:t>
      </w:r>
      <w:r w:rsidRPr="00911AD9">
        <w:rPr>
          <w:b/>
        </w:rPr>
        <w:t xml:space="preserve"> </w:t>
      </w:r>
      <w:r>
        <w:t>тоже</w:t>
      </w:r>
      <w:r w:rsidRPr="0035178C">
        <w:t xml:space="preserve"> можно, доб</w:t>
      </w:r>
      <w:r w:rsidRPr="0035178C">
        <w:t>а</w:t>
      </w:r>
      <w:r w:rsidRPr="0035178C">
        <w:t xml:space="preserve">вив блок документа из меню </w:t>
      </w:r>
      <w:r w:rsidRPr="00911AD9">
        <w:rPr>
          <w:b/>
          <w:lang w:val="en-US"/>
        </w:rPr>
        <w:t>Format</w:t>
      </w:r>
      <w:r w:rsidRPr="0035178C">
        <w:t xml:space="preserve"> главного меню</w:t>
      </w:r>
      <w:r>
        <w:t xml:space="preserve">: </w:t>
      </w:r>
      <w:r w:rsidRPr="00911AD9">
        <w:rPr>
          <w:b/>
          <w:lang w:val="en-US"/>
        </w:rPr>
        <w:t>Format</w:t>
      </w:r>
      <w:r w:rsidRPr="0035178C">
        <w:t xml:space="preserve"> → </w:t>
      </w:r>
      <w:r w:rsidRPr="00911AD9">
        <w:rPr>
          <w:b/>
          <w:lang w:val="en-US"/>
        </w:rPr>
        <w:t>Create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Doc</w:t>
      </w:r>
      <w:r w:rsidRPr="00911AD9">
        <w:rPr>
          <w:b/>
          <w:lang w:val="en-US"/>
        </w:rPr>
        <w:t>u</w:t>
      </w:r>
      <w:r w:rsidRPr="00911AD9">
        <w:rPr>
          <w:b/>
          <w:lang w:val="en-US"/>
        </w:rPr>
        <w:t>men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Block</w:t>
      </w:r>
      <w:r w:rsidRPr="0035178C">
        <w:t xml:space="preserve">, или, наоборот, можно показать команды в режиме </w:t>
      </w:r>
      <w:r w:rsidRPr="00911AD9">
        <w:rPr>
          <w:b/>
          <w:lang w:val="en-US"/>
        </w:rPr>
        <w:t>Document</w:t>
      </w:r>
      <w:r w:rsidRPr="0035178C">
        <w:t>, д</w:t>
      </w:r>
      <w:r w:rsidRPr="0035178C">
        <w:t>о</w:t>
      </w:r>
      <w:r w:rsidRPr="0035178C">
        <w:t xml:space="preserve">бавив приглашение командной строки из вкладки </w:t>
      </w:r>
      <w:r w:rsidRPr="00911AD9">
        <w:rPr>
          <w:b/>
          <w:lang w:val="en-US"/>
        </w:rPr>
        <w:t>Insert</w:t>
      </w:r>
      <w:r w:rsidRPr="0035178C">
        <w:t xml:space="preserve"> в главном меню: </w:t>
      </w:r>
      <w:r w:rsidRPr="00911AD9">
        <w:rPr>
          <w:b/>
          <w:lang w:val="en-US"/>
        </w:rPr>
        <w:t>Insert</w:t>
      </w:r>
      <w:r w:rsidRPr="0035178C">
        <w:t xml:space="preserve"> →</w:t>
      </w:r>
      <w:r w:rsidRPr="00911AD9">
        <w:rPr>
          <w:b/>
          <w:lang w:val="en-US"/>
        </w:rPr>
        <w:t>Execution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Group</w:t>
      </w:r>
      <w:r w:rsidRPr="0035178C">
        <w:t xml:space="preserve"> → </w:t>
      </w:r>
      <w:r w:rsidRPr="00911AD9">
        <w:rPr>
          <w:b/>
          <w:lang w:val="en-US"/>
        </w:rPr>
        <w:t>Before</w:t>
      </w:r>
      <w:r w:rsidRPr="0035178C">
        <w:t>/</w:t>
      </w:r>
      <w:r w:rsidRPr="00911AD9">
        <w:rPr>
          <w:b/>
          <w:lang w:val="en-US"/>
        </w:rPr>
        <w:t>After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Cursor</w:t>
      </w:r>
      <w:r w:rsidRPr="0035178C">
        <w:t>. Эти переключения режимов можно осуществлять также с помощью кнопок</w:t>
      </w:r>
      <w:r>
        <w:t xml:space="preserve"> </w:t>
      </w:r>
      <w:r w:rsidRPr="0035178C">
        <w:t>панели инструментов</w:t>
      </w:r>
      <w:r>
        <w:t xml:space="preserve"> (</w:t>
      </w:r>
      <w:r w:rsidRPr="00A55D64">
        <w:rPr>
          <w:noProof/>
        </w:rPr>
        <w:drawing>
          <wp:inline distT="0" distB="0" distL="0" distR="0">
            <wp:extent cx="263734" cy="200891"/>
            <wp:effectExtent l="19050" t="19050" r="3175" b="8890"/>
            <wp:docPr id="1489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25250" t="5741" r="72953" b="916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244" cy="202803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</w:rPr>
        <w:drawing>
          <wp:inline distT="0" distB="0" distL="0" distR="0">
            <wp:extent cx="255270" cy="214852"/>
            <wp:effectExtent l="19050" t="19050" r="0" b="0"/>
            <wp:docPr id="1490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38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rcRect l="23782" t="5740" r="74544" b="915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52" cy="216436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t xml:space="preserve"> )</w:t>
      </w:r>
    </w:p>
    <w:p w:rsidR="00611AE8" w:rsidRPr="0035178C" w:rsidRDefault="00611AE8" w:rsidP="00FE23CB">
      <w:pPr>
        <w:spacing w:before="100" w:beforeAutospacing="1" w:after="100" w:afterAutospacing="1"/>
        <w:contextualSpacing/>
      </w:pPr>
      <w:r w:rsidRPr="0035178C">
        <w:t>Таким образом, главн</w:t>
      </w:r>
      <w:r>
        <w:t>ым</w:t>
      </w:r>
      <w:r w:rsidRPr="0035178C">
        <w:t xml:space="preserve"> основание</w:t>
      </w:r>
      <w:r>
        <w:t>м</w:t>
      </w:r>
      <w:r w:rsidRPr="0035178C">
        <w:t xml:space="preserve"> для выбора режима работы </w:t>
      </w:r>
      <w:r>
        <w:t>ста</w:t>
      </w:r>
      <w:r>
        <w:t>н</w:t>
      </w:r>
      <w:r>
        <w:t xml:space="preserve">дартного </w:t>
      </w:r>
      <w:r w:rsidRPr="0035178C">
        <w:t xml:space="preserve">интерфейса </w:t>
      </w:r>
      <w:r>
        <w:t>при решении математических задач является необход</w:t>
      </w:r>
      <w:r>
        <w:t>и</w:t>
      </w:r>
      <w:r>
        <w:t>мость</w:t>
      </w:r>
      <w:r w:rsidRPr="0035178C">
        <w:t xml:space="preserve"> видеть полный текст команд </w:t>
      </w:r>
      <w:r>
        <w:t>и</w:t>
      </w:r>
      <w:r w:rsidRPr="0035178C">
        <w:t>ли скрывать некоторые их части</w:t>
      </w:r>
      <w:r w:rsidRPr="001A19E9">
        <w:t xml:space="preserve"> </w:t>
      </w:r>
      <w:r>
        <w:t>при раб</w:t>
      </w:r>
      <w:r>
        <w:t>о</w:t>
      </w:r>
      <w:r>
        <w:t xml:space="preserve">те с контекстным меню. Следует также заметить, что в режиме </w:t>
      </w:r>
      <w:r w:rsidRPr="00911AD9">
        <w:rPr>
          <w:b/>
          <w:lang w:val="en-US"/>
        </w:rPr>
        <w:t>Document</w:t>
      </w:r>
      <w:r w:rsidRPr="00911AD9">
        <w:rPr>
          <w:b/>
        </w:rPr>
        <w:t xml:space="preserve"> </w:t>
      </w:r>
      <w:r w:rsidRPr="006745A2">
        <w:t>при программировании</w:t>
      </w:r>
      <w:r w:rsidRPr="00911AD9">
        <w:rPr>
          <w:b/>
        </w:rPr>
        <w:t xml:space="preserve"> </w:t>
      </w:r>
      <w:r>
        <w:t xml:space="preserve">некоторые команды </w:t>
      </w:r>
      <w:r w:rsidRPr="006745A2">
        <w:t>не</w:t>
      </w:r>
      <w:r w:rsidRPr="00911AD9">
        <w:rPr>
          <w:b/>
        </w:rPr>
        <w:t xml:space="preserve"> </w:t>
      </w:r>
      <w:r w:rsidRPr="006745A2">
        <w:t>доступны</w:t>
      </w:r>
      <w:r>
        <w:t xml:space="preserve">.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Окно стандартного интерфейса при создании нового файла в режиме </w:t>
      </w:r>
      <w:r w:rsidRPr="00911AD9">
        <w:rPr>
          <w:b/>
          <w:lang w:val="en-US"/>
        </w:rPr>
        <w:t>Worksheet</w:t>
      </w:r>
      <w:r w:rsidRPr="00911AD9">
        <w:rPr>
          <w:b/>
        </w:rPr>
        <w:t xml:space="preserve"> </w:t>
      </w:r>
      <w:r w:rsidR="008801BC">
        <w:rPr>
          <w:b/>
        </w:rPr>
        <w:t>‒</w:t>
      </w:r>
      <w:r w:rsidRPr="00911AD9">
        <w:rPr>
          <w:b/>
        </w:rPr>
        <w:t xml:space="preserve"> </w:t>
      </w:r>
      <w:r>
        <w:t xml:space="preserve">это </w:t>
      </w:r>
      <w:r w:rsidRPr="00FC2EEE">
        <w:t>типичное</w:t>
      </w:r>
      <w:r>
        <w:t xml:space="preserve"> окно ОС </w:t>
      </w:r>
      <w:r w:rsidRPr="00911AD9">
        <w:rPr>
          <w:lang w:val="en-US"/>
        </w:rPr>
        <w:t>Windows</w:t>
      </w:r>
      <w:r w:rsidRPr="00D30B1A">
        <w:t>, в котором можно выделить н</w:t>
      </w:r>
      <w:r w:rsidRPr="00D30B1A">
        <w:t>е</w:t>
      </w:r>
      <w:r w:rsidRPr="00D30B1A">
        <w:t>сколько основных частей.</w:t>
      </w:r>
      <w:r>
        <w:t xml:space="preserve"> В верхней части под </w:t>
      </w:r>
      <w:r w:rsidRPr="00911AD9">
        <w:rPr>
          <w:i/>
        </w:rPr>
        <w:t>Заголовком окна</w:t>
      </w:r>
      <w:r>
        <w:t xml:space="preserve"> находится строка </w:t>
      </w:r>
      <w:r w:rsidRPr="00911AD9">
        <w:rPr>
          <w:i/>
        </w:rPr>
        <w:t>Главного меню</w:t>
      </w:r>
      <w:r>
        <w:t xml:space="preserve">, содержащая список возможных действий в системе </w:t>
      </w:r>
      <w:r w:rsidRPr="00911AD9">
        <w:rPr>
          <w:lang w:val="en-US"/>
        </w:rPr>
        <w:t>Maple</w:t>
      </w:r>
      <w:r>
        <w:t>. Некоторые его части не доступны, пока на рабочем поле не появится с</w:t>
      </w:r>
      <w:r>
        <w:t>о</w:t>
      </w:r>
      <w:r>
        <w:t>ответствующий объект.</w:t>
      </w:r>
    </w:p>
    <w:p w:rsidR="00611AE8" w:rsidRPr="00A41E8B" w:rsidRDefault="00611AE8" w:rsidP="00FE23CB">
      <w:pPr>
        <w:spacing w:before="100" w:beforeAutospacing="1" w:after="100" w:afterAutospacing="1"/>
        <w:contextualSpacing/>
      </w:pPr>
      <w:r w:rsidRPr="00050B21">
        <w:rPr>
          <w:u w:val="single"/>
        </w:rPr>
        <w:t>Краткое описание пунктов главного меню</w:t>
      </w:r>
      <w:r>
        <w:t>.</w:t>
      </w:r>
    </w:p>
    <w:p w:rsidR="00611AE8" w:rsidRPr="00A41E8B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lastRenderedPageBreak/>
        <w:t>File</w:t>
      </w:r>
      <w:r w:rsidRPr="00A41E8B">
        <w:t xml:space="preserve"> (</w:t>
      </w:r>
      <w:r w:rsidRPr="00FC2EEE">
        <w:t>Файл</w:t>
      </w:r>
      <w:r w:rsidRPr="00A41E8B">
        <w:t xml:space="preserve">) </w:t>
      </w:r>
      <w:r w:rsidRPr="00A41E8B">
        <w:sym w:font="Symbol" w:char="F02D"/>
      </w:r>
      <w:r w:rsidRPr="00A41E8B">
        <w:t xml:space="preserve"> содержит стандартный набор команд для работы с файлами</w:t>
      </w:r>
      <w:r>
        <w:t xml:space="preserve"> (</w:t>
      </w:r>
      <w:r w:rsidRPr="00A41E8B">
        <w:t>сохранить файл, открыть файл, создать новый файл и т.д.</w:t>
      </w:r>
      <w:r>
        <w:t>).</w:t>
      </w:r>
    </w:p>
    <w:p w:rsidR="00611AE8" w:rsidRPr="00A41E8B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t>Edit</w:t>
      </w:r>
      <w:r w:rsidRPr="00A41E8B">
        <w:t xml:space="preserve"> (</w:t>
      </w:r>
      <w:r w:rsidRPr="00FC2EEE">
        <w:t>Редактирование</w:t>
      </w:r>
      <w:r w:rsidRPr="00A41E8B">
        <w:t xml:space="preserve">) </w:t>
      </w:r>
      <w:r w:rsidRPr="00A41E8B">
        <w:sym w:font="Symbol" w:char="F02D"/>
      </w:r>
      <w:r w:rsidRPr="00A41E8B">
        <w:t xml:space="preserve"> содержит стандартный набор команд для реда</w:t>
      </w:r>
      <w:r w:rsidRPr="00A41E8B">
        <w:t>к</w:t>
      </w:r>
      <w:r w:rsidRPr="00A41E8B">
        <w:t>тирования текста</w:t>
      </w:r>
      <w:r>
        <w:t xml:space="preserve"> (</w:t>
      </w:r>
      <w:r w:rsidRPr="00A41E8B">
        <w:t xml:space="preserve">копирование, удаление выделенного </w:t>
      </w:r>
      <w:r>
        <w:t>фрагмента</w:t>
      </w:r>
      <w:r w:rsidRPr="00A41E8B">
        <w:t xml:space="preserve"> в буфер о</w:t>
      </w:r>
      <w:r w:rsidRPr="00A41E8B">
        <w:t>б</w:t>
      </w:r>
      <w:r w:rsidRPr="00A41E8B">
        <w:t>мена, отмена команды и т.д.</w:t>
      </w:r>
      <w:r>
        <w:t>).</w:t>
      </w:r>
    </w:p>
    <w:p w:rsidR="00611AE8" w:rsidRPr="00A41E8B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t>View</w:t>
      </w:r>
      <w:r w:rsidRPr="00A41E8B">
        <w:t xml:space="preserve"> (</w:t>
      </w:r>
      <w:r w:rsidRPr="00FC2EEE">
        <w:t>Вид</w:t>
      </w:r>
      <w:r w:rsidRPr="00A41E8B">
        <w:t>) – содержит стандартный набор команд, управляющих стру</w:t>
      </w:r>
      <w:r w:rsidRPr="00A41E8B">
        <w:t>к</w:t>
      </w:r>
      <w:r w:rsidRPr="00A41E8B">
        <w:t xml:space="preserve">турой </w:t>
      </w:r>
      <w:r>
        <w:t xml:space="preserve">и содержимым видимой части </w:t>
      </w:r>
      <w:r w:rsidRPr="00A41E8B">
        <w:t xml:space="preserve">окна </w:t>
      </w:r>
      <w:r>
        <w:t xml:space="preserve">интерфейса </w:t>
      </w:r>
      <w:r w:rsidRPr="00A41E8B">
        <w:t>Maple</w:t>
      </w:r>
      <w:r>
        <w:t xml:space="preserve"> (панели инстр</w:t>
      </w:r>
      <w:r>
        <w:t>у</w:t>
      </w:r>
      <w:r>
        <w:t>ментов, секции, маркеры блоков документа и т.д.)</w:t>
      </w:r>
      <w:r w:rsidRPr="00A41E8B">
        <w:t>.</w:t>
      </w:r>
    </w:p>
    <w:p w:rsidR="00611AE8" w:rsidRPr="00A41E8B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t>Insert</w:t>
      </w:r>
      <w:r w:rsidRPr="00A41E8B">
        <w:t xml:space="preserve"> (</w:t>
      </w:r>
      <w:r w:rsidRPr="00FC2EEE">
        <w:t>Вставка</w:t>
      </w:r>
      <w:r w:rsidRPr="00A41E8B">
        <w:t xml:space="preserve">) – </w:t>
      </w:r>
      <w:r w:rsidRPr="00DF79C1">
        <w:t xml:space="preserve">содержит стандартный набор команд </w:t>
      </w:r>
      <w:r w:rsidRPr="00A41E8B">
        <w:t>для вставки полей разных типов</w:t>
      </w:r>
      <w:r>
        <w:t xml:space="preserve"> (для ввода команд в разных режимах</w:t>
      </w:r>
      <w:r w:rsidRPr="00A41E8B">
        <w:t xml:space="preserve">, </w:t>
      </w:r>
      <w:r>
        <w:t xml:space="preserve">для </w:t>
      </w:r>
      <w:r w:rsidRPr="00A41E8B">
        <w:t>графических двух</w:t>
      </w:r>
      <w:r w:rsidR="00050B21">
        <w:t>-</w:t>
      </w:r>
      <w:r w:rsidRPr="00A41E8B">
        <w:t xml:space="preserve"> и трехмерных изображений</w:t>
      </w:r>
      <w:r>
        <w:t>, для рисования, для ввода программного кода и т. д.).</w:t>
      </w:r>
    </w:p>
    <w:p w:rsidR="00611AE8" w:rsidRPr="00A41E8B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t>Format</w:t>
      </w:r>
      <w:r w:rsidRPr="00A41E8B">
        <w:t xml:space="preserve"> (</w:t>
      </w:r>
      <w:r w:rsidRPr="00FC2EEE">
        <w:t>Формат</w:t>
      </w:r>
      <w:r w:rsidRPr="00A41E8B">
        <w:t xml:space="preserve">) – </w:t>
      </w:r>
      <w:r w:rsidRPr="00DF79C1">
        <w:t>содержит стандартный набор команд</w:t>
      </w:r>
      <w:r>
        <w:t xml:space="preserve"> для </w:t>
      </w:r>
      <w:r w:rsidRPr="00A41E8B">
        <w:t>оформления документа</w:t>
      </w:r>
      <w:r>
        <w:t xml:space="preserve"> (</w:t>
      </w:r>
      <w:r w:rsidRPr="00A41E8B">
        <w:t>установка типа, размера и стиля шрифта</w:t>
      </w:r>
      <w:r>
        <w:t>)</w:t>
      </w:r>
      <w:r w:rsidRPr="00A41E8B">
        <w:t>.</w:t>
      </w:r>
    </w:p>
    <w:p w:rsidR="00611AE8" w:rsidRPr="00A41E8B" w:rsidRDefault="00611AE8" w:rsidP="00FE23CB">
      <w:pPr>
        <w:spacing w:before="100" w:beforeAutospacing="1" w:after="100" w:afterAutospacing="1"/>
        <w:contextualSpacing/>
      </w:pPr>
      <w:r w:rsidRPr="00911AD9">
        <w:rPr>
          <w:b/>
          <w:lang w:val="en-US"/>
        </w:rPr>
        <w:t>Tools</w:t>
      </w:r>
      <w:r w:rsidRPr="00A41E8B">
        <w:t xml:space="preserve"> (</w:t>
      </w:r>
      <w:r>
        <w:t>Инструменты</w:t>
      </w:r>
      <w:r w:rsidRPr="00A41E8B">
        <w:t xml:space="preserve">) – </w:t>
      </w:r>
      <w:r w:rsidRPr="00DF79C1">
        <w:t xml:space="preserve">содержит стандартный набор команд </w:t>
      </w:r>
      <w:r w:rsidRPr="00A41E8B">
        <w:t xml:space="preserve">для </w:t>
      </w:r>
      <w:r>
        <w:t xml:space="preserve">вызова различных </w:t>
      </w:r>
      <w:r w:rsidRPr="00911AD9">
        <w:rPr>
          <w:lang w:val="en-US"/>
        </w:rPr>
        <w:t>Maple</w:t>
      </w:r>
      <w:r>
        <w:t xml:space="preserve">-средств и </w:t>
      </w:r>
      <w:r w:rsidRPr="00A41E8B">
        <w:t>установки</w:t>
      </w:r>
      <w:r>
        <w:t xml:space="preserve"> (переустановки)</w:t>
      </w:r>
      <w:r w:rsidRPr="00A41E8B">
        <w:t xml:space="preserve"> параметров</w:t>
      </w:r>
      <w:r>
        <w:t>.</w:t>
      </w:r>
    </w:p>
    <w:p w:rsidR="00611AE8" w:rsidRPr="00A41E8B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t>Windows</w:t>
      </w:r>
      <w:r w:rsidRPr="00A41E8B">
        <w:t xml:space="preserve"> (</w:t>
      </w:r>
      <w:r w:rsidRPr="00FC2EEE">
        <w:t>Окна</w:t>
      </w:r>
      <w:r w:rsidRPr="00A41E8B">
        <w:t xml:space="preserve">) – </w:t>
      </w:r>
      <w:r w:rsidRPr="00DF79C1">
        <w:t xml:space="preserve">содержит стандартный набор команд </w:t>
      </w:r>
      <w:r w:rsidRPr="00A41E8B">
        <w:t>для перехода из одного рабочего листа в другой</w:t>
      </w:r>
      <w:r>
        <w:t>, а также для управления их расположением на экране</w:t>
      </w:r>
      <w:r w:rsidRPr="00A41E8B">
        <w:t>.</w:t>
      </w:r>
    </w:p>
    <w:p w:rsidR="00611AE8" w:rsidRPr="00A41E8B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t>Help</w:t>
      </w:r>
      <w:r w:rsidRPr="00A41E8B">
        <w:t xml:space="preserve"> (</w:t>
      </w:r>
      <w:r w:rsidRPr="00FC2EEE">
        <w:t>Справка</w:t>
      </w:r>
      <w:r w:rsidRPr="00A41E8B">
        <w:t xml:space="preserve">) – </w:t>
      </w:r>
      <w:r w:rsidRPr="00DF79C1">
        <w:t xml:space="preserve">содержит стандартный набор команд </w:t>
      </w:r>
      <w:r>
        <w:t>для вызова разных видов справочной</w:t>
      </w:r>
      <w:r w:rsidRPr="00A41E8B">
        <w:t xml:space="preserve"> </w:t>
      </w:r>
      <w:r>
        <w:t>документации</w:t>
      </w:r>
      <w:r w:rsidRPr="00A41E8B">
        <w:t xml:space="preserve"> Maple</w:t>
      </w:r>
      <w: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Ниже строки главного меню расположена </w:t>
      </w:r>
      <w:r w:rsidRPr="00911AD9">
        <w:rPr>
          <w:i/>
        </w:rPr>
        <w:t>Панель инструментов</w:t>
      </w:r>
      <w:r>
        <w:t xml:space="preserve"> с кно</w:t>
      </w:r>
      <w:r>
        <w:t>п</w:t>
      </w:r>
      <w:r>
        <w:t>ками, дублирующими часто используемые его команды.</w:t>
      </w:r>
    </w:p>
    <w:p w:rsidR="00611AE8" w:rsidRPr="00050B21" w:rsidRDefault="00611AE8" w:rsidP="00FE23CB">
      <w:pPr>
        <w:spacing w:before="100" w:beforeAutospacing="1" w:after="100" w:afterAutospacing="1"/>
        <w:contextualSpacing/>
        <w:rPr>
          <w:i/>
          <w:u w:val="single"/>
        </w:rPr>
      </w:pPr>
      <w:r w:rsidRPr="00050B21">
        <w:rPr>
          <w:u w:val="single"/>
        </w:rPr>
        <w:t>Назначение наиболее востребованных кнопок и соответствующие им к</w:t>
      </w:r>
      <w:r w:rsidRPr="00050B21">
        <w:rPr>
          <w:u w:val="single"/>
        </w:rPr>
        <w:t>о</w:t>
      </w:r>
      <w:r w:rsidR="00050B21" w:rsidRPr="00050B21">
        <w:rPr>
          <w:u w:val="single"/>
        </w:rPr>
        <w:t>манды.</w:t>
      </w:r>
    </w:p>
    <w:p w:rsidR="00611AE8" w:rsidRPr="00E64F5A" w:rsidRDefault="00611AE8" w:rsidP="00FE23CB">
      <w:pPr>
        <w:spacing w:before="100" w:beforeAutospacing="1" w:after="100" w:afterAutospacing="1"/>
        <w:contextualSpacing/>
      </w:pPr>
      <w:r w:rsidRPr="00E64F5A">
        <w:rPr>
          <w:noProof/>
        </w:rPr>
        <w:drawing>
          <wp:inline distT="0" distB="0" distL="0" distR="0">
            <wp:extent cx="295386" cy="250038"/>
            <wp:effectExtent l="19050" t="0" r="9414" b="0"/>
            <wp:docPr id="149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t="5741" r="97807" b="911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107" cy="2531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64F5A">
        <w:t xml:space="preserve"> − создать новый файл в режиме </w:t>
      </w:r>
      <w:r w:rsidRPr="00911AD9">
        <w:rPr>
          <w:b/>
          <w:lang w:val="en-US"/>
        </w:rPr>
        <w:t>Document</w:t>
      </w:r>
      <w:r w:rsidRPr="00911AD9">
        <w:rPr>
          <w:b/>
        </w:rPr>
        <w:t xml:space="preserve"> </w:t>
      </w:r>
      <w:r w:rsidRPr="00E64F5A">
        <w:t>(</w:t>
      </w:r>
      <w:r w:rsidRPr="00911AD9">
        <w:rPr>
          <w:b/>
          <w:lang w:val="en-US"/>
        </w:rPr>
        <w:t>File</w:t>
      </w:r>
      <w:r w:rsidRPr="00911AD9">
        <w:rPr>
          <w:b/>
        </w:rPr>
        <w:t>→</w:t>
      </w:r>
      <w:r w:rsidRPr="00911AD9">
        <w:rPr>
          <w:b/>
          <w:lang w:val="en-US"/>
        </w:rPr>
        <w:t>New</w:t>
      </w:r>
      <w:r w:rsidRPr="00E64F5A">
        <w:t>→</w:t>
      </w:r>
      <w:r w:rsidRPr="00911AD9">
        <w:rPr>
          <w:b/>
          <w:lang w:val="en-US"/>
        </w:rPr>
        <w:t>DocumentMode</w:t>
      </w:r>
      <w:r w:rsidRPr="00E64F5A">
        <w:t>);</w:t>
      </w:r>
    </w:p>
    <w:p w:rsidR="00611AE8" w:rsidRPr="00E64F5A" w:rsidRDefault="00777F17" w:rsidP="00FE23CB">
      <w:pPr>
        <w:spacing w:before="100" w:beforeAutospacing="1" w:after="100" w:afterAutospacing="1"/>
        <w:contextualSpacing/>
      </w:pPr>
      <w:r w:rsidRPr="00777F17">
        <w:rPr>
          <w:noProof/>
          <w:color w:val="FF0000"/>
        </w:rPr>
        <w:pict>
          <v:shape id="Рисунок 7" o:spid="_x0000_i1719" type="#_x0000_t75" style="width:18.2pt;height:16.5pt;visibility:visible;mso-wrap-style:square" o:bullet="t">
            <v:imagedata r:id="rId1388" o:title="" croptop="3762f" cropbottom="60149f" cropleft="1435f" cropright="63023f"/>
          </v:shape>
        </w:pict>
      </w:r>
      <w:r w:rsidR="00050B21">
        <w:rPr>
          <w:noProof/>
          <w:color w:val="FF0000"/>
        </w:rPr>
        <w:t xml:space="preserve"> </w:t>
      </w:r>
      <w:r w:rsidR="00611AE8" w:rsidRPr="00E64F5A">
        <w:rPr>
          <w:noProof/>
        </w:rPr>
        <w:t xml:space="preserve">− </w:t>
      </w:r>
      <w:r w:rsidR="00611AE8" w:rsidRPr="00E64F5A">
        <w:t>открыть существующий файл (</w:t>
      </w:r>
      <w:r w:rsidR="00611AE8" w:rsidRPr="00911AD9">
        <w:rPr>
          <w:b/>
          <w:lang w:val="en-US"/>
        </w:rPr>
        <w:t>File</w:t>
      </w:r>
      <w:r w:rsidR="00611AE8" w:rsidRPr="00911AD9">
        <w:rPr>
          <w:b/>
        </w:rPr>
        <w:t>→</w:t>
      </w:r>
      <w:r w:rsidR="00611AE8" w:rsidRPr="00911AD9">
        <w:rPr>
          <w:b/>
          <w:lang w:val="en-US"/>
        </w:rPr>
        <w:t>Open</w:t>
      </w:r>
      <w:r w:rsidR="00611AE8" w:rsidRPr="00911AD9">
        <w:rPr>
          <w:b/>
        </w:rPr>
        <w:t xml:space="preserve"> …</w:t>
      </w:r>
      <w:r w:rsidR="00611AE8" w:rsidRPr="00E64F5A">
        <w:t>);</w:t>
      </w:r>
    </w:p>
    <w:p w:rsidR="00611AE8" w:rsidRPr="002F462F" w:rsidRDefault="00611AE8" w:rsidP="00FE23CB">
      <w:pPr>
        <w:spacing w:before="100" w:beforeAutospacing="1" w:after="100" w:afterAutospacing="1"/>
        <w:contextualSpacing/>
      </w:pPr>
      <w:r w:rsidRPr="002F462F">
        <w:rPr>
          <w:noProof/>
          <w:color w:val="FF0000"/>
        </w:rPr>
        <w:drawing>
          <wp:inline distT="0" distB="0" distL="0" distR="0">
            <wp:extent cx="295910" cy="246283"/>
            <wp:effectExtent l="19050" t="0" r="8890" b="0"/>
            <wp:docPr id="149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3473" t="5741" r="94217" b="910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520" cy="2492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462F">
        <w:t xml:space="preserve"> − сохранить текущий файл с уже заданным именем (</w:t>
      </w:r>
      <w:r w:rsidRPr="00911AD9">
        <w:rPr>
          <w:b/>
          <w:lang w:val="en-US"/>
        </w:rPr>
        <w:t>File</w:t>
      </w:r>
      <w:r w:rsidRPr="00911AD9">
        <w:rPr>
          <w:b/>
        </w:rPr>
        <w:t>→</w:t>
      </w:r>
      <w:r w:rsidRPr="00911AD9">
        <w:rPr>
          <w:b/>
          <w:lang w:val="en-US"/>
        </w:rPr>
        <w:t>Save</w:t>
      </w:r>
      <w:r w:rsidRPr="002F462F">
        <w:t>);</w:t>
      </w:r>
    </w:p>
    <w:p w:rsidR="00611AE8" w:rsidRPr="00C616E3" w:rsidRDefault="00611AE8" w:rsidP="00FE23CB">
      <w:pPr>
        <w:spacing w:before="100" w:beforeAutospacing="1" w:after="100" w:afterAutospacing="1"/>
        <w:contextualSpacing/>
      </w:pPr>
      <w:r w:rsidRPr="002F462F">
        <w:rPr>
          <w:noProof/>
          <w:color w:val="FF0000"/>
        </w:rPr>
        <w:lastRenderedPageBreak/>
        <w:drawing>
          <wp:inline distT="0" distB="0" distL="0" distR="0">
            <wp:extent cx="365888" cy="361950"/>
            <wp:effectExtent l="19050" t="0" r="0" b="0"/>
            <wp:docPr id="9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5398" t="5741" r="92664" b="910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888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462F">
        <w:t xml:space="preserve"> − распечатать текущий файл</w:t>
      </w:r>
      <w:r w:rsidR="00050B21">
        <w:t xml:space="preserve"> </w:t>
      </w:r>
      <w:r w:rsidRPr="002F462F">
        <w:t>(</w:t>
      </w:r>
      <w:r w:rsidRPr="00911AD9">
        <w:rPr>
          <w:b/>
          <w:lang w:val="en-US"/>
        </w:rPr>
        <w:t>File</w:t>
      </w:r>
      <w:r w:rsidRPr="00911AD9">
        <w:rPr>
          <w:b/>
        </w:rPr>
        <w:t xml:space="preserve"> →</w:t>
      </w:r>
      <w:r w:rsidRPr="00911AD9">
        <w:rPr>
          <w:b/>
          <w:lang w:val="en-US"/>
        </w:rPr>
        <w:t>Print</w:t>
      </w:r>
      <w:r w:rsidRPr="00911AD9">
        <w:rPr>
          <w:b/>
        </w:rPr>
        <w:t>…</w:t>
      </w:r>
      <w:r w:rsidRPr="002F462F">
        <w:t>);</w:t>
      </w:r>
    </w:p>
    <w:p w:rsidR="00611AE8" w:rsidRPr="002F462F" w:rsidRDefault="00611AE8" w:rsidP="00FE23CB">
      <w:pPr>
        <w:spacing w:before="100" w:beforeAutospacing="1" w:after="100" w:afterAutospacing="1"/>
        <w:contextualSpacing/>
      </w:pPr>
      <w:r w:rsidRPr="002F462F">
        <w:rPr>
          <w:noProof/>
        </w:rPr>
        <w:drawing>
          <wp:inline distT="0" distB="0" distL="0" distR="0">
            <wp:extent cx="379730" cy="262890"/>
            <wp:effectExtent l="19050" t="0" r="1270" b="0"/>
            <wp:docPr id="9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6938" t="5741" r="91025" b="919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62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462F">
        <w:t xml:space="preserve"> − открыть предварительный просмотр текущего файла</w:t>
      </w:r>
      <w:r>
        <w:t xml:space="preserve"> </w:t>
      </w:r>
      <w:r w:rsidRPr="002F462F">
        <w:t>(</w:t>
      </w:r>
      <w:r w:rsidRPr="00911AD9">
        <w:rPr>
          <w:b/>
          <w:lang w:val="en-US"/>
        </w:rPr>
        <w:t>File</w:t>
      </w:r>
      <w:r w:rsidR="00050B21">
        <w:rPr>
          <w:b/>
        </w:rPr>
        <w:t> </w:t>
      </w:r>
      <w:r w:rsidRPr="00911AD9">
        <w:rPr>
          <w:b/>
        </w:rPr>
        <w:t>→</w:t>
      </w:r>
      <w:r w:rsidRPr="00911AD9">
        <w:rPr>
          <w:b/>
          <w:lang w:val="en-US"/>
        </w:rPr>
        <w:t>PrintPreview</w:t>
      </w:r>
      <w:r w:rsidRPr="00911AD9">
        <w:rPr>
          <w:b/>
        </w:rPr>
        <w:t>…)</w:t>
      </w:r>
      <w:r w:rsidRPr="002F462F">
        <w:t>;</w:t>
      </w:r>
    </w:p>
    <w:p w:rsidR="00611AE8" w:rsidRPr="002107FE" w:rsidRDefault="00611AE8" w:rsidP="00FE23CB">
      <w:pPr>
        <w:spacing w:before="100" w:beforeAutospacing="1" w:after="100" w:afterAutospacing="1"/>
        <w:contextualSpacing/>
      </w:pPr>
      <w:r w:rsidRPr="002F462F">
        <w:rPr>
          <w:noProof/>
          <w:color w:val="FF0000"/>
        </w:rPr>
        <w:drawing>
          <wp:inline distT="0" distB="0" distL="0" distR="0">
            <wp:extent cx="288530" cy="266700"/>
            <wp:effectExtent l="19050" t="0" r="0" b="0"/>
            <wp:docPr id="9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9868" t="5741" r="88581" b="918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53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07FE">
        <w:t xml:space="preserve"> − вырезать </w:t>
      </w:r>
      <w:r w:rsidRPr="005E0D95">
        <w:t>выделенную</w:t>
      </w:r>
      <w:r w:rsidRPr="002107FE">
        <w:t xml:space="preserve"> часть файла в буфер обмена (</w:t>
      </w:r>
      <w:r w:rsidRPr="00911AD9">
        <w:rPr>
          <w:b/>
          <w:lang w:val="en-US"/>
        </w:rPr>
        <w:t>Edit</w:t>
      </w:r>
      <w:r w:rsidRPr="002107FE">
        <w:t xml:space="preserve"> → </w:t>
      </w:r>
      <w:r w:rsidRPr="00911AD9">
        <w:rPr>
          <w:b/>
          <w:lang w:val="en-US"/>
        </w:rPr>
        <w:t>Cut</w:t>
      </w:r>
      <w:r w:rsidRPr="002107FE">
        <w:t>);</w:t>
      </w:r>
    </w:p>
    <w:p w:rsidR="00611AE8" w:rsidRPr="002107FE" w:rsidRDefault="00611AE8" w:rsidP="00FE23CB">
      <w:pPr>
        <w:spacing w:before="100" w:beforeAutospacing="1" w:after="100" w:afterAutospacing="1"/>
        <w:contextualSpacing/>
      </w:pPr>
      <w:r w:rsidRPr="002107FE">
        <w:rPr>
          <w:noProof/>
          <w:color w:val="FF0000"/>
        </w:rPr>
        <w:drawing>
          <wp:inline distT="0" distB="0" distL="0" distR="0">
            <wp:extent cx="321310" cy="266700"/>
            <wp:effectExtent l="19050" t="0" r="2540" b="0"/>
            <wp:docPr id="9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11747" t="5741" r="86506" b="918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31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07FE">
        <w:t xml:space="preserve"> − скопировать </w:t>
      </w:r>
      <w:r w:rsidRPr="005E0D95">
        <w:t>выделенную</w:t>
      </w:r>
      <w:r w:rsidRPr="002107FE">
        <w:t xml:space="preserve"> часть файла в буфер обмена (</w:t>
      </w:r>
      <w:r w:rsidRPr="00911AD9">
        <w:rPr>
          <w:b/>
          <w:lang w:val="en-US"/>
        </w:rPr>
        <w:t>Edit</w:t>
      </w:r>
      <w:r w:rsidRPr="002107FE">
        <w:t xml:space="preserve"> → </w:t>
      </w:r>
      <w:r w:rsidRPr="00911AD9">
        <w:rPr>
          <w:b/>
          <w:lang w:val="en-US"/>
        </w:rPr>
        <w:t>Copy</w:t>
      </w:r>
      <w:r w:rsidRPr="002107FE">
        <w:t>);</w:t>
      </w:r>
    </w:p>
    <w:p w:rsidR="00611AE8" w:rsidRPr="002107FE" w:rsidRDefault="00611AE8" w:rsidP="00FE23CB">
      <w:pPr>
        <w:spacing w:before="100" w:beforeAutospacing="1" w:after="100" w:afterAutospacing="1"/>
        <w:contextualSpacing/>
      </w:pPr>
      <w:r w:rsidRPr="002107FE">
        <w:rPr>
          <w:noProof/>
          <w:color w:val="FF0000"/>
        </w:rPr>
        <w:drawing>
          <wp:inline distT="0" distB="0" distL="0" distR="0">
            <wp:extent cx="303530" cy="267272"/>
            <wp:effectExtent l="19050" t="0" r="1270" b="0"/>
            <wp:docPr id="10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13311" t="5741" r="85035" b="918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530" cy="2672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07FE">
        <w:t xml:space="preserve"> − вставить информацию из буфера обмена в указанное курсор</w:t>
      </w:r>
      <w:r>
        <w:t>о</w:t>
      </w:r>
      <w:r w:rsidRPr="002107FE">
        <w:t>м м</w:t>
      </w:r>
      <w:r w:rsidRPr="002107FE">
        <w:t>е</w:t>
      </w:r>
      <w:r w:rsidRPr="002107FE">
        <w:t>сто текущего файла (</w:t>
      </w:r>
      <w:r w:rsidRPr="00911AD9">
        <w:rPr>
          <w:b/>
          <w:lang w:val="en-US"/>
        </w:rPr>
        <w:t>Edit</w:t>
      </w:r>
      <w:r w:rsidRPr="002107FE">
        <w:t xml:space="preserve"> → </w:t>
      </w:r>
      <w:r w:rsidRPr="00911AD9">
        <w:rPr>
          <w:b/>
          <w:lang w:val="en-US"/>
        </w:rPr>
        <w:t>Paste</w:t>
      </w:r>
      <w:r w:rsidRPr="002107FE">
        <w:t>);</w:t>
      </w:r>
    </w:p>
    <w:p w:rsidR="00611AE8" w:rsidRPr="002107FE" w:rsidRDefault="00611AE8" w:rsidP="00FE23CB">
      <w:pPr>
        <w:spacing w:before="100" w:beforeAutospacing="1" w:after="100" w:afterAutospacing="1"/>
        <w:contextualSpacing/>
      </w:pPr>
      <w:r w:rsidRPr="002107FE">
        <w:rPr>
          <w:noProof/>
          <w:color w:val="FF0000"/>
        </w:rPr>
        <w:drawing>
          <wp:inline distT="0" distB="0" distL="0" distR="0">
            <wp:extent cx="210185" cy="193331"/>
            <wp:effectExtent l="19050" t="0" r="0" b="0"/>
            <wp:docPr id="108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15614" t="5741" r="82412" b="913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633" cy="1965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07FE">
        <w:t xml:space="preserve"> − отменить последнее действие (</w:t>
      </w:r>
      <w:r w:rsidRPr="00911AD9">
        <w:rPr>
          <w:b/>
          <w:lang w:val="en-US"/>
        </w:rPr>
        <w:t>Edit</w:t>
      </w:r>
      <w:r w:rsidRPr="002107FE">
        <w:t xml:space="preserve"> → </w:t>
      </w:r>
      <w:r w:rsidRPr="00911AD9">
        <w:rPr>
          <w:b/>
          <w:lang w:val="en-US"/>
        </w:rPr>
        <w:t>Undo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Inser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Text</w:t>
      </w:r>
      <w:r w:rsidRPr="002107FE">
        <w:t>);</w:t>
      </w:r>
    </w:p>
    <w:p w:rsidR="00611AE8" w:rsidRPr="00813088" w:rsidRDefault="00611AE8" w:rsidP="00FE23CB">
      <w:pPr>
        <w:spacing w:before="100" w:beforeAutospacing="1" w:after="100" w:afterAutospacing="1"/>
        <w:contextualSpacing/>
      </w:pPr>
      <w:r w:rsidRPr="002107FE">
        <w:rPr>
          <w:noProof/>
          <w:color w:val="FF0000"/>
        </w:rPr>
        <w:drawing>
          <wp:inline distT="0" distB="0" distL="0" distR="0">
            <wp:extent cx="209550" cy="184036"/>
            <wp:effectExtent l="19050" t="0" r="0" b="0"/>
            <wp:docPr id="12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17598" t="5741" r="80327" b="912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863" cy="1816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13088">
        <w:t xml:space="preserve"> − вернуться к последнему действию (</w:t>
      </w:r>
      <w:r w:rsidRPr="00911AD9">
        <w:rPr>
          <w:b/>
          <w:lang w:val="en-US"/>
        </w:rPr>
        <w:t>Edit</w:t>
      </w:r>
      <w:r w:rsidRPr="00813088">
        <w:t xml:space="preserve"> → </w:t>
      </w:r>
      <w:r w:rsidRPr="00911AD9">
        <w:rPr>
          <w:b/>
          <w:lang w:val="en-US"/>
        </w:rPr>
        <w:t>Redo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Inser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Text</w:t>
      </w:r>
      <w:r w:rsidRPr="00813088">
        <w:t>);</w:t>
      </w:r>
    </w:p>
    <w:p w:rsidR="00611AE8" w:rsidRPr="00813088" w:rsidRDefault="00611AE8" w:rsidP="00FE23CB">
      <w:pPr>
        <w:spacing w:before="100" w:beforeAutospacing="1" w:after="100" w:afterAutospacing="1"/>
        <w:contextualSpacing/>
      </w:pPr>
      <w:r w:rsidRPr="00813088">
        <w:rPr>
          <w:noProof/>
          <w:color w:val="FF0000"/>
        </w:rPr>
        <w:drawing>
          <wp:inline distT="0" distB="0" distL="0" distR="0">
            <wp:extent cx="209550" cy="177872"/>
            <wp:effectExtent l="19050" t="0" r="0" b="0"/>
            <wp:docPr id="83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20420" t="5741" r="78430" b="924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78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13088">
        <w:t xml:space="preserve"> − вставить область для ввода программного кода (</w:t>
      </w:r>
      <w:r w:rsidRPr="00911AD9">
        <w:rPr>
          <w:b/>
          <w:lang w:val="en-US"/>
        </w:rPr>
        <w:t>Insert</w:t>
      </w:r>
      <w:r w:rsidRPr="00813088">
        <w:t xml:space="preserve"> → </w:t>
      </w:r>
      <w:r w:rsidRPr="00911AD9">
        <w:rPr>
          <w:b/>
          <w:lang w:val="en-US"/>
        </w:rPr>
        <w:t>Code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Edi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Region</w:t>
      </w:r>
      <w:r w:rsidRPr="00813088">
        <w:t>);</w:t>
      </w:r>
    </w:p>
    <w:p w:rsidR="00611AE8" w:rsidRPr="00813088" w:rsidRDefault="00777F17" w:rsidP="00FE23CB">
      <w:pPr>
        <w:spacing w:before="100" w:beforeAutospacing="1" w:after="100" w:afterAutospacing="1"/>
        <w:contextualSpacing/>
      </w:pPr>
      <w:r w:rsidRPr="00777F17">
        <w:rPr>
          <w:noProof/>
          <w:color w:val="FF0000"/>
        </w:rPr>
        <w:pict>
          <v:shape id="Рисунок 938" o:spid="_x0000_i1720" type="#_x0000_t75" style="width:21.7pt;height:15.6pt;visibility:visible;mso-wrap-style:square" o:bullet="t">
            <v:imagedata r:id="rId1388" o:title="" croptop="3762f" cropbottom="60068f" cropleft="14274f" cropright="50028f"/>
          </v:shape>
        </w:pict>
      </w:r>
      <w:r w:rsidR="00050B21">
        <w:t xml:space="preserve"> </w:t>
      </w:r>
      <w:r w:rsidR="00611AE8" w:rsidRPr="00813088">
        <w:t>− вставить область для ввода текстового комментария (</w:t>
      </w:r>
      <w:r w:rsidR="00611AE8" w:rsidRPr="00911AD9">
        <w:rPr>
          <w:b/>
          <w:lang w:val="en-US"/>
        </w:rPr>
        <w:t>Insert</w:t>
      </w:r>
      <w:r w:rsidR="00611AE8" w:rsidRPr="00813088">
        <w:t xml:space="preserve"> → </w:t>
      </w:r>
      <w:r w:rsidR="00611AE8" w:rsidRPr="00911AD9">
        <w:rPr>
          <w:b/>
          <w:lang w:val="en-US"/>
        </w:rPr>
        <w:t>Text</w:t>
      </w:r>
      <w:r w:rsidR="00611AE8" w:rsidRPr="00813088">
        <w:t>);</w:t>
      </w:r>
    </w:p>
    <w:p w:rsidR="00611AE8" w:rsidRPr="00A55D64" w:rsidRDefault="00777F17" w:rsidP="00FE23CB">
      <w:pPr>
        <w:spacing w:before="100" w:beforeAutospacing="1" w:after="100" w:afterAutospacing="1"/>
        <w:contextualSpacing/>
      </w:pPr>
      <w:r>
        <w:rPr>
          <w:noProof/>
        </w:rPr>
        <w:pict>
          <v:shape id="Рисунок 945" o:spid="_x0000_i1721" type="#_x0000_t75" style="width:24.3pt;height:20.8pt;visibility:visible;mso-wrap-style:square" o:bullet="t">
            <v:imagedata r:id="rId1388" o:title="" croptop="3762f" cropbottom="60025f" cropleft="15586f" cropright="48853f"/>
          </v:shape>
        </w:pict>
      </w:r>
      <w:r w:rsidR="00050B21">
        <w:rPr>
          <w:noProof/>
        </w:rPr>
        <w:t xml:space="preserve"> </w:t>
      </w:r>
      <w:r w:rsidR="00611AE8" w:rsidRPr="00813088">
        <w:t xml:space="preserve">− </w:t>
      </w:r>
      <w:r w:rsidR="00611AE8" w:rsidRPr="00A55D64">
        <w:t>вставить область для ввода командной строки в режиме 2</w:t>
      </w:r>
      <w:r w:rsidR="00611AE8" w:rsidRPr="00911AD9">
        <w:rPr>
          <w:lang w:val="en-US"/>
        </w:rPr>
        <w:t>D</w:t>
      </w:r>
      <w:r w:rsidR="00611AE8" w:rsidRPr="00A55D64">
        <w:t>-</w:t>
      </w:r>
      <w:r w:rsidR="00611AE8" w:rsidRPr="00911AD9">
        <w:rPr>
          <w:lang w:val="en-US"/>
        </w:rPr>
        <w:t>Math</w:t>
      </w:r>
      <w:r w:rsidR="00611AE8">
        <w:t xml:space="preserve"> с приглашающим символом </w:t>
      </w:r>
      <w:r w:rsidR="00611AE8" w:rsidRPr="00A55D64">
        <w:t>после текущей группы вычислений (</w:t>
      </w:r>
      <w:r w:rsidR="00611AE8" w:rsidRPr="00911AD9">
        <w:rPr>
          <w:b/>
          <w:lang w:val="en-US"/>
        </w:rPr>
        <w:t>Insert</w:t>
      </w:r>
      <w:r w:rsidR="00611AE8" w:rsidRPr="00A55D64">
        <w:t xml:space="preserve"> → </w:t>
      </w:r>
      <w:r w:rsidR="00611AE8" w:rsidRPr="00911AD9">
        <w:rPr>
          <w:b/>
          <w:lang w:val="en-US"/>
        </w:rPr>
        <w:t>Exec</w:t>
      </w:r>
      <w:r w:rsidR="00611AE8" w:rsidRPr="00911AD9">
        <w:rPr>
          <w:b/>
          <w:lang w:val="en-US"/>
        </w:rPr>
        <w:t>u</w:t>
      </w:r>
      <w:r w:rsidR="00611AE8" w:rsidRPr="00911AD9">
        <w:rPr>
          <w:b/>
          <w:lang w:val="en-US"/>
        </w:rPr>
        <w:t>tion</w:t>
      </w:r>
      <w:r w:rsidR="00611AE8" w:rsidRPr="00911AD9">
        <w:rPr>
          <w:b/>
        </w:rPr>
        <w:t xml:space="preserve"> </w:t>
      </w:r>
      <w:r w:rsidR="00611AE8" w:rsidRPr="00911AD9">
        <w:rPr>
          <w:b/>
          <w:lang w:val="en-US"/>
        </w:rPr>
        <w:t>Group</w:t>
      </w:r>
      <w:r w:rsidR="00611AE8" w:rsidRPr="00A55D64">
        <w:t xml:space="preserve"> → </w:t>
      </w:r>
      <w:r w:rsidR="00611AE8" w:rsidRPr="00911AD9">
        <w:rPr>
          <w:b/>
          <w:lang w:val="en-US"/>
        </w:rPr>
        <w:t>After</w:t>
      </w:r>
      <w:r w:rsidR="00611AE8" w:rsidRPr="00911AD9">
        <w:rPr>
          <w:b/>
        </w:rPr>
        <w:t xml:space="preserve"> </w:t>
      </w:r>
      <w:r w:rsidR="00611AE8" w:rsidRPr="00911AD9">
        <w:rPr>
          <w:b/>
          <w:lang w:val="en-US"/>
        </w:rPr>
        <w:t>Cursor</w:t>
      </w:r>
      <w:r w:rsidR="00611AE8" w:rsidRPr="00A55D64">
        <w:t>);</w:t>
      </w:r>
    </w:p>
    <w:p w:rsidR="00611AE8" w:rsidRPr="00A55D64" w:rsidRDefault="00611AE8" w:rsidP="00FE23CB">
      <w:pPr>
        <w:spacing w:before="100" w:beforeAutospacing="1" w:after="100" w:afterAutospacing="1"/>
        <w:contextualSpacing/>
      </w:pPr>
      <w:r w:rsidRPr="00A55D64">
        <w:rPr>
          <w:noProof/>
        </w:rPr>
        <w:drawing>
          <wp:inline distT="0" distB="0" distL="0" distR="0">
            <wp:extent cx="325120" cy="247650"/>
            <wp:effectExtent l="19050" t="0" r="0" b="0"/>
            <wp:docPr id="83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25250" t="5741" r="72953" b="916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5D64">
        <w:t xml:space="preserve"> − вставить область для ввода командной строки в режиме 2</w:t>
      </w:r>
      <w:r w:rsidRPr="00911AD9">
        <w:rPr>
          <w:lang w:val="en-US"/>
        </w:rPr>
        <w:t>D</w:t>
      </w:r>
      <w:r w:rsidRPr="00A55D64">
        <w:t>-</w:t>
      </w:r>
      <w:r w:rsidRPr="00911AD9">
        <w:rPr>
          <w:lang w:val="en-US"/>
        </w:rPr>
        <w:t>Math</w:t>
      </w:r>
      <w:r w:rsidRPr="00A55D64">
        <w:t xml:space="preserve"> без приглашающего символа после текущей группы вычислений (</w:t>
      </w:r>
      <w:r w:rsidRPr="00911AD9">
        <w:rPr>
          <w:b/>
          <w:lang w:val="en-US"/>
        </w:rPr>
        <w:t>Format</w:t>
      </w:r>
      <w:r w:rsidRPr="00A55D64">
        <w:t xml:space="preserve">→ </w:t>
      </w:r>
      <w:r w:rsidRPr="00911AD9">
        <w:rPr>
          <w:b/>
          <w:lang w:val="en-US"/>
        </w:rPr>
        <w:t>Create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Documen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Block</w:t>
      </w:r>
      <w:r w:rsidRPr="00A55D64">
        <w:t>)</w:t>
      </w:r>
      <w:r>
        <w:t xml:space="preserve"> или выделенную часть преобразовать в блок типа </w:t>
      </w:r>
      <w:r w:rsidRPr="00050B21">
        <w:rPr>
          <w:b/>
          <w:lang w:val="en-US"/>
        </w:rPr>
        <w:t>Document</w:t>
      </w:r>
      <w:r w:rsidRPr="00A55D64">
        <w:t>;</w:t>
      </w:r>
    </w:p>
    <w:p w:rsidR="00611AE8" w:rsidRPr="008D5E07" w:rsidRDefault="00611AE8" w:rsidP="00FE23CB">
      <w:pPr>
        <w:spacing w:before="100" w:beforeAutospacing="1" w:after="100" w:afterAutospacing="1"/>
        <w:contextualSpacing/>
      </w:pPr>
      <w:r w:rsidRPr="00A55D64">
        <w:rPr>
          <w:noProof/>
          <w:color w:val="FF0000"/>
        </w:rPr>
        <w:drawing>
          <wp:inline distT="0" distB="0" distL="0" distR="0">
            <wp:extent cx="207010" cy="253365"/>
            <wp:effectExtent l="19050" t="0" r="2540" b="0"/>
            <wp:docPr id="83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34117" t="5741" r="64076" b="908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253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открыть стартовую страницу (активировать кнопку </w:t>
      </w:r>
      <w:r w:rsidRPr="00911AD9">
        <w:rPr>
          <w:b/>
          <w:lang w:val="en-US"/>
        </w:rPr>
        <w:t>start</w:t>
      </w:r>
      <w:r w:rsidRPr="00911AD9">
        <w:rPr>
          <w:b/>
        </w:rPr>
        <w:t>.</w:t>
      </w:r>
      <w:r w:rsidRPr="00911AD9">
        <w:rPr>
          <w:b/>
          <w:lang w:val="en-US"/>
        </w:rPr>
        <w:t>mw</w:t>
      </w:r>
      <w:r w:rsidRPr="00911AD9">
        <w:rPr>
          <w:b/>
        </w:rPr>
        <w:t xml:space="preserve"> </w:t>
      </w:r>
      <w:r w:rsidRPr="008D5E07">
        <w:t>в стр</w:t>
      </w:r>
      <w:r w:rsidRPr="008D5E07">
        <w:t>о</w:t>
      </w:r>
      <w:r w:rsidRPr="008D5E07">
        <w:t>ке названий открытых файлов);</w:t>
      </w:r>
    </w:p>
    <w:p w:rsidR="00611AE8" w:rsidRPr="008D5E07" w:rsidRDefault="00611AE8" w:rsidP="00FE23CB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drawing>
          <wp:inline distT="0" distB="0" distL="0" distR="0">
            <wp:extent cx="293086" cy="243840"/>
            <wp:effectExtent l="19050" t="0" r="0" b="0"/>
            <wp:docPr id="8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38282" t="5741" r="59540" b="908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092" cy="2463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выполнить все команды текущего документа </w:t>
      </w:r>
      <w:r>
        <w:t>(</w:t>
      </w:r>
      <w:r w:rsidRPr="00911AD9">
        <w:rPr>
          <w:b/>
          <w:lang w:val="en-US"/>
        </w:rPr>
        <w:t>Edit</w:t>
      </w:r>
      <w:r w:rsidRPr="008D5E07">
        <w:t xml:space="preserve"> → </w:t>
      </w:r>
      <w:r w:rsidRPr="00911AD9">
        <w:rPr>
          <w:b/>
          <w:lang w:val="en-US"/>
        </w:rPr>
        <w:t>Execute</w:t>
      </w:r>
      <w:r w:rsidRPr="008D5E07">
        <w:t xml:space="preserve"> → </w:t>
      </w:r>
      <w:r w:rsidRPr="00911AD9">
        <w:rPr>
          <w:b/>
          <w:lang w:val="en-US"/>
        </w:rPr>
        <w:t>Worksheet</w:t>
      </w:r>
      <w:r w:rsidRPr="008D5E07">
        <w:t>);</w:t>
      </w:r>
    </w:p>
    <w:p w:rsidR="00611AE8" w:rsidRPr="008D5E07" w:rsidRDefault="00611AE8" w:rsidP="00FE23CB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lastRenderedPageBreak/>
        <w:drawing>
          <wp:inline distT="0" distB="0" distL="0" distR="0">
            <wp:extent cx="323850" cy="235073"/>
            <wp:effectExtent l="19050" t="0" r="0" b="0"/>
            <wp:docPr id="83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39935" t="5741" r="57560" b="908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953" cy="2358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выполнить команды всех выделенных групп вычислений докуме</w:t>
      </w:r>
      <w:r w:rsidRPr="008D5E07">
        <w:t>н</w:t>
      </w:r>
      <w:r w:rsidRPr="008D5E07">
        <w:t>та (</w:t>
      </w:r>
      <w:r w:rsidRPr="00911AD9">
        <w:rPr>
          <w:b/>
          <w:lang w:val="en-US"/>
        </w:rPr>
        <w:t>Edit</w:t>
      </w:r>
      <w:r w:rsidRPr="008D5E07">
        <w:t xml:space="preserve"> → </w:t>
      </w:r>
      <w:r w:rsidRPr="00911AD9">
        <w:rPr>
          <w:b/>
          <w:lang w:val="en-US"/>
        </w:rPr>
        <w:t>Execute</w:t>
      </w:r>
      <w:r w:rsidRPr="008D5E07">
        <w:t xml:space="preserve"> → </w:t>
      </w:r>
      <w:r w:rsidRPr="00911AD9">
        <w:rPr>
          <w:b/>
          <w:lang w:val="en-US"/>
        </w:rPr>
        <w:t>Selection</w:t>
      </w:r>
      <w:r w:rsidRPr="008D5E07">
        <w:t>);</w:t>
      </w:r>
    </w:p>
    <w:p w:rsidR="00611AE8" w:rsidRPr="008D5E07" w:rsidRDefault="00611AE8" w:rsidP="00FE23CB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drawing>
          <wp:inline distT="0" distB="0" distL="0" distR="0">
            <wp:extent cx="246856" cy="234315"/>
            <wp:effectExtent l="19050" t="0" r="794" b="0"/>
            <wp:docPr id="85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41754" t="5741" r="56427" b="910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60" cy="2363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остановить выполнение текущей операции;</w:t>
      </w:r>
    </w:p>
    <w:p w:rsidR="00611AE8" w:rsidRPr="008D5E07" w:rsidRDefault="00611AE8" w:rsidP="00FE23CB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drawing>
          <wp:inline distT="0" distB="0" distL="0" distR="0">
            <wp:extent cx="307753" cy="205740"/>
            <wp:effectExtent l="19050" t="0" r="0" b="0"/>
            <wp:docPr id="85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45102" t="5741" r="52319" b="910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753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очистить внутреннюю память </w:t>
      </w:r>
      <w:r w:rsidRPr="00911AD9">
        <w:rPr>
          <w:lang w:val="en-US"/>
        </w:rPr>
        <w:t>Maple</w:t>
      </w:r>
      <w:r w:rsidRPr="008D5E07">
        <w:t xml:space="preserve"> (команда </w:t>
      </w:r>
      <w:r w:rsidRPr="00911AD9">
        <w:rPr>
          <w:i/>
          <w:lang w:val="en-US"/>
        </w:rPr>
        <w:t>restart</w:t>
      </w:r>
      <w:r w:rsidRPr="008D5E07">
        <w:t>);</w:t>
      </w:r>
    </w:p>
    <w:p w:rsidR="00611AE8" w:rsidRPr="008D5E07" w:rsidRDefault="00611AE8" w:rsidP="00FE23CB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drawing>
          <wp:inline distT="0" distB="0" distL="0" distR="0">
            <wp:extent cx="744220" cy="239599"/>
            <wp:effectExtent l="19050" t="0" r="0" b="0"/>
            <wp:docPr id="85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50512" t="5741" r="43876" b="909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4131" cy="242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регулировать масштаб текста текущего документа (</w:t>
      </w:r>
      <w:r w:rsidRPr="00911AD9">
        <w:rPr>
          <w:b/>
          <w:lang w:val="en-US"/>
        </w:rPr>
        <w:t>View</w:t>
      </w:r>
      <w:r w:rsidRPr="008D5E07">
        <w:t xml:space="preserve"> → </w:t>
      </w:r>
      <w:r w:rsidRPr="00911AD9">
        <w:rPr>
          <w:b/>
          <w:lang w:val="en-US"/>
        </w:rPr>
        <w:t>Zoom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Factor</w:t>
      </w:r>
      <w:r w:rsidRPr="008D5E07">
        <w:t xml:space="preserve"> → …);</w:t>
      </w:r>
    </w:p>
    <w:p w:rsidR="00611AE8" w:rsidRPr="008D5E07" w:rsidRDefault="00611AE8" w:rsidP="00FE23CB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drawing>
          <wp:inline distT="0" distB="0" distL="0" distR="0">
            <wp:extent cx="278622" cy="205740"/>
            <wp:effectExtent l="19050" t="0" r="7128" b="0"/>
            <wp:docPr id="85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62109" t="5741" r="35732" b="913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33" cy="20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открыть справочную систему в новом окне (</w:t>
      </w:r>
      <w:r w:rsidRPr="00911AD9">
        <w:rPr>
          <w:b/>
          <w:lang w:val="en-US"/>
        </w:rPr>
        <w:t>Help</w:t>
      </w:r>
      <w:r w:rsidRPr="008D5E07">
        <w:t xml:space="preserve"> → </w:t>
      </w:r>
      <w:r w:rsidRPr="00911AD9">
        <w:rPr>
          <w:b/>
          <w:lang w:val="en-US"/>
        </w:rPr>
        <w:t>Maple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Help</w:t>
      </w:r>
      <w:r w:rsidRPr="008D5E07">
        <w:t>);</w:t>
      </w:r>
    </w:p>
    <w:p w:rsidR="00611AE8" w:rsidRPr="008D5E07" w:rsidRDefault="00611AE8" w:rsidP="00FE23CB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drawing>
          <wp:inline distT="0" distB="0" distL="0" distR="0">
            <wp:extent cx="2132330" cy="241503"/>
            <wp:effectExtent l="19050" t="0" r="1270" b="0"/>
            <wp:docPr id="85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65039" t="5741" r="22845" b="917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2330" cy="2415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строка для ввода поискового запроса спр</w:t>
      </w:r>
      <w:r w:rsidRPr="008D5E07">
        <w:t>а</w:t>
      </w:r>
      <w:r w:rsidRPr="008D5E07">
        <w:t>вочной системе (</w:t>
      </w:r>
      <w:r w:rsidRPr="00911AD9">
        <w:rPr>
          <w:b/>
          <w:lang w:val="en-US"/>
        </w:rPr>
        <w:t>Help</w:t>
      </w:r>
      <w:r w:rsidRPr="008D5E07">
        <w:t xml:space="preserve"> → </w:t>
      </w:r>
      <w:r w:rsidRPr="00911AD9">
        <w:rPr>
          <w:b/>
          <w:lang w:val="en-US"/>
        </w:rPr>
        <w:t>Maple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Help</w:t>
      </w:r>
      <w:r w:rsidRPr="008D5E07">
        <w:t>)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911AD9">
        <w:rPr>
          <w:i/>
        </w:rPr>
        <w:t>Контекстная панель инструментов</w:t>
      </w:r>
      <w:r>
        <w:t xml:space="preserve"> изменяется в зависимости от того, в какой области рабочего поля находится курсор и что в этой области отображ</w:t>
      </w:r>
      <w:r>
        <w:t>а</w:t>
      </w:r>
      <w:r>
        <w:t>ется. Существует шесть видов контекстных панелей инструментов для сл</w:t>
      </w:r>
      <w:r>
        <w:t>е</w:t>
      </w:r>
      <w:r>
        <w:t>дующих областей: ввода и вывода текущего документа в текстовом или мат</w:t>
      </w:r>
      <w:r>
        <w:t>е</w:t>
      </w:r>
      <w:r>
        <w:t>матическом режимах, рисования, плоского, пространственного и анимационн</w:t>
      </w:r>
      <w:r>
        <w:t>о</w:t>
      </w:r>
      <w:r>
        <w:t xml:space="preserve">го графиков.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Большую часть окна занимает </w:t>
      </w:r>
      <w:r w:rsidRPr="00911AD9">
        <w:rPr>
          <w:i/>
        </w:rPr>
        <w:t xml:space="preserve">Рабочее поле </w:t>
      </w:r>
      <w:r>
        <w:t>документа, содержащее к</w:t>
      </w:r>
      <w:r>
        <w:t>о</w:t>
      </w:r>
      <w:r>
        <w:t>манды, результаты их выполнения, текст, графику и другие объекты. Вся эта информация может быть отформатирована нужным образом, структурирована и оформлена как электронный документ с открывающимися или закрывающ</w:t>
      </w:r>
      <w:r>
        <w:t>и</w:t>
      </w:r>
      <w:r>
        <w:t>мися элементами списка содержания. Во время работы для любого объекта д</w:t>
      </w:r>
      <w:r>
        <w:t>о</w:t>
      </w:r>
      <w:r>
        <w:t>кумента,</w:t>
      </w:r>
      <w:r w:rsidRPr="00B51177">
        <w:t xml:space="preserve"> кликнув правой кнопкой мыши в </w:t>
      </w:r>
      <w:r>
        <w:t xml:space="preserve">его </w:t>
      </w:r>
      <w:r w:rsidRPr="00B51177">
        <w:t>зоне</w:t>
      </w:r>
      <w:r>
        <w:t xml:space="preserve">, можно отобразить </w:t>
      </w:r>
      <w:r w:rsidRPr="00911AD9">
        <w:rPr>
          <w:i/>
        </w:rPr>
        <w:t>Конте</w:t>
      </w:r>
      <w:r w:rsidRPr="00911AD9">
        <w:rPr>
          <w:i/>
        </w:rPr>
        <w:t>к</w:t>
      </w:r>
      <w:r w:rsidRPr="00911AD9">
        <w:rPr>
          <w:i/>
        </w:rPr>
        <w:t>стное меню</w:t>
      </w:r>
      <w:r>
        <w:t>, команды которого динамически генерируются в зависимости от выбранной области. Для более детального ознакомления с этим инструментом можно обратиться к справочной системе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Кроме непосредственного ввода команд с помощью клавиатуры, можно использовать </w:t>
      </w:r>
      <w:r w:rsidRPr="00911AD9">
        <w:rPr>
          <w:i/>
        </w:rPr>
        <w:t>Палитры</w:t>
      </w:r>
      <w:r>
        <w:t xml:space="preserve">, содержащие наборы шаблонов для ввода некоторых команд и объектов </w:t>
      </w:r>
      <w:r w:rsidRPr="00911AD9">
        <w:rPr>
          <w:lang w:val="en-US"/>
        </w:rPr>
        <w:t>Maple</w:t>
      </w:r>
      <w:r>
        <w:t>. Более 20 их видов расположены в левой части экр</w:t>
      </w:r>
      <w:r>
        <w:t>а</w:t>
      </w:r>
      <w:r>
        <w:t>на. Они могут быть в свернутом или развернутом виде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lastRenderedPageBreak/>
        <w:t xml:space="preserve">Интерфейс </w:t>
      </w:r>
      <w:r w:rsidRPr="00911AD9">
        <w:rPr>
          <w:lang w:val="en-US"/>
        </w:rPr>
        <w:t>Maple</w:t>
      </w:r>
      <w:r w:rsidRPr="005E0D95">
        <w:t xml:space="preserve"> </w:t>
      </w:r>
      <w:r>
        <w:t xml:space="preserve">является многодокументным, позволяющим открывать и работать одновременно с несколькими файлами, в том числе и справочными, при необходимости связывая рабочие документы посредством гиперссылок. </w:t>
      </w:r>
    </w:p>
    <w:p w:rsidR="00611AE8" w:rsidRPr="000B5A70" w:rsidRDefault="00611AE8" w:rsidP="00FE23CB">
      <w:pPr>
        <w:spacing w:before="100" w:beforeAutospacing="1" w:after="100" w:afterAutospacing="1"/>
        <w:contextualSpacing/>
      </w:pPr>
      <w:r>
        <w:t xml:space="preserve">По умолчанию в новом документе ввод команд </w:t>
      </w:r>
      <w:r w:rsidRPr="00911AD9">
        <w:rPr>
          <w:lang w:val="en-US"/>
        </w:rPr>
        <w:t>Maple</w:t>
      </w:r>
      <w:r w:rsidRPr="005E0D95">
        <w:t xml:space="preserve"> </w:t>
      </w:r>
      <w:r>
        <w:t>осуществляется в привычной математической записи формул</w:t>
      </w:r>
      <w:r w:rsidRPr="005D5215">
        <w:t xml:space="preserve"> </w:t>
      </w:r>
      <w:r w:rsidR="00A27126" w:rsidRPr="00A27126">
        <w:t>2</w:t>
      </w:r>
      <w:r w:rsidRPr="00A27126">
        <w:rPr>
          <w:i/>
          <w:lang w:val="en-US"/>
        </w:rPr>
        <w:t>D</w:t>
      </w:r>
      <w:r w:rsidRPr="00A27126">
        <w:rPr>
          <w:i/>
        </w:rPr>
        <w:t xml:space="preserve"> </w:t>
      </w:r>
      <w:r w:rsidRPr="00A27126">
        <w:rPr>
          <w:i/>
          <w:lang w:val="en-US"/>
        </w:rPr>
        <w:t>Math</w:t>
      </w:r>
      <w:r w:rsidRPr="00911AD9">
        <w:rPr>
          <w:i/>
        </w:rPr>
        <w:t xml:space="preserve"> </w:t>
      </w:r>
      <w:r>
        <w:t>(типографское изображ</w:t>
      </w:r>
      <w:r>
        <w:t>е</w:t>
      </w:r>
      <w:r>
        <w:t xml:space="preserve">ние). Это отображается на контекстной панели </w:t>
      </w:r>
      <w:r w:rsidRPr="00D30B1A">
        <w:t>подсветк</w:t>
      </w:r>
      <w:r>
        <w:t>ой</w:t>
      </w:r>
      <w:r w:rsidRPr="005D5215">
        <w:t xml:space="preserve"> </w:t>
      </w:r>
      <w:r>
        <w:t xml:space="preserve">поля со словом </w:t>
      </w:r>
      <w:r w:rsidRPr="00911AD9">
        <w:rPr>
          <w:i/>
          <w:lang w:val="en-US"/>
        </w:rPr>
        <w:t>Math</w:t>
      </w:r>
      <w:r>
        <w:t xml:space="preserve"> и наклонным видом курсора.</w:t>
      </w:r>
      <w:r w:rsidRPr="005030D9">
        <w:t xml:space="preserve"> </w:t>
      </w:r>
      <w:r w:rsidRPr="00BC7EB1">
        <w:t xml:space="preserve">Переключение </w:t>
      </w:r>
      <w:r>
        <w:t>режима ввода</w:t>
      </w:r>
      <w:r w:rsidRPr="005D5215">
        <w:t xml:space="preserve"> </w:t>
      </w:r>
      <w:r>
        <w:t>команды в текст</w:t>
      </w:r>
      <w:r>
        <w:t>о</w:t>
      </w:r>
      <w:r>
        <w:t>вый формат</w:t>
      </w:r>
      <w:r w:rsidRPr="005030D9">
        <w:t xml:space="preserve"> </w:t>
      </w:r>
      <w:r>
        <w:t xml:space="preserve">осуществляется нажатием на поле со словом </w:t>
      </w:r>
      <w:r w:rsidRPr="00911AD9">
        <w:rPr>
          <w:i/>
          <w:lang w:val="en-US"/>
        </w:rPr>
        <w:t>Text</w:t>
      </w:r>
      <w:r>
        <w:t xml:space="preserve"> (оно выделится при этом). Кроме того, для переключения формата ввода можно использовать управляющую клавишу</w:t>
      </w:r>
      <w:r w:rsidRPr="002F2F7D">
        <w:t xml:space="preserve"> </w:t>
      </w:r>
      <w:r w:rsidRPr="00BC7EB1">
        <w:t>&lt;</w:t>
      </w:r>
      <w:r w:rsidRPr="00911AD9">
        <w:rPr>
          <w:lang w:val="en-US"/>
        </w:rPr>
        <w:t>f</w:t>
      </w:r>
      <w:r w:rsidRPr="00BC7EB1">
        <w:t>5&gt;</w:t>
      </w:r>
      <w:r>
        <w:t xml:space="preserve">. Активация кнопки </w:t>
      </w:r>
      <w:r>
        <w:rPr>
          <w:noProof/>
        </w:rPr>
        <w:drawing>
          <wp:inline distT="0" distB="0" distL="0" distR="0">
            <wp:extent cx="266700" cy="228600"/>
            <wp:effectExtent l="19050" t="0" r="0" b="0"/>
            <wp:docPr id="85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на основной панели инс</w:t>
      </w:r>
      <w:r>
        <w:t>т</w:t>
      </w:r>
      <w:r>
        <w:t>рументов</w:t>
      </w:r>
      <w:r w:rsidRPr="005D5215">
        <w:t xml:space="preserve"> </w:t>
      </w:r>
      <w:r w:rsidRPr="00441B88">
        <w:t>переведет курсор на следующую строку</w:t>
      </w:r>
      <w:r w:rsidRPr="005D5215">
        <w:t xml:space="preserve"> </w:t>
      </w:r>
      <w:r>
        <w:t>после последней группы в</w:t>
      </w:r>
      <w:r>
        <w:t>ы</w:t>
      </w:r>
      <w:r>
        <w:t xml:space="preserve">числений и переключит математический режим ввода команд в режим ввода текстовых комментариев, которые не обрабатываются интерпретатором </w:t>
      </w:r>
      <w:r w:rsidRPr="00911AD9">
        <w:rPr>
          <w:lang w:val="en-US"/>
        </w:rPr>
        <w:t>Maple</w:t>
      </w:r>
      <w:r w:rsidRPr="00441B88">
        <w:t xml:space="preserve">. При этом курсор </w:t>
      </w:r>
      <w:r>
        <w:t>принимает вертикальное положение</w:t>
      </w:r>
      <w:r w:rsidRPr="00441B88">
        <w:t>.</w:t>
      </w:r>
      <w:r>
        <w:t xml:space="preserve"> Текстовые комментарии можно вводить и в режиме командной строки, начиная их символ</w:t>
      </w:r>
      <w:r w:rsidR="00A27126">
        <w:t xml:space="preserve">ом </w:t>
      </w:r>
      <w:r w:rsidR="00A27126" w:rsidRPr="00A27126">
        <w:t>&lt;</w:t>
      </w:r>
      <w:r w:rsidRPr="003C57DF">
        <w:t>#</w:t>
      </w:r>
      <w:r w:rsidR="00A27126" w:rsidRPr="00A27126">
        <w:t>&gt;</w:t>
      </w:r>
      <w:r>
        <w:t>.</w:t>
      </w:r>
    </w:p>
    <w:p w:rsidR="00611AE8" w:rsidRPr="008F0E6F" w:rsidRDefault="00611AE8" w:rsidP="00FE23CB">
      <w:pPr>
        <w:spacing w:before="100" w:beforeAutospacing="1" w:after="100" w:afterAutospacing="1"/>
        <w:contextualSpacing/>
      </w:pPr>
      <w:r>
        <w:t xml:space="preserve">Режим </w:t>
      </w:r>
      <w:r w:rsidRPr="00911AD9">
        <w:rPr>
          <w:b/>
          <w:lang w:val="en-US"/>
        </w:rPr>
        <w:t>Worksheet</w:t>
      </w:r>
      <w:r w:rsidRPr="00911AD9">
        <w:rPr>
          <w:b/>
        </w:rPr>
        <w:t xml:space="preserve"> </w:t>
      </w:r>
      <w:r>
        <w:t>требует записи команд построчно в группах (группа может содержать и одну команду), а</w:t>
      </w:r>
      <w:r w:rsidRPr="005D5215">
        <w:t xml:space="preserve"> </w:t>
      </w:r>
      <w:r>
        <w:t>результат выполнения выводится в сл</w:t>
      </w:r>
      <w:r>
        <w:t>е</w:t>
      </w:r>
      <w:r>
        <w:t xml:space="preserve">дующей за группой строке. При этом приглашающий символ отображается при распечатке файла. В обоих режимах сохранилась возможность ввода команды в виде, присущем ранним версиям </w:t>
      </w:r>
      <w:r w:rsidRPr="00911AD9">
        <w:rPr>
          <w:lang w:val="en-US"/>
        </w:rPr>
        <w:t>Maple</w:t>
      </w:r>
      <w:r w:rsidRPr="005D5215">
        <w:t xml:space="preserve"> </w:t>
      </w:r>
      <w:r w:rsidRPr="00461B15">
        <w:t>(</w:t>
      </w:r>
      <w:r w:rsidRPr="00911AD9">
        <w:rPr>
          <w:i/>
          <w:lang w:val="en-US"/>
        </w:rPr>
        <w:t>Maple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Input</w:t>
      </w:r>
      <w:r>
        <w:t xml:space="preserve">, или </w:t>
      </w:r>
      <w:r w:rsidRPr="008F0E6F">
        <w:t>1</w:t>
      </w:r>
      <w:r w:rsidRPr="00911AD9">
        <w:rPr>
          <w:i/>
          <w:lang w:val="en-US"/>
        </w:rPr>
        <w:t>D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Math</w:t>
      </w:r>
      <w:r w:rsidRPr="00461B15">
        <w:t>)</w:t>
      </w:r>
      <w:r>
        <w:t>. В этом сл</w:t>
      </w:r>
      <w:r>
        <w:t>у</w:t>
      </w:r>
      <w:r>
        <w:t xml:space="preserve">чае отображение символов на экране идет красным цветом (если не изменены системные настройки), и завершение каждой команды </w:t>
      </w:r>
      <w:r w:rsidR="007C3303">
        <w:t>знаками</w:t>
      </w:r>
      <w:r>
        <w:t xml:space="preserve"> </w:t>
      </w:r>
      <w:r w:rsidR="007C3303" w:rsidRPr="007C3303">
        <w:t>&lt;</w:t>
      </w:r>
      <w:r w:rsidRPr="0004740E">
        <w:t>;</w:t>
      </w:r>
      <w:r w:rsidR="007C3303" w:rsidRPr="007C3303">
        <w:t>&gt;</w:t>
      </w:r>
      <w:r w:rsidRPr="0004740E">
        <w:t xml:space="preserve"> </w:t>
      </w:r>
      <w:r>
        <w:t xml:space="preserve">или </w:t>
      </w:r>
      <w:r w:rsidR="007C3303" w:rsidRPr="007C3303">
        <w:t>&lt;</w:t>
      </w:r>
      <w:r w:rsidRPr="0004740E">
        <w:t>:</w:t>
      </w:r>
      <w:r w:rsidR="007C3303" w:rsidRPr="007C3303">
        <w:t>&gt;</w:t>
      </w:r>
      <w:r>
        <w:t xml:space="preserve"> строго обяза</w:t>
      </w:r>
      <w:r w:rsidR="007C3303">
        <w:t xml:space="preserve">тельно. Оператор </w:t>
      </w:r>
      <w:r w:rsidR="007C3303" w:rsidRPr="007C3303">
        <w:t>&lt;</w:t>
      </w:r>
      <w:r w:rsidRPr="0004740E">
        <w:t>;</w:t>
      </w:r>
      <w:r w:rsidR="007C3303" w:rsidRPr="007C3303">
        <w:t>&gt;</w:t>
      </w:r>
      <w:r w:rsidRPr="0004740E">
        <w:t xml:space="preserve"> </w:t>
      </w:r>
      <w:r>
        <w:t>означает, что результат выполнения соотве</w:t>
      </w:r>
      <w:r>
        <w:t>т</w:t>
      </w:r>
      <w:r>
        <w:t>ствующей команды появится в области вывода после ее обработки. Фикса</w:t>
      </w:r>
      <w:r w:rsidR="007C3303">
        <w:t xml:space="preserve">тор </w:t>
      </w:r>
      <w:r w:rsidR="007C3303" w:rsidRPr="007C3303">
        <w:t>&lt;</w:t>
      </w:r>
      <w:r w:rsidRPr="005F6D2B">
        <w:t>:</w:t>
      </w:r>
      <w:r w:rsidR="007C3303" w:rsidRPr="007C3303">
        <w:t>&gt;</w:t>
      </w:r>
      <w:r>
        <w:t xml:space="preserve"> используется для подавления вывода на экран, то есть переводит команду в ее инертное выполнение.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Для создания качественного электронного документа из вкладки </w:t>
      </w:r>
      <w:r w:rsidRPr="00911AD9">
        <w:rPr>
          <w:b/>
          <w:lang w:val="en-US"/>
        </w:rPr>
        <w:t>Insert</w:t>
      </w:r>
      <w:r w:rsidRPr="00911AD9">
        <w:rPr>
          <w:b/>
        </w:rPr>
        <w:t xml:space="preserve"> </w:t>
      </w:r>
      <w:r>
        <w:t xml:space="preserve">главного меню можно выбрать специальный объект </w:t>
      </w:r>
      <w:r w:rsidRPr="00911AD9">
        <w:rPr>
          <w:b/>
          <w:lang w:val="en-US"/>
        </w:rPr>
        <w:t>Section</w:t>
      </w:r>
      <w:r w:rsidRPr="00071946">
        <w:t xml:space="preserve"> (</w:t>
      </w:r>
      <w:r>
        <w:t>Секция)</w:t>
      </w:r>
      <w:r w:rsidRPr="005D5215">
        <w:t xml:space="preserve"> </w:t>
      </w:r>
      <w:r>
        <w:t>(или и</w:t>
      </w:r>
      <w:r>
        <w:t>с</w:t>
      </w:r>
      <w:r>
        <w:t xml:space="preserve">пользовать две специальные кнопки основной панели инструментов), который </w:t>
      </w:r>
      <w:r>
        <w:lastRenderedPageBreak/>
        <w:t>представляет собой серый треугольник с вертикальной скобкой, ограничива</w:t>
      </w:r>
      <w:r>
        <w:t>ю</w:t>
      </w:r>
      <w:r w:rsidR="00A27126">
        <w:t>ще</w:t>
      </w:r>
      <w:r>
        <w:t>й группу вычислений и текстовых строк. При нажатии на треугольник и</w:t>
      </w:r>
      <w:r>
        <w:t>н</w:t>
      </w:r>
      <w:r>
        <w:t>формация сворачивается, а сам он приобретает направление вправо, подчерк</w:t>
      </w:r>
      <w:r>
        <w:t>и</w:t>
      </w:r>
      <w:r>
        <w:t>вая тем самым наличие содержания. Повторное нажатие приводит к разворач</w:t>
      </w:r>
      <w:r>
        <w:t>и</w:t>
      </w:r>
      <w:r>
        <w:t>ванию содержимого. Более подробно изучить возможности форматирования можно, воспользовавшись справочной системой.</w:t>
      </w:r>
    </w:p>
    <w:p w:rsidR="00611AE8" w:rsidRPr="00582F9F" w:rsidRDefault="00611AE8" w:rsidP="00FE23CB">
      <w:pPr>
        <w:spacing w:before="100" w:beforeAutospacing="1" w:after="100" w:afterAutospacing="1"/>
        <w:contextualSpacing/>
      </w:pPr>
      <w:r>
        <w:t xml:space="preserve">Системные настройки можно изменить, выбрав из заголовка </w:t>
      </w:r>
      <w:r w:rsidRPr="00911AD9">
        <w:rPr>
          <w:b/>
          <w:lang w:val="en-US"/>
        </w:rPr>
        <w:t>Tools</w:t>
      </w:r>
      <w:r w:rsidRPr="00911AD9">
        <w:rPr>
          <w:b/>
        </w:rPr>
        <w:t xml:space="preserve"> </w:t>
      </w:r>
      <w:r>
        <w:t>гла</w:t>
      </w:r>
      <w:r>
        <w:t>в</w:t>
      </w:r>
      <w:r>
        <w:t xml:space="preserve">ного меню вкладку настроек </w:t>
      </w:r>
      <w:r w:rsidRPr="00911AD9">
        <w:rPr>
          <w:b/>
          <w:lang w:val="en-US"/>
        </w:rPr>
        <w:t>Options</w:t>
      </w:r>
      <w:r w:rsidRPr="00911AD9">
        <w:rPr>
          <w:b/>
        </w:rPr>
        <w:t>.</w:t>
      </w:r>
    </w:p>
    <w:p w:rsidR="00611AE8" w:rsidRPr="004033BB" w:rsidRDefault="007C3303" w:rsidP="00FE23CB">
      <w:pPr>
        <w:spacing w:before="100" w:beforeAutospacing="1" w:after="100" w:afterAutospacing="1"/>
        <w:contextualSpacing/>
      </w:pPr>
      <w:r>
        <w:t>Во время сессии п</w:t>
      </w:r>
      <w:r w:rsidR="00611AE8">
        <w:t>ользователь вводит предложения (выражения, команды, процедуры, текст</w:t>
      </w:r>
      <w:r w:rsidR="00611AE8" w:rsidRPr="00B9423C">
        <w:t xml:space="preserve"> </w:t>
      </w:r>
      <w:r w:rsidR="00611AE8">
        <w:t xml:space="preserve">и т. п.), которые обрабатывает система </w:t>
      </w:r>
      <w:r w:rsidR="00611AE8" w:rsidRPr="00911AD9">
        <w:rPr>
          <w:lang w:val="en-US"/>
        </w:rPr>
        <w:t>Maple</w:t>
      </w:r>
      <w:r w:rsidR="00611AE8">
        <w:t xml:space="preserve">. </w:t>
      </w:r>
      <w:r w:rsidR="00611AE8" w:rsidRPr="004033BB">
        <w:t xml:space="preserve">Рабочее поле </w:t>
      </w:r>
      <w:r w:rsidR="00611AE8">
        <w:t xml:space="preserve">при этом </w:t>
      </w:r>
      <w:r w:rsidR="00611AE8" w:rsidRPr="004033BB">
        <w:t xml:space="preserve">разделяется на </w:t>
      </w:r>
      <w:r w:rsidR="00611AE8">
        <w:t>две</w:t>
      </w:r>
      <w:r w:rsidR="00611AE8" w:rsidRPr="004033BB">
        <w:t xml:space="preserve"> части:</w:t>
      </w:r>
    </w:p>
    <w:p w:rsidR="00611AE8" w:rsidRPr="004033BB" w:rsidRDefault="007C3303" w:rsidP="00FE23CB">
      <w:pPr>
        <w:spacing w:before="100" w:beforeAutospacing="1" w:after="100" w:afterAutospacing="1"/>
        <w:contextualSpacing/>
      </w:pPr>
      <w:r>
        <w:t xml:space="preserve">‒ </w:t>
      </w:r>
      <w:r w:rsidR="00611AE8" w:rsidRPr="004033BB">
        <w:t>область ввода, состоящая из командных строк</w:t>
      </w:r>
      <w:r w:rsidR="00611AE8">
        <w:t xml:space="preserve"> и текстовых коммент</w:t>
      </w:r>
      <w:r w:rsidR="00611AE8">
        <w:t>а</w:t>
      </w:r>
      <w:r w:rsidR="00611AE8">
        <w:t>риев</w:t>
      </w:r>
      <w:r w:rsidR="00611AE8" w:rsidRPr="004033BB">
        <w:t>;</w:t>
      </w:r>
    </w:p>
    <w:p w:rsidR="00611AE8" w:rsidRPr="004033BB" w:rsidRDefault="007C3303" w:rsidP="00FE23CB">
      <w:pPr>
        <w:spacing w:before="100" w:beforeAutospacing="1" w:after="100" w:afterAutospacing="1"/>
        <w:contextualSpacing/>
      </w:pPr>
      <w:r>
        <w:t xml:space="preserve">‒ </w:t>
      </w:r>
      <w:r w:rsidR="00611AE8" w:rsidRPr="004033BB">
        <w:t>область вывода, содержащая результаты обработки введенных команд в виде аналитических выражений, графических о</w:t>
      </w:r>
      <w:r w:rsidR="00611AE8">
        <w:t>бъектов или сообщений об ошибках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О</w:t>
      </w:r>
      <w:r w:rsidRPr="004033BB">
        <w:t>бласть текстовых комментариев</w:t>
      </w:r>
      <w:r>
        <w:t xml:space="preserve"> </w:t>
      </w:r>
      <w:r w:rsidRPr="004033BB">
        <w:t xml:space="preserve">не воспринимается и не обрабатывается </w:t>
      </w:r>
      <w:r w:rsidRPr="00911AD9">
        <w:rPr>
          <w:lang w:val="en-US"/>
        </w:rPr>
        <w:t>Maple</w:t>
      </w:r>
      <w:r>
        <w:t>.</w:t>
      </w:r>
    </w:p>
    <w:p w:rsidR="00611AE8" w:rsidRPr="00486D9A" w:rsidRDefault="00611AE8" w:rsidP="00FE23CB">
      <w:pPr>
        <w:spacing w:before="100" w:beforeAutospacing="1" w:after="100" w:afterAutospacing="1"/>
        <w:contextualSpacing/>
      </w:pPr>
      <w:r w:rsidRPr="00486D9A">
        <w:t xml:space="preserve">Область ввода и соответствующая ей область вывода называются группой </w:t>
      </w:r>
    </w:p>
    <w:p w:rsidR="00611AE8" w:rsidRDefault="00611AE8" w:rsidP="007C3303">
      <w:pPr>
        <w:spacing w:before="100" w:beforeAutospacing="1" w:after="100" w:afterAutospacing="1"/>
        <w:ind w:firstLine="0"/>
        <w:contextualSpacing/>
      </w:pPr>
      <w:r w:rsidRPr="00486D9A">
        <w:t xml:space="preserve">вычислений. На рабочем листе она отмечается квадратной </w:t>
      </w:r>
      <w:r>
        <w:t xml:space="preserve">скобкой </w:t>
      </w:r>
      <w:r w:rsidRPr="00486D9A">
        <w:t xml:space="preserve">слева. В группе вычислений может содержаться несколько </w:t>
      </w:r>
      <w:r>
        <w:t>команд и операторов</w:t>
      </w:r>
      <w:r w:rsidRPr="00486D9A">
        <w:t xml:space="preserve">: все </w:t>
      </w:r>
      <w:r>
        <w:t>они</w:t>
      </w:r>
      <w:r w:rsidRPr="00486D9A">
        <w:t xml:space="preserve"> обрабатываются системой за одно обращение п</w:t>
      </w:r>
      <w:r>
        <w:t>ри</w:t>
      </w:r>
      <w:r w:rsidRPr="00486D9A">
        <w:t xml:space="preserve"> нажати</w:t>
      </w:r>
      <w:r>
        <w:t>и</w:t>
      </w:r>
      <w:r w:rsidRPr="00486D9A">
        <w:t xml:space="preserve"> клавиши &lt;</w:t>
      </w:r>
      <w:r w:rsidRPr="00911AD9">
        <w:rPr>
          <w:lang w:val="en-US"/>
        </w:rPr>
        <w:t>e</w:t>
      </w:r>
      <w:r w:rsidRPr="00486D9A">
        <w:t>nter&gt;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Одна команда, введенная в </w:t>
      </w:r>
      <w:r w:rsidRPr="00911AD9">
        <w:rPr>
          <w:u w:val="single"/>
        </w:rPr>
        <w:t>математическом</w:t>
      </w:r>
      <w:r>
        <w:t xml:space="preserve"> режиме, может подаваться сразу на выполнение клавишей </w:t>
      </w:r>
      <w:r w:rsidRPr="00041A82">
        <w:t>&lt;</w:t>
      </w:r>
      <w:r w:rsidRPr="00911AD9">
        <w:rPr>
          <w:i/>
          <w:lang w:val="en-US"/>
        </w:rPr>
        <w:t>enter</w:t>
      </w:r>
      <w:r w:rsidRPr="00041A82">
        <w:t>&gt;</w:t>
      </w:r>
      <w:r>
        <w:t>. При этом, если она завершается фикс</w:t>
      </w:r>
      <w:r>
        <w:t>а</w:t>
      </w:r>
      <w:r w:rsidR="007C3303">
        <w:t xml:space="preserve">тором </w:t>
      </w:r>
      <w:r w:rsidR="007C3303" w:rsidRPr="007C3303">
        <w:t>&lt;</w:t>
      </w:r>
      <w:r>
        <w:t>;</w:t>
      </w:r>
      <w:r w:rsidR="007C3303" w:rsidRPr="007C3303">
        <w:t>&gt;</w:t>
      </w:r>
      <w:r>
        <w:t xml:space="preserve"> конца записи, то результат выводится на экран. Если фиксатор отсу</w:t>
      </w:r>
      <w:r>
        <w:t>т</w:t>
      </w:r>
      <w:r>
        <w:t xml:space="preserve">ствует, то интерпретатор автоматически добавляет его. Для подавления вывода </w:t>
      </w:r>
      <w:r w:rsidRPr="00C43E6D">
        <w:t xml:space="preserve">на экран </w:t>
      </w:r>
      <w:r w:rsidR="00A27126">
        <w:t xml:space="preserve">результатов работы </w:t>
      </w:r>
      <w:r>
        <w:t>команд</w:t>
      </w:r>
      <w:r w:rsidR="00A27126">
        <w:t>ы</w:t>
      </w:r>
      <w:r>
        <w:t xml:space="preserve"> е</w:t>
      </w:r>
      <w:r w:rsidR="007C3303">
        <w:t xml:space="preserve">е следует завершить двоеточием </w:t>
      </w:r>
      <w:r w:rsidR="007C3303" w:rsidRPr="007C3303">
        <w:t>&lt;</w:t>
      </w:r>
      <w:r>
        <w:t>:</w:t>
      </w:r>
      <w:r w:rsidR="007C3303" w:rsidRPr="007C3303">
        <w:t>&gt;</w:t>
      </w:r>
      <w:r>
        <w:t xml:space="preserve">. </w:t>
      </w:r>
      <w:r w:rsidR="007C3303">
        <w:t>П</w:t>
      </w:r>
      <w:r>
        <w:t xml:space="preserve">еревод на следующую строку </w:t>
      </w:r>
      <w:r w:rsidR="007C3303">
        <w:t xml:space="preserve">при вводе команд одной группы вычислений </w:t>
      </w:r>
      <w:r>
        <w:t xml:space="preserve">осуществляется парой клавиш </w:t>
      </w:r>
      <w:r w:rsidRPr="00003CE5">
        <w:t>&lt;</w:t>
      </w:r>
      <w:r w:rsidRPr="00911AD9">
        <w:rPr>
          <w:i/>
          <w:lang w:val="en-US"/>
        </w:rPr>
        <w:t>shift</w:t>
      </w:r>
      <w:r w:rsidRPr="00003CE5">
        <w:t>&gt;</w:t>
      </w:r>
      <w:r>
        <w:t>+</w:t>
      </w:r>
      <w:r w:rsidRPr="00003CE5">
        <w:t>&lt;</w:t>
      </w:r>
      <w:r w:rsidRPr="00911AD9">
        <w:rPr>
          <w:i/>
          <w:lang w:val="en-US"/>
        </w:rPr>
        <w:t>enter</w:t>
      </w:r>
      <w:r w:rsidRPr="00003CE5">
        <w:t>&gt;</w:t>
      </w:r>
      <w:r>
        <w:t>. При этом, если команды отдел</w:t>
      </w:r>
      <w:r>
        <w:t>е</w:t>
      </w:r>
      <w:r>
        <w:lastRenderedPageBreak/>
        <w:t>ны друг от друга точкой с запятой, вывод будет осуществлен в порядке их сл</w:t>
      </w:r>
      <w:r>
        <w:t>е</w:t>
      </w:r>
      <w:r>
        <w:t>дования со строки, следующей за последней командой группы. Если же фикс</w:t>
      </w:r>
      <w:r>
        <w:t>а</w:t>
      </w:r>
      <w:r>
        <w:t>тор </w:t>
      </w:r>
      <w:r w:rsidR="007C3303" w:rsidRPr="007C3303">
        <w:t>&lt;</w:t>
      </w:r>
      <w:r w:rsidRPr="00025D90">
        <w:t>;</w:t>
      </w:r>
      <w:r w:rsidR="007C3303" w:rsidRPr="007C3303">
        <w:t>&gt;</w:t>
      </w:r>
      <w:r>
        <w:t xml:space="preserve"> пропущен, то вывод может быть неожиданным или соответствовать п</w:t>
      </w:r>
      <w:r>
        <w:t>о</w:t>
      </w:r>
      <w:r>
        <w:t xml:space="preserve">следней выведенной команде. Так как </w:t>
      </w:r>
      <w:r w:rsidRPr="00911AD9">
        <w:rPr>
          <w:lang w:val="en-US"/>
        </w:rPr>
        <w:t>Maple</w:t>
      </w:r>
      <w:r>
        <w:t xml:space="preserve"> имеет общую внутреннюю память, для корректности работы новую задачу на одном рабочем листе рекомендуется начинать командой </w:t>
      </w:r>
      <w:r w:rsidRPr="00911AD9">
        <w:rPr>
          <w:i/>
          <w:lang w:val="en-US"/>
        </w:rPr>
        <w:t>restart</w:t>
      </w:r>
      <w:r>
        <w:t>, которая о</w:t>
      </w:r>
      <w:r w:rsidR="00FB5557">
        <w:t>чищает</w:t>
      </w:r>
      <w:r>
        <w:t xml:space="preserve"> все регистры и отключает все по</w:t>
      </w:r>
      <w:r>
        <w:t>д</w:t>
      </w:r>
      <w:r>
        <w:t>ключенные библиотеки. Аналогичное действие совершается при помощи соо</w:t>
      </w:r>
      <w:r>
        <w:t>т</w:t>
      </w:r>
      <w:r>
        <w:t xml:space="preserve">ветствующей кнопки </w:t>
      </w:r>
      <w:r w:rsidRPr="008D5E07">
        <w:rPr>
          <w:noProof/>
        </w:rPr>
        <w:drawing>
          <wp:inline distT="0" distB="0" distL="0" distR="0">
            <wp:extent cx="307753" cy="205740"/>
            <wp:effectExtent l="19050" t="0" r="0" b="0"/>
            <wp:docPr id="85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45102" t="5741" r="52319" b="910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753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панели инструментов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При работе в </w:t>
      </w:r>
      <w:r w:rsidRPr="00911AD9">
        <w:rPr>
          <w:u w:val="single"/>
        </w:rPr>
        <w:t>текстовом</w:t>
      </w:r>
      <w:r>
        <w:t xml:space="preserve"> режиме клавиша </w:t>
      </w:r>
      <w:r w:rsidRPr="00A337B0">
        <w:t>&lt;</w:t>
      </w:r>
      <w:r w:rsidRPr="00FB5557">
        <w:rPr>
          <w:i/>
          <w:lang w:val="en-US"/>
        </w:rPr>
        <w:t>enter</w:t>
      </w:r>
      <w:r w:rsidRPr="00A337B0">
        <w:t>&gt;</w:t>
      </w:r>
      <w:r>
        <w:t xml:space="preserve"> переводит запись на следующую строку, никакой результат при этом не выводится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Большое количество математических расчетов в </w:t>
      </w:r>
      <w:r w:rsidRPr="00911AD9">
        <w:rPr>
          <w:lang w:val="en-US"/>
        </w:rPr>
        <w:t>Maple</w:t>
      </w:r>
      <w:r>
        <w:t>18 можно пров</w:t>
      </w:r>
      <w:r>
        <w:t>о</w:t>
      </w:r>
      <w:r>
        <w:t>дить без непосредственного прописывания инструкций (например, используя контекстное меню или специализированные браузеры), но все его возможности и преимущества сосредоточены в командах и средствах программирования.</w:t>
      </w:r>
    </w:p>
    <w:p w:rsidR="00611AE8" w:rsidRPr="00006F31" w:rsidRDefault="00611AE8" w:rsidP="00FE23CB">
      <w:pPr>
        <w:spacing w:before="100" w:beforeAutospacing="1" w:after="100" w:afterAutospacing="1"/>
        <w:contextualSpacing/>
      </w:pPr>
      <w:r>
        <w:t xml:space="preserve">В командную строку можно записать любое алгебраическое выражение. После нажатия клавиши </w:t>
      </w:r>
      <w:r w:rsidRPr="00006F31">
        <w:t>&lt;</w:t>
      </w:r>
      <w:r w:rsidRPr="00FB5557">
        <w:rPr>
          <w:i/>
          <w:lang w:val="en-US"/>
        </w:rPr>
        <w:t>enter</w:t>
      </w:r>
      <w:r w:rsidRPr="00006F31">
        <w:t>&gt;</w:t>
      </w:r>
      <w:r>
        <w:t xml:space="preserve"> или кнопки с одним восклицательным знаком на инструментальной панели она будет обработана системой, а результат выв</w:t>
      </w:r>
      <w:r>
        <w:t>е</w:t>
      </w:r>
      <w:r>
        <w:t>ден на экран (если завершить двоеточием, вывод на экран будет подавлен)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Если команда содержит синтаксические ошибки или ошибки выполнения, то система в области вывода напечатает сообщение об их характере. Для ко</w:t>
      </w:r>
      <w:r>
        <w:t>р</w:t>
      </w:r>
      <w:r>
        <w:t xml:space="preserve">ректировки можно в любой момент вернуться к оператору, исправить его и снова подать на выполнение. </w:t>
      </w:r>
    </w:p>
    <w:p w:rsidR="00611AE8" w:rsidRPr="00C43E6D" w:rsidRDefault="00611AE8" w:rsidP="00FE23CB">
      <w:pPr>
        <w:spacing w:before="100" w:beforeAutospacing="1" w:after="100" w:afterAutospacing="1"/>
        <w:contextualSpacing/>
      </w:pPr>
      <w:proofErr w:type="gramStart"/>
      <w:r>
        <w:t xml:space="preserve">Библиотека </w:t>
      </w:r>
      <w:r w:rsidRPr="00911AD9">
        <w:rPr>
          <w:lang w:val="en-US"/>
        </w:rPr>
        <w:t>Maple</w:t>
      </w:r>
      <w:r>
        <w:t xml:space="preserve"> 18 состоит из двух </w:t>
      </w:r>
      <w:r w:rsidR="003B4731">
        <w:t xml:space="preserve">основных </w:t>
      </w:r>
      <w:r>
        <w:t>частей: главной библи</w:t>
      </w:r>
      <w:r>
        <w:t>о</w:t>
      </w:r>
      <w:r>
        <w:t>теки, содержащей наиболее востребованные функции и команды, и библиотеки специализированных пакетов, содержащей команды для решения задач из о</w:t>
      </w:r>
      <w:r>
        <w:t>п</w:t>
      </w:r>
      <w:r>
        <w:t>ределенных разделов математики.</w:t>
      </w:r>
      <w:proofErr w:type="gramEnd"/>
      <w:r>
        <w:t xml:space="preserve"> Список всех функций и команд главной би</w:t>
      </w:r>
      <w:r>
        <w:t>б</w:t>
      </w:r>
      <w:r>
        <w:t xml:space="preserve">лиотеки можно получить по установке </w:t>
      </w:r>
      <w:r w:rsidRPr="00911AD9">
        <w:rPr>
          <w:b/>
          <w:lang w:val="en-US"/>
        </w:rPr>
        <w:t>Help</w:t>
      </w:r>
      <w:r w:rsidRPr="00C02F44">
        <w:t xml:space="preserve"> → </w:t>
      </w:r>
      <w:r w:rsidRPr="00911AD9">
        <w:rPr>
          <w:b/>
          <w:lang w:val="en-US"/>
        </w:rPr>
        <w:t>Manuals</w:t>
      </w:r>
      <w:r w:rsidRPr="00911AD9">
        <w:rPr>
          <w:b/>
        </w:rPr>
        <w:t xml:space="preserve">, </w:t>
      </w:r>
      <w:r w:rsidRPr="00911AD9">
        <w:rPr>
          <w:b/>
          <w:lang w:val="en-US"/>
        </w:rPr>
        <w:t>Resources</w:t>
      </w:r>
      <w:r w:rsidRPr="00911AD9">
        <w:rPr>
          <w:b/>
        </w:rPr>
        <w:t xml:space="preserve">, </w:t>
      </w:r>
      <w:r w:rsidRPr="00911AD9">
        <w:rPr>
          <w:b/>
          <w:lang w:val="en-US"/>
        </w:rPr>
        <w:t>and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more</w:t>
      </w:r>
      <w:r w:rsidRPr="00911AD9">
        <w:rPr>
          <w:b/>
        </w:rPr>
        <w:t xml:space="preserve"> </w:t>
      </w:r>
      <w:r w:rsidRPr="00780775">
        <w:t xml:space="preserve">→ </w:t>
      </w:r>
      <w:r w:rsidRPr="00911AD9">
        <w:rPr>
          <w:b/>
          <w:lang w:val="en-US"/>
        </w:rPr>
        <w:t>Lis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of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Commands</w:t>
      </w:r>
      <w:r w:rsidRPr="00780775">
        <w:t xml:space="preserve">, </w:t>
      </w:r>
      <w:r>
        <w:t>а</w:t>
      </w:r>
      <w:r w:rsidRPr="00780775">
        <w:t xml:space="preserve"> </w:t>
      </w:r>
      <w:r>
        <w:t>пакетов</w:t>
      </w:r>
      <w:r w:rsidRPr="00780775">
        <w:t xml:space="preserve"> − </w:t>
      </w:r>
      <w:r w:rsidRPr="00911AD9">
        <w:rPr>
          <w:b/>
          <w:lang w:val="en-US"/>
        </w:rPr>
        <w:t>Help</w:t>
      </w:r>
      <w:r w:rsidRPr="00780775">
        <w:t xml:space="preserve"> → </w:t>
      </w:r>
      <w:r w:rsidRPr="00911AD9">
        <w:rPr>
          <w:b/>
          <w:lang w:val="en-US"/>
        </w:rPr>
        <w:t>Manuals</w:t>
      </w:r>
      <w:r w:rsidRPr="00911AD9">
        <w:rPr>
          <w:b/>
        </w:rPr>
        <w:t xml:space="preserve">, </w:t>
      </w:r>
      <w:r w:rsidRPr="00911AD9">
        <w:rPr>
          <w:b/>
          <w:lang w:val="en-US"/>
        </w:rPr>
        <w:t>Resources</w:t>
      </w:r>
      <w:r w:rsidRPr="00911AD9">
        <w:rPr>
          <w:b/>
        </w:rPr>
        <w:t xml:space="preserve">, </w:t>
      </w:r>
      <w:r w:rsidRPr="00911AD9">
        <w:rPr>
          <w:b/>
          <w:lang w:val="en-US"/>
        </w:rPr>
        <w:t>and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more</w:t>
      </w:r>
      <w:r w:rsidRPr="00780775">
        <w:t xml:space="preserve"> </w:t>
      </w:r>
      <w:r w:rsidRPr="00C43E6D">
        <w:t xml:space="preserve">→ </w:t>
      </w:r>
      <w:r w:rsidRPr="00911AD9">
        <w:rPr>
          <w:b/>
          <w:lang w:val="en-US"/>
        </w:rPr>
        <w:t>Lis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of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Packages</w:t>
      </w:r>
      <w:r w:rsidRPr="00C43E6D"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lastRenderedPageBreak/>
        <w:t xml:space="preserve">Ввод стандартной команды </w:t>
      </w:r>
      <w:r w:rsidRPr="00911AD9">
        <w:rPr>
          <w:lang w:val="en-US"/>
        </w:rPr>
        <w:t>Maple</w:t>
      </w:r>
      <w:r>
        <w:t xml:space="preserve"> в режиме </w:t>
      </w:r>
      <w:r w:rsidRPr="00E30085">
        <w:t>2</w:t>
      </w:r>
      <w:r w:rsidRPr="003B4731">
        <w:rPr>
          <w:i/>
          <w:lang w:val="en-US"/>
        </w:rPr>
        <w:t>D</w:t>
      </w:r>
      <w:r w:rsidRPr="003B4731">
        <w:rPr>
          <w:i/>
        </w:rPr>
        <w:t xml:space="preserve"> </w:t>
      </w:r>
      <w:r w:rsidRPr="003B4731">
        <w:rPr>
          <w:i/>
          <w:lang w:val="en-US"/>
        </w:rPr>
        <w:t>Math</w:t>
      </w:r>
      <w:r>
        <w:t xml:space="preserve"> </w:t>
      </w:r>
      <w:r w:rsidR="00FB5557">
        <w:t xml:space="preserve">по умолчанию </w:t>
      </w:r>
      <w:r>
        <w:t>от</w:t>
      </w:r>
      <w:r>
        <w:t>о</w:t>
      </w:r>
      <w:r>
        <w:t xml:space="preserve">бражается черным шрифтом и имеет вид </w:t>
      </w:r>
      <w:r w:rsidRPr="00911AD9">
        <w:rPr>
          <w:i/>
        </w:rPr>
        <w:t>Имя_команд</w:t>
      </w:r>
      <w:proofErr w:type="gramStart"/>
      <w:r w:rsidRPr="00911AD9">
        <w:rPr>
          <w:i/>
        </w:rPr>
        <w:t>ы</w:t>
      </w:r>
      <w:r w:rsidRPr="00BD29F5">
        <w:t>(</w:t>
      </w:r>
      <w:proofErr w:type="gramEnd"/>
      <w:r w:rsidRPr="00911AD9">
        <w:rPr>
          <w:i/>
        </w:rPr>
        <w:t>аргументы</w:t>
      </w:r>
      <w:r>
        <w:t xml:space="preserve">, </w:t>
      </w:r>
      <w:r w:rsidRPr="00911AD9">
        <w:rPr>
          <w:i/>
        </w:rPr>
        <w:t>параме</w:t>
      </w:r>
      <w:r w:rsidRPr="00911AD9">
        <w:rPr>
          <w:i/>
        </w:rPr>
        <w:t>т</w:t>
      </w:r>
      <w:r w:rsidRPr="00911AD9">
        <w:rPr>
          <w:i/>
        </w:rPr>
        <w:t>ры</w:t>
      </w:r>
      <w:r>
        <w:t xml:space="preserve">), где </w:t>
      </w:r>
      <w:r w:rsidRPr="00911AD9">
        <w:rPr>
          <w:i/>
        </w:rPr>
        <w:t xml:space="preserve">Имя_команды </w:t>
      </w:r>
      <w:r>
        <w:t xml:space="preserve">– ключевое слово команды, </w:t>
      </w:r>
      <w:r w:rsidRPr="00911AD9">
        <w:rPr>
          <w:i/>
        </w:rPr>
        <w:t>аргументы</w:t>
      </w:r>
      <w:r w:rsidRPr="00A00D9A">
        <w:t xml:space="preserve">, </w:t>
      </w:r>
      <w:r w:rsidRPr="00911AD9">
        <w:rPr>
          <w:i/>
        </w:rPr>
        <w:t>параметры</w:t>
      </w:r>
      <w:r>
        <w:t xml:space="preserve"> – обязательные и дополнительные параметры соответственно. </w:t>
      </w:r>
      <w:r w:rsidRPr="00D200A4">
        <w:t>Для вызова кома</w:t>
      </w:r>
      <w:r w:rsidRPr="00D200A4">
        <w:t>н</w:t>
      </w:r>
      <w:r w:rsidRPr="00D200A4">
        <w:t>ды из пакета существует два варианта: загрузить весь пакет с помощью кома</w:t>
      </w:r>
      <w:r w:rsidRPr="00D200A4">
        <w:t>н</w:t>
      </w:r>
      <w:r w:rsidRPr="00D200A4">
        <w:t xml:space="preserve">ды </w:t>
      </w:r>
      <w:r w:rsidRPr="00911AD9">
        <w:rPr>
          <w:i/>
          <w:lang w:val="en-US"/>
        </w:rPr>
        <w:t>with</w:t>
      </w:r>
      <w:r w:rsidRPr="00D200A4">
        <w:t>(</w:t>
      </w:r>
      <w:r w:rsidRPr="00911AD9">
        <w:rPr>
          <w:i/>
        </w:rPr>
        <w:t>Имя_пакета</w:t>
      </w:r>
      <w:r w:rsidRPr="00D200A4">
        <w:t>) и далее использовать обычный формат записи команды или вызвать команду без под</w:t>
      </w:r>
      <w:r>
        <w:t xml:space="preserve">ключения всего пакета с помощью длинной формы ее </w:t>
      </w:r>
      <w:r w:rsidRPr="00D200A4">
        <w:t>записи</w:t>
      </w:r>
      <w:r>
        <w:t xml:space="preserve">: </w:t>
      </w:r>
      <w:r w:rsidRPr="00911AD9">
        <w:rPr>
          <w:i/>
        </w:rPr>
        <w:t>Имя_пакета</w:t>
      </w:r>
      <w:r w:rsidRPr="004F7E0F">
        <w:t>[</w:t>
      </w:r>
      <w:r w:rsidRPr="00911AD9">
        <w:rPr>
          <w:i/>
        </w:rPr>
        <w:t>Имя_команды</w:t>
      </w:r>
      <w:r w:rsidRPr="004F7E0F">
        <w:t>](</w:t>
      </w:r>
      <w:r w:rsidRPr="00911AD9">
        <w:rPr>
          <w:i/>
        </w:rPr>
        <w:t>аргументы,параметры</w:t>
      </w:r>
      <w:r>
        <w:t xml:space="preserve">).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Удобно для первоначального ознакомления с командами пакета не з</w:t>
      </w:r>
      <w:r>
        <w:t>а</w:t>
      </w:r>
      <w:r>
        <w:t>вершать команду его подключения двоеточием. В этом случае их полный сп</w:t>
      </w:r>
      <w:r>
        <w:t>и</w:t>
      </w:r>
      <w:r>
        <w:t xml:space="preserve">сок выведется на экран. Далее можно, выделив нужную команду, скопировать </w:t>
      </w:r>
      <w:r w:rsidRPr="00911AD9">
        <w:rPr>
          <w:lang w:val="en-US"/>
        </w:rPr>
        <w:t>ee</w:t>
      </w:r>
      <w:r>
        <w:t xml:space="preserve"> в указанное курсором место рабочего листа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Доступ к документации </w:t>
      </w:r>
      <w:r w:rsidRPr="00911AD9">
        <w:rPr>
          <w:lang w:val="en-US"/>
        </w:rPr>
        <w:t>Maple</w:t>
      </w:r>
      <w:r w:rsidRPr="00F2483F">
        <w:t xml:space="preserve"> </w:t>
      </w:r>
      <w:r>
        <w:t xml:space="preserve">обеспечивает вкладка </w:t>
      </w:r>
      <w:r w:rsidRPr="00911AD9">
        <w:rPr>
          <w:b/>
          <w:lang w:val="en-US"/>
        </w:rPr>
        <w:t>Help</w:t>
      </w:r>
      <w:r w:rsidRPr="00911AD9">
        <w:rPr>
          <w:b/>
        </w:rPr>
        <w:t xml:space="preserve"> </w:t>
      </w:r>
      <w:r w:rsidRPr="00780775">
        <w:t xml:space="preserve">(Справка) </w:t>
      </w:r>
      <w:r>
        <w:t>главного меню</w:t>
      </w:r>
      <w:r w:rsidRPr="00780775">
        <w:t>.</w:t>
      </w:r>
      <w:r>
        <w:t xml:space="preserve"> В основу справочной системы положено понятие гипертекста, состоящего из </w:t>
      </w:r>
      <w:r w:rsidR="00FB5557">
        <w:t>тысяч</w:t>
      </w:r>
      <w:r>
        <w:t xml:space="preserve"> связанных страниц, что позволяет быстро найти полную информацию по необходимому вопросу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Для вызова справки можно использовать одно из следующих действий:</w:t>
      </w:r>
    </w:p>
    <w:p w:rsidR="00611AE8" w:rsidRDefault="00FB5557" w:rsidP="00FE23CB">
      <w:pPr>
        <w:spacing w:before="100" w:beforeAutospacing="1" w:after="100" w:afterAutospacing="1"/>
        <w:contextualSpacing/>
      </w:pPr>
      <w:r>
        <w:t>1.</w:t>
      </w:r>
      <w:r w:rsidR="00611AE8">
        <w:t xml:space="preserve">из главного меню выбрать вкладку </w:t>
      </w:r>
      <w:r w:rsidR="00611AE8" w:rsidRPr="00911AD9">
        <w:rPr>
          <w:b/>
          <w:lang w:val="en-US"/>
        </w:rPr>
        <w:t>Help</w:t>
      </w:r>
      <w:r w:rsidR="00611AE8" w:rsidRPr="00911AD9">
        <w:rPr>
          <w:b/>
        </w:rPr>
        <w:t xml:space="preserve"> → </w:t>
      </w:r>
      <w:r w:rsidR="00611AE8" w:rsidRPr="00911AD9">
        <w:rPr>
          <w:b/>
          <w:lang w:val="en-US"/>
        </w:rPr>
        <w:t>Maple</w:t>
      </w:r>
      <w:r w:rsidR="00611AE8" w:rsidRPr="00911AD9">
        <w:rPr>
          <w:b/>
        </w:rPr>
        <w:t xml:space="preserve"> </w:t>
      </w:r>
      <w:r w:rsidR="00611AE8" w:rsidRPr="00911AD9">
        <w:rPr>
          <w:b/>
          <w:lang w:val="en-US"/>
        </w:rPr>
        <w:t>Help</w:t>
      </w:r>
      <w:r w:rsidR="00611AE8">
        <w:t>;</w:t>
      </w:r>
    </w:p>
    <w:p w:rsidR="00611AE8" w:rsidRPr="00E05139" w:rsidRDefault="00FB5557" w:rsidP="00FE23CB">
      <w:pPr>
        <w:spacing w:before="100" w:beforeAutospacing="1" w:after="100" w:afterAutospacing="1"/>
        <w:contextualSpacing/>
      </w:pPr>
      <w:r>
        <w:t>2.</w:t>
      </w:r>
      <w:r w:rsidR="00611AE8">
        <w:t xml:space="preserve">нажать комбинацию клавиш </w:t>
      </w:r>
      <w:r w:rsidR="00611AE8" w:rsidRPr="00E05139">
        <w:t>&lt;</w:t>
      </w:r>
      <w:r w:rsidR="00611AE8" w:rsidRPr="00911AD9">
        <w:rPr>
          <w:lang w:val="en-US"/>
        </w:rPr>
        <w:t>ctrl</w:t>
      </w:r>
      <w:r w:rsidR="00611AE8" w:rsidRPr="00E05139">
        <w:t>&gt;+&lt;</w:t>
      </w:r>
      <w:r w:rsidR="00611AE8" w:rsidRPr="00911AD9">
        <w:rPr>
          <w:lang w:val="en-US"/>
        </w:rPr>
        <w:t>f</w:t>
      </w:r>
      <w:r w:rsidR="00611AE8" w:rsidRPr="00E05139">
        <w:t>1&gt;</w:t>
      </w:r>
      <w:r w:rsidR="00611AE8">
        <w:t>;</w:t>
      </w:r>
    </w:p>
    <w:p w:rsidR="00611AE8" w:rsidRDefault="00FB5557" w:rsidP="00FE23CB">
      <w:pPr>
        <w:spacing w:before="100" w:beforeAutospacing="1" w:after="100" w:afterAutospacing="1"/>
        <w:contextualSpacing/>
      </w:pPr>
      <w:r>
        <w:t>3.</w:t>
      </w:r>
      <w:r w:rsidR="00611AE8">
        <w:t>ввести в окошке основной панели инструментов слово для поиска;</w:t>
      </w:r>
    </w:p>
    <w:p w:rsidR="00611AE8" w:rsidRDefault="00FB5557" w:rsidP="00FE23CB">
      <w:pPr>
        <w:spacing w:before="100" w:beforeAutospacing="1" w:after="100" w:afterAutospacing="1"/>
        <w:contextualSpacing/>
      </w:pPr>
      <w:r>
        <w:t>4.</w:t>
      </w:r>
      <w:r w:rsidR="00611AE8">
        <w:t xml:space="preserve">нажать кнопку </w:t>
      </w:r>
      <w:r w:rsidR="00611AE8">
        <w:rPr>
          <w:noProof/>
        </w:rPr>
        <w:drawing>
          <wp:inline distT="0" distB="0" distL="0" distR="0">
            <wp:extent cx="142875" cy="132080"/>
            <wp:effectExtent l="19050" t="0" r="9525" b="0"/>
            <wp:docPr id="858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2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11AE8">
        <w:t xml:space="preserve"> основной панели инструментов;</w:t>
      </w:r>
    </w:p>
    <w:p w:rsidR="00611AE8" w:rsidRPr="00D92D27" w:rsidRDefault="00FB5557" w:rsidP="00FE23CB">
      <w:pPr>
        <w:spacing w:before="100" w:beforeAutospacing="1" w:after="100" w:afterAutospacing="1"/>
        <w:contextualSpacing/>
      </w:pPr>
      <w:r>
        <w:t>5.</w:t>
      </w:r>
      <w:r w:rsidR="00611AE8">
        <w:t>подвести курсор к нужной команде, вызвать контекстное меню нажат</w:t>
      </w:r>
      <w:r w:rsidR="00611AE8">
        <w:t>и</w:t>
      </w:r>
      <w:r w:rsidR="00611AE8">
        <w:t xml:space="preserve">ем правой кнопки мышки и выбрать во всплывшем окне строку </w:t>
      </w:r>
      <w:r w:rsidR="00611AE8" w:rsidRPr="00911AD9">
        <w:rPr>
          <w:i/>
          <w:lang w:val="en-US"/>
        </w:rPr>
        <w:t>Help</w:t>
      </w:r>
      <w:r w:rsidR="00611AE8" w:rsidRPr="00911AD9">
        <w:rPr>
          <w:i/>
        </w:rPr>
        <w:t xml:space="preserve"> </w:t>
      </w:r>
      <w:r w:rsidR="00611AE8" w:rsidRPr="00911AD9">
        <w:rPr>
          <w:i/>
          <w:lang w:val="en-US"/>
        </w:rPr>
        <w:t>On</w:t>
      </w:r>
      <w:r w:rsidR="00611AE8" w:rsidRPr="00911AD9">
        <w:rPr>
          <w:i/>
        </w:rPr>
        <w:t xml:space="preserve"> </w:t>
      </w:r>
      <w:r w:rsidR="00611AE8" w:rsidRPr="00911AD9">
        <w:rPr>
          <w:i/>
          <w:lang w:val="en-US"/>
        </w:rPr>
        <w:t>Co</w:t>
      </w:r>
      <w:r w:rsidR="00611AE8" w:rsidRPr="00911AD9">
        <w:rPr>
          <w:i/>
          <w:lang w:val="en-US"/>
        </w:rPr>
        <w:t>m</w:t>
      </w:r>
      <w:r w:rsidR="00611AE8" w:rsidRPr="00911AD9">
        <w:rPr>
          <w:i/>
          <w:lang w:val="en-US"/>
        </w:rPr>
        <w:t>mand</w:t>
      </w:r>
      <w:r w:rsidR="00611AE8"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В любом из перечисленных вариантов откроется окно справочной сист</w:t>
      </w:r>
      <w:r>
        <w:t>е</w:t>
      </w:r>
      <w:r>
        <w:t>мы, разделенное на две вертикальных части: левая часть состоит из окошка для ввода поискового запроса и раскрывающегося краткого содержания справочной системы, справа – вывод информации по введенному запросу или выбранному пункту интерактивного содержания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lastRenderedPageBreak/>
        <w:t>Около названий пунктов содержания на левой панели можно заметить значки. Приведем их значение:</w:t>
      </w:r>
    </w:p>
    <w:p w:rsidR="00611AE8" w:rsidRPr="00E4459A" w:rsidRDefault="00FB5557" w:rsidP="00FE23CB">
      <w:pPr>
        <w:spacing w:before="100" w:beforeAutospacing="1" w:after="100" w:afterAutospacing="1"/>
        <w:contextualSpacing/>
      </w:pPr>
      <w:r>
        <w:t xml:space="preserve">+ </w:t>
      </w:r>
      <w:r w:rsidR="00611AE8" w:rsidRPr="00E4459A">
        <w:t>− означает наличие подпунктов</w:t>
      </w:r>
      <w:r w:rsidR="00611AE8">
        <w:t xml:space="preserve"> соответствующего пункта</w:t>
      </w:r>
      <w:r w:rsidR="00611AE8" w:rsidRPr="00E4459A">
        <w:t>;</w:t>
      </w:r>
    </w:p>
    <w:p w:rsidR="00611AE8" w:rsidRPr="00E4459A" w:rsidRDefault="00D743A0" w:rsidP="00FE23CB">
      <w:pPr>
        <w:spacing w:before="100" w:beforeAutospacing="1" w:after="100" w:afterAutospacing="1"/>
        <w:contextualSpacing/>
      </w:pPr>
      <w:r>
        <w:t>?</w:t>
      </w:r>
      <w:r w:rsidR="003B4731">
        <w:t xml:space="preserve"> </w:t>
      </w:r>
      <w:r w:rsidR="00611AE8" w:rsidRPr="00E4459A">
        <w:t>− указывает на страницу справки, которая появ</w:t>
      </w:r>
      <w:r w:rsidR="00611AE8">
        <w:t>ится</w:t>
      </w:r>
      <w:r w:rsidR="00611AE8" w:rsidRPr="00E4459A">
        <w:t xml:space="preserve"> на правой панели;</w:t>
      </w:r>
    </w:p>
    <w:p w:rsidR="00611AE8" w:rsidRPr="00E4459A" w:rsidRDefault="00D743A0" w:rsidP="00FE23CB">
      <w:pPr>
        <w:spacing w:before="100" w:beforeAutospacing="1" w:after="100" w:afterAutospacing="1"/>
        <w:contextualSpacing/>
      </w:pPr>
      <w:r>
        <w:rPr>
          <w:lang w:val="en-US"/>
        </w:rPr>
        <w:t>WS</w:t>
      </w:r>
      <w:r w:rsidRPr="00D743A0">
        <w:t xml:space="preserve"> </w:t>
      </w:r>
      <w:r>
        <w:t>− означает, что откроется рабочий лист</w:t>
      </w:r>
      <w:r w:rsidR="00611AE8" w:rsidRPr="00E4459A">
        <w:t xml:space="preserve"> с примерами;</w:t>
      </w:r>
    </w:p>
    <w:p w:rsidR="00611AE8" w:rsidRPr="00E4459A" w:rsidRDefault="00D743A0" w:rsidP="00FE23CB">
      <w:pPr>
        <w:spacing w:before="100" w:beforeAutospacing="1" w:after="100" w:afterAutospacing="1"/>
        <w:contextualSpacing/>
      </w:pPr>
      <w:r>
        <w:rPr>
          <w:lang w:val="en-US"/>
        </w:rPr>
        <w:t>D</w:t>
      </w:r>
      <w:r w:rsidR="00FB5557">
        <w:t xml:space="preserve"> </w:t>
      </w:r>
      <w:r w:rsidR="00611AE8" w:rsidRPr="00E4459A">
        <w:t xml:space="preserve">− откроется страница </w:t>
      </w:r>
      <w:r>
        <w:t>справки с определениями</w:t>
      </w:r>
      <w:r w:rsidR="00611AE8" w:rsidRPr="00E4459A">
        <w:t xml:space="preserve"> понятий;</w:t>
      </w:r>
    </w:p>
    <w:p w:rsidR="00611AE8" w:rsidRPr="001F2AE0" w:rsidRDefault="00D743A0" w:rsidP="00FE23CB">
      <w:pPr>
        <w:spacing w:before="100" w:beforeAutospacing="1" w:after="100" w:afterAutospacing="1"/>
        <w:contextualSpacing/>
      </w:pPr>
      <w:r>
        <w:rPr>
          <w:lang w:val="en-US"/>
        </w:rPr>
        <w:t>T</w:t>
      </w:r>
      <w:r w:rsidRPr="001F2AE0">
        <w:t xml:space="preserve"> </w:t>
      </w:r>
      <w:r w:rsidR="00611AE8" w:rsidRPr="0056514B">
        <w:t xml:space="preserve">− примеры </w:t>
      </w:r>
      <w:r w:rsidR="001F2AE0">
        <w:t xml:space="preserve">решения </w:t>
      </w:r>
      <w:r w:rsidR="00611AE8" w:rsidRPr="0056514B">
        <w:t>задач</w:t>
      </w:r>
      <w:r w:rsidR="001F2AE0">
        <w:t xml:space="preserve"> (их можно вызвать также из главного меню </w:t>
      </w:r>
      <w:r w:rsidR="001F2AE0" w:rsidRPr="001F2AE0">
        <w:rPr>
          <w:b/>
          <w:lang w:val="en-US"/>
        </w:rPr>
        <w:t>Tools</w:t>
      </w:r>
      <w:r w:rsidR="001F2AE0" w:rsidRPr="003D6EDE">
        <w:t xml:space="preserve"> </w:t>
      </w:r>
      <w:r w:rsidR="001F2AE0" w:rsidRPr="00911AD9">
        <w:rPr>
          <w:b/>
        </w:rPr>
        <w:t>→</w:t>
      </w:r>
      <w:r w:rsidR="001F2AE0">
        <w:rPr>
          <w:b/>
        </w:rPr>
        <w:t xml:space="preserve"> </w:t>
      </w:r>
      <w:r w:rsidR="001F2AE0">
        <w:rPr>
          <w:b/>
          <w:lang w:val="en-US"/>
        </w:rPr>
        <w:t>Tasks</w:t>
      </w:r>
      <w:r w:rsidR="001F2AE0" w:rsidRPr="003D6EDE">
        <w:rPr>
          <w:b/>
        </w:rPr>
        <w:t xml:space="preserve"> </w:t>
      </w:r>
      <w:r w:rsidR="001F2AE0" w:rsidRPr="00911AD9">
        <w:rPr>
          <w:b/>
        </w:rPr>
        <w:t>→</w:t>
      </w:r>
      <w:r w:rsidR="001F2AE0" w:rsidRPr="003D6EDE">
        <w:rPr>
          <w:b/>
        </w:rPr>
        <w:t xml:space="preserve"> </w:t>
      </w:r>
      <w:r w:rsidR="001F2AE0">
        <w:rPr>
          <w:b/>
          <w:lang w:val="en-US"/>
        </w:rPr>
        <w:t>Browse</w:t>
      </w:r>
      <w:r w:rsidR="001F2AE0" w:rsidRPr="003D6EDE">
        <w:rPr>
          <w:b/>
        </w:rPr>
        <w:t>…</w:t>
      </w:r>
      <w:r w:rsidR="00611AE8" w:rsidRPr="0056514B"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Примеры, приведенные в справочной системе, можно выполнить, открыв вкладку </w:t>
      </w:r>
      <w:r w:rsidRPr="00911AD9">
        <w:rPr>
          <w:b/>
          <w:lang w:val="en-US"/>
        </w:rPr>
        <w:t>View</w:t>
      </w:r>
      <w:r w:rsidRPr="00911AD9">
        <w:rPr>
          <w:b/>
        </w:rPr>
        <w:t>→</w:t>
      </w:r>
      <w:r w:rsidRPr="00911AD9">
        <w:rPr>
          <w:b/>
          <w:lang w:val="en-US"/>
        </w:rPr>
        <w:t>Open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Page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as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Worksheet</w:t>
      </w:r>
      <w:r w:rsidRPr="00911AD9">
        <w:rPr>
          <w:b/>
        </w:rPr>
        <w:t xml:space="preserve"> </w:t>
      </w:r>
      <w:r>
        <w:t>или скопировав нужную их часть в свой рабочий лист</w:t>
      </w:r>
      <w:r w:rsidRPr="00911AD9">
        <w:rPr>
          <w:b/>
        </w:rPr>
        <w:t>.</w:t>
      </w:r>
      <w:r>
        <w:t xml:space="preserve">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В справочной системе, кроме информации по работе с самой системой, можно найти математические и инженерные словари, содержащие более 5000 понятий и около 300 рисунков и графиков. Выход в интернет дает возможность связаться с имеющимися в сети источниками нужной информации, в частности, связаться с главным сайтом производителя </w:t>
      </w:r>
      <w:hyperlink r:id="rId1391" w:history="1">
        <w:r w:rsidRPr="00D12503">
          <w:rPr>
            <w:rStyle w:val="ae"/>
          </w:rPr>
          <w:t>http://www.maplesoft.com</w:t>
        </w:r>
      </w:hyperlink>
      <w:r>
        <w:t>.</w:t>
      </w:r>
    </w:p>
    <w:p w:rsidR="00611AE8" w:rsidRDefault="00A5595C" w:rsidP="00FE23CB">
      <w:pPr>
        <w:pStyle w:val="23"/>
        <w:spacing w:before="100" w:beforeAutospacing="1" w:after="100" w:afterAutospacing="1"/>
        <w:contextualSpacing/>
        <w:jc w:val="both"/>
        <w:outlineLvl w:val="1"/>
      </w:pPr>
      <w:r>
        <w:t>2</w:t>
      </w:r>
      <w:r w:rsidR="00611AE8">
        <w:t>.2Числа и действия над ними</w:t>
      </w:r>
    </w:p>
    <w:p w:rsidR="00611AE8" w:rsidRPr="00EC169A" w:rsidRDefault="00611AE8" w:rsidP="00FE23CB">
      <w:pPr>
        <w:spacing w:before="100" w:beforeAutospacing="1" w:after="100" w:afterAutospacing="1"/>
        <w:contextualSpacing/>
      </w:pPr>
      <w:r>
        <w:t>Д</w:t>
      </w:r>
      <w:r w:rsidRPr="00D61B4A">
        <w:t>ействительны</w:t>
      </w:r>
      <w:r>
        <w:t>е</w:t>
      </w:r>
      <w:r w:rsidRPr="00D61B4A">
        <w:t xml:space="preserve"> </w:t>
      </w:r>
      <w:r>
        <w:t>(</w:t>
      </w:r>
      <w:r w:rsidRPr="00911AD9">
        <w:rPr>
          <w:i/>
          <w:lang w:val="en-US"/>
        </w:rPr>
        <w:t>real</w:t>
      </w:r>
      <w:r w:rsidRPr="007A5707">
        <w:t xml:space="preserve">) </w:t>
      </w:r>
      <w:r w:rsidRPr="00D61B4A">
        <w:t>числа можно вводить и получать в разных форм</w:t>
      </w:r>
      <w:r w:rsidRPr="00D61B4A">
        <w:t>а</w:t>
      </w:r>
      <w:r w:rsidRPr="00D61B4A">
        <w:t xml:space="preserve">тах. Для целых чисел – тип </w:t>
      </w:r>
      <w:r w:rsidRPr="00911AD9">
        <w:rPr>
          <w:i/>
          <w:lang w:val="en-US"/>
        </w:rPr>
        <w:t>integer</w:t>
      </w:r>
      <w:r w:rsidRPr="00D61B4A">
        <w:t xml:space="preserve"> – это обычный ввод цепочки цифр, нач</w:t>
      </w:r>
      <w:r w:rsidRPr="00D61B4A">
        <w:t>и</w:t>
      </w:r>
      <w:r w:rsidRPr="00D61B4A">
        <w:t xml:space="preserve">нающейся минусом для отрицательных чисел, десятичной системы счисления: 2, 42, 0, −372. Рациональные числа могут быть заданы несколькими способами. Прежде всего, это запись в виде отношения двух целых чисел: 2/5, 79/8, −142/2. </w:t>
      </w:r>
      <w:r w:rsidRPr="00911AD9">
        <w:rPr>
          <w:lang w:val="en-US"/>
        </w:rPr>
        <w:t>Maple</w:t>
      </w:r>
      <w:r w:rsidRPr="00D61B4A">
        <w:t xml:space="preserve"> при выводе сразу упрощает результат до несократимой дроби или целого числа. При записи числа в виде конечной десятичной дроби – тип </w:t>
      </w:r>
      <w:r w:rsidRPr="00911AD9">
        <w:rPr>
          <w:i/>
          <w:lang w:val="en-US"/>
        </w:rPr>
        <w:t>float</w:t>
      </w:r>
      <w:r w:rsidRPr="00D61B4A">
        <w:t xml:space="preserve"> – в кач</w:t>
      </w:r>
      <w:r w:rsidRPr="00D61B4A">
        <w:t>е</w:t>
      </w:r>
      <w:r w:rsidRPr="00D61B4A">
        <w:t xml:space="preserve">стве разделителя целой и дробной частей используется точка: 24.42, 0.64 или просто .64. Число </w:t>
      </w:r>
      <w:r>
        <w:t>выв</w:t>
      </w:r>
      <w:r w:rsidRPr="00D61B4A">
        <w:t xml:space="preserve">едется в </w:t>
      </w:r>
      <w:r>
        <w:t>показательной</w:t>
      </w:r>
      <w:r w:rsidRPr="00D61B4A">
        <w:t xml:space="preserve"> форме, если его записать как пр</w:t>
      </w:r>
      <w:r w:rsidRPr="00D61B4A">
        <w:t>о</w:t>
      </w:r>
      <w:r w:rsidRPr="00D61B4A">
        <w:t>изведение десятичной дроби на степень с натуральным показателем по основ</w:t>
      </w:r>
      <w:r w:rsidRPr="00D61B4A">
        <w:t>а</w:t>
      </w:r>
      <w:r w:rsidRPr="00D61B4A">
        <w:t xml:space="preserve">нию 10, причем мантисса приведется к стандартному виду (число из диапазона </w:t>
      </w:r>
      <w:r w:rsidRPr="00D61B4A">
        <w:lastRenderedPageBreak/>
        <w:t xml:space="preserve">от 1 до 10) формата </w:t>
      </w:r>
      <w:r w:rsidRPr="00911AD9">
        <w:rPr>
          <w:i/>
          <w:lang w:val="en-US"/>
        </w:rPr>
        <w:t>float</w:t>
      </w:r>
      <w:r w:rsidRPr="00911AD9">
        <w:rPr>
          <w:i/>
        </w:rPr>
        <w:t xml:space="preserve"> </w:t>
      </w:r>
      <w:r w:rsidRPr="00911AD9">
        <w:rPr>
          <w:lang w:val="en-US"/>
        </w:rPr>
        <w:t>c</w:t>
      </w:r>
      <w:r w:rsidRPr="00D61B4A">
        <w:t xml:space="preserve"> округлением до значения, определяемого текущим значением системной переменной </w:t>
      </w:r>
      <w:r w:rsidRPr="00911AD9">
        <w:rPr>
          <w:i/>
          <w:lang w:val="en-US"/>
        </w:rPr>
        <w:t>Digits</w:t>
      </w:r>
      <w:r w:rsidRPr="00D61B4A">
        <w:t xml:space="preserve">. По умолчанию ее значение равно 10. </w:t>
      </w:r>
      <w:r>
        <w:t xml:space="preserve">Наконец, </w:t>
      </w:r>
      <w:r w:rsidRPr="00EC169A">
        <w:t xml:space="preserve">точные </w:t>
      </w:r>
      <w:r w:rsidRPr="00911AD9">
        <w:rPr>
          <w:iCs/>
        </w:rPr>
        <w:t>иррациональные числа</w:t>
      </w:r>
      <w:r>
        <w:t xml:space="preserve">, в том числе </w:t>
      </w:r>
      <w:r w:rsidRPr="00EC169A">
        <w:t xml:space="preserve">радикалы </w:t>
      </w:r>
      <w:r w:rsidRPr="00EC169A">
        <w:rPr>
          <w:position w:val="-6"/>
        </w:rPr>
        <w:object w:dxaOrig="540" w:dyaOrig="380">
          <v:shape id="_x0000_i1722" type="#_x0000_t75" style="width:26.9pt;height:17.35pt" o:ole="">
            <v:imagedata r:id="rId1392" o:title=""/>
          </v:shape>
          <o:OLEObject Type="Embed" ProgID="Equation.DSMT4" ShapeID="_x0000_i1722" DrawAspect="Content" ObjectID="_1597652902" r:id="rId1393"/>
        </w:object>
      </w:r>
      <w:r>
        <w:t xml:space="preserve"> или </w:t>
      </w:r>
      <w:r w:rsidRPr="00EC169A">
        <w:rPr>
          <w:position w:val="-8"/>
        </w:rPr>
        <w:object w:dxaOrig="480" w:dyaOrig="400">
          <v:shape id="_x0000_i1723" type="#_x0000_t75" style="width:24.3pt;height:19.95pt" o:ole="">
            <v:imagedata r:id="rId1394" o:title=""/>
          </v:shape>
          <o:OLEObject Type="Embed" ProgID="Equation.DSMT4" ShapeID="_x0000_i1723" DrawAspect="Content" ObjectID="_1597652903" r:id="rId1395"/>
        </w:object>
      </w:r>
      <w:r>
        <w:t xml:space="preserve">, </w:t>
      </w:r>
      <w:r w:rsidRPr="00EC169A">
        <w:t>алгебраические числа (корни алгебраических уравнений с целыми коэффицие</w:t>
      </w:r>
      <w:r w:rsidRPr="00EC169A">
        <w:t>н</w:t>
      </w:r>
      <w:r w:rsidRPr="00EC169A">
        <w:t>тами)</w:t>
      </w:r>
      <w:r>
        <w:t xml:space="preserve"> и</w:t>
      </w:r>
      <w:r w:rsidRPr="00EC169A">
        <w:t> трансцендентные числа, не являющиеся алгебраическими</w:t>
      </w:r>
      <w:proofErr w:type="gramStart"/>
      <w:r w:rsidRPr="00EC169A">
        <w:t xml:space="preserve"> (</w:t>
      </w:r>
      <w:r w:rsidRPr="00EC169A">
        <w:sym w:font="Symbol" w:char="F070"/>
      </w:r>
      <w:r w:rsidRPr="00EC169A">
        <w:t xml:space="preserve">, </w:t>
      </w:r>
      <w:proofErr w:type="gramEnd"/>
      <w:r w:rsidRPr="00911AD9">
        <w:rPr>
          <w:i/>
        </w:rPr>
        <w:t>е</w:t>
      </w:r>
      <w:r>
        <w:t xml:space="preserve"> и др.), представляются своей символьной записью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С</w:t>
      </w:r>
      <w:r w:rsidRPr="00EC169A">
        <w:t xml:space="preserve">истема </w:t>
      </w:r>
      <w:r w:rsidRPr="00911AD9">
        <w:rPr>
          <w:lang w:val="en-US"/>
        </w:rPr>
        <w:t>Maple</w:t>
      </w:r>
      <w:r w:rsidRPr="00EC169A">
        <w:t xml:space="preserve"> </w:t>
      </w:r>
      <w:r>
        <w:t>п</w:t>
      </w:r>
      <w:r w:rsidRPr="00EC169A">
        <w:t>оддерживает точное представление чисел</w:t>
      </w:r>
      <w:r>
        <w:t>, хотя п</w:t>
      </w:r>
      <w:r w:rsidRPr="00F43519">
        <w:t>ри дес</w:t>
      </w:r>
      <w:r w:rsidRPr="00F43519">
        <w:t>я</w:t>
      </w:r>
      <w:r w:rsidRPr="00F43519">
        <w:t>тичной нотации чисел имеет</w:t>
      </w:r>
      <w:r>
        <w:t>ся</w:t>
      </w:r>
      <w:r w:rsidRPr="00F43519">
        <w:t xml:space="preserve"> практически неограниченное число разрядов</w:t>
      </w:r>
      <w:r>
        <w:t>. Выяснить его значение</w:t>
      </w:r>
      <w:r w:rsidRPr="000440CE">
        <w:t xml:space="preserve"> можно с помощью команды </w:t>
      </w:r>
      <w:r w:rsidRPr="00911AD9">
        <w:rPr>
          <w:i/>
          <w:lang w:val="en-US"/>
        </w:rPr>
        <w:t>kernelopts</w:t>
      </w:r>
      <w:r w:rsidRPr="000440CE">
        <w:t xml:space="preserve"> (</w:t>
      </w:r>
      <w:r w:rsidRPr="00911AD9">
        <w:rPr>
          <w:i/>
          <w:lang w:val="en-US"/>
        </w:rPr>
        <w:t>maxdigits</w:t>
      </w:r>
      <w:r>
        <w:t>). В</w:t>
      </w:r>
      <w:r w:rsidRPr="00F43519">
        <w:t xml:space="preserve"> п</w:t>
      </w:r>
      <w:r w:rsidRPr="00F43519">
        <w:t>о</w:t>
      </w:r>
      <w:r w:rsidRPr="00F43519">
        <w:t xml:space="preserve">следних версиях системы </w:t>
      </w:r>
      <w:r>
        <w:t>оно</w:t>
      </w:r>
      <w:r w:rsidRPr="00F43519">
        <w:t xml:space="preserve"> достигает со</w:t>
      </w:r>
      <w:r>
        <w:t>тен миллионов, то</w:t>
      </w:r>
      <w:r>
        <w:t>ч</w:t>
      </w:r>
      <w:r>
        <w:t>нее,</w:t>
      </w:r>
      <w:r w:rsidR="003B4731">
        <w:t> ‒</w:t>
      </w:r>
      <w:r>
        <w:t> </w:t>
      </w:r>
      <w:r w:rsidRPr="000440CE">
        <w:t>268</w:t>
      </w:r>
      <w:r>
        <w:t> </w:t>
      </w:r>
      <w:r w:rsidRPr="000440CE">
        <w:t>435</w:t>
      </w:r>
      <w:r>
        <w:t> </w:t>
      </w:r>
      <w:r w:rsidRPr="000440CE">
        <w:t>448</w:t>
      </w:r>
      <w:r>
        <w:t xml:space="preserve">. </w:t>
      </w:r>
      <w:r w:rsidRPr="00911AD9">
        <w:rPr>
          <w:lang w:val="en-US"/>
        </w:rPr>
        <w:t>Maple</w:t>
      </w:r>
      <w:r>
        <w:t xml:space="preserve"> стремится оперировать именно с точными </w:t>
      </w:r>
      <w:r w:rsidRPr="007A5707">
        <w:t>(</w:t>
      </w:r>
      <w:r>
        <w:t>символ</w:t>
      </w:r>
      <w:r>
        <w:t>ь</w:t>
      </w:r>
      <w:r>
        <w:t>ными</w:t>
      </w:r>
      <w:r w:rsidRPr="007A5707">
        <w:t>)</w:t>
      </w:r>
      <w:r>
        <w:t xml:space="preserve"> представлениями</w:t>
      </w:r>
      <w:r w:rsidRPr="00F43519">
        <w:t xml:space="preserve">. </w:t>
      </w:r>
      <w:r>
        <w:t>«</w:t>
      </w:r>
      <w:r w:rsidRPr="00F43519">
        <w:t>Вынудить</w:t>
      </w:r>
      <w:r>
        <w:t>»</w:t>
      </w:r>
      <w:r w:rsidRPr="00F43519">
        <w:t xml:space="preserve"> её перейти к приближенн</w:t>
      </w:r>
      <w:r>
        <w:t>ым значениям</w:t>
      </w:r>
      <w:r w:rsidRPr="00F43519">
        <w:t xml:space="preserve"> можно только специально, в частности, применяя функцию </w:t>
      </w:r>
      <w:r w:rsidRPr="00911AD9">
        <w:rPr>
          <w:i/>
          <w:lang w:val="en-US"/>
        </w:rPr>
        <w:t>evalf</w:t>
      </w:r>
      <w:r w:rsidRPr="00F43519">
        <w:t>.</w:t>
      </w:r>
      <w:r>
        <w:t xml:space="preserve"> Команда </w:t>
      </w:r>
      <w:r w:rsidRPr="00911AD9">
        <w:rPr>
          <w:i/>
          <w:lang w:val="en-US"/>
        </w:rPr>
        <w:t>evalf</w:t>
      </w:r>
      <w:r>
        <w:t xml:space="preserve"> может иметь следующий формат ввода: </w:t>
      </w:r>
      <w:r w:rsidRPr="00911AD9">
        <w:rPr>
          <w:i/>
          <w:lang w:val="en-US"/>
        </w:rPr>
        <w:t>evalf</w:t>
      </w:r>
      <w:r>
        <w:t>(</w:t>
      </w:r>
      <w:r w:rsidRPr="00911AD9">
        <w:rPr>
          <w:i/>
          <w:lang w:val="en-US"/>
        </w:rPr>
        <w:t>expr</w:t>
      </w:r>
      <w:r>
        <w:t xml:space="preserve">), </w:t>
      </w:r>
      <w:r w:rsidRPr="00911AD9">
        <w:rPr>
          <w:i/>
          <w:lang w:val="en-US"/>
        </w:rPr>
        <w:t>evalf</w:t>
      </w:r>
      <w:r w:rsidRPr="00A513DB">
        <w:t>(</w:t>
      </w:r>
      <w:r w:rsidRPr="00911AD9">
        <w:rPr>
          <w:i/>
          <w:lang w:val="en-US"/>
        </w:rPr>
        <w:t>expr</w:t>
      </w:r>
      <w:r>
        <w:t xml:space="preserve">, </w:t>
      </w:r>
      <w:r w:rsidRPr="00911AD9">
        <w:rPr>
          <w:i/>
          <w:lang w:val="en-US"/>
        </w:rPr>
        <w:t>n</w:t>
      </w:r>
      <w:r w:rsidRPr="00A513DB">
        <w:t xml:space="preserve">) </w:t>
      </w:r>
      <w:r>
        <w:t xml:space="preserve">или </w:t>
      </w:r>
      <w:r w:rsidRPr="00911AD9">
        <w:rPr>
          <w:i/>
          <w:lang w:val="en-US"/>
        </w:rPr>
        <w:t>evalf</w:t>
      </w:r>
      <w:r w:rsidRPr="00911AD9">
        <w:rPr>
          <w:i/>
          <w:vertAlign w:val="subscript"/>
          <w:lang w:val="en-US"/>
        </w:rPr>
        <w:t>n</w:t>
      </w:r>
      <w:r w:rsidRPr="00A513DB">
        <w:t>(</w:t>
      </w:r>
      <w:r w:rsidRPr="00911AD9">
        <w:rPr>
          <w:i/>
          <w:lang w:val="en-US"/>
        </w:rPr>
        <w:t>exrp</w:t>
      </w:r>
      <w:r w:rsidRPr="00A513DB">
        <w:t>)</w:t>
      </w:r>
      <w:r>
        <w:t xml:space="preserve">, где </w:t>
      </w:r>
      <w:r w:rsidRPr="00911AD9">
        <w:rPr>
          <w:i/>
          <w:lang w:val="en-US"/>
        </w:rPr>
        <w:t>expr </w:t>
      </w:r>
      <w:r w:rsidRPr="00911AD9">
        <w:rPr>
          <w:i/>
        </w:rPr>
        <w:t>−</w:t>
      </w:r>
      <w:r>
        <w:t xml:space="preserve"> выражение, для которого нужно найти приближенное значение, </w:t>
      </w:r>
      <w:r w:rsidRPr="00911AD9">
        <w:rPr>
          <w:i/>
          <w:lang w:val="en-US"/>
        </w:rPr>
        <w:t>n </w:t>
      </w:r>
      <w:r w:rsidRPr="00A513DB">
        <w:t>−</w:t>
      </w:r>
      <w:r w:rsidRPr="00911AD9">
        <w:rPr>
          <w:lang w:val="en-US"/>
        </w:rPr>
        <w:t> </w:t>
      </w:r>
      <w:r>
        <w:t>количество значащих цифр в записи результата</w:t>
      </w:r>
      <w:r w:rsidRPr="00A513DB">
        <w:t xml:space="preserve"> (</w:t>
      </w:r>
      <w:r>
        <w:t xml:space="preserve">необязательный параметр, по умолчанию равный 10). Для записи символов в нижнем регистре можно использовать сочетание клавиш </w:t>
      </w:r>
      <w:r w:rsidRPr="00A513DB">
        <w:t>&lt;</w:t>
      </w:r>
      <w:r w:rsidRPr="00911AD9">
        <w:rPr>
          <w:lang w:val="en-US"/>
        </w:rPr>
        <w:t>shift</w:t>
      </w:r>
      <w:r w:rsidRPr="00A513DB">
        <w:t>&gt;+&lt;</w:t>
      </w:r>
      <w:r w:rsidRPr="00911AD9">
        <w:rPr>
          <w:lang w:val="en-US"/>
        </w:rPr>
        <w:t>ctrl</w:t>
      </w:r>
      <w:r w:rsidRPr="00A513DB">
        <w:t>&gt;</w:t>
      </w:r>
      <w:r>
        <w:t>+</w:t>
      </w:r>
      <w:r w:rsidRPr="00043119">
        <w:t>&lt;</w:t>
      </w:r>
      <w:r>
        <w:t>-</w:t>
      </w:r>
      <w:r w:rsidRPr="00043119">
        <w:t>&gt;</w:t>
      </w:r>
      <w:r>
        <w:t>. Переход к прибл</w:t>
      </w:r>
      <w:r>
        <w:t>и</w:t>
      </w:r>
      <w:r>
        <w:t>женным значениям лучше</w:t>
      </w:r>
      <w:r w:rsidRPr="00CD3C15">
        <w:t xml:space="preserve"> выполнять </w:t>
      </w:r>
      <w:r>
        <w:t xml:space="preserve">уже </w:t>
      </w:r>
      <w:r w:rsidRPr="00CD3C15">
        <w:t>для конечного результата.</w:t>
      </w:r>
    </w:p>
    <w:p w:rsidR="00611AE8" w:rsidRPr="00C62761" w:rsidRDefault="00611AE8" w:rsidP="00FE23CB">
      <w:pPr>
        <w:spacing w:before="100" w:beforeAutospacing="1" w:after="100" w:afterAutospacing="1"/>
        <w:contextualSpacing/>
      </w:pPr>
      <w:r>
        <w:t>Полезным часто оказывается унарный</w:t>
      </w:r>
      <w:r w:rsidRPr="00CD3C15">
        <w:t xml:space="preserve"> оператор </w:t>
      </w:r>
      <w:r>
        <w:t xml:space="preserve">%, который обращается к результату предыдущей команды (возможны еще </w:t>
      </w:r>
      <w:r w:rsidR="003B4731">
        <w:t xml:space="preserve">две его версии </w:t>
      </w:r>
      <w:r w:rsidRPr="00CD3C15">
        <w:t xml:space="preserve">%% </w:t>
      </w:r>
      <w:r>
        <w:t>и %%%</w:t>
      </w:r>
      <w:r w:rsidRPr="00CD3C15">
        <w:t>)</w:t>
      </w:r>
      <w:r>
        <w:t xml:space="preserve">. 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D61B4A">
        <w:t xml:space="preserve">Ввод </w:t>
      </w:r>
      <w:r>
        <w:t xml:space="preserve">арифметического выражения </w:t>
      </w:r>
      <w:r w:rsidRPr="00D61B4A">
        <w:t>осуществляется естественным спос</w:t>
      </w:r>
      <w:r w:rsidRPr="00D61B4A">
        <w:t>о</w:t>
      </w:r>
      <w:r w:rsidRPr="00D61B4A">
        <w:t xml:space="preserve">бом с учетом </w:t>
      </w:r>
      <w:r>
        <w:t xml:space="preserve">круглых </w:t>
      </w:r>
      <w:r w:rsidRPr="00D61B4A">
        <w:t>скобок и приоритета операций. Знаки самих арифметич</w:t>
      </w:r>
      <w:r w:rsidRPr="00D61B4A">
        <w:t>е</w:t>
      </w:r>
      <w:r w:rsidRPr="00D61B4A">
        <w:t xml:space="preserve">ских операций вводятся согласно таблице 1 и при наборе </w:t>
      </w:r>
      <w:r w:rsidRPr="00647E4E">
        <w:t>в режиме 2</w:t>
      </w:r>
      <w:r w:rsidRPr="003B4731">
        <w:rPr>
          <w:i/>
          <w:lang w:val="en-US"/>
        </w:rPr>
        <w:t>D</w:t>
      </w:r>
      <w:r w:rsidRPr="003B4731">
        <w:rPr>
          <w:i/>
        </w:rPr>
        <w:t xml:space="preserve"> </w:t>
      </w:r>
      <w:r w:rsidRPr="003B4731">
        <w:rPr>
          <w:i/>
          <w:lang w:val="en-US"/>
        </w:rPr>
        <w:t>Math</w:t>
      </w:r>
      <w:r>
        <w:t xml:space="preserve"> а</w:t>
      </w:r>
      <w:r>
        <w:t>в</w:t>
      </w:r>
      <w:r>
        <w:t xml:space="preserve">томатически </w:t>
      </w:r>
      <w:r w:rsidRPr="00D61B4A">
        <w:t xml:space="preserve">преобразуются в привычную </w:t>
      </w:r>
      <w:r>
        <w:t xml:space="preserve">формульную </w:t>
      </w:r>
      <w:r w:rsidRPr="00D61B4A">
        <w:t>запись.</w:t>
      </w:r>
      <w:r>
        <w:t xml:space="preserve"> При вводе в формате </w:t>
      </w:r>
      <w:r w:rsidRPr="003B4731">
        <w:rPr>
          <w:i/>
          <w:lang w:val="en-US"/>
        </w:rPr>
        <w:t>Maple</w:t>
      </w:r>
      <w:r w:rsidRPr="003B4731">
        <w:rPr>
          <w:i/>
        </w:rPr>
        <w:t xml:space="preserve"> </w:t>
      </w:r>
      <w:r w:rsidRPr="003B4731">
        <w:rPr>
          <w:i/>
          <w:lang w:val="en-US"/>
        </w:rPr>
        <w:t>Input</w:t>
      </w:r>
      <w:r w:rsidRPr="00647E4E">
        <w:t xml:space="preserve"> (</w:t>
      </w:r>
      <w:r>
        <w:t>текстовый набор командной строки) вводимые символы не преобразуются.</w:t>
      </w:r>
    </w:p>
    <w:p w:rsidR="003B4731" w:rsidRDefault="003B4731" w:rsidP="00FE23CB">
      <w:pPr>
        <w:spacing w:before="100" w:beforeAutospacing="1" w:after="100" w:afterAutospacing="1"/>
        <w:contextualSpacing/>
      </w:pPr>
    </w:p>
    <w:p w:rsidR="003B4731" w:rsidRDefault="003B4731" w:rsidP="00FE23CB">
      <w:pPr>
        <w:spacing w:before="100" w:beforeAutospacing="1" w:after="100" w:afterAutospacing="1"/>
        <w:contextualSpacing/>
      </w:pP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lastRenderedPageBreak/>
        <w:t xml:space="preserve">Таблица </w:t>
      </w:r>
      <w:r w:rsidRPr="00911AD9">
        <w:rPr>
          <w:lang w:val="en-US"/>
        </w:rPr>
        <w:t>1</w:t>
      </w:r>
      <w:r>
        <w:t xml:space="preserve"> </w:t>
      </w:r>
      <w:r w:rsidR="00F52764">
        <w:t>‒</w:t>
      </w:r>
      <w:r>
        <w:t xml:space="preserve"> </w:t>
      </w:r>
      <w:r w:rsidRPr="00D61B4A">
        <w:t>Арифметические операции</w:t>
      </w:r>
    </w:p>
    <w:tbl>
      <w:tblPr>
        <w:tblStyle w:val="aa"/>
        <w:tblpPr w:leftFromText="180" w:rightFromText="180" w:vertAnchor="text" w:tblpX="97" w:tblpY="1"/>
        <w:tblOverlap w:val="never"/>
        <w:tblW w:w="0" w:type="auto"/>
        <w:tblLook w:val="04A0"/>
      </w:tblPr>
      <w:tblGrid>
        <w:gridCol w:w="2069"/>
        <w:gridCol w:w="3161"/>
        <w:gridCol w:w="2280"/>
        <w:gridCol w:w="2061"/>
      </w:tblGrid>
      <w:tr w:rsidR="00611AE8" w:rsidRPr="00D61B4A" w:rsidTr="00F52764">
        <w:tc>
          <w:tcPr>
            <w:tcW w:w="2069" w:type="dxa"/>
            <w:vAlign w:val="center"/>
          </w:tcPr>
          <w:p w:rsidR="00611AE8" w:rsidRPr="00366785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366785">
              <w:t>Операция</w:t>
            </w:r>
          </w:p>
        </w:tc>
        <w:tc>
          <w:tcPr>
            <w:tcW w:w="3161" w:type="dxa"/>
            <w:vAlign w:val="center"/>
          </w:tcPr>
          <w:p w:rsidR="00611AE8" w:rsidRPr="00366785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366785">
              <w:t>Клавиша</w:t>
            </w:r>
          </w:p>
        </w:tc>
        <w:tc>
          <w:tcPr>
            <w:tcW w:w="2280" w:type="dxa"/>
            <w:vAlign w:val="center"/>
          </w:tcPr>
          <w:p w:rsidR="00611AE8" w:rsidRPr="00366785" w:rsidRDefault="00611AE8" w:rsidP="00F52764">
            <w:pPr>
              <w:spacing w:before="100" w:beforeAutospacing="1" w:after="100" w:afterAutospacing="1" w:line="360" w:lineRule="auto"/>
              <w:contextualSpacing/>
            </w:pPr>
            <w:r w:rsidRPr="00366785">
              <w:t>Ввод</w:t>
            </w:r>
          </w:p>
        </w:tc>
        <w:tc>
          <w:tcPr>
            <w:tcW w:w="2061" w:type="dxa"/>
            <w:vAlign w:val="center"/>
          </w:tcPr>
          <w:p w:rsidR="00611AE8" w:rsidRPr="00366785" w:rsidRDefault="00611AE8" w:rsidP="00F52764">
            <w:pPr>
              <w:spacing w:before="100" w:beforeAutospacing="1" w:after="100" w:afterAutospacing="1" w:line="360" w:lineRule="auto"/>
              <w:contextualSpacing/>
            </w:pPr>
            <w:r w:rsidRPr="00366785">
              <w:t>Вид</w:t>
            </w:r>
          </w:p>
        </w:tc>
      </w:tr>
      <w:tr w:rsidR="00611AE8" w:rsidRPr="00D61B4A" w:rsidTr="00F52764">
        <w:tc>
          <w:tcPr>
            <w:tcW w:w="2069" w:type="dxa"/>
            <w:vAlign w:val="center"/>
          </w:tcPr>
          <w:p w:rsidR="00611AE8" w:rsidRPr="00D37932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D37932">
              <w:t>Сложение</w:t>
            </w:r>
          </w:p>
        </w:tc>
        <w:tc>
          <w:tcPr>
            <w:tcW w:w="3161" w:type="dxa"/>
            <w:vAlign w:val="center"/>
          </w:tcPr>
          <w:p w:rsidR="00611AE8" w:rsidRPr="00D61B4A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D61B4A">
              <w:t>+</w:t>
            </w:r>
          </w:p>
        </w:tc>
        <w:tc>
          <w:tcPr>
            <w:tcW w:w="2280" w:type="dxa"/>
            <w:vAlign w:val="center"/>
          </w:tcPr>
          <w:p w:rsidR="00611AE8" w:rsidRPr="00D61B4A" w:rsidRDefault="00611AE8" w:rsidP="00F52764">
            <w:pPr>
              <w:spacing w:before="100" w:beforeAutospacing="1" w:after="100" w:afterAutospacing="1" w:line="360" w:lineRule="auto"/>
              <w:ind w:firstLine="15"/>
              <w:contextualSpacing/>
              <w:jc w:val="center"/>
            </w:pPr>
            <w:r w:rsidRPr="00D61B4A">
              <w:t>24+42</w:t>
            </w:r>
          </w:p>
        </w:tc>
        <w:tc>
          <w:tcPr>
            <w:tcW w:w="2061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37932">
              <w:object w:dxaOrig="900" w:dyaOrig="279">
                <v:shape id="_x0000_i1724" type="#_x0000_t75" style="width:46pt;height:13.9pt" o:ole="">
                  <v:imagedata r:id="rId1396" o:title=""/>
                </v:shape>
                <o:OLEObject Type="Embed" ProgID="Equation.DSMT4" ShapeID="_x0000_i1724" DrawAspect="Content" ObjectID="_1597652904" r:id="rId1397"/>
              </w:object>
            </w:r>
          </w:p>
        </w:tc>
      </w:tr>
      <w:tr w:rsidR="00611AE8" w:rsidRPr="00D61B4A" w:rsidTr="00F52764">
        <w:tc>
          <w:tcPr>
            <w:tcW w:w="2069" w:type="dxa"/>
            <w:vAlign w:val="center"/>
          </w:tcPr>
          <w:p w:rsidR="00611AE8" w:rsidRPr="00D37932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D37932">
              <w:t>Вычитание</w:t>
            </w:r>
          </w:p>
        </w:tc>
        <w:tc>
          <w:tcPr>
            <w:tcW w:w="3161" w:type="dxa"/>
            <w:vAlign w:val="center"/>
          </w:tcPr>
          <w:p w:rsidR="00611AE8" w:rsidRPr="00D61B4A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D61B4A">
              <w:t>−</w:t>
            </w:r>
          </w:p>
        </w:tc>
        <w:tc>
          <w:tcPr>
            <w:tcW w:w="2280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t>24−42</w:t>
            </w:r>
          </w:p>
        </w:tc>
        <w:tc>
          <w:tcPr>
            <w:tcW w:w="2061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37932">
              <w:object w:dxaOrig="880" w:dyaOrig="279">
                <v:shape id="_x0000_i1725" type="#_x0000_t75" style="width:43.35pt;height:13.9pt" o:ole="">
                  <v:imagedata r:id="rId1398" o:title=""/>
                </v:shape>
                <o:OLEObject Type="Embed" ProgID="Equation.DSMT4" ShapeID="_x0000_i1725" DrawAspect="Content" ObjectID="_1597652905" r:id="rId1399"/>
              </w:object>
            </w:r>
          </w:p>
        </w:tc>
      </w:tr>
      <w:tr w:rsidR="00611AE8" w:rsidRPr="00D61B4A" w:rsidTr="00F52764">
        <w:tc>
          <w:tcPr>
            <w:tcW w:w="2069" w:type="dxa"/>
            <w:vAlign w:val="center"/>
          </w:tcPr>
          <w:p w:rsidR="00611AE8" w:rsidRPr="00D37932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D37932">
              <w:t>Умножение</w:t>
            </w:r>
          </w:p>
        </w:tc>
        <w:tc>
          <w:tcPr>
            <w:tcW w:w="3161" w:type="dxa"/>
            <w:vAlign w:val="center"/>
          </w:tcPr>
          <w:p w:rsidR="00611AE8" w:rsidRPr="00D61B4A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D61B4A">
              <w:t>*</w:t>
            </w:r>
          </w:p>
        </w:tc>
        <w:tc>
          <w:tcPr>
            <w:tcW w:w="2280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t>24*42</w:t>
            </w:r>
          </w:p>
        </w:tc>
        <w:tc>
          <w:tcPr>
            <w:tcW w:w="2061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37932">
              <w:object w:dxaOrig="780" w:dyaOrig="279">
                <v:shape id="_x0000_i1726" type="#_x0000_t75" style="width:38.15pt;height:13.9pt" o:ole="">
                  <v:imagedata r:id="rId1400" o:title=""/>
                </v:shape>
                <o:OLEObject Type="Embed" ProgID="Equation.DSMT4" ShapeID="_x0000_i1726" DrawAspect="Content" ObjectID="_1597652906" r:id="rId1401"/>
              </w:object>
            </w:r>
          </w:p>
        </w:tc>
      </w:tr>
      <w:tr w:rsidR="00611AE8" w:rsidRPr="00D61B4A" w:rsidTr="00F52764">
        <w:tc>
          <w:tcPr>
            <w:tcW w:w="2069" w:type="dxa"/>
            <w:vAlign w:val="center"/>
          </w:tcPr>
          <w:p w:rsidR="00611AE8" w:rsidRPr="00D37932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D37932">
              <w:t>Деление</w:t>
            </w:r>
          </w:p>
        </w:tc>
        <w:tc>
          <w:tcPr>
            <w:tcW w:w="3161" w:type="dxa"/>
            <w:vAlign w:val="center"/>
          </w:tcPr>
          <w:p w:rsidR="00611AE8" w:rsidRPr="00D61B4A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911AD9">
              <w:rPr>
                <w:lang w:val="en-US"/>
              </w:rPr>
              <w:t>/</w:t>
            </w:r>
          </w:p>
        </w:tc>
        <w:tc>
          <w:tcPr>
            <w:tcW w:w="2280" w:type="dxa"/>
          </w:tcPr>
          <w:p w:rsidR="00611AE8" w:rsidRPr="00911AD9" w:rsidRDefault="00611AE8" w:rsidP="00FE23CB">
            <w:pPr>
              <w:spacing w:before="100" w:beforeAutospacing="1" w:after="100" w:afterAutospacing="1" w:line="360" w:lineRule="auto"/>
              <w:contextualSpacing/>
              <w:rPr>
                <w:lang w:val="en-US"/>
              </w:rPr>
            </w:pPr>
            <w:r w:rsidRPr="00D61B4A">
              <w:t>24</w:t>
            </w:r>
            <w:r w:rsidRPr="00911AD9">
              <w:rPr>
                <w:lang w:val="en-US"/>
              </w:rPr>
              <w:t>/42</w:t>
            </w:r>
          </w:p>
        </w:tc>
        <w:tc>
          <w:tcPr>
            <w:tcW w:w="2061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37932">
              <w:object w:dxaOrig="400" w:dyaOrig="700">
                <v:shape id="_x0000_i1727" type="#_x0000_t75" style="width:19.95pt;height:34.7pt" o:ole="">
                  <v:imagedata r:id="rId1402" o:title=""/>
                </v:shape>
                <o:OLEObject Type="Embed" ProgID="Equation.DSMT4" ShapeID="_x0000_i1727" DrawAspect="Content" ObjectID="_1597652907" r:id="rId1403"/>
              </w:object>
            </w:r>
          </w:p>
        </w:tc>
      </w:tr>
      <w:tr w:rsidR="00611AE8" w:rsidRPr="00D61B4A" w:rsidTr="00F52764">
        <w:tc>
          <w:tcPr>
            <w:tcW w:w="2069" w:type="dxa"/>
            <w:vAlign w:val="center"/>
          </w:tcPr>
          <w:p w:rsidR="00611AE8" w:rsidRPr="00D37932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D37932">
              <w:t>Возведение в степень</w:t>
            </w:r>
          </w:p>
        </w:tc>
        <w:tc>
          <w:tcPr>
            <w:tcW w:w="3161" w:type="dxa"/>
            <w:vAlign w:val="center"/>
          </w:tcPr>
          <w:p w:rsidR="00611AE8" w:rsidRPr="00911AD9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>^</w:t>
            </w:r>
          </w:p>
        </w:tc>
        <w:tc>
          <w:tcPr>
            <w:tcW w:w="2280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911AD9">
              <w:rPr>
                <w:lang w:val="en-US"/>
              </w:rPr>
              <w:t>24^4</w:t>
            </w:r>
            <w:r w:rsidRPr="00D61B4A">
              <w:t>2</w:t>
            </w:r>
          </w:p>
        </w:tc>
        <w:tc>
          <w:tcPr>
            <w:tcW w:w="2061" w:type="dxa"/>
          </w:tcPr>
          <w:p w:rsidR="00611AE8" w:rsidRPr="00911AD9" w:rsidRDefault="00611AE8" w:rsidP="00FE23CB">
            <w:pPr>
              <w:spacing w:before="100" w:beforeAutospacing="1" w:after="100" w:afterAutospacing="1" w:line="360" w:lineRule="auto"/>
              <w:contextualSpacing/>
              <w:rPr>
                <w:lang w:val="en-US"/>
              </w:rPr>
            </w:pPr>
            <w:r w:rsidRPr="00D37932">
              <w:rPr>
                <w:lang w:val="en-US"/>
              </w:rPr>
              <w:object w:dxaOrig="560" w:dyaOrig="360">
                <v:shape id="_x0000_i1728" type="#_x0000_t75" style="width:28.65pt;height:19.1pt" o:ole="">
                  <v:imagedata r:id="rId1404" o:title=""/>
                </v:shape>
                <o:OLEObject Type="Embed" ProgID="Equation.DSMT4" ShapeID="_x0000_i1728" DrawAspect="Content" ObjectID="_1597652908" r:id="rId1405"/>
              </w:object>
            </w:r>
          </w:p>
        </w:tc>
      </w:tr>
    </w:tbl>
    <w:p w:rsidR="00F52764" w:rsidRDefault="00F52764" w:rsidP="00FE23CB">
      <w:pPr>
        <w:spacing w:before="100" w:beforeAutospacing="1" w:after="100" w:afterAutospacing="1"/>
        <w:contextualSpacing/>
      </w:pPr>
    </w:p>
    <w:p w:rsidR="00611AE8" w:rsidRDefault="00611AE8" w:rsidP="00FE23CB">
      <w:pPr>
        <w:spacing w:before="100" w:beforeAutospacing="1" w:after="100" w:afterAutospacing="1"/>
        <w:contextualSpacing/>
      </w:pPr>
      <w:r w:rsidRPr="00D61B4A">
        <w:t xml:space="preserve">Для ввода </w:t>
      </w:r>
      <w:r>
        <w:t xml:space="preserve">команд </w:t>
      </w:r>
      <w:r w:rsidRPr="00D61B4A">
        <w:t xml:space="preserve">можно использовать шаблоны из палитры </w:t>
      </w:r>
      <w:r w:rsidRPr="00911AD9">
        <w:rPr>
          <w:b/>
          <w:lang w:val="en-US"/>
        </w:rPr>
        <w:t>Expressions</w:t>
      </w:r>
      <w:r>
        <w:t>.</w:t>
      </w:r>
      <w:r w:rsidRPr="00D61B4A">
        <w:t xml:space="preserve"> Для этого нужно «кликнуть» по нужному шаблону, чтобы он появился в обла</w:t>
      </w:r>
      <w:r w:rsidRPr="00D61B4A">
        <w:t>с</w:t>
      </w:r>
      <w:r w:rsidRPr="00D61B4A">
        <w:t>ти ввода, а затем ввести в выделенные места значения переменных.</w:t>
      </w:r>
      <w:r>
        <w:t xml:space="preserve"> </w:t>
      </w:r>
      <w:r w:rsidRPr="00D61B4A">
        <w:t>При наборе необходимо использовать клавишу навигации &lt;→&gt; для выхода из зоны набора, например, знаменателя или показателя степени.</w:t>
      </w:r>
      <w:r>
        <w:t xml:space="preserve"> Следует знать, что з</w:t>
      </w:r>
      <w:r w:rsidRPr="00D61B4A">
        <w:t>апись о</w:t>
      </w:r>
      <w:r w:rsidRPr="00D61B4A">
        <w:t>т</w:t>
      </w:r>
      <w:r w:rsidRPr="00D61B4A">
        <w:t>ношения двух целых чисел в виде обыкновенной дроби автоматически прео</w:t>
      </w:r>
      <w:r w:rsidRPr="00D61B4A">
        <w:t>б</w:t>
      </w:r>
      <w:r w:rsidRPr="00D61B4A">
        <w:t xml:space="preserve">разуется в несократимую дробь. 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>При вводе математических констант (</w:t>
      </w:r>
      <w:r>
        <w:t xml:space="preserve">см. </w:t>
      </w:r>
      <w:r w:rsidRPr="00D61B4A">
        <w:t>табл.</w:t>
      </w:r>
      <w:r>
        <w:t xml:space="preserve"> </w:t>
      </w:r>
      <w:r w:rsidRPr="00D61B4A">
        <w:t xml:space="preserve">2) можно использовать или их непосредственный набор по правилам </w:t>
      </w:r>
      <w:r w:rsidRPr="00911AD9">
        <w:rPr>
          <w:lang w:val="en-US"/>
        </w:rPr>
        <w:t>Maple</w:t>
      </w:r>
      <w:r w:rsidRPr="00D61B4A">
        <w:t xml:space="preserve">, или применять палитры. 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>Таблица 2</w:t>
      </w:r>
      <w:r w:rsidRPr="00911AD9">
        <w:rPr>
          <w:lang w:val="en-US"/>
        </w:rPr>
        <w:t xml:space="preserve"> ‒ </w:t>
      </w:r>
      <w:r w:rsidRPr="00D61B4A">
        <w:t>Математические константы</w:t>
      </w:r>
    </w:p>
    <w:tbl>
      <w:tblPr>
        <w:tblStyle w:val="aa"/>
        <w:tblW w:w="0" w:type="auto"/>
        <w:tblLook w:val="04A0"/>
      </w:tblPr>
      <w:tblGrid>
        <w:gridCol w:w="4927"/>
        <w:gridCol w:w="4927"/>
      </w:tblGrid>
      <w:tr w:rsidR="00611AE8" w:rsidRPr="00D61B4A" w:rsidTr="007E4EC1">
        <w:tc>
          <w:tcPr>
            <w:tcW w:w="4927" w:type="dxa"/>
          </w:tcPr>
          <w:p w:rsidR="00611AE8" w:rsidRPr="00366785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366785">
              <w:t>Константа</w:t>
            </w:r>
          </w:p>
        </w:tc>
        <w:tc>
          <w:tcPr>
            <w:tcW w:w="4927" w:type="dxa"/>
          </w:tcPr>
          <w:p w:rsidR="00611AE8" w:rsidRPr="00366785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366785">
              <w:t>Набор клавиш</w:t>
            </w:r>
          </w:p>
        </w:tc>
      </w:tr>
      <w:tr w:rsidR="00611AE8" w:rsidRPr="00D61B4A" w:rsidTr="007E4EC1">
        <w:tc>
          <w:tcPr>
            <w:tcW w:w="4927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60" w:dyaOrig="240">
                <v:shape id="_x0000_i1729" type="#_x0000_t75" style="width:13pt;height:12.15pt" o:ole="">
                  <v:imagedata r:id="rId1406" o:title=""/>
                </v:shape>
                <o:OLEObject Type="Embed" ProgID="Equation.DSMT4" ShapeID="_x0000_i1729" DrawAspect="Content" ObjectID="_1597652909" r:id="rId1407"/>
              </w:object>
            </w:r>
          </w:p>
        </w:tc>
        <w:tc>
          <w:tcPr>
            <w:tcW w:w="4927" w:type="dxa"/>
          </w:tcPr>
          <w:p w:rsidR="00611AE8" w:rsidRPr="00911AD9" w:rsidRDefault="00611AE8" w:rsidP="00FE23CB">
            <w:pPr>
              <w:spacing w:before="100" w:beforeAutospacing="1" w:after="100" w:afterAutospacing="1" w:line="360" w:lineRule="auto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Pi</w:t>
            </w:r>
          </w:p>
        </w:tc>
      </w:tr>
      <w:tr w:rsidR="00611AE8" w:rsidRPr="00D61B4A" w:rsidTr="007E4EC1">
        <w:tc>
          <w:tcPr>
            <w:tcW w:w="4927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911AD9">
              <w:rPr>
                <w:i/>
                <w:lang w:val="en-US"/>
              </w:rPr>
              <w:t xml:space="preserve">i </w:t>
            </w:r>
            <w:r w:rsidRPr="00911AD9">
              <w:rPr>
                <w:lang w:val="en-US"/>
              </w:rPr>
              <w:t>(</w:t>
            </w:r>
            <w:r w:rsidRPr="00D61B4A">
              <w:t>мнимая единица)</w:t>
            </w:r>
          </w:p>
        </w:tc>
        <w:tc>
          <w:tcPr>
            <w:tcW w:w="4927" w:type="dxa"/>
          </w:tcPr>
          <w:p w:rsidR="00611AE8" w:rsidRPr="004D42C4" w:rsidRDefault="00611AE8" w:rsidP="00FE23CB">
            <w:pPr>
              <w:spacing w:before="100" w:beforeAutospacing="1" w:after="100" w:afterAutospacing="1" w:line="360" w:lineRule="auto"/>
              <w:contextualSpacing/>
              <w:rPr>
                <w:lang w:val="en-US"/>
              </w:rPr>
            </w:pPr>
            <w:r w:rsidRPr="004D42C4">
              <w:rPr>
                <w:lang w:val="en-US"/>
              </w:rPr>
              <w:t>I</w:t>
            </w:r>
          </w:p>
        </w:tc>
      </w:tr>
      <w:tr w:rsidR="00611AE8" w:rsidRPr="00D61B4A" w:rsidTr="007E4EC1">
        <w:tc>
          <w:tcPr>
            <w:tcW w:w="4927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79" w:dyaOrig="220">
                <v:shape id="_x0000_i1730" type="#_x0000_t75" style="width:13.9pt;height:12.15pt" o:ole="">
                  <v:imagedata r:id="rId1408" o:title=""/>
                </v:shape>
                <o:OLEObject Type="Embed" ProgID="Equation.DSMT4" ShapeID="_x0000_i1730" DrawAspect="Content" ObjectID="_1597652910" r:id="rId1409"/>
              </w:object>
            </w:r>
          </w:p>
        </w:tc>
        <w:tc>
          <w:tcPr>
            <w:tcW w:w="4927" w:type="dxa"/>
          </w:tcPr>
          <w:p w:rsidR="00611AE8" w:rsidRPr="004D42C4" w:rsidRDefault="004D42C4" w:rsidP="00FE23CB">
            <w:pPr>
              <w:spacing w:before="100" w:beforeAutospacing="1" w:after="100" w:afterAutospacing="1" w:line="360" w:lineRule="auto"/>
              <w:contextualSpacing/>
              <w:rPr>
                <w:lang w:val="en-US"/>
              </w:rPr>
            </w:pPr>
            <w:r w:rsidRPr="004D42C4">
              <w:rPr>
                <w:lang w:val="en-US"/>
              </w:rPr>
              <w:t>i</w:t>
            </w:r>
            <w:r w:rsidR="00611AE8" w:rsidRPr="004D42C4">
              <w:rPr>
                <w:lang w:val="en-US"/>
              </w:rPr>
              <w:t>nfinity</w:t>
            </w:r>
          </w:p>
        </w:tc>
      </w:tr>
      <w:tr w:rsidR="00611AE8" w:rsidRPr="00D61B4A" w:rsidTr="007E4EC1">
        <w:tc>
          <w:tcPr>
            <w:tcW w:w="4927" w:type="dxa"/>
          </w:tcPr>
          <w:p w:rsidR="00611AE8" w:rsidRPr="00911AD9" w:rsidRDefault="00611AE8" w:rsidP="00FE23CB">
            <w:pPr>
              <w:spacing w:before="100" w:beforeAutospacing="1" w:after="100" w:afterAutospacing="1" w:line="360" w:lineRule="auto"/>
              <w:contextualSpacing/>
              <w:rPr>
                <w:lang w:val="en-US"/>
              </w:rPr>
            </w:pPr>
            <w:r w:rsidRPr="00911AD9">
              <w:rPr>
                <w:i/>
                <w:lang w:val="en-US"/>
              </w:rPr>
              <w:t>e</w:t>
            </w:r>
            <w:r w:rsidRPr="00911AD9">
              <w:rPr>
                <w:lang w:val="en-US"/>
              </w:rPr>
              <w:t xml:space="preserve"> (</w:t>
            </w:r>
            <w:r>
              <w:t xml:space="preserve"> число Непера)</w:t>
            </w:r>
          </w:p>
        </w:tc>
        <w:tc>
          <w:tcPr>
            <w:tcW w:w="4927" w:type="dxa"/>
          </w:tcPr>
          <w:p w:rsidR="00611AE8" w:rsidRPr="00911AD9" w:rsidRDefault="00611AE8" w:rsidP="00FE23CB">
            <w:pPr>
              <w:spacing w:before="100" w:beforeAutospacing="1" w:after="100" w:afterAutospacing="1" w:line="360" w:lineRule="auto"/>
              <w:contextualSpacing/>
              <w:rPr>
                <w:lang w:val="en-US"/>
              </w:rPr>
            </w:pPr>
            <w:r w:rsidRPr="004D42C4">
              <w:rPr>
                <w:lang w:val="en-US"/>
              </w:rPr>
              <w:t>exp</w:t>
            </w:r>
            <w:r w:rsidRPr="00911AD9">
              <w:rPr>
                <w:lang w:val="en-US"/>
              </w:rPr>
              <w:t>(1)</w:t>
            </w:r>
          </w:p>
        </w:tc>
      </w:tr>
      <w:tr w:rsidR="00611AE8" w:rsidRPr="00D61B4A" w:rsidTr="007E4EC1">
        <w:tc>
          <w:tcPr>
            <w:tcW w:w="4927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911AD9">
              <w:rPr>
                <w:lang w:val="en-US"/>
              </w:rPr>
              <w:t xml:space="preserve"> </w:t>
            </w:r>
            <w:r w:rsidRPr="009B489D">
              <w:rPr>
                <w:position w:val="-10"/>
                <w:lang w:val="en-US"/>
              </w:rPr>
              <w:object w:dxaOrig="220" w:dyaOrig="279">
                <v:shape id="_x0000_i1731" type="#_x0000_t75" style="width:11.3pt;height:13pt" o:ole="">
                  <v:imagedata r:id="rId1410" o:title=""/>
                </v:shape>
                <o:OLEObject Type="Embed" ProgID="Equation.DSMT4" ShapeID="_x0000_i1731" DrawAspect="Content" ObjectID="_1597652911" r:id="rId1411"/>
              </w:object>
            </w:r>
            <w:r w:rsidRPr="00D61B4A">
              <w:t xml:space="preserve"> (константа Эйлера)</w:t>
            </w:r>
          </w:p>
        </w:tc>
        <w:tc>
          <w:tcPr>
            <w:tcW w:w="4927" w:type="dxa"/>
          </w:tcPr>
          <w:p w:rsidR="00611AE8" w:rsidRPr="00911AD9" w:rsidRDefault="00CF215B" w:rsidP="00FE23CB">
            <w:pPr>
              <w:spacing w:before="100" w:beforeAutospacing="1" w:after="100" w:afterAutospacing="1" w:line="360" w:lineRule="auto"/>
              <w:contextualSpacing/>
              <w:rPr>
                <w:lang w:val="en-US"/>
              </w:rPr>
            </w:pPr>
            <w:r>
              <w:rPr>
                <w:lang w:val="en-US"/>
              </w:rPr>
              <w:t>g</w:t>
            </w:r>
            <w:r w:rsidR="00611AE8" w:rsidRPr="00911AD9">
              <w:rPr>
                <w:lang w:val="en-US"/>
              </w:rPr>
              <w:t>amma</w:t>
            </w:r>
          </w:p>
        </w:tc>
      </w:tr>
      <w:tr w:rsidR="00611AE8" w:rsidRPr="00D61B4A" w:rsidTr="007E4EC1">
        <w:tc>
          <w:tcPr>
            <w:tcW w:w="4927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t>логические 1 и 0</w:t>
            </w:r>
          </w:p>
        </w:tc>
        <w:tc>
          <w:tcPr>
            <w:tcW w:w="4927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4D42C4">
              <w:rPr>
                <w:lang w:val="en-US"/>
              </w:rPr>
              <w:t>true</w:t>
            </w:r>
            <w:r w:rsidRPr="00911AD9">
              <w:rPr>
                <w:lang w:val="en-US"/>
              </w:rPr>
              <w:t xml:space="preserve">, </w:t>
            </w:r>
            <w:r w:rsidRPr="004D42C4">
              <w:rPr>
                <w:lang w:val="en-US"/>
              </w:rPr>
              <w:t>false</w:t>
            </w:r>
          </w:p>
        </w:tc>
      </w:tr>
    </w:tbl>
    <w:p w:rsidR="00611AE8" w:rsidRPr="00D61B4A" w:rsidRDefault="00611AE8" w:rsidP="00FE23CB">
      <w:pPr>
        <w:spacing w:before="100" w:beforeAutospacing="1" w:after="100" w:afterAutospacing="1"/>
        <w:contextualSpacing/>
      </w:pPr>
    </w:p>
    <w:p w:rsidR="00611AE8" w:rsidRPr="006573CE" w:rsidRDefault="00611AE8" w:rsidP="00FE23CB">
      <w:pPr>
        <w:spacing w:before="100" w:beforeAutospacing="1" w:after="100" w:afterAutospacing="1"/>
        <w:contextualSpacing/>
      </w:pPr>
      <w:r>
        <w:lastRenderedPageBreak/>
        <w:t>П</w:t>
      </w:r>
      <w:r w:rsidRPr="00D61B4A">
        <w:t>ри наборе</w:t>
      </w:r>
      <w:r>
        <w:t xml:space="preserve"> с </w:t>
      </w:r>
      <w:r w:rsidRPr="00D61B4A">
        <w:t xml:space="preserve">клавиатуры </w:t>
      </w:r>
      <w:r>
        <w:t xml:space="preserve">символ </w:t>
      </w:r>
      <w:r w:rsidRPr="00911AD9">
        <w:rPr>
          <w:i/>
          <w:lang w:val="en-US"/>
        </w:rPr>
        <w:t>e</w:t>
      </w:r>
      <w:r w:rsidRPr="00D61B4A">
        <w:t xml:space="preserve"> воспринима</w:t>
      </w:r>
      <w:r>
        <w:t>ется</w:t>
      </w:r>
      <w:r w:rsidRPr="00D61B4A">
        <w:t xml:space="preserve"> как обычная пер</w:t>
      </w:r>
      <w:r w:rsidRPr="00D61B4A">
        <w:t>е</w:t>
      </w:r>
      <w:r w:rsidRPr="00D61B4A">
        <w:t>менная. Поэтому</w:t>
      </w:r>
      <w:r>
        <w:t xml:space="preserve"> для числа </w:t>
      </w:r>
      <w:r w:rsidRPr="00911AD9">
        <w:rPr>
          <w:i/>
          <w:lang w:val="en-US"/>
        </w:rPr>
        <w:t>e</w:t>
      </w:r>
      <w:r w:rsidRPr="00D61B4A">
        <w:t xml:space="preserve"> используется ввод с помощью встроенной фун</w:t>
      </w:r>
      <w:r w:rsidRPr="00D61B4A">
        <w:t>к</w:t>
      </w:r>
      <w:r w:rsidRPr="00D61B4A">
        <w:t>ции</w:t>
      </w:r>
      <w:r>
        <w:t xml:space="preserve"> </w:t>
      </w:r>
      <w:r w:rsidRPr="00911AD9">
        <w:rPr>
          <w:i/>
          <w:lang w:val="en-US"/>
        </w:rPr>
        <w:t>exp</w:t>
      </w:r>
      <w:r w:rsidRPr="006573CE">
        <w:t>(</w:t>
      </w:r>
      <w:r w:rsidRPr="00911AD9">
        <w:rPr>
          <w:i/>
          <w:lang w:val="en-US"/>
        </w:rPr>
        <w:t>x</w:t>
      </w:r>
      <w:r w:rsidRPr="006573CE">
        <w:t>)</w:t>
      </w:r>
      <w:r>
        <w:t xml:space="preserve"> или с помощью шаблона из палитры </w:t>
      </w:r>
      <w:r w:rsidRPr="00911AD9">
        <w:rPr>
          <w:b/>
          <w:lang w:val="en-US"/>
        </w:rPr>
        <w:t>Expression</w:t>
      </w:r>
      <w:r w:rsidR="00CF215B">
        <w:rPr>
          <w:b/>
          <w:lang w:val="en-US"/>
        </w:rPr>
        <w:t>s</w:t>
      </w:r>
      <w:r w:rsidRPr="00D61B4A">
        <w:t xml:space="preserve">. </w:t>
      </w:r>
      <w:r w:rsidRPr="006573CE">
        <w:t>Для того чтобы значения трансцендентных функций от целых аргументов выводились в числ</w:t>
      </w:r>
      <w:r w:rsidRPr="006573CE">
        <w:t>о</w:t>
      </w:r>
      <w:r w:rsidRPr="006573CE">
        <w:t>вом формате (т. е. в виде приближенного числа), можно при их вводе использ</w:t>
      </w:r>
      <w:r w:rsidRPr="006573CE">
        <w:t>о</w:t>
      </w:r>
      <w:r w:rsidRPr="006573CE">
        <w:t>вать десятичную точку.</w:t>
      </w:r>
    </w:p>
    <w:p w:rsidR="00611AE8" w:rsidRPr="003F10F2" w:rsidRDefault="00611AE8" w:rsidP="00FE23CB">
      <w:pPr>
        <w:spacing w:before="100" w:beforeAutospacing="1" w:after="100" w:afterAutospacing="1"/>
        <w:contextualSpacing/>
      </w:pPr>
      <w:r w:rsidRPr="00D61B4A">
        <w:t xml:space="preserve">Для записи греческих букв в полиграфическом виде можно использовать специальную палитру </w:t>
      </w:r>
      <w:r w:rsidRPr="00911AD9">
        <w:rPr>
          <w:b/>
          <w:lang w:val="en-US"/>
        </w:rPr>
        <w:t>Greek</w:t>
      </w:r>
      <w:r w:rsidRPr="009C13C8">
        <w:t xml:space="preserve"> </w:t>
      </w:r>
      <w:r w:rsidRPr="00D61B4A">
        <w:t xml:space="preserve">или </w:t>
      </w:r>
      <w:r>
        <w:t>команду, соответствующую нужной букве</w:t>
      </w:r>
      <w:r w:rsidRPr="00D61B4A">
        <w:t xml:space="preserve"> (</w:t>
      </w:r>
      <w:r>
        <w:t xml:space="preserve">см. </w:t>
      </w:r>
      <w:r w:rsidRPr="00D61B4A">
        <w:t>табл</w:t>
      </w:r>
      <w:r>
        <w:t>.</w:t>
      </w:r>
      <w:r w:rsidRPr="00D61B4A">
        <w:t xml:space="preserve"> 3). </w:t>
      </w:r>
      <w:r w:rsidRPr="00420458">
        <w:t>При наведении указателя мыши на нужную букву в палитре всплывает подсказка с ее командой</w:t>
      </w:r>
      <w:r>
        <w:t>. Д</w:t>
      </w:r>
      <w:r w:rsidRPr="00D61B4A">
        <w:t>ля ввода заглавной греческой буквы сл</w:t>
      </w:r>
      <w:r w:rsidRPr="00D61B4A">
        <w:t>е</w:t>
      </w:r>
      <w:r w:rsidRPr="00D61B4A">
        <w:t xml:space="preserve">дует </w:t>
      </w:r>
      <w:r>
        <w:t xml:space="preserve">начинать </w:t>
      </w:r>
      <w:r w:rsidRPr="00D61B4A">
        <w:t>ввод с прописной буквы (</w:t>
      </w:r>
      <w:r w:rsidRPr="00911AD9">
        <w:rPr>
          <w:lang w:val="en-US"/>
        </w:rPr>
        <w:t>alpha</w:t>
      </w:r>
      <w:r w:rsidRPr="00D61B4A">
        <w:t xml:space="preserve"> – </w:t>
      </w:r>
      <w:r w:rsidRPr="00911AD9">
        <w:rPr>
          <w:lang w:val="en-US"/>
        </w:rPr>
        <w:t>Alpha</w:t>
      </w:r>
      <w:r w:rsidRPr="00D61B4A">
        <w:t>).</w:t>
      </w:r>
      <w:r w:rsidRPr="009C13C8">
        <w:t xml:space="preserve"> </w:t>
      </w:r>
      <w:r>
        <w:t>В</w:t>
      </w:r>
      <w:r w:rsidRPr="00D61B4A">
        <w:t xml:space="preserve"> области ввода отобр</w:t>
      </w:r>
      <w:r w:rsidRPr="00D61B4A">
        <w:t>а</w:t>
      </w:r>
      <w:r w:rsidRPr="00D61B4A">
        <w:t>зится команда, а в области</w:t>
      </w:r>
      <w:r>
        <w:t xml:space="preserve"> вывода − соответствующая буква. Исключение с</w:t>
      </w:r>
      <w:r>
        <w:t>о</w:t>
      </w:r>
      <w:r>
        <w:t xml:space="preserve">ставляют математические константы </w:t>
      </w:r>
      <w:r w:rsidRPr="00FF02A7">
        <w:rPr>
          <w:position w:val="-6"/>
        </w:rPr>
        <w:object w:dxaOrig="260" w:dyaOrig="240">
          <v:shape id="_x0000_i1732" type="#_x0000_t75" style="width:13pt;height:12.15pt" o:ole="">
            <v:imagedata r:id="rId1412" o:title=""/>
          </v:shape>
          <o:OLEObject Type="Embed" ProgID="Equation.DSMT4" ShapeID="_x0000_i1732" DrawAspect="Content" ObjectID="_1597652912" r:id="rId1413"/>
        </w:object>
      </w:r>
      <w:r w:rsidRPr="00911AD9">
        <w:rPr>
          <w:position w:val="-6"/>
        </w:rPr>
        <w:t xml:space="preserve"> </w:t>
      </w:r>
      <w:r>
        <w:t>и</w:t>
      </w:r>
      <w:r w:rsidRPr="009C13C8">
        <w:t xml:space="preserve"> </w:t>
      </w:r>
      <w:r w:rsidRPr="00420458">
        <w:rPr>
          <w:position w:val="-10"/>
        </w:rPr>
        <w:object w:dxaOrig="220" w:dyaOrig="279">
          <v:shape id="_x0000_i1733" type="#_x0000_t75" style="width:12.15pt;height:13.9pt" o:ole="">
            <v:imagedata r:id="rId1414" o:title=""/>
          </v:shape>
          <o:OLEObject Type="Embed" ProgID="Equation.DSMT4" ShapeID="_x0000_i1733" DrawAspect="Content" ObjectID="_1597652913" r:id="rId1415"/>
        </w:object>
      </w:r>
      <w:r>
        <w:t>, для которых используются кома</w:t>
      </w:r>
      <w:r>
        <w:t>н</w:t>
      </w:r>
      <w:r>
        <w:t>ды</w:t>
      </w:r>
      <w:r w:rsidRPr="009C13C8">
        <w:t xml:space="preserve"> </w:t>
      </w:r>
      <w:r w:rsidRPr="00911AD9">
        <w:rPr>
          <w:lang w:val="en-US"/>
        </w:rPr>
        <w:t>Pi</w:t>
      </w:r>
      <w:r w:rsidRPr="009C13C8">
        <w:t xml:space="preserve"> </w:t>
      </w:r>
      <w:r>
        <w:t xml:space="preserve">и </w:t>
      </w:r>
      <w:r w:rsidRPr="00911AD9">
        <w:rPr>
          <w:lang w:val="en-US"/>
        </w:rPr>
        <w:t>gamma</w:t>
      </w:r>
      <w:r w:rsidRPr="009C13C8">
        <w:t xml:space="preserve"> </w:t>
      </w:r>
      <w:r>
        <w:t>соответственно.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>Таблица 3</w:t>
      </w:r>
      <w:r>
        <w:t xml:space="preserve"> ‒ </w:t>
      </w:r>
      <w:r w:rsidRPr="00D61B4A">
        <w:t>Греческие буквы (строчные)</w:t>
      </w:r>
    </w:p>
    <w:tbl>
      <w:tblPr>
        <w:tblStyle w:val="aa"/>
        <w:tblW w:w="0" w:type="auto"/>
        <w:tblLook w:val="04A0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611AE8" w:rsidRPr="00D61B4A" w:rsidTr="007E4EC1">
        <w:tc>
          <w:tcPr>
            <w:tcW w:w="1231" w:type="dxa"/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2932CC">
              <w:object w:dxaOrig="260" w:dyaOrig="240">
                <v:shape id="_x0000_i1734" type="#_x0000_t75" style="width:13pt;height:12.15pt" o:ole="">
                  <v:imagedata r:id="rId1416" o:title=""/>
                </v:shape>
                <o:OLEObject Type="Embed" ProgID="Equation.DSMT4" ShapeID="_x0000_i1734" DrawAspect="Content" ObjectID="_1597652914" r:id="rId1417"/>
              </w:object>
            </w:r>
          </w:p>
        </w:tc>
        <w:tc>
          <w:tcPr>
            <w:tcW w:w="1231" w:type="dxa"/>
            <w:tcBorders>
              <w:right w:val="single" w:sz="18" w:space="0" w:color="auto"/>
            </w:tcBorders>
            <w:vAlign w:val="center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alpha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20" w:dyaOrig="279">
                <v:shape id="_x0000_i1735" type="#_x0000_t75" style="width:12.15pt;height:13.9pt" o:ole="">
                  <v:imagedata r:id="rId1418" o:title=""/>
                </v:shape>
                <o:OLEObject Type="Embed" ProgID="Equation.DSMT4" ShapeID="_x0000_i1735" DrawAspect="Content" ObjectID="_1597652915" r:id="rId1419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e</w:t>
            </w:r>
            <w:r w:rsidR="00611AE8" w:rsidRPr="00911AD9">
              <w:rPr>
                <w:lang w:val="en-US"/>
              </w:rPr>
              <w:t>ta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60" w:dyaOrig="279">
                <v:shape id="_x0000_i1736" type="#_x0000_t75" style="width:13pt;height:13.9pt" o:ole="">
                  <v:imagedata r:id="rId1420" o:title=""/>
                </v:shape>
                <o:OLEObject Type="Embed" ProgID="Equation.DSMT4" ShapeID="_x0000_i1736" DrawAspect="Content" ObjectID="_1597652916" r:id="rId1421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4D42C4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m</w:t>
            </w:r>
            <w:r w:rsidR="00611AE8" w:rsidRPr="00911AD9">
              <w:rPr>
                <w:lang w:val="en-US"/>
              </w:rPr>
              <w:t>u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60" w:dyaOrig="240">
                <v:shape id="_x0000_i1737" type="#_x0000_t75" style="width:13pt;height:12.15pt" o:ole="">
                  <v:imagedata r:id="rId1422" o:title=""/>
                </v:shape>
                <o:OLEObject Type="Embed" ProgID="Equation.DSMT4" ShapeID="_x0000_i1737" DrawAspect="Content" ObjectID="_1597652917" r:id="rId1423"/>
              </w:object>
            </w:r>
          </w:p>
        </w:tc>
        <w:tc>
          <w:tcPr>
            <w:tcW w:w="1232" w:type="dxa"/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s</w:t>
            </w:r>
            <w:r w:rsidR="00611AE8" w:rsidRPr="00911AD9">
              <w:rPr>
                <w:lang w:val="en-US"/>
              </w:rPr>
              <w:t>igma</w:t>
            </w:r>
          </w:p>
        </w:tc>
      </w:tr>
      <w:tr w:rsidR="00611AE8" w:rsidRPr="00D61B4A" w:rsidTr="007E4EC1">
        <w:tc>
          <w:tcPr>
            <w:tcW w:w="1231" w:type="dxa"/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60" w:dyaOrig="340">
                <v:shape id="_x0000_i1738" type="#_x0000_t75" style="width:13pt;height:16.5pt" o:ole="">
                  <v:imagedata r:id="rId1424" o:title=""/>
                </v:shape>
                <o:OLEObject Type="Embed" ProgID="Equation.DSMT4" ShapeID="_x0000_i1738" DrawAspect="Content" ObjectID="_1597652918" r:id="rId1425"/>
              </w:object>
            </w:r>
          </w:p>
        </w:tc>
        <w:tc>
          <w:tcPr>
            <w:tcW w:w="1231" w:type="dxa"/>
            <w:tcBorders>
              <w:right w:val="single" w:sz="18" w:space="0" w:color="auto"/>
            </w:tcBorders>
            <w:vAlign w:val="center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beta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20" w:dyaOrig="300">
                <v:shape id="_x0000_i1739" type="#_x0000_t75" style="width:12.15pt;height:16.5pt" o:ole="">
                  <v:imagedata r:id="rId1426" o:title=""/>
                </v:shape>
                <o:OLEObject Type="Embed" ProgID="Equation.DSMT4" ShapeID="_x0000_i1739" DrawAspect="Content" ObjectID="_1597652919" r:id="rId1427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t</w:t>
            </w:r>
            <w:r w:rsidR="00611AE8" w:rsidRPr="00911AD9">
              <w:rPr>
                <w:lang w:val="en-US"/>
              </w:rPr>
              <w:t>heta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20" w:dyaOrig="240">
                <v:shape id="_x0000_i1740" type="#_x0000_t75" style="width:12.15pt;height:12.15pt" o:ole="">
                  <v:imagedata r:id="rId1428" o:title=""/>
                </v:shape>
                <o:OLEObject Type="Embed" ProgID="Equation.DSMT4" ShapeID="_x0000_i1740" DrawAspect="Content" ObjectID="_1597652920" r:id="rId1429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4D42C4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n</w:t>
            </w:r>
            <w:r w:rsidR="00611AE8" w:rsidRPr="00911AD9">
              <w:rPr>
                <w:lang w:val="en-US"/>
              </w:rPr>
              <w:t>u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2932CC">
              <w:object w:dxaOrig="220" w:dyaOrig="340">
                <v:shape id="_x0000_i1741" type="#_x0000_t75" style="width:11.3pt;height:18.2pt" o:ole="">
                  <v:imagedata r:id="rId1430" o:title=""/>
                </v:shape>
                <o:OLEObject Type="Embed" ProgID="Equation.DSMT4" ShapeID="_x0000_i1741" DrawAspect="Content" ObjectID="_1597652921" r:id="rId1431"/>
              </w:object>
            </w:r>
          </w:p>
        </w:tc>
        <w:tc>
          <w:tcPr>
            <w:tcW w:w="1232" w:type="dxa"/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p</w:t>
            </w:r>
            <w:r w:rsidR="00611AE8" w:rsidRPr="00911AD9">
              <w:rPr>
                <w:lang w:val="en-US"/>
              </w:rPr>
              <w:t>hi</w:t>
            </w:r>
          </w:p>
        </w:tc>
      </w:tr>
      <w:tr w:rsidR="00611AE8" w:rsidRPr="00D61B4A" w:rsidTr="007E4EC1">
        <w:tc>
          <w:tcPr>
            <w:tcW w:w="1231" w:type="dxa"/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40" w:dyaOrig="300">
                <v:shape id="_x0000_i1742" type="#_x0000_t75" style="width:12.15pt;height:16.5pt" o:ole="">
                  <v:imagedata r:id="rId1432" o:title=""/>
                </v:shape>
                <o:OLEObject Type="Embed" ProgID="Equation.DSMT4" ShapeID="_x0000_i1742" DrawAspect="Content" ObjectID="_1597652922" r:id="rId1433"/>
              </w:object>
            </w:r>
          </w:p>
        </w:tc>
        <w:tc>
          <w:tcPr>
            <w:tcW w:w="1231" w:type="dxa"/>
            <w:tcBorders>
              <w:right w:val="single" w:sz="18" w:space="0" w:color="auto"/>
            </w:tcBorders>
            <w:vAlign w:val="center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delta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160" w:dyaOrig="240">
                <v:shape id="_x0000_i1743" type="#_x0000_t75" style="width:7.8pt;height:12.15pt" o:ole="">
                  <v:imagedata r:id="rId1434" o:title=""/>
                </v:shape>
                <o:OLEObject Type="Embed" ProgID="Equation.DSMT4" ShapeID="_x0000_i1743" DrawAspect="Content" ObjectID="_1597652923" r:id="rId1435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i</w:t>
            </w:r>
            <w:r w:rsidR="00611AE8" w:rsidRPr="00911AD9">
              <w:rPr>
                <w:lang w:val="en-US"/>
              </w:rPr>
              <w:t>ota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20" w:dyaOrig="340">
                <v:shape id="_x0000_i1744" type="#_x0000_t75" style="width:12.15pt;height:16.5pt" o:ole="">
                  <v:imagedata r:id="rId1436" o:title=""/>
                </v:shape>
                <o:OLEObject Type="Embed" ProgID="Equation.DSMT4" ShapeID="_x0000_i1744" DrawAspect="Content" ObjectID="_1597652924" r:id="rId1437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4D42C4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x</w:t>
            </w:r>
            <w:r w:rsidR="00611AE8" w:rsidRPr="00911AD9">
              <w:rPr>
                <w:lang w:val="en-US"/>
              </w:rPr>
              <w:t>i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2932CC">
              <w:object w:dxaOrig="260" w:dyaOrig="279">
                <v:shape id="_x0000_i1745" type="#_x0000_t75" style="width:13pt;height:13.9pt" o:ole="">
                  <v:imagedata r:id="rId1438" o:title=""/>
                </v:shape>
                <o:OLEObject Type="Embed" ProgID="Equation.DSMT4" ShapeID="_x0000_i1745" DrawAspect="Content" ObjectID="_1597652925" r:id="rId1439"/>
              </w:object>
            </w:r>
          </w:p>
        </w:tc>
        <w:tc>
          <w:tcPr>
            <w:tcW w:w="1232" w:type="dxa"/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c</w:t>
            </w:r>
            <w:r w:rsidR="00611AE8" w:rsidRPr="00911AD9">
              <w:rPr>
                <w:lang w:val="en-US"/>
              </w:rPr>
              <w:t>hi</w:t>
            </w:r>
          </w:p>
        </w:tc>
      </w:tr>
      <w:tr w:rsidR="00611AE8" w:rsidRPr="00D61B4A" w:rsidTr="007E4EC1">
        <w:tc>
          <w:tcPr>
            <w:tcW w:w="1231" w:type="dxa"/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20" w:dyaOrig="240">
                <v:shape id="_x0000_i1746" type="#_x0000_t75" style="width:12.15pt;height:12.15pt" o:ole="">
                  <v:imagedata r:id="rId1440" o:title=""/>
                </v:shape>
                <o:OLEObject Type="Embed" ProgID="Equation.DSMT4" ShapeID="_x0000_i1746" DrawAspect="Content" ObjectID="_1597652926" r:id="rId1441"/>
              </w:object>
            </w:r>
          </w:p>
        </w:tc>
        <w:tc>
          <w:tcPr>
            <w:tcW w:w="1231" w:type="dxa"/>
            <w:tcBorders>
              <w:right w:val="single" w:sz="18" w:space="0" w:color="auto"/>
            </w:tcBorders>
            <w:vAlign w:val="center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epsilon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40" w:dyaOrig="220">
                <v:shape id="_x0000_i1747" type="#_x0000_t75" style="width:12.15pt;height:12.15pt" o:ole="">
                  <v:imagedata r:id="rId1442" o:title=""/>
                </v:shape>
                <o:OLEObject Type="Embed" ProgID="Equation.DSMT4" ShapeID="_x0000_i1747" DrawAspect="Content" ObjectID="_1597652927" r:id="rId1443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k</w:t>
            </w:r>
            <w:r w:rsidR="00611AE8" w:rsidRPr="00911AD9">
              <w:rPr>
                <w:lang w:val="en-US"/>
              </w:rPr>
              <w:t>appa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60" w:dyaOrig="240">
                <v:shape id="_x0000_i1748" type="#_x0000_t75" style="width:13pt;height:12.15pt" o:ole="">
                  <v:imagedata r:id="rId1444" o:title=""/>
                </v:shape>
                <o:OLEObject Type="Embed" ProgID="Equation.DSMT4" ShapeID="_x0000_i1748" DrawAspect="Content" ObjectID="_1597652928" r:id="rId1445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4D42C4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p</w:t>
            </w:r>
            <w:r w:rsidR="00611AE8" w:rsidRPr="00911AD9">
              <w:rPr>
                <w:lang w:val="en-US"/>
              </w:rPr>
              <w:t>i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79" w:dyaOrig="279">
                <v:shape id="_x0000_i1749" type="#_x0000_t75" style="width:13.9pt;height:13.9pt" o:ole="">
                  <v:imagedata r:id="rId1446" o:title=""/>
                </v:shape>
                <o:OLEObject Type="Embed" ProgID="Equation.DSMT4" ShapeID="_x0000_i1749" DrawAspect="Content" ObjectID="_1597652929" r:id="rId1447"/>
              </w:object>
            </w:r>
          </w:p>
        </w:tc>
        <w:tc>
          <w:tcPr>
            <w:tcW w:w="1232" w:type="dxa"/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p</w:t>
            </w:r>
            <w:r w:rsidR="00611AE8" w:rsidRPr="00911AD9">
              <w:rPr>
                <w:lang w:val="en-US"/>
              </w:rPr>
              <w:t>si</w:t>
            </w:r>
          </w:p>
        </w:tc>
      </w:tr>
      <w:tr w:rsidR="00611AE8" w:rsidRPr="00D61B4A" w:rsidTr="007E4EC1">
        <w:tc>
          <w:tcPr>
            <w:tcW w:w="1231" w:type="dxa"/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60" w:dyaOrig="340">
                <v:shape id="_x0000_i1750" type="#_x0000_t75" style="width:13pt;height:16.5pt" o:ole="">
                  <v:imagedata r:id="rId1448" o:title=""/>
                </v:shape>
                <o:OLEObject Type="Embed" ProgID="Equation.DSMT4" ShapeID="_x0000_i1750" DrawAspect="Content" ObjectID="_1597652930" r:id="rId1449"/>
              </w:object>
            </w:r>
          </w:p>
        </w:tc>
        <w:tc>
          <w:tcPr>
            <w:tcW w:w="1231" w:type="dxa"/>
            <w:tcBorders>
              <w:right w:val="single" w:sz="18" w:space="0" w:color="auto"/>
            </w:tcBorders>
            <w:vAlign w:val="center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zeta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40" w:dyaOrig="300">
                <v:shape id="_x0000_i1751" type="#_x0000_t75" style="width:12.15pt;height:16.5pt" o:ole="">
                  <v:imagedata r:id="rId1450" o:title=""/>
                </v:shape>
                <o:OLEObject Type="Embed" ProgID="Equation.DSMT4" ShapeID="_x0000_i1751" DrawAspect="Content" ObjectID="_1597652931" r:id="rId1451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l</w:t>
            </w:r>
            <w:r w:rsidR="00611AE8" w:rsidRPr="00911AD9">
              <w:rPr>
                <w:lang w:val="en-US"/>
              </w:rPr>
              <w:t>ambda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60" w:dyaOrig="279">
                <v:shape id="_x0000_i1752" type="#_x0000_t75" style="width:13pt;height:13.9pt" o:ole="">
                  <v:imagedata r:id="rId1452" o:title=""/>
                </v:shape>
                <o:OLEObject Type="Embed" ProgID="Equation.DSMT4" ShapeID="_x0000_i1752" DrawAspect="Content" ObjectID="_1597652932" r:id="rId1453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4D42C4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r</w:t>
            </w:r>
            <w:r w:rsidR="00611AE8" w:rsidRPr="00911AD9">
              <w:rPr>
                <w:lang w:val="en-US"/>
              </w:rPr>
              <w:t>ho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60" w:dyaOrig="240">
                <v:shape id="_x0000_i1753" type="#_x0000_t75" style="width:13pt;height:12.15pt" o:ole="">
                  <v:imagedata r:id="rId1454" o:title=""/>
                </v:shape>
                <o:OLEObject Type="Embed" ProgID="Equation.DSMT4" ShapeID="_x0000_i1753" DrawAspect="Content" ObjectID="_1597652933" r:id="rId1455"/>
              </w:object>
            </w:r>
          </w:p>
        </w:tc>
        <w:tc>
          <w:tcPr>
            <w:tcW w:w="1232" w:type="dxa"/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o</w:t>
            </w:r>
            <w:r w:rsidR="00611AE8" w:rsidRPr="00911AD9">
              <w:rPr>
                <w:lang w:val="en-US"/>
              </w:rPr>
              <w:t>mega</w:t>
            </w:r>
          </w:p>
        </w:tc>
      </w:tr>
    </w:tbl>
    <w:p w:rsidR="00611AE8" w:rsidRPr="00D61B4A" w:rsidRDefault="00611AE8" w:rsidP="00FE23CB">
      <w:pPr>
        <w:spacing w:before="100" w:beforeAutospacing="1" w:after="100" w:afterAutospacing="1"/>
        <w:contextualSpacing/>
        <w:rPr>
          <w:lang w:val="en-US"/>
        </w:rPr>
      </w:pP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 xml:space="preserve">Основные элементарные математические функции входят в </w:t>
      </w:r>
      <w:r>
        <w:t xml:space="preserve">стандартную </w:t>
      </w:r>
      <w:r w:rsidRPr="00D61B4A">
        <w:t xml:space="preserve">библиотеку </w:t>
      </w:r>
      <w:r w:rsidRPr="00911AD9">
        <w:rPr>
          <w:lang w:val="en-US"/>
        </w:rPr>
        <w:t>Maple</w:t>
      </w:r>
      <w:r w:rsidRPr="00D61B4A">
        <w:t xml:space="preserve"> и вводятся в привычном формате </w:t>
      </w:r>
      <w:r w:rsidRPr="00911AD9">
        <w:rPr>
          <w:i/>
          <w:lang w:val="en-US"/>
        </w:rPr>
        <w:t>function</w:t>
      </w:r>
      <w:r w:rsidRPr="00D61B4A">
        <w:t>(</w:t>
      </w:r>
      <w:r w:rsidRPr="00911AD9">
        <w:rPr>
          <w:i/>
          <w:lang w:val="en-US"/>
        </w:rPr>
        <w:t>argument</w:t>
      </w:r>
      <w:r w:rsidRPr="00D61B4A">
        <w:t>). Их п</w:t>
      </w:r>
      <w:r w:rsidRPr="00D61B4A">
        <w:t>е</w:t>
      </w:r>
      <w:r w:rsidRPr="00D61B4A">
        <w:t>речень приведен в таблице 4. Слева приводится математическая запись, спр</w:t>
      </w:r>
      <w:r w:rsidRPr="00D61B4A">
        <w:t>а</w:t>
      </w:r>
      <w:r w:rsidRPr="00D61B4A">
        <w:t>ва</w:t>
      </w:r>
      <w:r w:rsidRPr="00911AD9">
        <w:rPr>
          <w:lang w:val="en-US"/>
        </w:rPr>
        <w:t> </w:t>
      </w:r>
      <w:r w:rsidRPr="00D61B4A">
        <w:t xml:space="preserve">– запись в </w:t>
      </w:r>
      <w:r w:rsidRPr="00911AD9">
        <w:rPr>
          <w:lang w:val="en-US"/>
        </w:rPr>
        <w:t>Maple</w:t>
      </w:r>
      <w:r w:rsidRPr="00D61B4A">
        <w:t xml:space="preserve">. </w:t>
      </w:r>
      <w:r w:rsidR="00E43D71">
        <w:t>При этом выводится главное значение функции</w:t>
      </w:r>
      <w:r w:rsidR="001F3882">
        <w:t xml:space="preserve">, поскольку система работает в поле комплексных чисел. При необходимости рассмотрения функций действительного аргумента можно подключить специализированный пакет </w:t>
      </w:r>
      <w:r w:rsidR="001F3882" w:rsidRPr="001F3882">
        <w:rPr>
          <w:i/>
          <w:lang w:val="en-US"/>
        </w:rPr>
        <w:t>Rea</w:t>
      </w:r>
      <w:r w:rsidR="001F3882">
        <w:rPr>
          <w:i/>
          <w:lang w:val="en-US"/>
        </w:rPr>
        <w:t>l</w:t>
      </w:r>
      <w:r w:rsidR="001F3882" w:rsidRPr="001F3882">
        <w:rPr>
          <w:i/>
          <w:lang w:val="en-US"/>
        </w:rPr>
        <w:t>Domain</w:t>
      </w:r>
      <w:r w:rsidR="001F3882" w:rsidRPr="001F3882">
        <w:rPr>
          <w:i/>
        </w:rPr>
        <w:t>.</w:t>
      </w:r>
      <w:r w:rsidR="001F3882">
        <w:t xml:space="preserve"> </w:t>
      </w:r>
    </w:p>
    <w:p w:rsidR="00611AE8" w:rsidRPr="002932CC" w:rsidRDefault="00611AE8" w:rsidP="00FE23CB">
      <w:pPr>
        <w:spacing w:before="100" w:beforeAutospacing="1" w:after="100" w:afterAutospacing="1"/>
        <w:contextualSpacing/>
      </w:pP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lastRenderedPageBreak/>
        <w:t>Таблица 4</w:t>
      </w:r>
      <w:r w:rsidRPr="00E43D71">
        <w:t xml:space="preserve"> </w:t>
      </w:r>
      <w:r w:rsidR="004D42C4" w:rsidRPr="00D61B4A">
        <w:t xml:space="preserve">– </w:t>
      </w:r>
      <w:r w:rsidRPr="00D61B4A">
        <w:t>Встроенные математические функции</w:t>
      </w:r>
    </w:p>
    <w:tbl>
      <w:tblPr>
        <w:tblStyle w:val="aa"/>
        <w:tblW w:w="0" w:type="auto"/>
        <w:tblLook w:val="04A0"/>
      </w:tblPr>
      <w:tblGrid>
        <w:gridCol w:w="935"/>
        <w:gridCol w:w="1198"/>
        <w:gridCol w:w="1188"/>
        <w:gridCol w:w="1315"/>
        <w:gridCol w:w="1186"/>
        <w:gridCol w:w="1242"/>
        <w:gridCol w:w="1455"/>
        <w:gridCol w:w="1335"/>
      </w:tblGrid>
      <w:tr w:rsidR="00611AE8" w:rsidRPr="00D61B4A" w:rsidTr="007E4EC1">
        <w:tc>
          <w:tcPr>
            <w:tcW w:w="948" w:type="dxa"/>
          </w:tcPr>
          <w:p w:rsidR="00611AE8" w:rsidRPr="00D61B4A" w:rsidRDefault="00611AE8" w:rsidP="004D42C4">
            <w:pPr>
              <w:spacing w:before="100" w:beforeAutospacing="1" w:after="100" w:afterAutospacing="1" w:line="360" w:lineRule="auto"/>
              <w:ind w:firstLine="0"/>
              <w:contextualSpacing/>
            </w:pPr>
            <w:r w:rsidRPr="00D61B4A">
              <w:object w:dxaOrig="420" w:dyaOrig="400">
                <v:shape id="_x0000_i1754" type="#_x0000_t75" style="width:20.8pt;height:19.95pt" o:ole="">
                  <v:imagedata r:id="rId1456" o:title=""/>
                </v:shape>
                <o:OLEObject Type="Embed" ProgID="Equation.DSMT4" ShapeID="_x0000_i1754" DrawAspect="Content" ObjectID="_1597652934" r:id="rId1457"/>
              </w:object>
            </w:r>
          </w:p>
        </w:tc>
        <w:tc>
          <w:tcPr>
            <w:tcW w:w="1200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sqrt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D61B4A">
              <w:rPr>
                <w:lang w:val="en-US"/>
              </w:rPr>
              <w:object w:dxaOrig="740" w:dyaOrig="380">
                <v:shape id="_x0000_i1755" type="#_x0000_t75" style="width:37.3pt;height:17.35pt" o:ole="">
                  <v:imagedata r:id="rId1458" o:title=""/>
                </v:shape>
                <o:OLEObject Type="Embed" ProgID="Equation.DSMT4" ShapeID="_x0000_i1755" DrawAspect="Content" ObjectID="_1597652935" r:id="rId1459"/>
              </w:object>
            </w:r>
          </w:p>
        </w:tc>
        <w:tc>
          <w:tcPr>
            <w:tcW w:w="1320" w:type="dxa"/>
            <w:tcBorders>
              <w:right w:val="single" w:sz="18" w:space="0" w:color="auto"/>
            </w:tcBorders>
          </w:tcPr>
          <w:p w:rsidR="00611AE8" w:rsidRPr="00911AD9" w:rsidRDefault="00611AE8" w:rsidP="001F2AE0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log[</w:t>
            </w:r>
            <w:r w:rsidRPr="00911AD9">
              <w:rPr>
                <w:i/>
                <w:lang w:val="en-US"/>
              </w:rPr>
              <w:t>a</w:t>
            </w:r>
            <w:r w:rsidRPr="00911AD9">
              <w:rPr>
                <w:lang w:val="en-US"/>
              </w:rPr>
              <w:t>]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sec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211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sec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485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arcctg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35" w:type="dxa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arcccot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</w:tr>
      <w:tr w:rsidR="00611AE8" w:rsidRPr="00D61B4A" w:rsidTr="007E4EC1">
        <w:tc>
          <w:tcPr>
            <w:tcW w:w="948" w:type="dxa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|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|</w:t>
            </w:r>
          </w:p>
        </w:tc>
        <w:tc>
          <w:tcPr>
            <w:tcW w:w="1200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abs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sin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20" w:type="dxa"/>
            <w:tcBorders>
              <w:right w:val="single" w:sz="18" w:space="0" w:color="auto"/>
            </w:tcBorders>
          </w:tcPr>
          <w:p w:rsidR="00611AE8" w:rsidRPr="00911AD9" w:rsidRDefault="00611AE8" w:rsidP="001F2AE0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sin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cosec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211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csc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485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sh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35" w:type="dxa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sinh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</w:tr>
      <w:tr w:rsidR="00611AE8" w:rsidRPr="00D61B4A" w:rsidTr="007E4EC1">
        <w:tc>
          <w:tcPr>
            <w:tcW w:w="948" w:type="dxa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D61B4A">
              <w:rPr>
                <w:lang w:val="en-US"/>
              </w:rPr>
              <w:object w:dxaOrig="300" w:dyaOrig="380">
                <v:shape id="_x0000_i1756" type="#_x0000_t75" style="width:16.5pt;height:17.35pt" o:ole="">
                  <v:imagedata r:id="rId1460" o:title=""/>
                </v:shape>
                <o:OLEObject Type="Embed" ProgID="Equation.DSMT4" ShapeID="_x0000_i1756" DrawAspect="Content" ObjectID="_1597652936" r:id="rId1461"/>
              </w:object>
            </w:r>
          </w:p>
        </w:tc>
        <w:tc>
          <w:tcPr>
            <w:tcW w:w="1200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exp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cos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20" w:type="dxa"/>
            <w:tcBorders>
              <w:right w:val="single" w:sz="18" w:space="0" w:color="auto"/>
            </w:tcBorders>
          </w:tcPr>
          <w:p w:rsidR="00611AE8" w:rsidRPr="00911AD9" w:rsidRDefault="00611AE8" w:rsidP="001F2AE0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cos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arcsin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211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arcsin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485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ch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35" w:type="dxa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cosh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</w:tr>
      <w:tr w:rsidR="00611AE8" w:rsidRPr="00D61B4A" w:rsidTr="007E4EC1">
        <w:tc>
          <w:tcPr>
            <w:tcW w:w="948" w:type="dxa"/>
          </w:tcPr>
          <w:p w:rsidR="00611AE8" w:rsidRPr="00D61B4A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</w:pPr>
            <w:r w:rsidRPr="00D61B4A">
              <w:object w:dxaOrig="460" w:dyaOrig="300">
                <v:shape id="_x0000_i1757" type="#_x0000_t75" style="width:23.4pt;height:16.5pt" o:ole="">
                  <v:imagedata r:id="rId1462" o:title=""/>
                </v:shape>
                <o:OLEObject Type="Embed" ProgID="Equation.DSMT4" ShapeID="_x0000_i1757" DrawAspect="Content" ObjectID="_1597652937" r:id="rId1463"/>
              </w:object>
            </w:r>
          </w:p>
        </w:tc>
        <w:tc>
          <w:tcPr>
            <w:tcW w:w="1200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ln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tg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20" w:type="dxa"/>
            <w:tcBorders>
              <w:right w:val="single" w:sz="18" w:space="0" w:color="auto"/>
            </w:tcBorders>
          </w:tcPr>
          <w:p w:rsidR="00611AE8" w:rsidRPr="00911AD9" w:rsidRDefault="00611AE8" w:rsidP="001F2AE0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tan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arc</w:t>
            </w:r>
            <w:r w:rsidR="004D42C4">
              <w:rPr>
                <w:lang w:val="en-US"/>
              </w:rPr>
              <w:t>c</w:t>
            </w:r>
            <w:r w:rsidRPr="00911AD9">
              <w:rPr>
                <w:lang w:val="en-US"/>
              </w:rPr>
              <w:t xml:space="preserve">os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211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ar</w:t>
            </w:r>
            <w:r w:rsidR="004D42C4">
              <w:rPr>
                <w:lang w:val="en-US"/>
              </w:rPr>
              <w:t>c</w:t>
            </w:r>
            <w:r w:rsidRPr="00911AD9">
              <w:rPr>
                <w:lang w:val="en-US"/>
              </w:rPr>
              <w:t>cos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485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th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35" w:type="dxa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tanh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</w:tr>
      <w:tr w:rsidR="00611AE8" w:rsidRPr="00D61B4A" w:rsidTr="007E4EC1">
        <w:tc>
          <w:tcPr>
            <w:tcW w:w="948" w:type="dxa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lg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200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log10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ctg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20" w:type="dxa"/>
            <w:tcBorders>
              <w:right w:val="single" w:sz="18" w:space="0" w:color="auto"/>
            </w:tcBorders>
          </w:tcPr>
          <w:p w:rsidR="00611AE8" w:rsidRPr="00911AD9" w:rsidRDefault="00611AE8" w:rsidP="001F2AE0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cot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arctg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211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arctan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485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cth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35" w:type="dxa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coth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</w:tr>
    </w:tbl>
    <w:p w:rsidR="00611AE8" w:rsidRDefault="00611AE8" w:rsidP="00FE23CB">
      <w:pPr>
        <w:spacing w:before="100" w:beforeAutospacing="1" w:after="100" w:afterAutospacing="1"/>
        <w:contextualSpacing/>
      </w:pPr>
    </w:p>
    <w:p w:rsidR="00611AE8" w:rsidRPr="005A37B9" w:rsidRDefault="00611AE8" w:rsidP="00FE23CB">
      <w:pPr>
        <w:spacing w:before="100" w:beforeAutospacing="1" w:after="100" w:afterAutospacing="1"/>
        <w:contextualSpacing/>
      </w:pPr>
      <w:r>
        <w:t>Для тригонометрических функций часто бывает необходимо представл</w:t>
      </w:r>
      <w:r>
        <w:t>е</w:t>
      </w:r>
      <w:r>
        <w:t>ние аргумента в разных формах: радианной или градусной. Для перевода из о</w:t>
      </w:r>
      <w:r>
        <w:t>д</w:t>
      </w:r>
      <w:r>
        <w:t>ной меры в другую можно использовать универсальную команду преобразов</w:t>
      </w:r>
      <w:r>
        <w:t>а</w:t>
      </w:r>
      <w:r>
        <w:t xml:space="preserve">ния </w:t>
      </w:r>
      <w:r w:rsidRPr="00911AD9">
        <w:rPr>
          <w:i/>
          <w:lang w:val="en-US"/>
        </w:rPr>
        <w:t>convert</w:t>
      </w:r>
      <w:r w:rsidR="004D42C4" w:rsidRPr="004D42C4">
        <w:t>()</w:t>
      </w:r>
      <w:r w:rsidR="004D42C4">
        <w:t>.</w:t>
      </w:r>
      <w:r>
        <w:t xml:space="preserve"> Для перевода в градусную меру требуется формат </w:t>
      </w:r>
      <w:r w:rsidR="004D42C4" w:rsidRPr="00911AD9">
        <w:rPr>
          <w:i/>
        </w:rPr>
        <w:t>convert</w:t>
      </w:r>
      <w:r w:rsidR="004D42C4" w:rsidRPr="002F10B9">
        <w:t xml:space="preserve">(number, </w:t>
      </w:r>
      <w:r w:rsidR="004D42C4" w:rsidRPr="00911AD9">
        <w:rPr>
          <w:i/>
        </w:rPr>
        <w:t>degrees</w:t>
      </w:r>
      <w:r w:rsidR="004D42C4" w:rsidRPr="002F10B9">
        <w:t>)</w:t>
      </w:r>
      <w:r w:rsidR="004D42C4">
        <w:t xml:space="preserve"> </w:t>
      </w:r>
      <w:r>
        <w:t xml:space="preserve">записи команды, где </w:t>
      </w:r>
      <w:r w:rsidRPr="00911AD9">
        <w:rPr>
          <w:lang w:val="en-US"/>
        </w:rPr>
        <w:t>number</w:t>
      </w:r>
      <w:r>
        <w:t xml:space="preserve"> – радианное значение, а для обратной з</w:t>
      </w:r>
      <w:r>
        <w:t>а</w:t>
      </w:r>
      <w:r>
        <w:t xml:space="preserve">дачи </w:t>
      </w:r>
      <w:r w:rsidRPr="002F10B9">
        <w:t>−</w:t>
      </w:r>
      <w:r>
        <w:t xml:space="preserve"> </w:t>
      </w:r>
      <w:r w:rsidRPr="00911AD9">
        <w:rPr>
          <w:i/>
        </w:rPr>
        <w:t>convert</w:t>
      </w:r>
      <w:r w:rsidRPr="005A37B9">
        <w:t>(number</w:t>
      </w:r>
      <w:r>
        <w:t xml:space="preserve"> </w:t>
      </w:r>
      <w:r w:rsidRPr="00911AD9">
        <w:rPr>
          <w:i/>
          <w:lang w:val="en-US"/>
        </w:rPr>
        <w:t>degrees</w:t>
      </w:r>
      <w:r w:rsidRPr="005A37B9">
        <w:t xml:space="preserve">, </w:t>
      </w:r>
      <w:r w:rsidRPr="00911AD9">
        <w:rPr>
          <w:i/>
        </w:rPr>
        <w:t>radians</w:t>
      </w:r>
      <w:r w:rsidRPr="005A37B9">
        <w:t>)</w:t>
      </w:r>
      <w:r>
        <w:t xml:space="preserve">, где </w:t>
      </w:r>
      <w:r w:rsidRPr="00911AD9">
        <w:rPr>
          <w:lang w:val="en-US"/>
        </w:rPr>
        <w:t>number</w:t>
      </w:r>
      <w:r>
        <w:t xml:space="preserve"> – градусное значение. 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 xml:space="preserve">Комплексное </w:t>
      </w:r>
      <w:r w:rsidRPr="006B6EB4">
        <w:t>(</w:t>
      </w:r>
      <w:r w:rsidRPr="00911AD9">
        <w:rPr>
          <w:i/>
          <w:lang w:val="en-US"/>
        </w:rPr>
        <w:t>complex</w:t>
      </w:r>
      <w:r w:rsidRPr="006B6EB4">
        <w:t xml:space="preserve">) </w:t>
      </w:r>
      <w:r w:rsidRPr="00D61B4A">
        <w:t xml:space="preserve">число </w:t>
      </w:r>
      <w:r w:rsidRPr="00911AD9">
        <w:rPr>
          <w:i/>
          <w:lang w:val="en-US"/>
        </w:rPr>
        <w:t>z</w:t>
      </w:r>
      <w:r w:rsidRPr="00911AD9">
        <w:rPr>
          <w:i/>
        </w:rPr>
        <w:t xml:space="preserve"> </w:t>
      </w:r>
      <w:r w:rsidRPr="00D61B4A">
        <w:t xml:space="preserve">записывается в алгебраической форме </w:t>
      </w:r>
      <w:r>
        <w:t xml:space="preserve">как </w:t>
      </w:r>
      <w:r w:rsidRPr="00911AD9">
        <w:rPr>
          <w:i/>
        </w:rPr>
        <w:t>z</w:t>
      </w:r>
      <w:r w:rsidRPr="00D61B4A">
        <w:t>=</w:t>
      </w:r>
      <w:r w:rsidRPr="00911AD9">
        <w:rPr>
          <w:i/>
        </w:rPr>
        <w:t>x</w:t>
      </w:r>
      <w:r w:rsidRPr="00D61B4A">
        <w:t>+</w:t>
      </w:r>
      <w:r w:rsidRPr="00911AD9">
        <w:rPr>
          <w:i/>
        </w:rPr>
        <w:t>iy</w:t>
      </w:r>
      <w:r>
        <w:t>. В</w:t>
      </w:r>
      <w:r w:rsidRPr="00D61B4A">
        <w:t xml:space="preserve"> командной строке такая запись должна </w:t>
      </w:r>
      <w:r>
        <w:t>вводиться</w:t>
      </w:r>
      <w:r w:rsidRPr="00D61B4A">
        <w:t xml:space="preserve"> так: </w:t>
      </w:r>
      <w:r w:rsidRPr="00911AD9">
        <w:rPr>
          <w:i/>
        </w:rPr>
        <w:t>z</w:t>
      </w:r>
      <w:r w:rsidRPr="00D61B4A">
        <w:t>:=</w:t>
      </w:r>
      <w:r w:rsidRPr="00911AD9">
        <w:rPr>
          <w:i/>
        </w:rPr>
        <w:t>x</w:t>
      </w:r>
      <w:r w:rsidRPr="00D61B4A">
        <w:t>+I*</w:t>
      </w:r>
      <w:r w:rsidRPr="00911AD9">
        <w:rPr>
          <w:i/>
        </w:rPr>
        <w:t>y</w:t>
      </w:r>
      <w:r>
        <w:t>.</w:t>
      </w:r>
    </w:p>
    <w:p w:rsidR="001F2AE0" w:rsidRPr="00D61B4A" w:rsidRDefault="00611AE8" w:rsidP="001F2AE0">
      <w:pPr>
        <w:spacing w:before="100" w:beforeAutospacing="1" w:after="100" w:afterAutospacing="1"/>
        <w:contextualSpacing/>
      </w:pPr>
      <w:r w:rsidRPr="00D61B4A">
        <w:t xml:space="preserve">Функции </w:t>
      </w:r>
      <w:r w:rsidRPr="00911AD9">
        <w:rPr>
          <w:lang w:val="en-US"/>
        </w:rPr>
        <w:t>Re</w:t>
      </w:r>
      <w:r w:rsidRPr="00D61B4A">
        <w:t>(</w:t>
      </w:r>
      <w:r w:rsidRPr="00911AD9">
        <w:rPr>
          <w:i/>
          <w:lang w:val="en-US"/>
        </w:rPr>
        <w:t>z</w:t>
      </w:r>
      <w:r w:rsidRPr="00D61B4A">
        <w:t xml:space="preserve">) и </w:t>
      </w:r>
      <w:r w:rsidRPr="00911AD9">
        <w:rPr>
          <w:lang w:val="en-US"/>
        </w:rPr>
        <w:t>Im</w:t>
      </w:r>
      <w:r w:rsidRPr="00D61B4A">
        <w:t>(</w:t>
      </w:r>
      <w:r w:rsidRPr="00911AD9">
        <w:rPr>
          <w:i/>
          <w:lang w:val="en-US"/>
        </w:rPr>
        <w:t>z</w:t>
      </w:r>
      <w:r w:rsidRPr="00D61B4A">
        <w:t>) возвращают действительную и мнимую части ко</w:t>
      </w:r>
      <w:r w:rsidRPr="00D61B4A">
        <w:t>м</w:t>
      </w:r>
      <w:r w:rsidRPr="00D61B4A">
        <w:t>плексн</w:t>
      </w:r>
      <w:r>
        <w:t>ого</w:t>
      </w:r>
      <w:r w:rsidRPr="00D61B4A">
        <w:t xml:space="preserve"> чис</w:t>
      </w:r>
      <w:r>
        <w:t>ла</w:t>
      </w:r>
      <w:r w:rsidR="001F2AE0" w:rsidRPr="001F2AE0">
        <w:t xml:space="preserve"> </w:t>
      </w:r>
      <w:r w:rsidR="001F2AE0" w:rsidRPr="001F2AE0">
        <w:rPr>
          <w:i/>
          <w:lang w:val="en-US"/>
        </w:rPr>
        <w:t>z</w:t>
      </w:r>
      <w:r>
        <w:t>, а ф</w:t>
      </w:r>
      <w:r w:rsidR="001F2AE0">
        <w:t>ункции</w:t>
      </w:r>
      <w:r w:rsidRPr="00D61B4A">
        <w:t xml:space="preserve"> </w:t>
      </w:r>
      <w:r w:rsidRPr="00911AD9">
        <w:rPr>
          <w:lang w:val="en-US"/>
        </w:rPr>
        <w:t>abs</w:t>
      </w:r>
      <w:r w:rsidRPr="007B607F">
        <w:t>(</w:t>
      </w:r>
      <w:r w:rsidRPr="00911AD9">
        <w:rPr>
          <w:i/>
          <w:lang w:val="en-US"/>
        </w:rPr>
        <w:t>z</w:t>
      </w:r>
      <w:r w:rsidRPr="007B607F">
        <w:t>)</w:t>
      </w:r>
      <w:r w:rsidR="001F2AE0">
        <w:t xml:space="preserve"> и </w:t>
      </w:r>
      <w:r w:rsidR="001F2AE0">
        <w:rPr>
          <w:lang w:val="en-US"/>
        </w:rPr>
        <w:t>argument</w:t>
      </w:r>
      <w:r w:rsidR="001F2AE0" w:rsidRPr="001F2AE0">
        <w:t>(</w:t>
      </w:r>
      <w:r w:rsidR="001F2AE0" w:rsidRPr="001F2AE0">
        <w:rPr>
          <w:i/>
          <w:lang w:val="en-US"/>
        </w:rPr>
        <w:t>z</w:t>
      </w:r>
      <w:r w:rsidR="001F2AE0" w:rsidRPr="001F2AE0">
        <w:t>)</w:t>
      </w:r>
      <w:r>
        <w:t xml:space="preserve"> </w:t>
      </w:r>
      <w:r w:rsidR="001F2AE0">
        <w:t>вычисляю</w:t>
      </w:r>
      <w:r w:rsidRPr="00D61B4A">
        <w:t xml:space="preserve">т </w:t>
      </w:r>
      <w:r>
        <w:t>его модуль</w:t>
      </w:r>
      <w:r w:rsidR="001F2AE0">
        <w:t xml:space="preserve"> и главное значение аргумента соответственно</w:t>
      </w:r>
      <w:r w:rsidRPr="00D61B4A">
        <w:t>.</w:t>
      </w:r>
      <w:r>
        <w:t xml:space="preserve"> </w:t>
      </w:r>
      <w:r w:rsidR="001F2AE0" w:rsidRPr="00D61B4A">
        <w:t xml:space="preserve">Модуль и </w:t>
      </w:r>
      <w:r w:rsidR="001F2AE0">
        <w:t xml:space="preserve">главное значение </w:t>
      </w:r>
      <w:r w:rsidR="001F2AE0" w:rsidRPr="00D61B4A">
        <w:t>арг</w:t>
      </w:r>
      <w:r w:rsidR="001F2AE0" w:rsidRPr="00D61B4A">
        <w:t>у</w:t>
      </w:r>
      <w:r w:rsidR="001F2AE0" w:rsidRPr="00D61B4A">
        <w:t>мент</w:t>
      </w:r>
      <w:r w:rsidR="001F2AE0">
        <w:t xml:space="preserve">а в диапазоне </w:t>
      </w:r>
      <w:r w:rsidR="001F2AE0" w:rsidRPr="008F54AB">
        <w:rPr>
          <w:position w:val="-12"/>
        </w:rPr>
        <w:object w:dxaOrig="859" w:dyaOrig="360">
          <v:shape id="_x0000_i1758" type="#_x0000_t75" style="width:42.5pt;height:19.1pt" o:ole="">
            <v:imagedata r:id="rId1464" o:title=""/>
          </v:shape>
          <o:OLEObject Type="Embed" ProgID="Equation.DSMT4" ShapeID="_x0000_i1758" DrawAspect="Content" ObjectID="_1597652938" r:id="rId1465"/>
        </w:object>
      </w:r>
      <w:r w:rsidR="001F2AE0">
        <w:t xml:space="preserve"> </w:t>
      </w:r>
      <w:r w:rsidR="001F2AE0" w:rsidRPr="00D61B4A">
        <w:t xml:space="preserve">комплексного выражения </w:t>
      </w:r>
      <w:r w:rsidR="001F2AE0" w:rsidRPr="00911AD9">
        <w:rPr>
          <w:i/>
        </w:rPr>
        <w:t>z</w:t>
      </w:r>
      <w:r w:rsidR="001F2AE0" w:rsidRPr="00D61B4A">
        <w:t xml:space="preserve"> можно найти </w:t>
      </w:r>
      <w:r w:rsidR="001F2AE0">
        <w:t>одновр</w:t>
      </w:r>
      <w:r w:rsidR="001F2AE0">
        <w:t>е</w:t>
      </w:r>
      <w:r w:rsidR="001F2AE0">
        <w:t xml:space="preserve">менно и </w:t>
      </w:r>
      <w:r w:rsidR="001F2AE0" w:rsidRPr="00D61B4A">
        <w:t>с помощью ко</w:t>
      </w:r>
      <w:r w:rsidR="001F2AE0">
        <w:t>манды polar(</w:t>
      </w:r>
      <w:r w:rsidR="001F2AE0" w:rsidRPr="00911AD9">
        <w:rPr>
          <w:i/>
        </w:rPr>
        <w:t>z</w:t>
      </w:r>
      <w:r w:rsidR="001F2AE0">
        <w:t>).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>
        <w:t>К</w:t>
      </w:r>
      <w:r w:rsidRPr="00D61B4A">
        <w:t>омплексно</w:t>
      </w:r>
      <w:r>
        <w:t>-</w:t>
      </w:r>
      <w:r w:rsidRPr="00D61B4A">
        <w:t xml:space="preserve">сопряженное </w:t>
      </w:r>
      <w:r>
        <w:t xml:space="preserve">число </w:t>
      </w:r>
      <w:r w:rsidRPr="000667B7">
        <w:rPr>
          <w:position w:val="-12"/>
        </w:rPr>
        <w:object w:dxaOrig="1080" w:dyaOrig="440">
          <v:shape id="_x0000_i1759" type="#_x0000_t75" style="width:52.9pt;height:21.7pt" o:ole="">
            <v:imagedata r:id="rId1466" o:title=""/>
          </v:shape>
          <o:OLEObject Type="Embed" ProgID="Equation.DSMT4" ShapeID="_x0000_i1759" DrawAspect="Content" ObjectID="_1597652939" r:id="rId1467"/>
        </w:object>
      </w:r>
      <w:r w:rsidRPr="00911AD9">
        <w:rPr>
          <w:position w:val="-12"/>
        </w:rPr>
        <w:t xml:space="preserve"> </w:t>
      </w:r>
      <w:r>
        <w:t>м</w:t>
      </w:r>
      <w:r w:rsidRPr="00D61B4A">
        <w:t>ожно найти с помощью к</w:t>
      </w:r>
      <w:r w:rsidRPr="00D61B4A">
        <w:t>о</w:t>
      </w:r>
      <w:r w:rsidRPr="00D61B4A">
        <w:t xml:space="preserve">манды </w:t>
      </w:r>
      <w:r w:rsidRPr="00911AD9">
        <w:rPr>
          <w:i/>
        </w:rPr>
        <w:t>conjugate</w:t>
      </w:r>
      <w:r w:rsidRPr="00D61B4A">
        <w:t>(</w:t>
      </w:r>
      <w:r w:rsidRPr="00911AD9">
        <w:rPr>
          <w:i/>
        </w:rPr>
        <w:t>z</w:t>
      </w:r>
      <w:r w:rsidRPr="00D61B4A">
        <w:t xml:space="preserve">). </w:t>
      </w:r>
    </w:p>
    <w:p w:rsidR="00611AE8" w:rsidRPr="00137161" w:rsidRDefault="00611AE8" w:rsidP="00FE23CB">
      <w:pPr>
        <w:spacing w:before="100" w:beforeAutospacing="1" w:after="100" w:afterAutospacing="1"/>
        <w:contextualSpacing/>
      </w:pPr>
      <w:r w:rsidRPr="00D61B4A">
        <w:t>Если комплексное выражение очень сложное или содержит параметры, то команды Re(</w:t>
      </w:r>
      <w:r w:rsidRPr="00911AD9">
        <w:rPr>
          <w:i/>
        </w:rPr>
        <w:t>z</w:t>
      </w:r>
      <w:r w:rsidRPr="00D61B4A">
        <w:t>) и Im(</w:t>
      </w:r>
      <w:r w:rsidRPr="00911AD9">
        <w:rPr>
          <w:i/>
        </w:rPr>
        <w:t>z</w:t>
      </w:r>
      <w:r w:rsidRPr="00D61B4A">
        <w:t xml:space="preserve">) </w:t>
      </w:r>
      <w:r>
        <w:t xml:space="preserve">могут </w:t>
      </w:r>
      <w:r w:rsidRPr="00D61B4A">
        <w:t xml:space="preserve">не </w:t>
      </w:r>
      <w:r>
        <w:t>выдать</w:t>
      </w:r>
      <w:r w:rsidRPr="00D61B4A">
        <w:t xml:space="preserve"> требуемого результата. Получить вещ</w:t>
      </w:r>
      <w:r w:rsidRPr="00D61B4A">
        <w:t>е</w:t>
      </w:r>
      <w:r w:rsidRPr="00D61B4A">
        <w:t xml:space="preserve">ственную и мнимую части комплексного выражения </w:t>
      </w:r>
      <w:r w:rsidRPr="00911AD9">
        <w:rPr>
          <w:i/>
        </w:rPr>
        <w:t xml:space="preserve">z </w:t>
      </w:r>
      <w:r>
        <w:t xml:space="preserve">в этом случае </w:t>
      </w:r>
      <w:r w:rsidRPr="00D61B4A">
        <w:t>мож</w:t>
      </w:r>
      <w:r>
        <w:t>но п</w:t>
      </w:r>
      <w:r>
        <w:t>о</w:t>
      </w:r>
      <w:r>
        <w:t xml:space="preserve">пробовать с помощью </w:t>
      </w:r>
      <w:r w:rsidRPr="00D61B4A">
        <w:t>команд</w:t>
      </w:r>
      <w:r>
        <w:t>ы</w:t>
      </w:r>
      <w:r w:rsidRPr="00D61B4A">
        <w:t xml:space="preserve"> преобразования комплексных выражений </w:t>
      </w:r>
      <w:r w:rsidRPr="00911AD9">
        <w:rPr>
          <w:i/>
        </w:rPr>
        <w:t>evalc</w:t>
      </w:r>
      <w:r w:rsidRPr="00D61B4A">
        <w:t>(</w:t>
      </w:r>
      <w:r w:rsidRPr="00911AD9">
        <w:rPr>
          <w:i/>
        </w:rPr>
        <w:t>z</w:t>
      </w:r>
      <w:r>
        <w:t>), которая возвращает упрощенное выражение в алгебраической форме.</w:t>
      </w:r>
    </w:p>
    <w:p w:rsidR="003815CC" w:rsidRDefault="003815CC" w:rsidP="00FE23CB">
      <w:pPr>
        <w:pStyle w:val="23"/>
        <w:spacing w:before="100" w:beforeAutospacing="1" w:after="100" w:afterAutospacing="1"/>
        <w:contextualSpacing/>
        <w:jc w:val="both"/>
      </w:pPr>
    </w:p>
    <w:p w:rsidR="00611AE8" w:rsidRPr="003B12E9" w:rsidRDefault="00A5595C" w:rsidP="00FE23CB">
      <w:pPr>
        <w:pStyle w:val="23"/>
        <w:spacing w:before="100" w:beforeAutospacing="1" w:after="100" w:afterAutospacing="1"/>
        <w:contextualSpacing/>
        <w:jc w:val="both"/>
      </w:pPr>
      <w:r>
        <w:lastRenderedPageBreak/>
        <w:t>2</w:t>
      </w:r>
      <w:r w:rsidR="00611AE8">
        <w:t>.3Простейшие операции с выражениями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 xml:space="preserve">Maple обладает широкими возможностями для проведения аналитических преобразований математических </w:t>
      </w:r>
      <w:r>
        <w:t>выражений</w:t>
      </w:r>
      <w:r w:rsidRPr="00D61B4A">
        <w:t>. К ним относятся такие операции, как приведение подобных</w:t>
      </w:r>
      <w:r>
        <w:t xml:space="preserve"> одночленов</w:t>
      </w:r>
      <w:r w:rsidRPr="00D61B4A">
        <w:t xml:space="preserve">, разложение на множители, раскрытие скобок, </w:t>
      </w:r>
      <w:r>
        <w:t>разложение алгебраической дроби на сумму простейших и</w:t>
      </w:r>
      <w:r w:rsidRPr="00D61B4A">
        <w:t xml:space="preserve"> другие.</w:t>
      </w:r>
    </w:p>
    <w:p w:rsidR="00611AE8" w:rsidRPr="003C39FE" w:rsidRDefault="00611AE8" w:rsidP="00FE23CB">
      <w:pPr>
        <w:pStyle w:val="31"/>
        <w:spacing w:before="100" w:beforeAutospacing="1" w:after="100" w:afterAutospacing="1"/>
        <w:contextualSpacing/>
      </w:pPr>
      <w:r>
        <w:t>Выделение частей</w:t>
      </w:r>
      <w:r w:rsidR="000443A7">
        <w:t xml:space="preserve"> выражения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>Математическая формула, над которой будут производиться преобраз</w:t>
      </w:r>
      <w:r w:rsidRPr="00D61B4A">
        <w:t>о</w:t>
      </w:r>
      <w:r w:rsidRPr="00D61B4A">
        <w:t xml:space="preserve">вания, </w:t>
      </w:r>
      <w:r w:rsidR="000443A7">
        <w:t xml:space="preserve">обычно </w:t>
      </w:r>
      <w:r w:rsidRPr="00D61B4A">
        <w:t xml:space="preserve">записывается в следующей форме: 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>&gt;</w:t>
      </w:r>
      <w:r w:rsidRPr="00911AD9">
        <w:rPr>
          <w:i/>
        </w:rPr>
        <w:t>eq</w:t>
      </w:r>
      <w:r w:rsidRPr="00D61B4A">
        <w:t>:=</w:t>
      </w:r>
      <w:r w:rsidRPr="00911AD9">
        <w:rPr>
          <w:i/>
        </w:rPr>
        <w:t>exp</w:t>
      </w:r>
      <w:r w:rsidRPr="00911AD9">
        <w:rPr>
          <w:i/>
          <w:lang w:val="en-US"/>
        </w:rPr>
        <w:t>r</w:t>
      </w:r>
      <w:r w:rsidRPr="00D61B4A">
        <w:t>1=</w:t>
      </w:r>
      <w:r w:rsidRPr="00911AD9">
        <w:rPr>
          <w:i/>
        </w:rPr>
        <w:t>exp</w:t>
      </w:r>
      <w:r w:rsidRPr="00911AD9">
        <w:rPr>
          <w:i/>
          <w:lang w:val="en-US"/>
        </w:rPr>
        <w:t>r</w:t>
      </w:r>
      <w:r w:rsidRPr="00D61B4A">
        <w:t xml:space="preserve">2; где </w:t>
      </w:r>
      <w:r w:rsidRPr="00911AD9">
        <w:rPr>
          <w:i/>
        </w:rPr>
        <w:t>eq</w:t>
      </w:r>
      <w:r w:rsidRPr="00D61B4A">
        <w:t xml:space="preserve"> – </w:t>
      </w:r>
      <w:r>
        <w:t xml:space="preserve">назначенное </w:t>
      </w:r>
      <w:r w:rsidRPr="00D61B4A">
        <w:t xml:space="preserve">имя </w:t>
      </w:r>
      <w:r>
        <w:t xml:space="preserve">(идентификатор) </w:t>
      </w:r>
      <w:r w:rsidRPr="00D61B4A">
        <w:t>выражения</w:t>
      </w:r>
      <w:proofErr w:type="gramStart"/>
      <w:r w:rsidRPr="00D61B4A">
        <w:t xml:space="preserve">, </w:t>
      </w:r>
      <w:r w:rsidR="000443A7" w:rsidRPr="00D61B4A">
        <w:t>:=</w:t>
      </w:r>
      <w:r w:rsidR="000443A7">
        <w:t xml:space="preserve"> ‒ </w:t>
      </w:r>
      <w:proofErr w:type="gramEnd"/>
      <w:r w:rsidR="000443A7">
        <w:t xml:space="preserve">оператор присваивания, </w:t>
      </w:r>
      <w:r w:rsidRPr="00911AD9">
        <w:rPr>
          <w:i/>
        </w:rPr>
        <w:t>exp</w:t>
      </w:r>
      <w:r w:rsidRPr="00911AD9">
        <w:rPr>
          <w:i/>
          <w:lang w:val="en-US"/>
        </w:rPr>
        <w:t>r</w:t>
      </w:r>
      <w:r w:rsidRPr="00D61B4A">
        <w:t>1</w:t>
      </w:r>
      <w:r>
        <w:t> </w:t>
      </w:r>
      <w:r w:rsidRPr="00D61B4A">
        <w:t>– условное обозначение левой части форм</w:t>
      </w:r>
      <w:r w:rsidRPr="00D61B4A">
        <w:t>у</w:t>
      </w:r>
      <w:r w:rsidRPr="00D61B4A">
        <w:t xml:space="preserve">лы, </w:t>
      </w:r>
      <w:r w:rsidRPr="00911AD9">
        <w:rPr>
          <w:i/>
        </w:rPr>
        <w:t>exp</w:t>
      </w:r>
      <w:r w:rsidRPr="00911AD9">
        <w:rPr>
          <w:i/>
          <w:lang w:val="en-US"/>
        </w:rPr>
        <w:t>r</w:t>
      </w:r>
      <w:r w:rsidRPr="00D61B4A">
        <w:t>2 – условное обозначение правой части формулы.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 xml:space="preserve">Выделение правой части выражения </w:t>
      </w:r>
      <w:r w:rsidR="000443A7">
        <w:rPr>
          <w:i/>
          <w:lang w:val="en-US"/>
        </w:rPr>
        <w:t>eq</w:t>
      </w:r>
      <w:r w:rsidR="000443A7" w:rsidRPr="000443A7">
        <w:rPr>
          <w:i/>
        </w:rPr>
        <w:t xml:space="preserve"> </w:t>
      </w:r>
      <w:r w:rsidRPr="00D61B4A">
        <w:t xml:space="preserve">осуществляется командой </w:t>
      </w:r>
      <w:r w:rsidRPr="00911AD9">
        <w:rPr>
          <w:i/>
        </w:rPr>
        <w:t>rhs</w:t>
      </w:r>
      <w:r w:rsidRPr="00D61B4A">
        <w:t>(</w:t>
      </w:r>
      <w:r w:rsidRPr="00911AD9">
        <w:rPr>
          <w:i/>
        </w:rPr>
        <w:t>eq</w:t>
      </w:r>
      <w:r w:rsidRPr="00D61B4A">
        <w:t xml:space="preserve">), левой части – командой </w:t>
      </w:r>
      <w:r w:rsidRPr="00911AD9">
        <w:rPr>
          <w:i/>
        </w:rPr>
        <w:t>lhs</w:t>
      </w:r>
      <w:r w:rsidRPr="00D61B4A">
        <w:t>(</w:t>
      </w:r>
      <w:r w:rsidRPr="00911AD9">
        <w:rPr>
          <w:i/>
        </w:rPr>
        <w:t>eq</w:t>
      </w:r>
      <w:r>
        <w:t>)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D61B4A">
        <w:t xml:space="preserve">Если задана рациональная дробь вида </w:t>
      </w:r>
      <w:r w:rsidRPr="00911AD9">
        <w:rPr>
          <w:i/>
          <w:lang w:val="en-US"/>
        </w:rPr>
        <w:t>m</w:t>
      </w:r>
      <w:r w:rsidRPr="009A47C9">
        <w:t>/</w:t>
      </w:r>
      <w:r w:rsidRPr="00911AD9">
        <w:rPr>
          <w:i/>
          <w:lang w:val="en-US"/>
        </w:rPr>
        <w:t>n</w:t>
      </w:r>
      <w:r w:rsidRPr="00D61B4A">
        <w:t>, то можно выделить ее числ</w:t>
      </w:r>
      <w:r w:rsidRPr="00D61B4A">
        <w:t>и</w:t>
      </w:r>
      <w:r w:rsidRPr="00D61B4A">
        <w:t>тель и знаменатель</w:t>
      </w:r>
      <w:r>
        <w:t xml:space="preserve"> соответственно командами </w:t>
      </w:r>
      <w:r w:rsidRPr="00911AD9">
        <w:rPr>
          <w:i/>
        </w:rPr>
        <w:t>numer</w:t>
      </w:r>
      <w:r>
        <w:t>(</w:t>
      </w:r>
      <w:r w:rsidRPr="00911AD9">
        <w:rPr>
          <w:i/>
          <w:lang w:val="en-US"/>
        </w:rPr>
        <w:t>m</w:t>
      </w:r>
      <w:r w:rsidRPr="00894733">
        <w:t>/</w:t>
      </w:r>
      <w:r w:rsidRPr="00911AD9">
        <w:rPr>
          <w:i/>
          <w:lang w:val="en-US"/>
        </w:rPr>
        <w:t>n</w:t>
      </w:r>
      <w:r>
        <w:t xml:space="preserve">) и </w:t>
      </w:r>
      <w:r w:rsidRPr="00911AD9">
        <w:rPr>
          <w:i/>
        </w:rPr>
        <w:t>denom</w:t>
      </w:r>
      <w:r>
        <w:t>(</w:t>
      </w:r>
      <w:r w:rsidRPr="00911AD9">
        <w:rPr>
          <w:i/>
          <w:lang w:val="en-US"/>
        </w:rPr>
        <w:t>m</w:t>
      </w:r>
      <w:r w:rsidRPr="00894733">
        <w:t>/</w:t>
      </w:r>
      <w:r w:rsidRPr="00911AD9">
        <w:rPr>
          <w:i/>
          <w:lang w:val="en-US"/>
        </w:rPr>
        <w:t>n</w:t>
      </w:r>
      <w:r>
        <w:t>).</w:t>
      </w:r>
    </w:p>
    <w:p w:rsidR="00611AE8" w:rsidRPr="00E2421B" w:rsidRDefault="00611AE8" w:rsidP="00FE23CB">
      <w:pPr>
        <w:pStyle w:val="31"/>
        <w:spacing w:before="100" w:beforeAutospacing="1" w:after="100" w:afterAutospacing="1"/>
        <w:contextualSpacing/>
      </w:pPr>
      <w:r w:rsidRPr="00E2421B">
        <w:t>Тождественные преобразования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BF382C">
        <w:t>1)</w:t>
      </w:r>
      <w:r w:rsidRPr="00D61B4A">
        <w:t xml:space="preserve">Раскрытие скобок </w:t>
      </w:r>
      <w:r w:rsidR="000443A7">
        <w:t xml:space="preserve">в выражении </w:t>
      </w:r>
      <w:r w:rsidR="000443A7" w:rsidRPr="00911AD9">
        <w:rPr>
          <w:i/>
          <w:lang w:val="en-US"/>
        </w:rPr>
        <w:t>expr</w:t>
      </w:r>
      <w:r w:rsidR="000443A7" w:rsidRPr="00D61B4A">
        <w:t xml:space="preserve"> </w:t>
      </w:r>
      <w:r w:rsidRPr="00D61B4A">
        <w:t>осуществляется командой</w:t>
      </w:r>
      <w:r w:rsidR="000443A7">
        <w:t xml:space="preserve">    </w:t>
      </w:r>
      <w:r w:rsidRPr="00911AD9">
        <w:rPr>
          <w:i/>
        </w:rPr>
        <w:t>expand</w:t>
      </w:r>
      <w:r w:rsidRPr="009A47C9">
        <w:t>(</w:t>
      </w:r>
      <w:r w:rsidRPr="00911AD9">
        <w:rPr>
          <w:i/>
          <w:lang w:val="en-US"/>
        </w:rPr>
        <w:t>expr</w:t>
      </w:r>
      <w:r>
        <w:t>). Кроме того, можно с помощью этой команды провести почленное деление числителя на знаменатель в алгебраической дроби.</w:t>
      </w:r>
    </w:p>
    <w:p w:rsidR="00611AE8" w:rsidRPr="00B83A6D" w:rsidRDefault="00611AE8" w:rsidP="00FE23CB">
      <w:pPr>
        <w:spacing w:before="100" w:beforeAutospacing="1" w:after="100" w:afterAutospacing="1"/>
        <w:contextualSpacing/>
      </w:pPr>
      <w:r>
        <w:t>Эта к</w:t>
      </w:r>
      <w:r w:rsidRPr="00D61B4A">
        <w:t>оманда может иметь дополнительны</w:t>
      </w:r>
      <w:r>
        <w:t>е</w:t>
      </w:r>
      <w:r w:rsidRPr="00D61B4A">
        <w:t xml:space="preserve"> параметр</w:t>
      </w:r>
      <w:r>
        <w:t>ы</w:t>
      </w:r>
      <w:r w:rsidRPr="00D61B4A">
        <w:t>, позволяющи</w:t>
      </w:r>
      <w:r>
        <w:t>е</w:t>
      </w:r>
      <w:r w:rsidRPr="00D61B4A">
        <w:t xml:space="preserve"> при раскрытии скобок оставлять определенн</w:t>
      </w:r>
      <w:r>
        <w:t xml:space="preserve">ые выражения без изменения, а также поддерживает большое количество специальных математических функций (см. </w:t>
      </w:r>
      <w:r w:rsidRPr="00911AD9">
        <w:rPr>
          <w:b/>
          <w:lang w:val="en-US"/>
        </w:rPr>
        <w:t>Help</w:t>
      </w:r>
      <w:r>
        <w:t>-поддержку).</w:t>
      </w:r>
      <w:r w:rsidRPr="00D61B4A">
        <w:t xml:space="preserve"> </w:t>
      </w:r>
    </w:p>
    <w:p w:rsidR="00611AE8" w:rsidRPr="001E2AD7" w:rsidRDefault="00611AE8" w:rsidP="00FE23CB">
      <w:pPr>
        <w:spacing w:before="100" w:beforeAutospacing="1" w:after="100" w:afterAutospacing="1"/>
        <w:contextualSpacing/>
      </w:pPr>
      <w:r w:rsidRPr="00BF382C">
        <w:t>2)</w:t>
      </w:r>
      <w:r>
        <w:t xml:space="preserve"> </w:t>
      </w:r>
      <w:r w:rsidRPr="00D61B4A">
        <w:t xml:space="preserve">Разложение </w:t>
      </w:r>
      <w:r w:rsidR="000443A7">
        <w:t xml:space="preserve">выражения </w:t>
      </w:r>
      <w:r w:rsidR="000443A7">
        <w:rPr>
          <w:i/>
          <w:lang w:val="en-US"/>
        </w:rPr>
        <w:t>expr</w:t>
      </w:r>
      <w:r w:rsidR="000443A7" w:rsidRPr="000443A7">
        <w:rPr>
          <w:i/>
        </w:rPr>
        <w:t xml:space="preserve"> </w:t>
      </w:r>
      <w:r w:rsidR="000443A7">
        <w:t xml:space="preserve">(в частности, многочлена) </w:t>
      </w:r>
      <w:r w:rsidRPr="00D61B4A">
        <w:t xml:space="preserve">на множители осуществляется командой </w:t>
      </w:r>
      <w:r w:rsidRPr="00911AD9">
        <w:rPr>
          <w:i/>
        </w:rPr>
        <w:t>factor</w:t>
      </w:r>
      <w:r w:rsidRPr="001E2AD7">
        <w:t>(</w:t>
      </w:r>
      <w:r w:rsidRPr="00911AD9">
        <w:rPr>
          <w:i/>
          <w:lang w:val="en-US"/>
        </w:rPr>
        <w:t>expr</w:t>
      </w:r>
      <w:r w:rsidRPr="001E2AD7">
        <w:t>)</w:t>
      </w:r>
      <w:r>
        <w:t>.</w:t>
      </w:r>
    </w:p>
    <w:p w:rsidR="00611AE8" w:rsidRPr="00A92ED8" w:rsidRDefault="00611AE8" w:rsidP="00FE23CB">
      <w:pPr>
        <w:spacing w:before="100" w:beforeAutospacing="1" w:after="100" w:afterAutospacing="1"/>
        <w:contextualSpacing/>
      </w:pPr>
      <w:r>
        <w:lastRenderedPageBreak/>
        <w:t>Иногда не удается с помощью этой команды разложить на множители ч</w:t>
      </w:r>
      <w:r>
        <w:t>и</w:t>
      </w:r>
      <w:r>
        <w:t>словое выражение. В этом случае можно попробовать решить задачу с пер</w:t>
      </w:r>
      <w:r>
        <w:t>е</w:t>
      </w:r>
      <w:r>
        <w:t>менными величинами, а затем подставить вместо них нужные значения. В сл</w:t>
      </w:r>
      <w:r>
        <w:t>у</w:t>
      </w:r>
      <w:r>
        <w:t>чае, когда разложение на множители некоторых тригонометрических выраж</w:t>
      </w:r>
      <w:r>
        <w:t>е</w:t>
      </w:r>
      <w:r>
        <w:t xml:space="preserve">ний с помощью этой команды невозможно, применение команды </w:t>
      </w:r>
      <w:r w:rsidRPr="00911AD9">
        <w:rPr>
          <w:i/>
          <w:lang w:val="en-US"/>
        </w:rPr>
        <w:t>expand</w:t>
      </w:r>
      <w:r w:rsidRPr="00911AD9">
        <w:rPr>
          <w:i/>
        </w:rPr>
        <w:t xml:space="preserve"> </w:t>
      </w:r>
      <w:r>
        <w:t>иногда помогает решить проблему.</w:t>
      </w:r>
    </w:p>
    <w:p w:rsidR="00611AE8" w:rsidRPr="00BF382C" w:rsidRDefault="00611AE8" w:rsidP="00FE23CB">
      <w:pPr>
        <w:spacing w:before="100" w:beforeAutospacing="1" w:after="100" w:afterAutospacing="1"/>
        <w:contextualSpacing/>
      </w:pPr>
      <w:r w:rsidRPr="00BF382C">
        <w:t>3)</w:t>
      </w:r>
      <w:r>
        <w:t xml:space="preserve"> Алгебраическую д</w:t>
      </w:r>
      <w:r w:rsidRPr="00D61B4A">
        <w:t xml:space="preserve">робь </w:t>
      </w:r>
      <w:r w:rsidR="000443A7" w:rsidRPr="00911AD9">
        <w:rPr>
          <w:i/>
          <w:lang w:val="en-US"/>
        </w:rPr>
        <w:t>expr</w:t>
      </w:r>
      <w:r w:rsidR="000443A7" w:rsidRPr="00D61B4A">
        <w:t xml:space="preserve"> </w:t>
      </w:r>
      <w:r w:rsidRPr="00D61B4A">
        <w:t xml:space="preserve">можно привести </w:t>
      </w:r>
      <w:proofErr w:type="gramStart"/>
      <w:r w:rsidRPr="00D61B4A">
        <w:t>к</w:t>
      </w:r>
      <w:proofErr w:type="gramEnd"/>
      <w:r w:rsidRPr="00D61B4A">
        <w:t xml:space="preserve"> </w:t>
      </w:r>
      <w:r>
        <w:t>несократимой с по</w:t>
      </w:r>
      <w:r w:rsidRPr="00D61B4A">
        <w:t>м</w:t>
      </w:r>
      <w:r w:rsidRPr="00D61B4A">
        <w:t>о</w:t>
      </w:r>
      <w:r w:rsidRPr="00D61B4A">
        <w:t xml:space="preserve">щью команды </w:t>
      </w:r>
      <w:r w:rsidRPr="00911AD9">
        <w:rPr>
          <w:i/>
        </w:rPr>
        <w:t>normal</w:t>
      </w:r>
      <w:r w:rsidRPr="001E2AD7">
        <w:t>(</w:t>
      </w:r>
      <w:r w:rsidRPr="00911AD9">
        <w:rPr>
          <w:i/>
          <w:lang w:val="en-US"/>
        </w:rPr>
        <w:t>expr</w:t>
      </w:r>
      <w:r w:rsidRPr="001E2AD7">
        <w:t>)</w:t>
      </w:r>
      <w:r w:rsidRPr="00911AD9">
        <w:rPr>
          <w:i/>
        </w:rPr>
        <w:t xml:space="preserve">.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4) </w:t>
      </w:r>
      <w:r w:rsidRPr="00D61B4A">
        <w:t>У</w:t>
      </w:r>
      <w:r>
        <w:t>ниверсальная команда у</w:t>
      </w:r>
      <w:r w:rsidRPr="00D61B4A">
        <w:t>прощени</w:t>
      </w:r>
      <w:r>
        <w:t xml:space="preserve">я выражений </w:t>
      </w:r>
      <w:r w:rsidRPr="00BF382C">
        <w:t>−</w:t>
      </w:r>
      <w:r>
        <w:t xml:space="preserve"> </w:t>
      </w:r>
      <w:r w:rsidRPr="00911AD9">
        <w:rPr>
          <w:i/>
        </w:rPr>
        <w:t>simplify</w:t>
      </w:r>
      <w:r w:rsidRPr="00910B8D">
        <w:t>(</w:t>
      </w:r>
      <w:r w:rsidRPr="00911AD9">
        <w:rPr>
          <w:i/>
          <w:lang w:val="en-US"/>
        </w:rPr>
        <w:t>expr</w:t>
      </w:r>
      <w:r w:rsidRPr="00910B8D">
        <w:t>).</w:t>
      </w:r>
      <w:r w:rsidRPr="00D61B4A">
        <w:t xml:space="preserve"> В кач</w:t>
      </w:r>
      <w:r w:rsidRPr="00D61B4A">
        <w:t>е</w:t>
      </w:r>
      <w:r w:rsidRPr="00D61B4A">
        <w:t xml:space="preserve">стве </w:t>
      </w:r>
      <w:r>
        <w:t xml:space="preserve">дополнительных </w:t>
      </w:r>
      <w:r w:rsidRPr="00D61B4A">
        <w:t xml:space="preserve">параметров можно указать, </w:t>
      </w:r>
      <w:r>
        <w:t>какие типы</w:t>
      </w:r>
      <w:r w:rsidRPr="00D61B4A">
        <w:t xml:space="preserve"> выражени</w:t>
      </w:r>
      <w:r>
        <w:t>й нужно</w:t>
      </w:r>
      <w:r w:rsidRPr="00D61B4A">
        <w:t xml:space="preserve"> преобразовывать. Стандартные параметры</w:t>
      </w:r>
      <w:r>
        <w:t xml:space="preserve">: </w:t>
      </w:r>
      <w:r w:rsidRPr="00911AD9">
        <w:rPr>
          <w:i/>
          <w:lang w:val="en-US"/>
        </w:rPr>
        <w:t>trig</w:t>
      </w:r>
      <w:r w:rsidRPr="00911AD9">
        <w:rPr>
          <w:i/>
        </w:rPr>
        <w:t xml:space="preserve"> </w:t>
      </w:r>
      <w:r>
        <w:t>– преобразование тригономе</w:t>
      </w:r>
      <w:r>
        <w:t>т</w:t>
      </w:r>
      <w:r>
        <w:t xml:space="preserve">рических выражений, </w:t>
      </w:r>
      <w:r w:rsidRPr="00911AD9">
        <w:rPr>
          <w:i/>
        </w:rPr>
        <w:t>power</w:t>
      </w:r>
      <w:r>
        <w:t> </w:t>
      </w:r>
      <w:r w:rsidRPr="00D61B4A">
        <w:t>–</w:t>
      </w:r>
      <w:r>
        <w:t> </w:t>
      </w:r>
      <w:r w:rsidRPr="00D61B4A">
        <w:t xml:space="preserve"> степен</w:t>
      </w:r>
      <w:r>
        <w:t>ных</w:t>
      </w:r>
      <w:r w:rsidRPr="00D61B4A">
        <w:t xml:space="preserve">; </w:t>
      </w:r>
      <w:r w:rsidRPr="00911AD9">
        <w:rPr>
          <w:i/>
        </w:rPr>
        <w:t>radical</w:t>
      </w:r>
      <w:r>
        <w:t xml:space="preserve">, </w:t>
      </w:r>
      <w:r w:rsidRPr="00894733">
        <w:t>или</w:t>
      </w:r>
      <w:r w:rsidRPr="00D61B4A">
        <w:t xml:space="preserve"> </w:t>
      </w:r>
      <w:r w:rsidRPr="00911AD9">
        <w:rPr>
          <w:i/>
        </w:rPr>
        <w:t>sqrt</w:t>
      </w:r>
      <w:r>
        <w:t>,</w:t>
      </w:r>
      <w:r w:rsidRPr="00D61B4A">
        <w:t xml:space="preserve"> – </w:t>
      </w:r>
      <w:r>
        <w:t>иррациональных</w:t>
      </w:r>
      <w:r w:rsidRPr="00D61B4A">
        <w:t xml:space="preserve">; </w:t>
      </w:r>
      <w:r w:rsidRPr="00911AD9">
        <w:rPr>
          <w:i/>
        </w:rPr>
        <w:t>exp</w:t>
      </w:r>
      <w:r w:rsidRPr="00D61B4A">
        <w:t xml:space="preserve"> – </w:t>
      </w:r>
      <w:r>
        <w:t>показательных</w:t>
      </w:r>
      <w:r w:rsidRPr="00D61B4A">
        <w:t>; ln – логарифм</w:t>
      </w:r>
      <w:r>
        <w:t>ических</w:t>
      </w:r>
      <w:r w:rsidRPr="00D61B4A">
        <w:t>. Использование параметров намн</w:t>
      </w:r>
      <w:r w:rsidRPr="00D61B4A">
        <w:t>о</w:t>
      </w:r>
      <w:r w:rsidRPr="00D61B4A">
        <w:t xml:space="preserve">го увеличивает эффективность </w:t>
      </w:r>
      <w:r>
        <w:t>этой команды. Для ограничения области вычи</w:t>
      </w:r>
      <w:r>
        <w:t>с</w:t>
      </w:r>
      <w:r>
        <w:t xml:space="preserve">лений можно использовать специальный пакет </w:t>
      </w:r>
      <w:r w:rsidRPr="00911AD9">
        <w:rPr>
          <w:i/>
          <w:lang w:val="en-US"/>
        </w:rPr>
        <w:t>RealDomain</w:t>
      </w:r>
      <w:r>
        <w:t>, в котором испол</w:t>
      </w:r>
      <w:r>
        <w:t>ь</w:t>
      </w:r>
      <w:r>
        <w:t xml:space="preserve">зуются только действительные числа, или команды </w:t>
      </w:r>
      <w:r w:rsidRPr="00911AD9">
        <w:rPr>
          <w:i/>
          <w:lang w:val="en-US"/>
        </w:rPr>
        <w:t>assume</w:t>
      </w:r>
      <w:r w:rsidRPr="00911AD9">
        <w:rPr>
          <w:i/>
        </w:rPr>
        <w:t xml:space="preserve"> </w:t>
      </w:r>
      <w:r>
        <w:t xml:space="preserve">и </w:t>
      </w:r>
      <w:r w:rsidRPr="00911AD9">
        <w:rPr>
          <w:i/>
          <w:lang w:val="en-US"/>
        </w:rPr>
        <w:t>assuming</w:t>
      </w:r>
      <w:r w:rsidRPr="00911AD9">
        <w:rPr>
          <w:i/>
        </w:rPr>
        <w:t xml:space="preserve"> </w:t>
      </w:r>
      <w:r>
        <w:t xml:space="preserve">(более подробно изучить их назначение позволит справочная система </w:t>
      </w:r>
      <w:r w:rsidRPr="00911AD9">
        <w:rPr>
          <w:lang w:val="en-US"/>
        </w:rPr>
        <w:t>Maple</w:t>
      </w:r>
      <w:r>
        <w:t xml:space="preserve">). 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>
        <w:t xml:space="preserve">5) </w:t>
      </w:r>
      <w:r w:rsidRPr="00D61B4A">
        <w:t xml:space="preserve">Приведение подобных членов в выражении осуществляется командой </w:t>
      </w:r>
      <w:r w:rsidRPr="00911AD9">
        <w:rPr>
          <w:i/>
        </w:rPr>
        <w:t>collect</w:t>
      </w:r>
      <w:r w:rsidRPr="00DB5BC9">
        <w:t>(</w:t>
      </w:r>
      <w:r w:rsidRPr="00911AD9">
        <w:rPr>
          <w:i/>
        </w:rPr>
        <w:t>exp</w:t>
      </w:r>
      <w:r w:rsidRPr="00911AD9">
        <w:rPr>
          <w:i/>
          <w:lang w:val="en-US"/>
        </w:rPr>
        <w:t>r</w:t>
      </w:r>
      <w:r w:rsidRPr="00911AD9">
        <w:rPr>
          <w:i/>
        </w:rPr>
        <w:t>,var</w:t>
      </w:r>
      <w:r w:rsidRPr="00D61B4A">
        <w:t xml:space="preserve">), где </w:t>
      </w:r>
      <w:r w:rsidRPr="00911AD9">
        <w:rPr>
          <w:i/>
        </w:rPr>
        <w:t>exp</w:t>
      </w:r>
      <w:r w:rsidRPr="00911AD9">
        <w:rPr>
          <w:i/>
          <w:lang w:val="en-US"/>
        </w:rPr>
        <w:t>r</w:t>
      </w:r>
      <w:r w:rsidRPr="00D61B4A">
        <w:t xml:space="preserve"> – выражение, </w:t>
      </w:r>
      <w:r w:rsidRPr="00911AD9">
        <w:rPr>
          <w:i/>
        </w:rPr>
        <w:t>var</w:t>
      </w:r>
      <w:r w:rsidRPr="00D61B4A">
        <w:t xml:space="preserve"> – имя переменной, относительно к</w:t>
      </w:r>
      <w:r w:rsidRPr="00D61B4A">
        <w:t>о</w:t>
      </w:r>
      <w:r w:rsidRPr="00D61B4A">
        <w:t xml:space="preserve">торой следует </w:t>
      </w:r>
      <w:r>
        <w:t>пр</w:t>
      </w:r>
      <w:r w:rsidR="00F95BA0">
        <w:t>оводить преобразование</w:t>
      </w:r>
      <w:r w:rsidRPr="00D61B4A">
        <w:t>.</w:t>
      </w:r>
    </w:p>
    <w:p w:rsidR="00611AE8" w:rsidRPr="00E57F72" w:rsidRDefault="00611AE8" w:rsidP="00FE23CB">
      <w:pPr>
        <w:spacing w:before="100" w:beforeAutospacing="1" w:after="100" w:afterAutospacing="1"/>
        <w:contextualSpacing/>
      </w:pPr>
      <w:r w:rsidRPr="00DD1E16">
        <w:t>6)</w:t>
      </w:r>
      <w:r>
        <w:t xml:space="preserve"> </w:t>
      </w:r>
      <w:r w:rsidRPr="00D61B4A">
        <w:t xml:space="preserve">Для упрощения выражений, содержащих не только квадратные корни, но и корни других степеней, лучше использовать команду </w:t>
      </w:r>
      <w:r w:rsidRPr="00911AD9">
        <w:rPr>
          <w:i/>
        </w:rPr>
        <w:t>radnormal</w:t>
      </w:r>
      <w:r w:rsidRPr="00DD1E16">
        <w:t>(</w:t>
      </w:r>
      <w:r w:rsidR="00F95BA0">
        <w:rPr>
          <w:i/>
        </w:rPr>
        <w:t>e</w:t>
      </w:r>
      <w:r w:rsidR="00F95BA0">
        <w:rPr>
          <w:i/>
          <w:lang w:val="en-US"/>
        </w:rPr>
        <w:t>x</w:t>
      </w:r>
      <w:r w:rsidRPr="00911AD9">
        <w:rPr>
          <w:i/>
          <w:lang w:val="en-US"/>
        </w:rPr>
        <w:t>pr</w:t>
      </w:r>
      <w:r w:rsidRPr="00DD1E16">
        <w:t>)</w:t>
      </w:r>
      <w:r w:rsidRPr="00911AD9">
        <w:rPr>
          <w:i/>
        </w:rPr>
        <w:t xml:space="preserve">. </w:t>
      </w:r>
    </w:p>
    <w:p w:rsidR="00611AE8" w:rsidRPr="00911AD9" w:rsidRDefault="00611AE8" w:rsidP="00FE23CB">
      <w:pPr>
        <w:spacing w:before="100" w:beforeAutospacing="1" w:after="100" w:afterAutospacing="1"/>
        <w:contextualSpacing/>
        <w:rPr>
          <w:i/>
        </w:rPr>
      </w:pPr>
      <w:r>
        <w:t xml:space="preserve">7) </w:t>
      </w:r>
      <w:r w:rsidRPr="00D61B4A">
        <w:t xml:space="preserve">С помощью </w:t>
      </w:r>
      <w:r>
        <w:t xml:space="preserve">универсальной </w:t>
      </w:r>
      <w:r w:rsidRPr="00D61B4A">
        <w:t xml:space="preserve">команды </w:t>
      </w:r>
      <w:r w:rsidRPr="00911AD9">
        <w:rPr>
          <w:i/>
        </w:rPr>
        <w:t>convert(exp</w:t>
      </w:r>
      <w:r w:rsidRPr="00911AD9">
        <w:rPr>
          <w:i/>
          <w:lang w:val="en-US"/>
        </w:rPr>
        <w:t>r</w:t>
      </w:r>
      <w:r w:rsidRPr="00911AD9">
        <w:rPr>
          <w:i/>
        </w:rPr>
        <w:t xml:space="preserve">, param) </w:t>
      </w:r>
      <w:r>
        <w:t>осуществл</w:t>
      </w:r>
      <w:r>
        <w:t>я</w:t>
      </w:r>
      <w:r>
        <w:t xml:space="preserve">ется преобразование </w:t>
      </w:r>
      <w:r w:rsidRPr="00D61B4A">
        <w:t>выражени</w:t>
      </w:r>
      <w:r>
        <w:t xml:space="preserve">я </w:t>
      </w:r>
      <w:r w:rsidRPr="00911AD9">
        <w:rPr>
          <w:i/>
        </w:rPr>
        <w:t>exp</w:t>
      </w:r>
      <w:r w:rsidRPr="00911AD9">
        <w:rPr>
          <w:i/>
          <w:lang w:val="en-US"/>
        </w:rPr>
        <w:t>r</w:t>
      </w:r>
      <w:r w:rsidRPr="00911AD9">
        <w:rPr>
          <w:i/>
        </w:rPr>
        <w:t xml:space="preserve"> </w:t>
      </w:r>
      <w:r w:rsidRPr="00D61B4A">
        <w:t xml:space="preserve">в указанный тип </w:t>
      </w:r>
      <w:r w:rsidRPr="00911AD9">
        <w:rPr>
          <w:i/>
        </w:rPr>
        <w:t xml:space="preserve">param. </w:t>
      </w:r>
    </w:p>
    <w:p w:rsidR="00611AE8" w:rsidRPr="0067067A" w:rsidRDefault="00611AE8" w:rsidP="00FE23CB">
      <w:pPr>
        <w:spacing w:before="100" w:beforeAutospacing="1" w:after="100" w:afterAutospacing="1"/>
        <w:contextualSpacing/>
      </w:pPr>
      <w:r w:rsidRPr="00D61B4A">
        <w:t xml:space="preserve">В частности, можно </w:t>
      </w:r>
      <w:r>
        <w:t>привести</w:t>
      </w:r>
      <w:r w:rsidRPr="00D61B4A">
        <w:t xml:space="preserve"> </w:t>
      </w:r>
      <w:r>
        <w:t xml:space="preserve">тригонометрическое </w:t>
      </w:r>
      <w:r w:rsidRPr="00D61B4A">
        <w:t>выражение, содерж</w:t>
      </w:r>
      <w:r w:rsidRPr="00D61B4A">
        <w:t>а</w:t>
      </w:r>
      <w:r w:rsidRPr="00D61B4A">
        <w:t>щее sin</w:t>
      </w:r>
      <w:r>
        <w:t xml:space="preserve"> </w:t>
      </w:r>
      <w:r w:rsidRPr="00911AD9">
        <w:rPr>
          <w:i/>
        </w:rPr>
        <w:t>x</w:t>
      </w:r>
      <w:r w:rsidRPr="00D61B4A">
        <w:t xml:space="preserve"> и cos</w:t>
      </w:r>
      <w:r>
        <w:t xml:space="preserve"> </w:t>
      </w:r>
      <w:r w:rsidRPr="00911AD9">
        <w:rPr>
          <w:i/>
        </w:rPr>
        <w:t>x</w:t>
      </w:r>
      <w:r w:rsidRPr="00D61B4A">
        <w:t>, в выражение, содержащее только tg</w:t>
      </w:r>
      <w:r>
        <w:t xml:space="preserve"> </w:t>
      </w:r>
      <w:r w:rsidRPr="00911AD9">
        <w:rPr>
          <w:i/>
        </w:rPr>
        <w:t>x</w:t>
      </w:r>
      <w:r w:rsidRPr="00D61B4A">
        <w:t>, если указать в качестве</w:t>
      </w:r>
      <w:r>
        <w:t xml:space="preserve"> параметра </w:t>
      </w:r>
      <w:r w:rsidRPr="00911AD9">
        <w:rPr>
          <w:i/>
        </w:rPr>
        <w:t>param</w:t>
      </w:r>
      <w:r w:rsidRPr="00D61B4A">
        <w:t xml:space="preserve"> </w:t>
      </w:r>
      <w:r>
        <w:t xml:space="preserve">значение </w:t>
      </w:r>
      <w:r w:rsidRPr="00F95BA0">
        <w:rPr>
          <w:i/>
          <w:lang w:val="en-US"/>
        </w:rPr>
        <w:t>t</w:t>
      </w:r>
      <w:r w:rsidRPr="00F95BA0">
        <w:rPr>
          <w:i/>
        </w:rPr>
        <w:t>an</w:t>
      </w:r>
      <w:r w:rsidRPr="00D61B4A">
        <w:t xml:space="preserve">, или, наоборот, </w:t>
      </w:r>
      <w:r>
        <w:t xml:space="preserve">содержащее </w:t>
      </w:r>
      <w:r w:rsidRPr="00D61B4A">
        <w:t>tg</w:t>
      </w:r>
      <w:r>
        <w:t xml:space="preserve"> </w:t>
      </w:r>
      <w:r w:rsidRPr="00911AD9">
        <w:rPr>
          <w:i/>
        </w:rPr>
        <w:t>x</w:t>
      </w:r>
      <w:r w:rsidRPr="00D61B4A">
        <w:t>, ctg</w:t>
      </w:r>
      <w:r>
        <w:t xml:space="preserve"> </w:t>
      </w:r>
      <w:r w:rsidRPr="00911AD9">
        <w:rPr>
          <w:i/>
        </w:rPr>
        <w:t>x</w:t>
      </w:r>
      <w:r w:rsidRPr="00D61B4A">
        <w:t xml:space="preserve"> можно п</w:t>
      </w:r>
      <w:r w:rsidRPr="00D61B4A">
        <w:t>е</w:t>
      </w:r>
      <w:r w:rsidRPr="00D61B4A">
        <w:t>ревести в sin</w:t>
      </w:r>
      <w:r>
        <w:t xml:space="preserve"> </w:t>
      </w:r>
      <w:r w:rsidRPr="00911AD9">
        <w:rPr>
          <w:i/>
        </w:rPr>
        <w:t>x</w:t>
      </w:r>
      <w:r w:rsidRPr="00D61B4A">
        <w:t xml:space="preserve"> и </w:t>
      </w:r>
      <w:proofErr w:type="gramStart"/>
      <w:r w:rsidRPr="00D61B4A">
        <w:t>с</w:t>
      </w:r>
      <w:proofErr w:type="gramEnd"/>
      <w:r w:rsidRPr="00D61B4A">
        <w:t>os</w:t>
      </w:r>
      <w:r>
        <w:t xml:space="preserve"> </w:t>
      </w:r>
      <w:r w:rsidRPr="00911AD9">
        <w:rPr>
          <w:i/>
        </w:rPr>
        <w:t>x</w:t>
      </w:r>
      <w:r w:rsidRPr="00D61B4A">
        <w:t xml:space="preserve">, если в параметрах указать </w:t>
      </w:r>
      <w:r w:rsidRPr="00F95BA0">
        <w:rPr>
          <w:i/>
        </w:rPr>
        <w:t>sincos</w:t>
      </w:r>
      <w:r w:rsidRPr="00D61B4A">
        <w:t>.</w:t>
      </w:r>
      <w:r w:rsidRPr="0067067A">
        <w:t xml:space="preserve"> </w:t>
      </w:r>
      <w:r>
        <w:t>Для разложения алге</w:t>
      </w:r>
      <w:r>
        <w:t>б</w:t>
      </w:r>
      <w:r>
        <w:t xml:space="preserve">раической дроби на сумму простейших можно указать параметр </w:t>
      </w:r>
      <w:r w:rsidRPr="00F95BA0">
        <w:rPr>
          <w:i/>
          <w:lang w:val="en-US"/>
        </w:rPr>
        <w:t>parfrac</w:t>
      </w:r>
      <w: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D61B4A">
        <w:lastRenderedPageBreak/>
        <w:t xml:space="preserve">Вообще, команда </w:t>
      </w:r>
      <w:r w:rsidRPr="00911AD9">
        <w:rPr>
          <w:i/>
        </w:rPr>
        <w:t>convert</w:t>
      </w:r>
      <w:r w:rsidRPr="00D61B4A">
        <w:t xml:space="preserve"> имеет более широкое назначение. Она осущес</w:t>
      </w:r>
      <w:r w:rsidRPr="00D61B4A">
        <w:t>т</w:t>
      </w:r>
      <w:r w:rsidRPr="00D61B4A">
        <w:t xml:space="preserve">вляет преобразование выражения одного типа в другой. Например: </w:t>
      </w:r>
      <w:r w:rsidRPr="00911AD9">
        <w:rPr>
          <w:i/>
        </w:rPr>
        <w:t>convert</w:t>
      </w:r>
      <w:r>
        <w:t xml:space="preserve">(list, </w:t>
      </w:r>
      <w:r w:rsidRPr="00911AD9">
        <w:rPr>
          <w:lang w:val="en-US"/>
        </w:rPr>
        <w:t>V</w:t>
      </w:r>
      <w:r w:rsidRPr="00D61B4A">
        <w:t xml:space="preserve">ector) – преобразование некоторого списка list в вектор с теми же элементами; </w:t>
      </w:r>
      <w:r w:rsidRPr="00911AD9">
        <w:rPr>
          <w:i/>
        </w:rPr>
        <w:t>convert</w:t>
      </w:r>
      <w:r w:rsidRPr="00D61B4A">
        <w:t>(</w:t>
      </w:r>
      <w:r w:rsidRPr="00911AD9">
        <w:rPr>
          <w:i/>
        </w:rPr>
        <w:t>expr</w:t>
      </w:r>
      <w:r w:rsidRPr="00D61B4A">
        <w:t>, string) – преобразование математического выражения в его текст</w:t>
      </w:r>
      <w:r w:rsidRPr="00D61B4A">
        <w:t>о</w:t>
      </w:r>
      <w:r w:rsidRPr="00D61B4A">
        <w:t xml:space="preserve">вую запись.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8) Для проверки истинности тождества </w:t>
      </w:r>
      <w:r w:rsidR="00F95BA0" w:rsidRPr="00911AD9">
        <w:rPr>
          <w:i/>
          <w:lang w:val="en-US"/>
        </w:rPr>
        <w:t>expr</w:t>
      </w:r>
      <w:r w:rsidR="00F95BA0">
        <w:t xml:space="preserve"> </w:t>
      </w:r>
      <w:r>
        <w:t xml:space="preserve">можно применить команду </w:t>
      </w:r>
      <w:r w:rsidRPr="00911AD9">
        <w:rPr>
          <w:i/>
          <w:lang w:val="en-US"/>
        </w:rPr>
        <w:t>testeq</w:t>
      </w:r>
      <w:r w:rsidR="00F95BA0" w:rsidRPr="00F95BA0">
        <w:t>(</w:t>
      </w:r>
      <w:r w:rsidR="00F95BA0" w:rsidRPr="00911AD9">
        <w:rPr>
          <w:i/>
          <w:lang w:val="en-US"/>
        </w:rPr>
        <w:t>expr</w:t>
      </w:r>
      <w:r w:rsidR="00F95BA0" w:rsidRPr="00F95BA0">
        <w:t>)</w:t>
      </w:r>
      <w:r w:rsidRPr="00A555E9"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П</w:t>
      </w:r>
      <w:r w:rsidRPr="00D61B4A">
        <w:t>о</w:t>
      </w:r>
      <w:r>
        <w:t xml:space="preserve">лную </w:t>
      </w:r>
      <w:r w:rsidRPr="00D61B4A">
        <w:t>информаци</w:t>
      </w:r>
      <w:r>
        <w:t>ю</w:t>
      </w:r>
      <w:r w:rsidRPr="00D61B4A">
        <w:t xml:space="preserve"> о </w:t>
      </w:r>
      <w:r>
        <w:t>командах можно</w:t>
      </w:r>
      <w:r w:rsidRPr="00D61B4A">
        <w:t xml:space="preserve"> </w:t>
      </w:r>
      <w:r>
        <w:t xml:space="preserve">найти в документации </w:t>
      </w:r>
      <w:r w:rsidRPr="00911AD9">
        <w:rPr>
          <w:lang w:val="en-US"/>
        </w:rPr>
        <w:t>Maple</w:t>
      </w:r>
      <w:r w:rsidRPr="0067067A">
        <w:t xml:space="preserve"> (</w:t>
      </w:r>
      <w:r w:rsidRPr="00911AD9">
        <w:rPr>
          <w:b/>
          <w:lang w:val="en-US"/>
        </w:rPr>
        <w:t>Help</w:t>
      </w:r>
      <w:r w:rsidRPr="0067067A">
        <w:t xml:space="preserve"> -</w:t>
      </w:r>
      <w:r>
        <w:t xml:space="preserve"> поддержка).</w:t>
      </w:r>
    </w:p>
    <w:p w:rsidR="00611AE8" w:rsidRPr="0038410D" w:rsidRDefault="00A5595C" w:rsidP="00FE23CB">
      <w:pPr>
        <w:pStyle w:val="23"/>
        <w:spacing w:before="100" w:beforeAutospacing="1" w:after="100" w:afterAutospacing="1"/>
        <w:contextualSpacing/>
        <w:jc w:val="both"/>
        <w:outlineLvl w:val="4"/>
      </w:pPr>
      <w:r>
        <w:t>2</w:t>
      </w:r>
      <w:r w:rsidR="00611AE8">
        <w:t>.4Решение уравнений, неравенств и их систем</w:t>
      </w:r>
    </w:p>
    <w:p w:rsidR="00611AE8" w:rsidRPr="00FD5417" w:rsidRDefault="00611AE8" w:rsidP="00FE23CB">
      <w:pPr>
        <w:pStyle w:val="31"/>
        <w:spacing w:before="100" w:beforeAutospacing="1" w:after="100" w:afterAutospacing="1"/>
        <w:contextualSpacing/>
      </w:pPr>
      <w:r w:rsidRPr="00FD5417">
        <w:t>Решение алгебраических уравнений</w:t>
      </w:r>
    </w:p>
    <w:p w:rsidR="00611AE8" w:rsidRPr="009978AC" w:rsidRDefault="00611AE8" w:rsidP="00FE23CB">
      <w:pPr>
        <w:spacing w:before="100" w:beforeAutospacing="1" w:after="100" w:afterAutospacing="1"/>
        <w:contextualSpacing/>
      </w:pPr>
      <w:r w:rsidRPr="00D61B4A">
        <w:t xml:space="preserve">Для решения уравнений в Maple существует универсальная команда </w:t>
      </w:r>
      <w:r w:rsidRPr="00911AD9">
        <w:rPr>
          <w:i/>
        </w:rPr>
        <w:t>solve</w:t>
      </w:r>
      <w:r w:rsidRPr="00D61B4A">
        <w:t>(</w:t>
      </w:r>
      <w:r w:rsidRPr="00911AD9">
        <w:rPr>
          <w:i/>
        </w:rPr>
        <w:t>eq</w:t>
      </w:r>
      <w:r w:rsidRPr="00D61B4A">
        <w:t>,</w:t>
      </w:r>
      <w:r w:rsidRPr="00911AD9">
        <w:rPr>
          <w:i/>
        </w:rPr>
        <w:t>x</w:t>
      </w:r>
      <w:r w:rsidRPr="00D61B4A">
        <w:t xml:space="preserve">), где </w:t>
      </w:r>
      <w:r w:rsidRPr="00911AD9">
        <w:rPr>
          <w:i/>
        </w:rPr>
        <w:t>eq</w:t>
      </w:r>
      <w:r w:rsidRPr="00D61B4A">
        <w:t xml:space="preserve"> – уравнение, </w:t>
      </w:r>
      <w:r w:rsidRPr="00911AD9">
        <w:rPr>
          <w:i/>
        </w:rPr>
        <w:t>x</w:t>
      </w:r>
      <w:r w:rsidRPr="00D61B4A">
        <w:t xml:space="preserve"> – переменная, относительно которой </w:t>
      </w:r>
      <w:r w:rsidR="00F95BA0">
        <w:t xml:space="preserve">его </w:t>
      </w:r>
      <w:r>
        <w:t>надо ре</w:t>
      </w:r>
      <w:r w:rsidR="00F95BA0">
        <w:t>шить</w:t>
      </w:r>
      <w:r w:rsidRPr="00D61B4A">
        <w:t>. В результате выполнения этой команды в строке вывода появится в</w:t>
      </w:r>
      <w:r w:rsidRPr="00D61B4A">
        <w:t>ы</w:t>
      </w:r>
      <w:r w:rsidRPr="00D61B4A">
        <w:t>ражение, которое является решением данного уравнения</w:t>
      </w:r>
      <w: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D61B4A">
        <w:t xml:space="preserve">Если уравнение имеет несколько решений, которые понадобятся для дальнейших расчетов, то команде </w:t>
      </w:r>
      <w:r w:rsidRPr="00911AD9">
        <w:rPr>
          <w:i/>
        </w:rPr>
        <w:t>solve</w:t>
      </w:r>
      <w:r w:rsidRPr="00D61B4A">
        <w:t xml:space="preserve"> </w:t>
      </w:r>
      <w:r w:rsidR="00F95BA0">
        <w:t>можно</w:t>
      </w:r>
      <w:r w:rsidRPr="00D61B4A">
        <w:t xml:space="preserve"> присвоить имя </w:t>
      </w:r>
      <w:r w:rsidRPr="00911AD9">
        <w:rPr>
          <w:i/>
        </w:rPr>
        <w:t>name</w:t>
      </w:r>
      <w:r w:rsidRPr="00D61B4A">
        <w:t xml:space="preserve">. Обращение к </w:t>
      </w:r>
      <w:r w:rsidRPr="00911AD9">
        <w:rPr>
          <w:i/>
        </w:rPr>
        <w:t>k</w:t>
      </w:r>
      <w:r>
        <w:t>-</w:t>
      </w:r>
      <w:r w:rsidRPr="00D61B4A">
        <w:t>му решению данного уравнения производится указанием его имени с ном</w:t>
      </w:r>
      <w:r w:rsidRPr="00D61B4A">
        <w:t>е</w:t>
      </w:r>
      <w:r w:rsidRPr="00D61B4A">
        <w:t xml:space="preserve">ром решения </w:t>
      </w:r>
      <w:r w:rsidRPr="00911AD9">
        <w:rPr>
          <w:i/>
        </w:rPr>
        <w:t>k</w:t>
      </w:r>
      <w:r w:rsidRPr="00D61B4A">
        <w:t xml:space="preserve"> в квадратных скобках: </w:t>
      </w:r>
      <w:r w:rsidRPr="00911AD9">
        <w:rPr>
          <w:i/>
        </w:rPr>
        <w:t>name</w:t>
      </w:r>
      <w:r w:rsidRPr="00D61B4A">
        <w:t>[</w:t>
      </w:r>
      <w:r w:rsidRPr="00911AD9">
        <w:rPr>
          <w:i/>
        </w:rPr>
        <w:t>k</w:t>
      </w:r>
      <w:r>
        <w:t>]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D61B4A">
        <w:t xml:space="preserve">Функция </w:t>
      </w:r>
      <w:r w:rsidRPr="00911AD9">
        <w:rPr>
          <w:i/>
        </w:rPr>
        <w:t xml:space="preserve">solve </w:t>
      </w:r>
      <w:r>
        <w:t>проводит</w:t>
      </w:r>
      <w:r w:rsidRPr="00D61B4A">
        <w:t xml:space="preserve"> решение в аналитическом виде</w:t>
      </w:r>
      <w:r>
        <w:t>, которое обычно имеет символьный вид</w:t>
      </w:r>
      <w:r w:rsidRPr="00D61B4A">
        <w:t xml:space="preserve">. </w:t>
      </w:r>
      <w:r>
        <w:t>Для</w:t>
      </w:r>
      <w:r w:rsidRPr="00D61B4A">
        <w:t xml:space="preserve"> получения </w:t>
      </w:r>
      <w:r>
        <w:t xml:space="preserve">числовых значений </w:t>
      </w:r>
      <w:r w:rsidRPr="00D61B4A">
        <w:t xml:space="preserve">корней </w:t>
      </w:r>
      <w:r>
        <w:t>(точнее, их приближенных значений) можно использовать</w:t>
      </w:r>
      <w:r w:rsidRPr="00D61B4A">
        <w:t xml:space="preserve"> функци</w:t>
      </w:r>
      <w:r>
        <w:t xml:space="preserve">ю </w:t>
      </w:r>
      <w:r w:rsidRPr="00911AD9">
        <w:rPr>
          <w:i/>
          <w:lang w:val="en-US"/>
        </w:rPr>
        <w:t>evalf</w:t>
      </w:r>
      <w:r w:rsidRPr="00D61B4A">
        <w:t xml:space="preserve"> или </w:t>
      </w:r>
      <w:r>
        <w:t>записывать числовые коэффициенты уравнения в формате с плавающей точкой.</w:t>
      </w:r>
    </w:p>
    <w:p w:rsidR="00611AE8" w:rsidRPr="00E9268B" w:rsidRDefault="00611AE8" w:rsidP="00FE23CB">
      <w:pPr>
        <w:pStyle w:val="31"/>
        <w:spacing w:before="100" w:beforeAutospacing="1" w:after="100" w:afterAutospacing="1"/>
        <w:contextualSpacing/>
      </w:pPr>
      <w:r w:rsidRPr="00E9268B">
        <w:lastRenderedPageBreak/>
        <w:t>Решение тригонометрических уравнений</w:t>
      </w:r>
    </w:p>
    <w:p w:rsidR="00611AE8" w:rsidRPr="00F95BA0" w:rsidRDefault="00611AE8" w:rsidP="00FE23CB">
      <w:pPr>
        <w:spacing w:before="100" w:beforeAutospacing="1" w:after="100" w:afterAutospacing="1"/>
        <w:contextualSpacing/>
      </w:pPr>
      <w:r w:rsidRPr="00D61B4A">
        <w:t xml:space="preserve">Команда </w:t>
      </w:r>
      <w:r w:rsidRPr="00911AD9">
        <w:rPr>
          <w:i/>
        </w:rPr>
        <w:t>solve</w:t>
      </w:r>
      <w:r w:rsidRPr="00D61B4A">
        <w:t xml:space="preserve">, примененная </w:t>
      </w:r>
      <w:r>
        <w:t>к</w:t>
      </w:r>
      <w:r w:rsidRPr="00D61B4A">
        <w:t xml:space="preserve"> тригонометрическо</w:t>
      </w:r>
      <w:r>
        <w:t>му</w:t>
      </w:r>
      <w:r w:rsidRPr="00D61B4A">
        <w:t xml:space="preserve"> уравнени</w:t>
      </w:r>
      <w:r>
        <w:t>ю</w:t>
      </w:r>
      <w:r w:rsidRPr="00D61B4A">
        <w:t xml:space="preserve">, выдает только главные решения, то есть </w:t>
      </w:r>
      <w:r>
        <w:t xml:space="preserve">в интервале </w:t>
      </w:r>
      <w:r w:rsidRPr="00B62E97">
        <w:rPr>
          <w:position w:val="-12"/>
        </w:rPr>
        <w:object w:dxaOrig="859" w:dyaOrig="360">
          <v:shape id="_x0000_i1760" type="#_x0000_t75" style="width:42.5pt;height:19.1pt" o:ole="">
            <v:imagedata r:id="rId1468" o:title=""/>
          </v:shape>
          <o:OLEObject Type="Embed" ProgID="Equation.DSMT4" ShapeID="_x0000_i1760" DrawAspect="Content" ObjectID="_1597652940" r:id="rId1469"/>
        </w:object>
      </w:r>
      <w:r w:rsidRPr="00D61B4A">
        <w:t xml:space="preserve">. Для того чтобы получить все решения, следует </w:t>
      </w:r>
      <w:r>
        <w:t xml:space="preserve">в аргументах команды прописать опцию </w:t>
      </w:r>
      <w:r w:rsidRPr="00911AD9">
        <w:rPr>
          <w:i/>
          <w:lang w:val="en-US"/>
        </w:rPr>
        <w:t>allsolutions</w:t>
      </w:r>
      <w:r w:rsidR="00F95BA0">
        <w:t>.</w:t>
      </w:r>
    </w:p>
    <w:p w:rsidR="00611AE8" w:rsidRPr="00FD5417" w:rsidRDefault="00611AE8" w:rsidP="00FE23CB">
      <w:pPr>
        <w:pStyle w:val="31"/>
        <w:spacing w:before="100" w:beforeAutospacing="1" w:after="100" w:afterAutospacing="1"/>
        <w:contextualSpacing/>
      </w:pPr>
      <w:r w:rsidRPr="00FD5417">
        <w:t>Решение систем уравнений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Систему</w:t>
      </w:r>
      <w:r w:rsidRPr="00D61B4A">
        <w:t xml:space="preserve"> уравнений </w:t>
      </w:r>
      <w:r>
        <w:t xml:space="preserve">в </w:t>
      </w:r>
      <w:r w:rsidRPr="00911AD9">
        <w:rPr>
          <w:lang w:val="en-US"/>
        </w:rPr>
        <w:t>Maple</w:t>
      </w:r>
      <w:r>
        <w:t xml:space="preserve"> можно </w:t>
      </w:r>
      <w:r w:rsidRPr="00D61B4A">
        <w:t>реш</w:t>
      </w:r>
      <w:r>
        <w:t xml:space="preserve">ить также </w:t>
      </w:r>
      <w:r w:rsidRPr="00D61B4A">
        <w:t>с помощью команды</w:t>
      </w:r>
      <w:r>
        <w:t xml:space="preserve"> </w:t>
      </w:r>
      <w:r w:rsidRPr="00911AD9">
        <w:rPr>
          <w:i/>
          <w:lang w:val="en-US"/>
        </w:rPr>
        <w:t>solve</w:t>
      </w:r>
      <w:r>
        <w:t xml:space="preserve">, но в формате </w:t>
      </w:r>
      <w:r w:rsidRPr="00911AD9">
        <w:rPr>
          <w:i/>
        </w:rPr>
        <w:t>solve</w:t>
      </w:r>
      <w:r w:rsidRPr="0047347B">
        <w:t>({</w:t>
      </w:r>
      <w:r w:rsidRPr="00911AD9">
        <w:rPr>
          <w:i/>
        </w:rPr>
        <w:t>eq1,eq2,…</w:t>
      </w:r>
      <w:r w:rsidRPr="0047347B">
        <w:t>}</w:t>
      </w:r>
      <w:r w:rsidRPr="00911AD9">
        <w:rPr>
          <w:i/>
        </w:rPr>
        <w:t>,</w:t>
      </w:r>
      <w:r w:rsidRPr="0047347B">
        <w:t>{</w:t>
      </w:r>
      <w:r w:rsidRPr="00911AD9">
        <w:rPr>
          <w:i/>
        </w:rPr>
        <w:t>x1,x2,…</w:t>
      </w:r>
      <w:r w:rsidRPr="0047347B">
        <w:t>})</w:t>
      </w:r>
      <w:r>
        <w:t>. Аргументы</w:t>
      </w:r>
      <w:r w:rsidRPr="00D61B4A">
        <w:t xml:space="preserve"> команды</w:t>
      </w:r>
      <w:r>
        <w:t xml:space="preserve"> </w:t>
      </w:r>
      <w:r w:rsidRPr="0079546D">
        <w:t>−</w:t>
      </w:r>
      <w:r>
        <w:t xml:space="preserve"> ура</w:t>
      </w:r>
      <w:r>
        <w:t>в</w:t>
      </w:r>
      <w:r>
        <w:t xml:space="preserve">нения, </w:t>
      </w:r>
      <w:r w:rsidRPr="00D61B4A">
        <w:t>указ</w:t>
      </w:r>
      <w:r>
        <w:t xml:space="preserve">анные в </w:t>
      </w:r>
      <w:r w:rsidRPr="00D61B4A">
        <w:t>перв</w:t>
      </w:r>
      <w:r>
        <w:t>ой паре фигурных скобок через запятую</w:t>
      </w:r>
      <w:r w:rsidRPr="00D61B4A">
        <w:t>,</w:t>
      </w:r>
      <w:r>
        <w:t xml:space="preserve"> и </w:t>
      </w:r>
      <w:r w:rsidRPr="00D61B4A">
        <w:t>переменные, относительно которых требуется решить систему</w:t>
      </w:r>
      <w:r>
        <w:t xml:space="preserve">, </w:t>
      </w:r>
      <w:r w:rsidRPr="002112DF">
        <w:t>−</w:t>
      </w:r>
      <w:r>
        <w:t xml:space="preserve"> во второй</w:t>
      </w:r>
      <w:r w:rsidRPr="00D61B4A">
        <w:t>. Если необход</w:t>
      </w:r>
      <w:r w:rsidRPr="00D61B4A">
        <w:t>и</w:t>
      </w:r>
      <w:r w:rsidRPr="00D61B4A">
        <w:t xml:space="preserve">мо для дальнейших вычислений использовать полученные решения уравнений, то команде </w:t>
      </w:r>
      <w:r w:rsidRPr="00911AD9">
        <w:rPr>
          <w:i/>
        </w:rPr>
        <w:t>solve</w:t>
      </w:r>
      <w:r w:rsidRPr="00D61B4A">
        <w:t xml:space="preserve"> следует присвоить имя </w:t>
      </w:r>
      <w:r w:rsidRPr="00911AD9">
        <w:rPr>
          <w:i/>
        </w:rPr>
        <w:t>name</w:t>
      </w:r>
      <w:r>
        <w:t xml:space="preserve"> с помощью оператора присваив</w:t>
      </w:r>
      <w:r>
        <w:t>а</w:t>
      </w:r>
      <w:r>
        <w:t xml:space="preserve">ния или команды </w:t>
      </w:r>
      <w:r w:rsidRPr="00911AD9">
        <w:rPr>
          <w:i/>
        </w:rPr>
        <w:t>assign(name).</w:t>
      </w:r>
      <w:r w:rsidRPr="00D61B4A">
        <w:t xml:space="preserve"> После этого над решениями можно производить математические опера</w:t>
      </w:r>
      <w:r>
        <w:t>ции.</w:t>
      </w:r>
    </w:p>
    <w:p w:rsidR="00611AE8" w:rsidRPr="009F57ED" w:rsidRDefault="00611AE8" w:rsidP="00FE23CB">
      <w:pPr>
        <w:spacing w:before="100" w:beforeAutospacing="1" w:after="100" w:afterAutospacing="1"/>
        <w:contextualSpacing/>
      </w:pPr>
      <w:r>
        <w:t xml:space="preserve">Если </w:t>
      </w:r>
      <w:r w:rsidRPr="00911AD9">
        <w:rPr>
          <w:lang w:val="en-US"/>
        </w:rPr>
        <w:t>Maple</w:t>
      </w:r>
      <w:r>
        <w:t xml:space="preserve"> не может получить корни уравнения или системы уравнений в радикалах, в ответе появляется </w:t>
      </w:r>
      <w:r w:rsidRPr="00D61B4A">
        <w:t xml:space="preserve">функция </w:t>
      </w:r>
      <w:r w:rsidRPr="00911AD9">
        <w:rPr>
          <w:lang w:val="en-US"/>
        </w:rPr>
        <w:t>RootOf</w:t>
      </w:r>
      <w:r>
        <w:t>. Для получения ответа в я</w:t>
      </w:r>
      <w:r>
        <w:t>в</w:t>
      </w:r>
      <w:r>
        <w:t xml:space="preserve">ном виде можно использовать команду </w:t>
      </w:r>
      <w:r w:rsidRPr="00911AD9">
        <w:rPr>
          <w:i/>
          <w:lang w:val="en-US"/>
        </w:rPr>
        <w:t>allvalues</w:t>
      </w:r>
      <w:r>
        <w:t>(</w:t>
      </w:r>
      <w:r w:rsidRPr="00911AD9">
        <w:rPr>
          <w:i/>
          <w:lang w:val="en-US"/>
        </w:rPr>
        <w:t>expr</w:t>
      </w:r>
      <w:r>
        <w:t>).</w:t>
      </w:r>
    </w:p>
    <w:p w:rsidR="00611AE8" w:rsidRPr="00097C61" w:rsidRDefault="00611AE8" w:rsidP="00FE23CB">
      <w:pPr>
        <w:spacing w:before="100" w:beforeAutospacing="1" w:after="100" w:afterAutospacing="1"/>
        <w:contextualSpacing/>
      </w:pPr>
      <w:r w:rsidRPr="00D62D99">
        <w:t>Для чи</w:t>
      </w:r>
      <w:r>
        <w:t xml:space="preserve">сленного решения уравнений </w:t>
      </w:r>
      <w:r w:rsidR="00097C61">
        <w:t xml:space="preserve">и систем </w:t>
      </w:r>
      <w:r>
        <w:t xml:space="preserve">в тех случаях, когда </w:t>
      </w:r>
      <w:r w:rsidR="00097C61">
        <w:t xml:space="preserve">они </w:t>
      </w:r>
      <w:r w:rsidRPr="00D62D99">
        <w:t xml:space="preserve">не имеют аналитических решений (или когда система не смогла найти решение в виде </w:t>
      </w:r>
      <w:r>
        <w:t xml:space="preserve">действительного </w:t>
      </w:r>
      <w:r w:rsidRPr="00D62D99">
        <w:t xml:space="preserve">числа), используется специальная команда </w:t>
      </w:r>
      <w:r w:rsidRPr="00911AD9">
        <w:rPr>
          <w:i/>
        </w:rPr>
        <w:t>fsolve</w:t>
      </w:r>
      <w:r w:rsidRPr="00D62D99">
        <w:t>()</w:t>
      </w:r>
      <w:r w:rsidRPr="00911AD9">
        <w:rPr>
          <w:i/>
        </w:rPr>
        <w:t>,</w:t>
      </w:r>
      <w:r w:rsidRPr="00D62D99">
        <w:t xml:space="preserve"> пар</w:t>
      </w:r>
      <w:r w:rsidRPr="00D62D99">
        <w:t>а</w:t>
      </w:r>
      <w:r w:rsidRPr="00D62D99">
        <w:t>метры которой такие</w:t>
      </w:r>
      <w:r>
        <w:t xml:space="preserve"> же, как у </w:t>
      </w:r>
      <w:r w:rsidRPr="00D62D99">
        <w:t xml:space="preserve">команды </w:t>
      </w:r>
      <w:r w:rsidRPr="00911AD9">
        <w:rPr>
          <w:i/>
        </w:rPr>
        <w:t>solve</w:t>
      </w:r>
      <w:r w:rsidRPr="00D62D99">
        <w:t xml:space="preserve">. </w:t>
      </w:r>
      <w:r w:rsidR="00097C61">
        <w:t>Если нет действительных реш</w:t>
      </w:r>
      <w:r w:rsidR="00097C61">
        <w:t>е</w:t>
      </w:r>
      <w:r w:rsidR="00097C61">
        <w:t>ний, то в поле вывода продублируется запись команды. При необходимости найти возможные комплексные решения следует прописать в аргументах к</w:t>
      </w:r>
      <w:r w:rsidR="00097C61">
        <w:t>о</w:t>
      </w:r>
      <w:r w:rsidR="00097C61">
        <w:t xml:space="preserve">манды опцию </w:t>
      </w:r>
      <w:r w:rsidR="00097C61">
        <w:rPr>
          <w:i/>
          <w:lang w:val="en-US"/>
        </w:rPr>
        <w:t>complex</w:t>
      </w:r>
      <w:r w:rsidR="00097C61">
        <w:t>.</w:t>
      </w:r>
    </w:p>
    <w:p w:rsidR="00611AE8" w:rsidRPr="00FD5417" w:rsidRDefault="00611AE8" w:rsidP="00FE23CB">
      <w:pPr>
        <w:pStyle w:val="31"/>
        <w:spacing w:before="100" w:beforeAutospacing="1" w:after="100" w:afterAutospacing="1"/>
        <w:contextualSpacing/>
      </w:pPr>
      <w:r w:rsidRPr="00FD5417">
        <w:t>Решение трансцендентных уравнений</w:t>
      </w:r>
    </w:p>
    <w:p w:rsidR="00611AE8" w:rsidRPr="00911AD9" w:rsidRDefault="00611AE8" w:rsidP="00FE23CB">
      <w:pPr>
        <w:spacing w:before="100" w:beforeAutospacing="1" w:after="100" w:afterAutospacing="1"/>
        <w:contextualSpacing/>
        <w:rPr>
          <w:u w:val="single"/>
        </w:rPr>
      </w:pPr>
      <w:r w:rsidRPr="00D61B4A">
        <w:t>При решении трансцендентных уравнений для получения решения в я</w:t>
      </w:r>
      <w:r w:rsidRPr="00D61B4A">
        <w:t>в</w:t>
      </w:r>
      <w:r w:rsidRPr="00D61B4A">
        <w:t xml:space="preserve">ном виде перед командой </w:t>
      </w:r>
      <w:r w:rsidRPr="00911AD9">
        <w:rPr>
          <w:i/>
        </w:rPr>
        <w:t xml:space="preserve">solve </w:t>
      </w:r>
      <w:r>
        <w:t xml:space="preserve">можно </w:t>
      </w:r>
      <w:r w:rsidRPr="00D61B4A">
        <w:t xml:space="preserve">ввести дополнительную команду </w:t>
      </w:r>
      <w:r w:rsidRPr="00D61B4A">
        <w:lastRenderedPageBreak/>
        <w:t>_</w:t>
      </w:r>
      <w:r w:rsidRPr="00911AD9">
        <w:rPr>
          <w:i/>
        </w:rPr>
        <w:t>EnvExplicit:=true</w:t>
      </w:r>
      <w:r>
        <w:t>, которая присваивает системной переменной логическое зн</w:t>
      </w:r>
      <w:r>
        <w:t>а</w:t>
      </w:r>
      <w:r>
        <w:t xml:space="preserve">чение </w:t>
      </w:r>
      <w:r w:rsidRPr="00911AD9">
        <w:rPr>
          <w:i/>
        </w:rPr>
        <w:t xml:space="preserve">истина. </w:t>
      </w:r>
      <w:r>
        <w:t xml:space="preserve">Это является указанием к нахождению решений в явном виде. </w:t>
      </w:r>
    </w:p>
    <w:p w:rsidR="00611AE8" w:rsidRPr="00FD5417" w:rsidRDefault="00611AE8" w:rsidP="00FE23CB">
      <w:pPr>
        <w:pStyle w:val="31"/>
        <w:spacing w:before="100" w:beforeAutospacing="1" w:after="100" w:afterAutospacing="1"/>
        <w:contextualSpacing/>
      </w:pPr>
      <w:r w:rsidRPr="00FD5417">
        <w:t xml:space="preserve">Решение уравнений в целочисленном виде 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D61B4A">
        <w:t xml:space="preserve">Если нужен результат в </w:t>
      </w:r>
      <w:r>
        <w:t xml:space="preserve">целых </w:t>
      </w:r>
      <w:r w:rsidRPr="00D61B4A">
        <w:t>чис</w:t>
      </w:r>
      <w:r>
        <w:t>лах</w:t>
      </w:r>
      <w:r w:rsidRPr="00D61B4A">
        <w:t xml:space="preserve">, то </w:t>
      </w:r>
      <w:r>
        <w:t>можно</w:t>
      </w:r>
      <w:r w:rsidRPr="00D61B4A">
        <w:t xml:space="preserve"> использ</w:t>
      </w:r>
      <w:r>
        <w:t>овать</w:t>
      </w:r>
      <w:r w:rsidRPr="00D61B4A">
        <w:t xml:space="preserve"> функци</w:t>
      </w:r>
      <w:r>
        <w:t xml:space="preserve">ю </w:t>
      </w:r>
      <w:r w:rsidRPr="00911AD9">
        <w:rPr>
          <w:i/>
          <w:lang w:val="en-US"/>
        </w:rPr>
        <w:t>isolve</w:t>
      </w:r>
      <w:r w:rsidRPr="009F57ED">
        <w:t>(</w:t>
      </w:r>
      <w:r w:rsidRPr="009F57ED">
        <w:rPr>
          <w:i/>
          <w:position w:val="-12"/>
        </w:rPr>
        <w:object w:dxaOrig="840" w:dyaOrig="360">
          <v:shape id="_x0000_i1761" type="#_x0000_t75" style="width:42.5pt;height:19.1pt" o:ole="">
            <v:imagedata r:id="rId1470" o:title=""/>
          </v:shape>
          <o:OLEObject Type="Embed" ProgID="Equation.DSMT4" ShapeID="_x0000_i1761" DrawAspect="Content" ObjectID="_1597652941" r:id="rId1471"/>
        </w:object>
      </w:r>
      <w:r w:rsidRPr="009F57ED">
        <w:t>)</w:t>
      </w:r>
      <w:r>
        <w:t>.</w:t>
      </w:r>
    </w:p>
    <w:p w:rsidR="00611AE8" w:rsidRPr="00FD5417" w:rsidRDefault="00611AE8" w:rsidP="00FE23CB">
      <w:pPr>
        <w:pStyle w:val="31"/>
        <w:spacing w:before="100" w:beforeAutospacing="1" w:after="100" w:afterAutospacing="1"/>
        <w:contextualSpacing/>
      </w:pPr>
      <w:r w:rsidRPr="00FD5417">
        <w:t>Решение неравенств</w:t>
      </w:r>
    </w:p>
    <w:p w:rsidR="00611AE8" w:rsidRPr="00536F48" w:rsidRDefault="00611AE8" w:rsidP="00FE23CB">
      <w:pPr>
        <w:spacing w:before="100" w:beforeAutospacing="1" w:after="100" w:afterAutospacing="1"/>
        <w:contextualSpacing/>
      </w:pPr>
      <w:r w:rsidRPr="00D61B4A">
        <w:t xml:space="preserve">Команда </w:t>
      </w:r>
      <w:r w:rsidRPr="00911AD9">
        <w:rPr>
          <w:i/>
        </w:rPr>
        <w:t>solve</w:t>
      </w:r>
      <w:r w:rsidRPr="00D61B4A">
        <w:t xml:space="preserve"> применяется </w:t>
      </w:r>
      <w:r>
        <w:t xml:space="preserve">как для решения уравнений, так и </w:t>
      </w:r>
      <w:r w:rsidRPr="00D61B4A">
        <w:t>для реш</w:t>
      </w:r>
      <w:r w:rsidRPr="00D61B4A">
        <w:t>е</w:t>
      </w:r>
      <w:r w:rsidRPr="00D61B4A">
        <w:t>ния неравенств. Решение неравенства выдается в виде интервала</w:t>
      </w:r>
      <w:r>
        <w:t>, в котором м</w:t>
      </w:r>
      <w:r>
        <w:t>о</w:t>
      </w:r>
      <w:r>
        <w:t>гут изменяться искомые значения</w:t>
      </w:r>
      <w:r w:rsidRPr="00D61B4A">
        <w:t xml:space="preserve"> переменной. В случае, </w:t>
      </w:r>
      <w:r>
        <w:t>когда</w:t>
      </w:r>
      <w:r w:rsidRPr="00D61B4A">
        <w:t xml:space="preserve"> решение</w:t>
      </w:r>
      <w:r>
        <w:t>м</w:t>
      </w:r>
      <w:r w:rsidRPr="00D61B4A">
        <w:t xml:space="preserve"> нер</w:t>
      </w:r>
      <w:r w:rsidRPr="00D61B4A">
        <w:t>а</w:t>
      </w:r>
      <w:r w:rsidRPr="00D61B4A">
        <w:t xml:space="preserve">венства </w:t>
      </w:r>
      <w:r>
        <w:t xml:space="preserve">является </w:t>
      </w:r>
      <w:r w:rsidRPr="00D61B4A">
        <w:t xml:space="preserve">полуось, в поле вывода </w:t>
      </w:r>
      <w:r>
        <w:t xml:space="preserve">можно увидеть </w:t>
      </w:r>
      <w:r w:rsidRPr="00D61B4A">
        <w:t>конструк</w:t>
      </w:r>
      <w:r>
        <w:t>цию</w:t>
      </w:r>
      <w:r w:rsidRPr="00D61B4A">
        <w:t xml:space="preserve"> вида</w:t>
      </w:r>
      <w:r>
        <w:t xml:space="preserve"> </w:t>
      </w:r>
      <w:r w:rsidRPr="00911AD9">
        <w:rPr>
          <w:i/>
        </w:rPr>
        <w:t>RealRange</w:t>
      </w:r>
      <w:r w:rsidRPr="00536F48">
        <w:t>(</w:t>
      </w:r>
      <w:r w:rsidRPr="00911AD9">
        <w:rPr>
          <w:i/>
        </w:rPr>
        <w:t>–</w:t>
      </w:r>
      <w:r w:rsidRPr="00D61B4A">
        <w:rPr>
          <w:i/>
        </w:rPr>
        <w:sym w:font="Symbol" w:char="F0A5"/>
      </w:r>
      <w:r w:rsidRPr="00911AD9">
        <w:rPr>
          <w:i/>
        </w:rPr>
        <w:t>, Open</w:t>
      </w:r>
      <w:r w:rsidRPr="00536F48">
        <w:t>(</w:t>
      </w:r>
      <w:r w:rsidRPr="00911AD9">
        <w:rPr>
          <w:i/>
        </w:rPr>
        <w:t>a</w:t>
      </w:r>
      <w:r w:rsidRPr="00536F48">
        <w:t>))</w:t>
      </w:r>
      <w:r w:rsidRPr="00911AD9">
        <w:rPr>
          <w:i/>
        </w:rPr>
        <w:t>,</w:t>
      </w:r>
      <w:r w:rsidRPr="00D61B4A">
        <w:t xml:space="preserve"> которая означает, что </w:t>
      </w:r>
      <w:r w:rsidRPr="00911AD9">
        <w:rPr>
          <w:i/>
        </w:rPr>
        <w:t>x</w:t>
      </w:r>
      <w:r w:rsidRPr="00D61B4A">
        <w:sym w:font="Symbol" w:char="F0CE"/>
      </w:r>
      <w:r w:rsidRPr="00D61B4A">
        <w:t>(–</w:t>
      </w:r>
      <w:r w:rsidRPr="00D61B4A">
        <w:sym w:font="Symbol" w:char="F0A5"/>
      </w:r>
      <w:r w:rsidRPr="00D61B4A">
        <w:t xml:space="preserve">, </w:t>
      </w:r>
      <w:r w:rsidRPr="00911AD9">
        <w:rPr>
          <w:i/>
        </w:rPr>
        <w:t>a</w:t>
      </w:r>
      <w:r>
        <w:t>). Ключевое с</w:t>
      </w:r>
      <w:r w:rsidRPr="00D61B4A">
        <w:t xml:space="preserve">лово </w:t>
      </w:r>
      <w:r w:rsidRPr="00911AD9">
        <w:rPr>
          <w:i/>
        </w:rPr>
        <w:t>Open</w:t>
      </w:r>
      <w:r w:rsidRPr="00D61B4A">
        <w:t xml:space="preserve"> означает, что </w:t>
      </w:r>
      <w:r>
        <w:t>луч открытый</w:t>
      </w:r>
      <w:r w:rsidRPr="00D61B4A">
        <w:t xml:space="preserve">. Если этого слова нет, то </w:t>
      </w:r>
      <w:r>
        <w:t>начало луча</w:t>
      </w:r>
      <w:r w:rsidRPr="00D61B4A">
        <w:t xml:space="preserve"> включен</w:t>
      </w:r>
      <w:r>
        <w:t>о</w:t>
      </w:r>
      <w:r w:rsidRPr="00D61B4A">
        <w:t xml:space="preserve"> во множество решений.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 xml:space="preserve">Если </w:t>
      </w:r>
      <w:r>
        <w:t>нужно</w:t>
      </w:r>
      <w:r w:rsidRPr="00D61B4A">
        <w:t xml:space="preserve"> получить решение неравенства не в виде интервального множе</w:t>
      </w:r>
      <w:r>
        <w:t>ства</w:t>
      </w:r>
      <w:r w:rsidRPr="00D61B4A">
        <w:t>, а в виде ограничений для искомой перемен</w:t>
      </w:r>
      <w:r>
        <w:t>ной</w:t>
      </w:r>
      <w:r w:rsidRPr="00D61B4A">
        <w:t>, то переменную, о</w:t>
      </w:r>
      <w:r w:rsidRPr="00D61B4A">
        <w:t>т</w:t>
      </w:r>
      <w:r w:rsidRPr="00D61B4A">
        <w:t>носительно которой следует разрешить неравенство, следует указывать в ф</w:t>
      </w:r>
      <w:r w:rsidRPr="00D61B4A">
        <w:t>и</w:t>
      </w:r>
      <w:r w:rsidRPr="00D61B4A">
        <w:t xml:space="preserve">гурных скобках. </w:t>
      </w:r>
    </w:p>
    <w:p w:rsidR="00611AE8" w:rsidRPr="00FD5417" w:rsidRDefault="00611AE8" w:rsidP="00FE23CB">
      <w:pPr>
        <w:pStyle w:val="31"/>
        <w:spacing w:before="100" w:beforeAutospacing="1" w:after="100" w:afterAutospacing="1"/>
        <w:contextualSpacing/>
      </w:pPr>
      <w:r w:rsidRPr="00FD5417">
        <w:t>Решение систем неравенств</w:t>
      </w:r>
    </w:p>
    <w:p w:rsidR="00611AE8" w:rsidRPr="00097C61" w:rsidRDefault="00611AE8" w:rsidP="00FE23CB">
      <w:pPr>
        <w:spacing w:before="100" w:beforeAutospacing="1" w:after="100" w:afterAutospacing="1"/>
        <w:contextualSpacing/>
      </w:pPr>
      <w:r>
        <w:t>С</w:t>
      </w:r>
      <w:r w:rsidRPr="00504CF3">
        <w:t xml:space="preserve">истему неравенств можно также решить </w:t>
      </w:r>
      <w:r>
        <w:t>с</w:t>
      </w:r>
      <w:r w:rsidRPr="00D61B4A">
        <w:t xml:space="preserve"> помощью команды </w:t>
      </w:r>
      <w:r w:rsidRPr="00911AD9">
        <w:rPr>
          <w:i/>
        </w:rPr>
        <w:t>solve</w:t>
      </w:r>
      <w:r>
        <w:t>, и</w:t>
      </w:r>
      <w:r>
        <w:t>з</w:t>
      </w:r>
      <w:r>
        <w:t xml:space="preserve">менив немного формат ввода ее аргументов: </w:t>
      </w:r>
      <w:r w:rsidRPr="00911AD9">
        <w:rPr>
          <w:i/>
        </w:rPr>
        <w:t>solve</w:t>
      </w:r>
      <w:r w:rsidRPr="0047347B">
        <w:t>({</w:t>
      </w:r>
      <w:r w:rsidRPr="00911AD9">
        <w:rPr>
          <w:i/>
          <w:lang w:val="en-US"/>
        </w:rPr>
        <w:t>in</w:t>
      </w:r>
      <w:r w:rsidRPr="00911AD9">
        <w:rPr>
          <w:i/>
        </w:rPr>
        <w:t>eq1,</w:t>
      </w:r>
      <w:r w:rsidRPr="00911AD9">
        <w:rPr>
          <w:i/>
          <w:lang w:val="en-US"/>
        </w:rPr>
        <w:t>in</w:t>
      </w:r>
      <w:r w:rsidRPr="00911AD9">
        <w:rPr>
          <w:i/>
        </w:rPr>
        <w:t>eq2,…</w:t>
      </w:r>
      <w:r w:rsidRPr="0047347B">
        <w:t>}</w:t>
      </w:r>
      <w:r w:rsidRPr="00911AD9">
        <w:rPr>
          <w:i/>
        </w:rPr>
        <w:t>,</w:t>
      </w:r>
      <w:r w:rsidRPr="0047347B">
        <w:t>{</w:t>
      </w:r>
      <w:r w:rsidRPr="00911AD9">
        <w:rPr>
          <w:i/>
        </w:rPr>
        <w:t>x1,x2,…</w:t>
      </w:r>
      <w:r w:rsidRPr="0047347B">
        <w:t>})</w:t>
      </w:r>
      <w:r w:rsidR="00097C61">
        <w:t>.</w:t>
      </w:r>
    </w:p>
    <w:p w:rsidR="00611AE8" w:rsidRPr="002F6E58" w:rsidRDefault="00A5595C" w:rsidP="00FE23CB">
      <w:pPr>
        <w:pStyle w:val="23"/>
        <w:spacing w:before="100" w:beforeAutospacing="1" w:after="100" w:afterAutospacing="1"/>
        <w:contextualSpacing/>
        <w:jc w:val="both"/>
      </w:pPr>
      <w:r>
        <w:t>2</w:t>
      </w:r>
      <w:r w:rsidR="00611AE8">
        <w:t>.5</w:t>
      </w:r>
      <w:r w:rsidR="00611AE8" w:rsidRPr="002F6E58">
        <w:t>Функции и операции над ними</w:t>
      </w:r>
    </w:p>
    <w:p w:rsidR="00611AE8" w:rsidRPr="00E9268B" w:rsidRDefault="00611AE8" w:rsidP="00FE23CB">
      <w:pPr>
        <w:pStyle w:val="31"/>
        <w:spacing w:before="100" w:beforeAutospacing="1" w:after="100" w:afterAutospacing="1"/>
        <w:contextualSpacing/>
      </w:pPr>
      <w:r w:rsidRPr="00E9268B">
        <w:t>Способы задания функций в Maple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t>1.</w:t>
      </w:r>
      <w:r w:rsidRPr="001521B9">
        <w:t>Задание функции с помощью оператора присваивания &lt;:=&gt;, когда нек</w:t>
      </w:r>
      <w:r w:rsidRPr="001521B9">
        <w:t>о</w:t>
      </w:r>
      <w:r w:rsidRPr="001521B9">
        <w:t>торому выражению, зависящему от одной или нескольких переменных, пр</w:t>
      </w:r>
      <w:r w:rsidRPr="001521B9">
        <w:t>и</w:t>
      </w:r>
      <w:r w:rsidRPr="001521B9">
        <w:lastRenderedPageBreak/>
        <w:t>сваивается имя</w:t>
      </w:r>
      <w:r>
        <w:t xml:space="preserve">. </w:t>
      </w:r>
      <w:r w:rsidRPr="001521B9">
        <w:t>При этом способе для вычисления значений функции в ко</w:t>
      </w:r>
      <w:r w:rsidRPr="001521B9">
        <w:t>н</w:t>
      </w:r>
      <w:r w:rsidRPr="001521B9">
        <w:t xml:space="preserve">кретных точках или замены переменной алгебраическим выражением требуется использование команд подстановки </w:t>
      </w:r>
      <w:r w:rsidRPr="00911AD9">
        <w:rPr>
          <w:i/>
          <w:lang w:val="en-US"/>
        </w:rPr>
        <w:t>subs</w:t>
      </w:r>
      <w:r w:rsidRPr="001521B9">
        <w:t>(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1521B9">
        <w:t>=</w:t>
      </w:r>
      <w:r w:rsidRPr="00911AD9">
        <w:rPr>
          <w:i/>
          <w:lang w:val="en-US"/>
        </w:rPr>
        <w:t>a</w:t>
      </w:r>
      <w:r w:rsidRPr="001521B9">
        <w:t>,…,</w:t>
      </w:r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n</w:t>
      </w:r>
      <w:r w:rsidRPr="001521B9">
        <w:t>=</w:t>
      </w:r>
      <w:r w:rsidRPr="00911AD9">
        <w:rPr>
          <w:i/>
          <w:lang w:val="en-US"/>
        </w:rPr>
        <w:t>b</w:t>
      </w:r>
      <w:r w:rsidRPr="001521B9">
        <w:t xml:space="preserve">, </w:t>
      </w:r>
      <w:r w:rsidRPr="00911AD9">
        <w:rPr>
          <w:i/>
        </w:rPr>
        <w:t>имя_функции</w:t>
      </w:r>
      <w:r>
        <w:t>)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t>2.</w:t>
      </w:r>
      <w:r w:rsidRPr="001521B9">
        <w:t xml:space="preserve"> Определение функции с помощью оператора, который ставит в соо</w:t>
      </w:r>
      <w:r w:rsidRPr="001521B9">
        <w:t>т</w:t>
      </w:r>
      <w:r w:rsidRPr="001521B9">
        <w:t xml:space="preserve">ветствие </w:t>
      </w:r>
      <w:r>
        <w:t>упорядочен</w:t>
      </w:r>
      <w:r w:rsidRPr="001521B9">
        <w:t>н</w:t>
      </w:r>
      <w:r>
        <w:t>ому н</w:t>
      </w:r>
      <w:r w:rsidRPr="001521B9">
        <w:t>абору переменных (</w:t>
      </w:r>
      <w:r w:rsidRPr="00911AD9">
        <w:rPr>
          <w:i/>
        </w:rPr>
        <w:t>x</w:t>
      </w:r>
      <w:r w:rsidRPr="00911AD9">
        <w:rPr>
          <w:vertAlign w:val="subscript"/>
        </w:rPr>
        <w:t>1</w:t>
      </w:r>
      <w:r w:rsidRPr="001521B9">
        <w:t>,</w:t>
      </w:r>
      <w:r>
        <w:t>…,</w:t>
      </w:r>
      <w:r w:rsidRPr="00911AD9">
        <w:rPr>
          <w:i/>
        </w:rPr>
        <w:t>x</w:t>
      </w:r>
      <w:r w:rsidRPr="00911AD9">
        <w:rPr>
          <w:i/>
          <w:vertAlign w:val="subscript"/>
          <w:lang w:val="en-US"/>
        </w:rPr>
        <w:t>n</w:t>
      </w:r>
      <w:r w:rsidRPr="001521B9">
        <w:t>) выраже</w:t>
      </w:r>
      <w:r>
        <w:t xml:space="preserve">ние </w:t>
      </w:r>
      <w:r w:rsidRPr="00911AD9">
        <w:rPr>
          <w:i/>
          <w:lang w:val="en-US"/>
        </w:rPr>
        <w:t>expr</w:t>
      </w:r>
      <w:r>
        <w:t>, от них зависящее. Это соответствие можно задать с помощью стрелки, которая вв</w:t>
      </w:r>
      <w:r>
        <w:t>о</w:t>
      </w:r>
      <w:r>
        <w:t xml:space="preserve">дится с помощью последовательного нажатия клавиш </w:t>
      </w:r>
      <w:r w:rsidRPr="001521B9">
        <w:t>&lt;-&gt;</w:t>
      </w:r>
      <w:r>
        <w:t xml:space="preserve"> и </w:t>
      </w:r>
      <w:r w:rsidRPr="001521B9">
        <w:t>&lt;</w:t>
      </w:r>
      <w:r w:rsidRPr="00911AD9">
        <w:rPr>
          <w:b/>
        </w:rPr>
        <w:t>&gt;</w:t>
      </w:r>
      <w:r w:rsidRPr="001521B9">
        <w:t>&gt;</w:t>
      </w:r>
      <w:r>
        <w:t xml:space="preserve"> или выбора из палитры </w:t>
      </w:r>
      <w:r w:rsidRPr="00911AD9">
        <w:rPr>
          <w:i/>
          <w:lang w:val="en-US"/>
        </w:rPr>
        <w:t>Arrows</w:t>
      </w:r>
      <w:r>
        <w:t xml:space="preserve">. При этом варианте задания получить значение функции при конкретных наборах переменных можно привычным в математике способом: </w:t>
      </w:r>
    </w:p>
    <w:p w:rsidR="00611AE8" w:rsidRDefault="00611AE8" w:rsidP="00FE23CB">
      <w:pPr>
        <w:pStyle w:val="MTDisplayEquation"/>
        <w:spacing w:before="100" w:beforeAutospacing="1" w:after="100" w:afterAutospacing="1"/>
        <w:ind w:firstLine="709"/>
        <w:contextualSpacing/>
        <w:rPr>
          <w:lang w:val="ru-RU"/>
        </w:rPr>
      </w:pPr>
      <w:r w:rsidRPr="00B745DB">
        <w:rPr>
          <w:lang w:val="ru-RU"/>
        </w:rPr>
        <w:tab/>
      </w:r>
      <w:r w:rsidRPr="00B23AB3">
        <w:rPr>
          <w:position w:val="-12"/>
        </w:rPr>
        <w:object w:dxaOrig="1340" w:dyaOrig="380">
          <v:shape id="_x0000_i1762" type="#_x0000_t75" style="width:66.8pt;height:19.95pt" o:ole="">
            <v:imagedata r:id="rId1472" o:title=""/>
          </v:shape>
          <o:OLEObject Type="Embed" ProgID="Equation.DSMT4" ShapeID="_x0000_i1762" DrawAspect="Content" ObjectID="_1597652942" r:id="rId1473"/>
        </w:object>
      </w:r>
      <w:r>
        <w:rPr>
          <w:lang w:val="ru-RU"/>
        </w:rP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t>3.</w:t>
      </w:r>
      <w:r>
        <w:t>Преобразовать выражение в функциональный оператор можно с пом</w:t>
      </w:r>
      <w:r>
        <w:t>о</w:t>
      </w:r>
      <w:r>
        <w:t xml:space="preserve">щью команды </w:t>
      </w:r>
      <w:r w:rsidRPr="00911AD9">
        <w:rPr>
          <w:i/>
          <w:lang w:val="en-US"/>
        </w:rPr>
        <w:t>unapply</w:t>
      </w:r>
      <w:r w:rsidRPr="00906EBF">
        <w:t>(</w:t>
      </w:r>
      <w:r w:rsidRPr="00911AD9">
        <w:rPr>
          <w:i/>
          <w:lang w:val="en-US"/>
        </w:rPr>
        <w:t>expr</w:t>
      </w:r>
      <w:r w:rsidRPr="00906EBF">
        <w:t>,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911AD9">
        <w:rPr>
          <w:i/>
        </w:rPr>
        <w:t>,…,</w:t>
      </w:r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n</w:t>
      </w:r>
      <w:r w:rsidRPr="00906EBF">
        <w:t>)</w:t>
      </w:r>
      <w: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t>4.</w:t>
      </w:r>
      <w:r w:rsidRPr="00914BD8">
        <w:t>Для</w:t>
      </w:r>
      <w:r>
        <w:t xml:space="preserve"> ввода кусочно-непрерывной функции можно использовать опер</w:t>
      </w:r>
      <w:r>
        <w:t>а</w:t>
      </w:r>
      <w:r>
        <w:t xml:space="preserve">тор условного перехода </w:t>
      </w:r>
      <w:r w:rsidRPr="00911AD9">
        <w:rPr>
          <w:i/>
          <w:lang w:val="en-US"/>
        </w:rPr>
        <w:t>if</w:t>
      </w:r>
      <w:r w:rsidRPr="00914BD8">
        <w:t xml:space="preserve"> </w:t>
      </w:r>
      <w:r>
        <w:t xml:space="preserve">или команду </w:t>
      </w:r>
      <w:r w:rsidRPr="00911AD9">
        <w:rPr>
          <w:i/>
          <w:lang w:val="en-US"/>
        </w:rPr>
        <w:t>piecewise</w:t>
      </w:r>
      <w:r w:rsidRPr="00454B02">
        <w:t>(</w:t>
      </w:r>
      <w:r w:rsidRPr="00911AD9">
        <w:rPr>
          <w:i/>
          <w:lang w:val="en-US"/>
        </w:rPr>
        <w:t>cond</w:t>
      </w:r>
      <w:r w:rsidRPr="00911AD9">
        <w:rPr>
          <w:i/>
        </w:rPr>
        <w:t>_</w:t>
      </w:r>
      <w:r w:rsidRPr="00EB44A8">
        <w:t>1,</w:t>
      </w:r>
      <w:r w:rsidRPr="00911AD9">
        <w:rPr>
          <w:i/>
          <w:lang w:val="en-US"/>
        </w:rPr>
        <w:t>expr</w:t>
      </w:r>
      <w:r w:rsidRPr="00911AD9">
        <w:rPr>
          <w:i/>
        </w:rPr>
        <w:t>_</w:t>
      </w:r>
      <w:r w:rsidRPr="00EB44A8">
        <w:t>1,</w:t>
      </w:r>
      <w:r>
        <w:t>…</w:t>
      </w:r>
      <w:r w:rsidRPr="00EB44A8">
        <w:t>,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cond</w:t>
      </w:r>
      <w:r w:rsidRPr="00911AD9">
        <w:rPr>
          <w:i/>
        </w:rPr>
        <w:t>_</w:t>
      </w:r>
      <w:r w:rsidRPr="00911AD9">
        <w:rPr>
          <w:i/>
          <w:lang w:val="en-US"/>
        </w:rPr>
        <w:t>n</w:t>
      </w:r>
      <w:r w:rsidRPr="00EB44A8">
        <w:t>,</w:t>
      </w:r>
      <w:r w:rsidRPr="00911AD9">
        <w:rPr>
          <w:i/>
          <w:lang w:val="en-US"/>
        </w:rPr>
        <w:t>expr</w:t>
      </w:r>
      <w:r w:rsidRPr="00911AD9">
        <w:rPr>
          <w:i/>
        </w:rPr>
        <w:t>_</w:t>
      </w:r>
      <w:r w:rsidRPr="00911AD9">
        <w:rPr>
          <w:i/>
          <w:lang w:val="en-US"/>
        </w:rPr>
        <w:t>n</w:t>
      </w:r>
      <w:r w:rsidRPr="00EB44A8">
        <w:t>,</w:t>
      </w:r>
      <w:r w:rsidRPr="00911AD9">
        <w:rPr>
          <w:i/>
          <w:lang w:val="en-US"/>
        </w:rPr>
        <w:t>expr</w:t>
      </w:r>
      <w:r w:rsidRPr="00EB44A8">
        <w:t>)</w:t>
      </w:r>
      <w:r>
        <w:t xml:space="preserve">, где </w:t>
      </w:r>
      <w:r w:rsidRPr="00911AD9">
        <w:rPr>
          <w:i/>
          <w:lang w:val="en-US"/>
        </w:rPr>
        <w:t>cond</w:t>
      </w:r>
      <w:r w:rsidRPr="00EB44A8">
        <w:t>_</w:t>
      </w:r>
      <w:r w:rsidRPr="00911AD9">
        <w:rPr>
          <w:i/>
          <w:lang w:val="en-US"/>
        </w:rPr>
        <w:t>i</w:t>
      </w:r>
      <w:r w:rsidRPr="00EB44A8">
        <w:t xml:space="preserve"> </w:t>
      </w:r>
      <w:r>
        <w:t>задают условия, при котором функция опред</w:t>
      </w:r>
      <w:r>
        <w:t>е</w:t>
      </w:r>
      <w:r>
        <w:t xml:space="preserve">ляется как </w:t>
      </w:r>
      <w:r w:rsidRPr="00911AD9">
        <w:rPr>
          <w:i/>
          <w:lang w:val="en-US"/>
        </w:rPr>
        <w:t>expr</w:t>
      </w:r>
      <w:r w:rsidRPr="00EB44A8">
        <w:t>_</w:t>
      </w:r>
      <w:r w:rsidRPr="00911AD9">
        <w:rPr>
          <w:i/>
          <w:lang w:val="en-US"/>
        </w:rPr>
        <w:t>i</w:t>
      </w:r>
      <w:r>
        <w:t xml:space="preserve">, </w:t>
      </w:r>
      <w:r w:rsidRPr="00911AD9">
        <w:rPr>
          <w:i/>
          <w:lang w:val="en-US"/>
        </w:rPr>
        <w:t>expr</w:t>
      </w:r>
      <w:r>
        <w:t xml:space="preserve"> – выражение (по умолчанию 0) для задания функции на оставшейся части области определения. Если необходимо в таком формате о</w:t>
      </w:r>
      <w:r>
        <w:t>п</w:t>
      </w:r>
      <w:r>
        <w:t>ределить некоторые пороговые функции (</w:t>
      </w:r>
      <w:r w:rsidRPr="00911AD9">
        <w:rPr>
          <w:i/>
          <w:lang w:val="en-US"/>
        </w:rPr>
        <w:t>abs</w:t>
      </w:r>
      <w:r w:rsidRPr="00BB7C90">
        <w:t xml:space="preserve">(), </w:t>
      </w:r>
      <w:r w:rsidRPr="00911AD9">
        <w:rPr>
          <w:i/>
          <w:lang w:val="en-US"/>
        </w:rPr>
        <w:t>Heaviside</w:t>
      </w:r>
      <w:r w:rsidRPr="00BB7C90">
        <w:t>(),</w:t>
      </w:r>
      <w:r>
        <w:t xml:space="preserve"> </w:t>
      </w:r>
      <w:r w:rsidRPr="00911AD9">
        <w:rPr>
          <w:i/>
          <w:lang w:val="en-US"/>
        </w:rPr>
        <w:t>signum</w:t>
      </w:r>
      <w:r w:rsidRPr="00BB7C90">
        <w:t xml:space="preserve">() </w:t>
      </w:r>
      <w:r>
        <w:t xml:space="preserve">и др.), то можно использовать команду </w:t>
      </w:r>
      <w:r w:rsidRPr="00911AD9">
        <w:rPr>
          <w:i/>
          <w:lang w:val="en-US"/>
        </w:rPr>
        <w:t>convert</w:t>
      </w:r>
      <w:r>
        <w:t>.</w:t>
      </w:r>
    </w:p>
    <w:p w:rsidR="00611AE8" w:rsidRPr="00BB7C90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t>5.</w:t>
      </w:r>
      <w:r>
        <w:t>Удобно для аналитического задания математической функции испол</w:t>
      </w:r>
      <w:r>
        <w:t>ь</w:t>
      </w:r>
      <w:r>
        <w:t xml:space="preserve">зовать процедуру-функцию: </w:t>
      </w:r>
      <w:r w:rsidRPr="00911AD9">
        <w:rPr>
          <w:i/>
        </w:rPr>
        <w:t>Имя_функции</w:t>
      </w:r>
      <w:r w:rsidRPr="00BB7C90">
        <w:t>:=</w:t>
      </w:r>
      <w:r w:rsidRPr="00911AD9">
        <w:rPr>
          <w:b/>
          <w:lang w:val="en-US"/>
        </w:rPr>
        <w:t>proc</w:t>
      </w:r>
      <w:r w:rsidRPr="00BB7C90">
        <w:t>(</w:t>
      </w:r>
      <w:r w:rsidRPr="00911AD9">
        <w:rPr>
          <w:i/>
          <w:lang w:val="en-US"/>
        </w:rPr>
        <w:t>arguments</w:t>
      </w:r>
      <w:r w:rsidRPr="00BB7C90">
        <w:t xml:space="preserve">) </w:t>
      </w:r>
      <w:r w:rsidRPr="00911AD9">
        <w:rPr>
          <w:i/>
          <w:lang w:val="en-US"/>
        </w:rPr>
        <w:t>expr</w:t>
      </w:r>
      <w:r w:rsidRPr="00911AD9">
        <w:rPr>
          <w:i/>
        </w:rPr>
        <w:t xml:space="preserve"> </w:t>
      </w:r>
      <w:r w:rsidRPr="00911AD9">
        <w:rPr>
          <w:b/>
          <w:lang w:val="en-US"/>
        </w:rPr>
        <w:t>end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proc</w:t>
      </w:r>
      <w: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3F40C4">
        <w:t>В Maple для некоторых математических операций существует по две к</w:t>
      </w:r>
      <w:r w:rsidRPr="003F40C4">
        <w:t>о</w:t>
      </w:r>
      <w:r w:rsidRPr="003F40C4">
        <w:t>манды: одна прямого, а другая – отложенного</w:t>
      </w:r>
      <w:r>
        <w:t xml:space="preserve"> (инертного)</w:t>
      </w:r>
      <w:r w:rsidRPr="003F40C4">
        <w:t xml:space="preserve"> исполнения. Имена </w:t>
      </w:r>
      <w:r>
        <w:t xml:space="preserve">функций для этих </w:t>
      </w:r>
      <w:r w:rsidRPr="003F40C4">
        <w:t>команд состоят из одинаковых букв</w:t>
      </w:r>
      <w:r>
        <w:t>,</w:t>
      </w:r>
      <w:r w:rsidRPr="003F40C4">
        <w:t xml:space="preserve"> за исключением первой: команды прямого исполнения начинаются со строчной буквы, а команды отл</w:t>
      </w:r>
      <w:r w:rsidRPr="003F40C4">
        <w:t>о</w:t>
      </w:r>
      <w:r w:rsidRPr="003F40C4">
        <w:t xml:space="preserve">женного исполнения – с </w:t>
      </w:r>
      <w:r>
        <w:t>прописной</w:t>
      </w:r>
      <w:r w:rsidRPr="003F40C4">
        <w:t>. После обращения к команде отложенного действия математические операции (предел, производная</w:t>
      </w:r>
      <w:r>
        <w:t>, интеграл</w:t>
      </w:r>
      <w:r w:rsidRPr="003F40C4">
        <w:t xml:space="preserve"> и т.д.) в</w:t>
      </w:r>
      <w:r w:rsidRPr="003F40C4">
        <w:t>ы</w:t>
      </w:r>
      <w:r w:rsidRPr="003F40C4">
        <w:t>водятся на экран в виде стандартной аналитической записи</w:t>
      </w:r>
      <w:r>
        <w:t>, и в</w:t>
      </w:r>
      <w:r w:rsidRPr="003F40C4">
        <w:t xml:space="preserve">ычисление в </w:t>
      </w:r>
      <w:r w:rsidRPr="003F40C4">
        <w:lastRenderedPageBreak/>
        <w:t>этом случае сразу не производится. Команда прямого исполнения выдает р</w:t>
      </w:r>
      <w:r w:rsidRPr="003F40C4">
        <w:t>е</w:t>
      </w:r>
      <w:r w:rsidRPr="003F40C4">
        <w:t xml:space="preserve">зультат </w:t>
      </w:r>
      <w:r>
        <w:t>немедленно</w:t>
      </w:r>
      <w:r w:rsidRPr="003F40C4">
        <w:t>.</w:t>
      </w:r>
    </w:p>
    <w:p w:rsidR="00611AE8" w:rsidRPr="00184A26" w:rsidRDefault="00611AE8" w:rsidP="00FE23CB">
      <w:pPr>
        <w:pStyle w:val="31"/>
        <w:spacing w:before="100" w:beforeAutospacing="1" w:after="100" w:afterAutospacing="1"/>
        <w:contextualSpacing/>
      </w:pPr>
      <w:r w:rsidRPr="00E9268B">
        <w:t>Вычисление</w:t>
      </w:r>
      <w:r>
        <w:t xml:space="preserve"> пределов</w:t>
      </w:r>
    </w:p>
    <w:p w:rsidR="00611AE8" w:rsidRPr="003F40C4" w:rsidRDefault="00611AE8" w:rsidP="00FE23CB">
      <w:pPr>
        <w:spacing w:before="100" w:beforeAutospacing="1" w:after="100" w:afterAutospacing="1"/>
        <w:contextualSpacing/>
      </w:pPr>
      <w:r>
        <w:t xml:space="preserve">Для вычисления предела </w:t>
      </w:r>
      <w:r w:rsidRPr="00B90E3D">
        <w:rPr>
          <w:position w:val="-26"/>
        </w:rPr>
        <w:object w:dxaOrig="1060" w:dyaOrig="520">
          <v:shape id="_x0000_i1763" type="#_x0000_t75" style="width:52.05pt;height:26pt" o:ole="">
            <v:imagedata r:id="rId1474" o:title=""/>
          </v:shape>
          <o:OLEObject Type="Embed" ProgID="Equation.DSMT4" ShapeID="_x0000_i1763" DrawAspect="Content" ObjectID="_1597652943" r:id="rId1475"/>
        </w:object>
      </w:r>
      <w:r>
        <w:t xml:space="preserve"> функции </w:t>
      </w:r>
      <w:r w:rsidRPr="00CA4687">
        <w:rPr>
          <w:position w:val="-12"/>
        </w:rPr>
        <w:object w:dxaOrig="1040" w:dyaOrig="360">
          <v:shape id="_x0000_i1764" type="#_x0000_t75" style="width:52.05pt;height:16.5pt" o:ole="">
            <v:imagedata r:id="rId1476" o:title=""/>
          </v:shape>
          <o:OLEObject Type="Embed" ProgID="Equation.DSMT4" ShapeID="_x0000_i1764" DrawAspect="Content" ObjectID="_1597652944" r:id="rId1477"/>
        </w:object>
      </w:r>
      <w:r>
        <w:t xml:space="preserve"> в точке </w:t>
      </w:r>
      <w:r w:rsidRPr="00CA4687">
        <w:rPr>
          <w:position w:val="-6"/>
        </w:rPr>
        <w:object w:dxaOrig="639" w:dyaOrig="240">
          <v:shape id="_x0000_i1765" type="#_x0000_t75" style="width:33.85pt;height:13pt" o:ole="">
            <v:imagedata r:id="rId1478" o:title=""/>
          </v:shape>
          <o:OLEObject Type="Embed" ProgID="Equation.DSMT4" ShapeID="_x0000_i1765" DrawAspect="Content" ObjectID="_1597652945" r:id="rId1479"/>
        </w:object>
      </w:r>
      <w:r w:rsidRPr="00911AD9">
        <w:rPr>
          <w:position w:val="-6"/>
        </w:rPr>
        <w:t xml:space="preserve"> </w:t>
      </w:r>
      <w:r w:rsidRPr="003F40C4">
        <w:t>им</w:t>
      </w:r>
      <w:r w:rsidRPr="003F40C4">
        <w:t>е</w:t>
      </w:r>
      <w:r>
        <w:t>ю</w:t>
      </w:r>
      <w:r w:rsidRPr="003F40C4">
        <w:t>тся две команды:</w:t>
      </w:r>
      <w:r>
        <w:t xml:space="preserve"> </w:t>
      </w:r>
      <w:r w:rsidRPr="009A7176">
        <w:t xml:space="preserve">прямого исполнения – </w:t>
      </w:r>
      <w:r w:rsidRPr="00911AD9">
        <w:rPr>
          <w:i/>
        </w:rPr>
        <w:t>limit</w:t>
      </w:r>
      <w:r w:rsidRPr="009A7176">
        <w:t>(</w:t>
      </w:r>
      <w:r w:rsidRPr="00911AD9">
        <w:rPr>
          <w:i/>
          <w:lang w:val="en-US"/>
        </w:rPr>
        <w:t>f</w:t>
      </w:r>
      <w:r w:rsidRPr="00CA4687">
        <w:t>(</w:t>
      </w:r>
      <w:r w:rsidRPr="00911AD9">
        <w:rPr>
          <w:i/>
          <w:lang w:val="en-US"/>
        </w:rPr>
        <w:t>x</w:t>
      </w:r>
      <w:r w:rsidRPr="00CA4687">
        <w:t>)</w:t>
      </w:r>
      <w:r w:rsidRPr="009A7176">
        <w:t>,</w:t>
      </w:r>
      <w:r w:rsidRPr="00911AD9">
        <w:rPr>
          <w:i/>
        </w:rPr>
        <w:t xml:space="preserve"> x=a</w:t>
      </w:r>
      <w:r w:rsidRPr="009A7176">
        <w:t xml:space="preserve">, </w:t>
      </w:r>
      <w:r w:rsidRPr="00911AD9">
        <w:rPr>
          <w:i/>
          <w:lang w:val="en-US"/>
        </w:rPr>
        <w:t>options</w:t>
      </w:r>
      <w:r w:rsidRPr="009A7176">
        <w:t>)</w:t>
      </w:r>
      <w:r>
        <w:t xml:space="preserve"> и</w:t>
      </w:r>
      <w:r w:rsidRPr="009A7176">
        <w:t xml:space="preserve"> отложенного – </w:t>
      </w:r>
      <w:r w:rsidRPr="00911AD9">
        <w:rPr>
          <w:i/>
        </w:rPr>
        <w:t>Limit</w:t>
      </w:r>
      <w:r w:rsidRPr="009A7176">
        <w:t>(</w:t>
      </w:r>
      <w:r w:rsidRPr="00911AD9">
        <w:rPr>
          <w:i/>
          <w:lang w:val="en-US"/>
        </w:rPr>
        <w:t>f</w:t>
      </w:r>
      <w:r w:rsidRPr="00CA4687">
        <w:t>(</w:t>
      </w:r>
      <w:r w:rsidRPr="00911AD9">
        <w:rPr>
          <w:i/>
          <w:lang w:val="en-US"/>
        </w:rPr>
        <w:t>x</w:t>
      </w:r>
      <w:r w:rsidRPr="00CA4687">
        <w:t>)</w:t>
      </w:r>
      <w:r w:rsidRPr="009A7176">
        <w:t>,</w:t>
      </w:r>
      <w:r w:rsidRPr="00911AD9">
        <w:rPr>
          <w:i/>
        </w:rPr>
        <w:t xml:space="preserve"> x=a</w:t>
      </w:r>
      <w:r w:rsidRPr="009A7176">
        <w:t>,</w:t>
      </w:r>
      <w:r w:rsidRPr="00911AD9">
        <w:rPr>
          <w:i/>
          <w:lang w:val="en-US"/>
        </w:rPr>
        <w:t>options</w:t>
      </w:r>
      <w:r w:rsidRPr="009A7176">
        <w:t>)</w:t>
      </w:r>
      <w:r>
        <w:t>. Их обязательными аргументами являются аналитич</w:t>
      </w:r>
      <w:r>
        <w:t>е</w:t>
      </w:r>
      <w:r>
        <w:t xml:space="preserve">ское выражение </w:t>
      </w:r>
      <w:r w:rsidRPr="00911AD9">
        <w:rPr>
          <w:i/>
          <w:lang w:val="en-US"/>
        </w:rPr>
        <w:t>f</w:t>
      </w:r>
      <w:r w:rsidRPr="00CA4687">
        <w:t>(</w:t>
      </w:r>
      <w:r w:rsidRPr="00911AD9">
        <w:rPr>
          <w:i/>
          <w:lang w:val="en-US"/>
        </w:rPr>
        <w:t>x</w:t>
      </w:r>
      <w:r w:rsidRPr="00CA4687">
        <w:t>)</w:t>
      </w:r>
      <w:r>
        <w:t xml:space="preserve"> для задания функции и </w:t>
      </w:r>
      <w:r w:rsidRPr="003F40C4">
        <w:t>значение точки</w:t>
      </w:r>
      <w:r>
        <w:t xml:space="preserve"> </w:t>
      </w:r>
      <w:r w:rsidRPr="00911AD9">
        <w:rPr>
          <w:i/>
          <w:lang w:val="en-US"/>
        </w:rPr>
        <w:t>a</w:t>
      </w:r>
      <w:r w:rsidRPr="003F40C4">
        <w:t xml:space="preserve">, </w:t>
      </w:r>
      <w:r>
        <w:t>в</w:t>
      </w:r>
      <w:r w:rsidRPr="003F40C4">
        <w:t xml:space="preserve"> которой вычи</w:t>
      </w:r>
      <w:r w:rsidRPr="003F40C4">
        <w:t>с</w:t>
      </w:r>
      <w:r w:rsidRPr="003F40C4">
        <w:t>ляется пре</w:t>
      </w:r>
      <w:r>
        <w:t xml:space="preserve">дел. К числу необязательных параметров </w:t>
      </w:r>
      <w:r w:rsidRPr="00911AD9">
        <w:rPr>
          <w:i/>
          <w:lang w:val="en-US"/>
        </w:rPr>
        <w:t>options</w:t>
      </w:r>
      <w:r>
        <w:t xml:space="preserve"> относятся значения для поиска </w:t>
      </w:r>
      <w:r w:rsidRPr="003F40C4">
        <w:t>односторонних пределов (</w:t>
      </w:r>
      <w:r w:rsidRPr="00911AD9">
        <w:rPr>
          <w:i/>
        </w:rPr>
        <w:t>left</w:t>
      </w:r>
      <w:r w:rsidRPr="003F40C4">
        <w:t xml:space="preserve"> – слева, </w:t>
      </w:r>
      <w:r w:rsidRPr="00911AD9">
        <w:rPr>
          <w:i/>
        </w:rPr>
        <w:t>right</w:t>
      </w:r>
      <w:r w:rsidRPr="003F40C4">
        <w:t xml:space="preserve"> – спра</w:t>
      </w:r>
      <w:r>
        <w:t>ва), а также для</w:t>
      </w:r>
      <w:r w:rsidRPr="003F40C4">
        <w:t xml:space="preserve"> указани</w:t>
      </w:r>
      <w:r>
        <w:t>я</w:t>
      </w:r>
      <w:r w:rsidRPr="003F40C4">
        <w:t xml:space="preserve"> типа переменной (</w:t>
      </w:r>
      <w:r w:rsidRPr="00911AD9">
        <w:rPr>
          <w:i/>
        </w:rPr>
        <w:t>real</w:t>
      </w:r>
      <w:r w:rsidRPr="003F40C4">
        <w:t xml:space="preserve"> – действительная, </w:t>
      </w:r>
      <w:r w:rsidRPr="00911AD9">
        <w:rPr>
          <w:i/>
        </w:rPr>
        <w:t>complex</w:t>
      </w:r>
      <w:r w:rsidRPr="003F40C4">
        <w:t xml:space="preserve"> – комплексная).</w:t>
      </w:r>
    </w:p>
    <w:p w:rsidR="00611AE8" w:rsidRPr="0075368B" w:rsidRDefault="00611AE8" w:rsidP="00FE23CB">
      <w:pPr>
        <w:spacing w:before="100" w:beforeAutospacing="1" w:after="100" w:afterAutospacing="1"/>
        <w:contextualSpacing/>
      </w:pPr>
      <w:r w:rsidRPr="00184A26">
        <w:t>Дл</w:t>
      </w:r>
      <w:r>
        <w:t xml:space="preserve">я исследования функции на непрерывность на заданном интервале (в том числе, и бесконечном) можно использовать команду </w:t>
      </w:r>
      <w:r w:rsidRPr="00911AD9">
        <w:rPr>
          <w:i/>
          <w:lang w:val="en-US"/>
        </w:rPr>
        <w:t>iscont</w:t>
      </w:r>
      <w:r w:rsidRPr="009E6788">
        <w:t>()</w:t>
      </w:r>
      <w:r>
        <w:t>, которая во</w:t>
      </w:r>
      <w:r>
        <w:t>з</w:t>
      </w:r>
      <w:r>
        <w:t xml:space="preserve">вращает логическое значение </w:t>
      </w:r>
      <w:r w:rsidRPr="00911AD9">
        <w:rPr>
          <w:i/>
          <w:lang w:val="en-US"/>
        </w:rPr>
        <w:t>true</w:t>
      </w:r>
      <w:r w:rsidRPr="00911AD9">
        <w:rPr>
          <w:i/>
        </w:rPr>
        <w:t xml:space="preserve"> </w:t>
      </w:r>
      <w:r>
        <w:t xml:space="preserve">в случае непрерывности и </w:t>
      </w:r>
      <w:r w:rsidRPr="00911AD9">
        <w:rPr>
          <w:i/>
          <w:lang w:val="en-US"/>
        </w:rPr>
        <w:t>false</w:t>
      </w:r>
      <w:r w:rsidRPr="009E6788">
        <w:t xml:space="preserve"> </w:t>
      </w:r>
      <w:r>
        <w:t>–</w:t>
      </w:r>
      <w:r w:rsidRPr="009E6788">
        <w:t xml:space="preserve"> </w:t>
      </w:r>
      <w:r>
        <w:t>в противном случае. Если промежуток, на котором устанавливается непрерывность, является замкнутым отрезком, то к аргументам команды следует добавить необязател</w:t>
      </w:r>
      <w:r>
        <w:t>ь</w:t>
      </w:r>
      <w:r>
        <w:t>ный параметр ´</w:t>
      </w:r>
      <w:r w:rsidRPr="00911AD9">
        <w:rPr>
          <w:i/>
          <w:lang w:val="en-US"/>
        </w:rPr>
        <w:t>closed</w:t>
      </w:r>
      <w:r>
        <w:t>´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Для определения значений переменных, где нарушается непрерывность функции, можно использовать команду </w:t>
      </w:r>
      <w:r w:rsidRPr="00911AD9">
        <w:rPr>
          <w:i/>
          <w:lang w:val="en-US"/>
        </w:rPr>
        <w:t>discont</w:t>
      </w:r>
      <w:r w:rsidRPr="009E6788">
        <w:t>()</w:t>
      </w:r>
      <w:r>
        <w:t>.</w:t>
      </w:r>
    </w:p>
    <w:p w:rsidR="00611AE8" w:rsidRPr="00184A26" w:rsidRDefault="00611AE8" w:rsidP="00FE23CB">
      <w:pPr>
        <w:pStyle w:val="31"/>
        <w:spacing w:before="100" w:beforeAutospacing="1" w:after="100" w:afterAutospacing="1"/>
        <w:contextualSpacing/>
      </w:pPr>
      <w:r>
        <w:t>Вычисление производных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3F40C4">
        <w:t>Для вычисления производн</w:t>
      </w:r>
      <w:r>
        <w:t xml:space="preserve">ой </w:t>
      </w:r>
      <w:r w:rsidRPr="00296630">
        <w:rPr>
          <w:position w:val="-12"/>
        </w:rPr>
        <w:object w:dxaOrig="660" w:dyaOrig="380">
          <v:shape id="_x0000_i1766" type="#_x0000_t75" style="width:33.85pt;height:19.95pt" o:ole="">
            <v:imagedata r:id="rId1480" o:title=""/>
          </v:shape>
          <o:OLEObject Type="Embed" ProgID="Equation.DSMT4" ShapeID="_x0000_i1766" DrawAspect="Content" ObjectID="_1597652946" r:id="rId1481"/>
        </w:object>
      </w:r>
      <w:r>
        <w:t xml:space="preserve"> функции </w:t>
      </w:r>
      <w:r w:rsidRPr="00296630">
        <w:rPr>
          <w:position w:val="-12"/>
        </w:rPr>
        <w:object w:dxaOrig="1040" w:dyaOrig="360">
          <v:shape id="_x0000_i1767" type="#_x0000_t75" style="width:52.05pt;height:16.5pt" o:ole="">
            <v:imagedata r:id="rId1482" o:title=""/>
          </v:shape>
          <o:OLEObject Type="Embed" ProgID="Equation.DSMT4" ShapeID="_x0000_i1767" DrawAspect="Content" ObjectID="_1597652947" r:id="rId1483"/>
        </w:object>
      </w:r>
      <w:r>
        <w:t xml:space="preserve"> в </w:t>
      </w:r>
      <w:r w:rsidRPr="003F40C4">
        <w:t>Maple имеются две команды:</w:t>
      </w:r>
      <w:r>
        <w:t xml:space="preserve"> </w:t>
      </w:r>
      <w:r w:rsidRPr="003F40C4">
        <w:t xml:space="preserve">прямого исполнения – </w:t>
      </w:r>
      <w:r w:rsidRPr="00911AD9">
        <w:rPr>
          <w:i/>
        </w:rPr>
        <w:t>diff</w:t>
      </w:r>
      <w:r w:rsidRPr="002209EB">
        <w:t>(</w:t>
      </w:r>
      <w:r w:rsidRPr="00911AD9">
        <w:rPr>
          <w:i/>
        </w:rPr>
        <w:t>f</w:t>
      </w:r>
      <w:r w:rsidR="00E17EFB">
        <w:t>(</w:t>
      </w:r>
      <w:r w:rsidR="00E17EFB" w:rsidRPr="00E17EFB">
        <w:rPr>
          <w:i/>
          <w:lang w:val="en-US"/>
        </w:rPr>
        <w:t>x</w:t>
      </w:r>
      <w:r w:rsidR="00E17EFB">
        <w:t>)</w:t>
      </w:r>
      <w:r w:rsidRPr="00911AD9">
        <w:rPr>
          <w:i/>
        </w:rPr>
        <w:t>,x</w:t>
      </w:r>
      <w:r w:rsidRPr="002209EB">
        <w:t>)</w:t>
      </w:r>
      <w:r>
        <w:t xml:space="preserve"> и </w:t>
      </w:r>
      <w:r w:rsidRPr="003F40C4">
        <w:t xml:space="preserve">отложенного исполнения – </w:t>
      </w:r>
      <w:r w:rsidRPr="00911AD9">
        <w:rPr>
          <w:i/>
        </w:rPr>
        <w:t>Diff</w:t>
      </w:r>
      <w:r w:rsidRPr="002209EB">
        <w:t>(</w:t>
      </w:r>
      <w:r w:rsidR="00E17EFB" w:rsidRPr="00911AD9">
        <w:rPr>
          <w:i/>
        </w:rPr>
        <w:t>f</w:t>
      </w:r>
      <w:r w:rsidR="00E17EFB">
        <w:t>(</w:t>
      </w:r>
      <w:r w:rsidR="00E17EFB" w:rsidRPr="00E17EFB">
        <w:rPr>
          <w:i/>
          <w:lang w:val="en-US"/>
        </w:rPr>
        <w:t>x</w:t>
      </w:r>
      <w:r w:rsidR="00E17EFB">
        <w:t>)</w:t>
      </w:r>
      <w:r w:rsidR="00E17EFB" w:rsidRPr="00911AD9">
        <w:rPr>
          <w:i/>
        </w:rPr>
        <w:t>,</w:t>
      </w:r>
      <w:r w:rsidR="00E17EFB">
        <w:rPr>
          <w:i/>
        </w:rPr>
        <w:t> </w:t>
      </w:r>
      <w:r w:rsidRPr="00911AD9">
        <w:rPr>
          <w:i/>
        </w:rPr>
        <w:t>x</w:t>
      </w:r>
      <w:r w:rsidRPr="002209EB">
        <w:t>)</w:t>
      </w:r>
      <w:r>
        <w:t xml:space="preserve">. </w:t>
      </w:r>
      <w:r w:rsidRPr="002209EB">
        <w:t>Их обязательными аргументами являются аналитическое выраж</w:t>
      </w:r>
      <w:r w:rsidRPr="002209EB">
        <w:t>е</w:t>
      </w:r>
      <w:r w:rsidRPr="002209EB">
        <w:t xml:space="preserve">ние </w:t>
      </w:r>
      <w:r w:rsidRPr="00911AD9">
        <w:rPr>
          <w:i/>
          <w:lang w:val="en-US"/>
        </w:rPr>
        <w:t>f</w:t>
      </w:r>
      <w:r w:rsidRPr="002209EB">
        <w:t>(</w:t>
      </w:r>
      <w:r w:rsidRPr="00911AD9">
        <w:rPr>
          <w:i/>
          <w:lang w:val="en-US"/>
        </w:rPr>
        <w:t>x</w:t>
      </w:r>
      <w:r w:rsidRPr="002209EB">
        <w:t xml:space="preserve">) для задания функции и </w:t>
      </w:r>
      <w:r>
        <w:t>переменная, по которой проводится диффере</w:t>
      </w:r>
      <w:r>
        <w:t>н</w:t>
      </w:r>
      <w:r>
        <w:t xml:space="preserve">цирование. </w:t>
      </w:r>
      <w:r w:rsidRPr="003F40C4">
        <w:t xml:space="preserve">После выполнения дифференцирования полученное выражение </w:t>
      </w:r>
      <w:r>
        <w:t xml:space="preserve">можно упростить, используя, например, </w:t>
      </w:r>
      <w:r w:rsidRPr="003F40C4">
        <w:t xml:space="preserve">команды </w:t>
      </w:r>
      <w:r w:rsidRPr="00911AD9">
        <w:rPr>
          <w:i/>
        </w:rPr>
        <w:t>simplify</w:t>
      </w:r>
      <w:r>
        <w:t xml:space="preserve">, </w:t>
      </w:r>
      <w:r w:rsidRPr="00911AD9">
        <w:rPr>
          <w:i/>
        </w:rPr>
        <w:t>factor</w:t>
      </w:r>
      <w:r>
        <w:t xml:space="preserve">, </w:t>
      </w:r>
      <w:r w:rsidRPr="00911AD9">
        <w:rPr>
          <w:i/>
          <w:lang w:val="en-US"/>
        </w:rPr>
        <w:t>combine</w:t>
      </w:r>
      <w:r w:rsidRPr="00911AD9">
        <w:rPr>
          <w:i/>
        </w:rPr>
        <w:t xml:space="preserve"> </w:t>
      </w:r>
      <w:r w:rsidRPr="003F40C4">
        <w:t xml:space="preserve">или </w:t>
      </w:r>
      <w:r w:rsidRPr="00911AD9">
        <w:rPr>
          <w:i/>
        </w:rPr>
        <w:t>expand</w:t>
      </w:r>
      <w: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967DC0">
        <w:lastRenderedPageBreak/>
        <w:t>Для вычисления производных старших порядков следует указать в пар</w:t>
      </w:r>
      <w:r w:rsidRPr="00967DC0">
        <w:t>а</w:t>
      </w:r>
      <w:r w:rsidRPr="00967DC0">
        <w:t xml:space="preserve">метрах </w:t>
      </w:r>
      <w:r>
        <w:t xml:space="preserve">команды </w:t>
      </w:r>
      <w:r w:rsidRPr="00911AD9">
        <w:rPr>
          <w:i/>
        </w:rPr>
        <w:t>x</w:t>
      </w:r>
      <w:r w:rsidRPr="00967DC0">
        <w:t>$</w:t>
      </w:r>
      <w:r w:rsidRPr="00911AD9">
        <w:rPr>
          <w:i/>
        </w:rPr>
        <w:t>n</w:t>
      </w:r>
      <w:r w:rsidRPr="00967DC0">
        <w:t xml:space="preserve">, где </w:t>
      </w:r>
      <w:r w:rsidRPr="00911AD9">
        <w:rPr>
          <w:i/>
        </w:rPr>
        <w:t>n</w:t>
      </w:r>
      <w:r>
        <w:t xml:space="preserve"> – порядок производной.</w:t>
      </w:r>
    </w:p>
    <w:p w:rsidR="00611AE8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Команду </w:t>
      </w:r>
      <w:r w:rsidRPr="00911AD9">
        <w:rPr>
          <w:i/>
          <w:lang w:val="en-US"/>
        </w:rPr>
        <w:t>diff</w:t>
      </w:r>
      <w:r>
        <w:t xml:space="preserve"> можно применить и к функции нескольких переменных для нахождения частных производных. Для этого используется следующий ее фо</w:t>
      </w:r>
      <w:r>
        <w:t>р</w:t>
      </w:r>
      <w:r>
        <w:t xml:space="preserve">мат: </w:t>
      </w:r>
      <w:r w:rsidRPr="00911AD9">
        <w:rPr>
          <w:i/>
          <w:lang w:val="en-US"/>
        </w:rPr>
        <w:t>diff</w:t>
      </w:r>
      <w:r w:rsidRPr="003C4953">
        <w:t>(</w:t>
      </w:r>
      <w:r w:rsidRPr="00911AD9">
        <w:rPr>
          <w:i/>
          <w:lang w:val="en-US"/>
        </w:rPr>
        <w:t>f</w:t>
      </w:r>
      <w:r w:rsidR="00E17EFB" w:rsidRPr="00E17EFB">
        <w:t>(</w:t>
      </w:r>
      <w:r w:rsidR="00E17EFB" w:rsidRPr="00911AD9">
        <w:rPr>
          <w:i/>
          <w:lang w:val="en-US"/>
        </w:rPr>
        <w:t>x</w:t>
      </w:r>
      <w:r w:rsidR="00E17EFB" w:rsidRPr="00911AD9">
        <w:rPr>
          <w:vertAlign w:val="subscript"/>
        </w:rPr>
        <w:t>1</w:t>
      </w:r>
      <w:r w:rsidR="00E17EFB" w:rsidRPr="00E17EFB">
        <w:rPr>
          <w:vertAlign w:val="subscript"/>
        </w:rPr>
        <w:t>,</w:t>
      </w:r>
      <w:r w:rsidR="00E17EFB">
        <w:rPr>
          <w:vertAlign w:val="subscript"/>
        </w:rPr>
        <w:t>…</w:t>
      </w:r>
      <w:r w:rsidR="00E17EFB" w:rsidRPr="00E17EFB">
        <w:rPr>
          <w:vertAlign w:val="subscript"/>
        </w:rPr>
        <w:t>,</w:t>
      </w:r>
      <w:r w:rsidR="00E17EFB" w:rsidRPr="00E17EFB">
        <w:rPr>
          <w:i/>
        </w:rPr>
        <w:t xml:space="preserve"> </w:t>
      </w:r>
      <w:r w:rsidR="00E17EFB" w:rsidRPr="00911AD9">
        <w:rPr>
          <w:i/>
          <w:lang w:val="en-US"/>
        </w:rPr>
        <w:t>x</w:t>
      </w:r>
      <w:r w:rsidR="00E17EFB" w:rsidRPr="00911AD9">
        <w:rPr>
          <w:i/>
          <w:vertAlign w:val="subscript"/>
          <w:lang w:val="en-US"/>
        </w:rPr>
        <w:t>k</w:t>
      </w:r>
      <w:r w:rsidR="00E17EFB" w:rsidRPr="00E17EFB">
        <w:t>)</w:t>
      </w:r>
      <w:r w:rsidRPr="003C4953">
        <w:t>,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3C4953">
        <w:t>$</w:t>
      </w:r>
      <w:r w:rsidRPr="00911AD9">
        <w:rPr>
          <w:i/>
          <w:lang w:val="en-US"/>
        </w:rPr>
        <w:t>n</w:t>
      </w:r>
      <w:r w:rsidRPr="00911AD9">
        <w:rPr>
          <w:vertAlign w:val="subscript"/>
        </w:rPr>
        <w:t>1</w:t>
      </w:r>
      <w:r w:rsidRPr="003C4953">
        <w:t>,…,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k</w:t>
      </w:r>
      <w:r w:rsidRPr="003C4953">
        <w:t>$</w:t>
      </w:r>
      <w:r w:rsidRPr="00911AD9">
        <w:rPr>
          <w:i/>
          <w:lang w:val="en-US"/>
        </w:rPr>
        <w:t>n</w:t>
      </w:r>
      <w:r w:rsidRPr="00911AD9">
        <w:rPr>
          <w:i/>
          <w:vertAlign w:val="subscript"/>
          <w:lang w:val="en-US"/>
        </w:rPr>
        <w:t>k</w:t>
      </w:r>
      <w:r w:rsidRPr="003C4953">
        <w:t>)</w:t>
      </w:r>
      <w:r>
        <w:t>.</w:t>
      </w:r>
    </w:p>
    <w:p w:rsidR="00611AE8" w:rsidRPr="00977CAE" w:rsidRDefault="00611AE8" w:rsidP="00FE23CB">
      <w:pPr>
        <w:pStyle w:val="31"/>
        <w:spacing w:before="100" w:beforeAutospacing="1" w:after="100" w:afterAutospacing="1"/>
        <w:contextualSpacing/>
      </w:pPr>
      <w:r>
        <w:t>Дифференциальный оператор</w:t>
      </w:r>
    </w:p>
    <w:p w:rsidR="00611AE8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3F40C4">
        <w:t xml:space="preserve">Для определения дифференциального оператора </w:t>
      </w:r>
      <w:r>
        <w:t xml:space="preserve">для функции </w:t>
      </w:r>
      <w:r w:rsidRPr="00296630">
        <w:rPr>
          <w:position w:val="-12"/>
        </w:rPr>
        <w:object w:dxaOrig="1040" w:dyaOrig="360">
          <v:shape id="_x0000_i1768" type="#_x0000_t75" style="width:52.05pt;height:16.5pt" o:ole="">
            <v:imagedata r:id="rId1482" o:title=""/>
          </v:shape>
          <o:OLEObject Type="Embed" ProgID="Equation.DSMT4" ShapeID="_x0000_i1768" DrawAspect="Content" ObjectID="_1597652948" r:id="rId1484"/>
        </w:object>
      </w:r>
      <w:r>
        <w:t xml:space="preserve"> и</w:t>
      </w:r>
      <w:r w:rsidRPr="003F40C4">
        <w:t xml:space="preserve">спользуется команда </w:t>
      </w:r>
      <w:r w:rsidRPr="00911AD9">
        <w:rPr>
          <w:i/>
        </w:rPr>
        <w:t>D</w:t>
      </w:r>
      <w:r w:rsidRPr="00977CAE">
        <w:t>(</w:t>
      </w:r>
      <w:r w:rsidRPr="00911AD9">
        <w:rPr>
          <w:i/>
        </w:rPr>
        <w:t>f</w:t>
      </w:r>
      <w:r w:rsidRPr="00977CAE">
        <w:t>)</w:t>
      </w:r>
      <w:r>
        <w:t xml:space="preserve">, где </w:t>
      </w:r>
      <w:r w:rsidRPr="00911AD9">
        <w:rPr>
          <w:i/>
          <w:lang w:val="en-US"/>
        </w:rPr>
        <w:t>f</w:t>
      </w:r>
      <w:r w:rsidRPr="00911AD9">
        <w:rPr>
          <w:i/>
        </w:rPr>
        <w:t xml:space="preserve"> – </w:t>
      </w:r>
      <w:r>
        <w:t>функциональный оператор (</w:t>
      </w:r>
      <w:proofErr w:type="gramStart"/>
      <w:r>
        <w:t>см</w:t>
      </w:r>
      <w:proofErr w:type="gramEnd"/>
      <w:r>
        <w:t>. способ зад</w:t>
      </w:r>
      <w:r>
        <w:t>а</w:t>
      </w:r>
      <w:r>
        <w:t xml:space="preserve">ния функции под номером 2). </w:t>
      </w:r>
      <w:r w:rsidRPr="00007DB5">
        <w:t xml:space="preserve">Для </w:t>
      </w:r>
      <w:r>
        <w:t xml:space="preserve">производной порядка </w:t>
      </w:r>
      <w:r w:rsidRPr="00911AD9">
        <w:rPr>
          <w:i/>
          <w:lang w:val="en-US"/>
        </w:rPr>
        <w:t>n</w:t>
      </w:r>
      <w:r w:rsidRPr="00007DB5">
        <w:t xml:space="preserve"> </w:t>
      </w:r>
      <w:r>
        <w:t xml:space="preserve">можно использовать привычную математическую запись: </w:t>
      </w:r>
      <w:r w:rsidRPr="00007DB5">
        <w:rPr>
          <w:position w:val="-12"/>
        </w:rPr>
        <w:object w:dxaOrig="960" w:dyaOrig="440">
          <v:shape id="_x0000_i1769" type="#_x0000_t75" style="width:48.6pt;height:21.7pt" o:ole="">
            <v:imagedata r:id="rId1485" o:title=""/>
          </v:shape>
          <o:OLEObject Type="Embed" ProgID="Equation.DSMT4" ShapeID="_x0000_i1769" DrawAspect="Content" ObjectID="_1597652949" r:id="rId1486"/>
        </w:object>
      </w:r>
      <w:r>
        <w:t>.</w:t>
      </w:r>
    </w:p>
    <w:p w:rsidR="00611AE8" w:rsidRDefault="00611AE8" w:rsidP="00FE23CB">
      <w:pPr>
        <w:pStyle w:val="31"/>
        <w:spacing w:before="100" w:beforeAutospacing="1" w:after="100" w:afterAutospacing="1"/>
        <w:contextualSpacing/>
      </w:pPr>
      <w:r w:rsidRPr="007D7451">
        <w:t>Экстремум функции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Для нахождения экстремума функции на заданном промежутке испол</w:t>
      </w:r>
      <w:r>
        <w:t>ь</w:t>
      </w:r>
      <w:r>
        <w:t xml:space="preserve">зуются команды </w:t>
      </w:r>
      <w:r w:rsidRPr="00911AD9">
        <w:rPr>
          <w:i/>
          <w:lang w:val="en-US"/>
        </w:rPr>
        <w:t>minimize</w:t>
      </w:r>
      <w:r w:rsidRPr="000879E5">
        <w:t>(</w:t>
      </w:r>
      <w:r w:rsidRPr="00911AD9">
        <w:rPr>
          <w:i/>
          <w:lang w:val="en-US"/>
        </w:rPr>
        <w:t>expr</w:t>
      </w:r>
      <w:r w:rsidRPr="000879E5">
        <w:t>,</w:t>
      </w:r>
      <w:r w:rsidRPr="00911AD9">
        <w:rPr>
          <w:i/>
          <w:lang w:val="en-US"/>
        </w:rPr>
        <w:t>x</w:t>
      </w:r>
      <w:r w:rsidRPr="000879E5">
        <w:t>=</w:t>
      </w:r>
      <w:r w:rsidRPr="00911AD9">
        <w:rPr>
          <w:i/>
          <w:lang w:val="en-US"/>
        </w:rPr>
        <w:t>a</w:t>
      </w:r>
      <w:r w:rsidRPr="000879E5">
        <w:t>..</w:t>
      </w:r>
      <w:r w:rsidRPr="00911AD9">
        <w:rPr>
          <w:i/>
          <w:lang w:val="en-US"/>
        </w:rPr>
        <w:t>b</w:t>
      </w:r>
      <w:r w:rsidRPr="000879E5">
        <w:t xml:space="preserve">) </w:t>
      </w:r>
      <w:r>
        <w:t xml:space="preserve">и </w:t>
      </w:r>
      <w:r w:rsidRPr="00911AD9">
        <w:rPr>
          <w:i/>
          <w:lang w:val="en-US"/>
        </w:rPr>
        <w:t>maximize</w:t>
      </w:r>
      <w:r w:rsidRPr="000879E5">
        <w:t>(</w:t>
      </w:r>
      <w:r w:rsidRPr="00911AD9">
        <w:rPr>
          <w:i/>
          <w:lang w:val="en-US"/>
        </w:rPr>
        <w:t>expr</w:t>
      </w:r>
      <w:r w:rsidRPr="000879E5">
        <w:t>,</w:t>
      </w:r>
      <w:r w:rsidRPr="00911AD9">
        <w:rPr>
          <w:i/>
          <w:lang w:val="en-US"/>
        </w:rPr>
        <w:t>x</w:t>
      </w:r>
      <w:r w:rsidRPr="000879E5">
        <w:t>=</w:t>
      </w:r>
      <w:r w:rsidRPr="00911AD9">
        <w:rPr>
          <w:i/>
          <w:lang w:val="en-US"/>
        </w:rPr>
        <w:t>a</w:t>
      </w:r>
      <w:r w:rsidRPr="000879E5">
        <w:t>..</w:t>
      </w:r>
      <w:r w:rsidRPr="00911AD9">
        <w:rPr>
          <w:i/>
          <w:lang w:val="en-US"/>
        </w:rPr>
        <w:t>b</w:t>
      </w:r>
      <w:r w:rsidRPr="000879E5">
        <w:t>)</w:t>
      </w:r>
      <w:r>
        <w:t>. По умолчанию, если не указан диапазон изменения переменной, рассматривается область опр</w:t>
      </w:r>
      <w:r>
        <w:t>е</w:t>
      </w:r>
      <w:r>
        <w:t xml:space="preserve">деления функции, заданной с помощью выражения </w:t>
      </w:r>
      <w:r w:rsidRPr="00911AD9">
        <w:rPr>
          <w:i/>
          <w:lang w:val="en-US"/>
        </w:rPr>
        <w:t>expr</w:t>
      </w:r>
      <w:r>
        <w:t xml:space="preserve">. Для получения точки минимума или максимума на отрезке добавляется параметр команды </w:t>
      </w:r>
      <w:r w:rsidRPr="00911AD9">
        <w:rPr>
          <w:i/>
          <w:lang w:val="en-US"/>
        </w:rPr>
        <w:t>location</w:t>
      </w:r>
      <w:r>
        <w:t>.</w:t>
      </w:r>
    </w:p>
    <w:p w:rsidR="00611AE8" w:rsidRPr="000A35C7" w:rsidRDefault="00611AE8" w:rsidP="00FE23CB">
      <w:pPr>
        <w:spacing w:before="100" w:beforeAutospacing="1" w:after="100" w:afterAutospacing="1"/>
        <w:contextualSpacing/>
      </w:pPr>
      <w:r>
        <w:t>Экстремальные значения функции нескольких переменных можно опр</w:t>
      </w:r>
      <w:r>
        <w:t>е</w:t>
      </w:r>
      <w:r>
        <w:t xml:space="preserve">делить командой </w:t>
      </w:r>
      <w:r w:rsidRPr="00911AD9">
        <w:rPr>
          <w:i/>
          <w:lang w:val="en-US"/>
        </w:rPr>
        <w:t>extrema</w:t>
      </w:r>
      <w:r w:rsidRPr="000E5A92">
        <w:t>(</w:t>
      </w:r>
      <w:r w:rsidRPr="00911AD9">
        <w:rPr>
          <w:i/>
          <w:lang w:val="en-US"/>
        </w:rPr>
        <w:t>expr</w:t>
      </w:r>
      <w:r w:rsidRPr="000E5A92">
        <w:t>,{</w:t>
      </w:r>
      <w:r w:rsidRPr="00911AD9">
        <w:rPr>
          <w:i/>
          <w:lang w:val="en-US"/>
        </w:rPr>
        <w:t>cond</w:t>
      </w:r>
      <w:r w:rsidRPr="000E5A92">
        <w:t>_1,</w:t>
      </w:r>
      <w:r>
        <w:t>…</w:t>
      </w:r>
      <w:r w:rsidRPr="000E5A92">
        <w:t>,</w:t>
      </w:r>
      <w:r w:rsidRPr="00911AD9">
        <w:rPr>
          <w:i/>
          <w:lang w:val="en-US"/>
        </w:rPr>
        <w:t>cond</w:t>
      </w:r>
      <w:r w:rsidRPr="000E5A92">
        <w:t>_</w:t>
      </w:r>
      <w:r w:rsidRPr="00911AD9">
        <w:rPr>
          <w:i/>
          <w:lang w:val="en-US"/>
        </w:rPr>
        <w:t>k</w:t>
      </w:r>
      <w:r w:rsidRPr="000E5A92">
        <w:t>},{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0E5A92">
        <w:t>,</w:t>
      </w:r>
      <w:r>
        <w:t>…</w:t>
      </w:r>
      <w:r w:rsidRPr="000E5A92">
        <w:t>,</w:t>
      </w:r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n</w:t>
      </w:r>
      <w:r w:rsidRPr="000E5A92">
        <w:t>})</w:t>
      </w:r>
      <w:r>
        <w:t xml:space="preserve">. Здесь </w:t>
      </w:r>
      <w:r w:rsidRPr="00911AD9">
        <w:rPr>
          <w:i/>
          <w:lang w:val="en-US"/>
        </w:rPr>
        <w:t>expr</w:t>
      </w:r>
      <w:r w:rsidRPr="00276593">
        <w:t xml:space="preserve"> –</w:t>
      </w:r>
      <w:r>
        <w:t>выражение, определяющее функцию</w:t>
      </w:r>
      <w:r w:rsidRPr="00276593">
        <w:t xml:space="preserve"> </w:t>
      </w:r>
      <w:r w:rsidRPr="00911AD9">
        <w:rPr>
          <w:i/>
          <w:lang w:val="en-US"/>
        </w:rPr>
        <w:t>n</w:t>
      </w:r>
      <w:r w:rsidRPr="00911AD9">
        <w:rPr>
          <w:i/>
        </w:rPr>
        <w:t xml:space="preserve"> </w:t>
      </w:r>
      <w:r>
        <w:t xml:space="preserve">переменных 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276593">
        <w:t>,…,</w:t>
      </w:r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n</w:t>
      </w:r>
      <w:r>
        <w:t>, второй аргумент – множество ограничений на переменные при нахождении условного экстремума. Если таких ограничений нет, вводится просто пара пустых фигурных скобок.</w:t>
      </w:r>
      <w:r w:rsidRPr="00F61ADD">
        <w:t xml:space="preserve"> </w:t>
      </w:r>
      <w:r>
        <w:t>Аналогично можно решить задачу на условный экстремум. Если добавить н</w:t>
      </w:r>
      <w:r>
        <w:t>е</w:t>
      </w:r>
      <w:r>
        <w:t>обязательный параметр ´</w:t>
      </w:r>
      <w:r w:rsidRPr="00911AD9">
        <w:rPr>
          <w:i/>
          <w:lang w:val="en-US"/>
        </w:rPr>
        <w:t>s</w:t>
      </w:r>
      <w:r>
        <w:t>´</w:t>
      </w:r>
      <w:r w:rsidRPr="00AB1239">
        <w:t xml:space="preserve"> </w:t>
      </w:r>
      <w:r>
        <w:t>в аргументы команды, то выведутся точки экстр</w:t>
      </w:r>
      <w:r>
        <w:t>е</w:t>
      </w:r>
      <w:r>
        <w:t>мума в виде множества.</w:t>
      </w:r>
    </w:p>
    <w:p w:rsidR="000321F7" w:rsidRPr="000321F7" w:rsidRDefault="000321F7" w:rsidP="00FE23CB">
      <w:pPr>
        <w:spacing w:before="100" w:beforeAutospacing="1" w:after="100" w:afterAutospacing="1"/>
        <w:contextualSpacing/>
      </w:pPr>
      <w:r>
        <w:t xml:space="preserve">Для нахождения особых точек функции удобно использовать команду </w:t>
      </w:r>
      <w:r w:rsidRPr="000321F7">
        <w:rPr>
          <w:i/>
          <w:lang w:val="en-US"/>
        </w:rPr>
        <w:t>singular</w:t>
      </w:r>
      <w:r w:rsidRPr="000321F7">
        <w:t>()</w:t>
      </w:r>
      <w:r>
        <w:t>.</w:t>
      </w:r>
    </w:p>
    <w:p w:rsidR="00611AE8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lastRenderedPageBreak/>
        <w:t xml:space="preserve">Для численного решения задач оптимизации, линейного и нелинейного программирования в </w:t>
      </w:r>
      <w:r w:rsidRPr="00911AD9">
        <w:rPr>
          <w:lang w:val="en-US"/>
        </w:rPr>
        <w:t>Maple</w:t>
      </w:r>
      <w:r w:rsidRPr="00815D1D">
        <w:t xml:space="preserve"> 18 </w:t>
      </w:r>
      <w:r>
        <w:t xml:space="preserve">имеется специализированный пакет </w:t>
      </w:r>
      <w:r w:rsidRPr="00911AD9">
        <w:rPr>
          <w:i/>
          <w:lang w:val="en-US"/>
        </w:rPr>
        <w:t>Optimization</w:t>
      </w:r>
      <w:r>
        <w:t xml:space="preserve"> (см. при необходимости документацию </w:t>
      </w:r>
      <w:r w:rsidRPr="00911AD9">
        <w:rPr>
          <w:lang w:val="en-US"/>
        </w:rPr>
        <w:t>Maple</w:t>
      </w:r>
      <w:r>
        <w:t>).</w:t>
      </w:r>
    </w:p>
    <w:p w:rsidR="00611AE8" w:rsidRDefault="003815CC" w:rsidP="00FE23CB">
      <w:pPr>
        <w:pStyle w:val="31"/>
        <w:spacing w:before="100" w:beforeAutospacing="1" w:after="100" w:afterAutospacing="1"/>
        <w:contextualSpacing/>
      </w:pPr>
      <w:r>
        <w:t>Аналитическое интегрирование</w:t>
      </w:r>
    </w:p>
    <w:p w:rsidR="00611AE8" w:rsidRPr="00867EBA" w:rsidRDefault="00611AE8" w:rsidP="00FE23CB">
      <w:pPr>
        <w:spacing w:before="100" w:beforeAutospacing="1" w:after="100" w:afterAutospacing="1"/>
        <w:contextualSpacing/>
      </w:pPr>
      <w:r>
        <w:t>Для нахождения н</w:t>
      </w:r>
      <w:r w:rsidRPr="003F40C4">
        <w:t>еопределенн</w:t>
      </w:r>
      <w:r>
        <w:t>ого</w:t>
      </w:r>
      <w:r w:rsidRPr="003F40C4">
        <w:t xml:space="preserve"> интеграл</w:t>
      </w:r>
      <w:r>
        <w:t>а</w:t>
      </w:r>
      <w:r w:rsidRPr="00867EBA">
        <w:rPr>
          <w:position w:val="-18"/>
        </w:rPr>
        <w:object w:dxaOrig="1040" w:dyaOrig="499">
          <v:shape id="_x0000_i1770" type="#_x0000_t75" style="width:52.05pt;height:23.4pt" o:ole="">
            <v:imagedata r:id="rId1487" o:title=""/>
          </v:shape>
          <o:OLEObject Type="Embed" ProgID="Equation.DSMT4" ShapeID="_x0000_i1770" DrawAspect="Content" ObjectID="_1597652950" r:id="rId1488"/>
        </w:object>
      </w:r>
      <w:r>
        <w:t>можно использовать две</w:t>
      </w:r>
      <w:r w:rsidRPr="003F40C4">
        <w:t xml:space="preserve"> команд</w:t>
      </w:r>
      <w:r>
        <w:t>ы</w:t>
      </w:r>
      <w:r w:rsidRPr="003F40C4">
        <w:t>:</w:t>
      </w:r>
      <w:r>
        <w:t xml:space="preserve"> </w:t>
      </w:r>
      <w:r w:rsidRPr="003F40C4">
        <w:t xml:space="preserve">прямого исполнения </w:t>
      </w:r>
      <w:r w:rsidRPr="00911AD9">
        <w:rPr>
          <w:b/>
        </w:rPr>
        <w:t>–</w:t>
      </w:r>
      <w:r w:rsidRPr="00911AD9">
        <w:rPr>
          <w:i/>
        </w:rPr>
        <w:t xml:space="preserve"> int</w:t>
      </w:r>
      <w:r w:rsidRPr="00867EBA">
        <w:t>(</w:t>
      </w:r>
      <w:r w:rsidRPr="00911AD9">
        <w:rPr>
          <w:i/>
        </w:rPr>
        <w:t>f</w:t>
      </w:r>
      <w:r w:rsidRPr="00867EBA">
        <w:t>(</w:t>
      </w:r>
      <w:r w:rsidRPr="00911AD9">
        <w:rPr>
          <w:i/>
          <w:lang w:val="en-US"/>
        </w:rPr>
        <w:t>x</w:t>
      </w:r>
      <w:r w:rsidRPr="00867EBA">
        <w:t xml:space="preserve">), </w:t>
      </w:r>
      <w:r w:rsidRPr="00911AD9">
        <w:rPr>
          <w:i/>
        </w:rPr>
        <w:t>x</w:t>
      </w:r>
      <w:r w:rsidRPr="00867EBA">
        <w:t>)</w:t>
      </w:r>
      <w:r>
        <w:t xml:space="preserve"> и </w:t>
      </w:r>
      <w:r w:rsidRPr="00867EBA">
        <w:t xml:space="preserve">отложенного – </w:t>
      </w:r>
      <w:r w:rsidRPr="00911AD9">
        <w:rPr>
          <w:i/>
        </w:rPr>
        <w:t>Int</w:t>
      </w:r>
      <w:r w:rsidRPr="00867EBA">
        <w:t>(</w:t>
      </w:r>
      <w:r w:rsidRPr="00911AD9">
        <w:rPr>
          <w:i/>
        </w:rPr>
        <w:t>f</w:t>
      </w:r>
      <w:r w:rsidRPr="00867EBA">
        <w:t>(</w:t>
      </w:r>
      <w:r w:rsidRPr="00911AD9">
        <w:rPr>
          <w:i/>
          <w:lang w:val="en-US"/>
        </w:rPr>
        <w:t>x</w:t>
      </w:r>
      <w:r w:rsidRPr="00867EBA">
        <w:t xml:space="preserve">), </w:t>
      </w:r>
      <w:r w:rsidRPr="00911AD9">
        <w:rPr>
          <w:i/>
        </w:rPr>
        <w:t>x</w:t>
      </w:r>
      <w:r w:rsidRPr="00867EBA">
        <w:t>)</w:t>
      </w:r>
      <w:r>
        <w:t xml:space="preserve">. Их обязательными аргументами являются аналитическое выражение </w:t>
      </w:r>
      <w:r w:rsidRPr="00911AD9">
        <w:rPr>
          <w:i/>
        </w:rPr>
        <w:t>f</w:t>
      </w:r>
      <w:r w:rsidRPr="00867EBA">
        <w:t>(</w:t>
      </w:r>
      <w:r w:rsidRPr="00911AD9">
        <w:rPr>
          <w:i/>
          <w:lang w:val="en-US"/>
        </w:rPr>
        <w:t>x</w:t>
      </w:r>
      <w:r w:rsidRPr="00867EBA">
        <w:t>)</w:t>
      </w:r>
      <w:r>
        <w:t xml:space="preserve"> для зад</w:t>
      </w:r>
      <w:r>
        <w:t>а</w:t>
      </w:r>
      <w:r>
        <w:t>ния подынтегральной функции и</w:t>
      </w:r>
      <w:r w:rsidRPr="003F40C4">
        <w:t xml:space="preserve"> переменная интегрирования</w:t>
      </w:r>
      <w:r>
        <w:t xml:space="preserve"> </w:t>
      </w:r>
      <w:r w:rsidRPr="00911AD9">
        <w:rPr>
          <w:i/>
        </w:rPr>
        <w:t>x</w:t>
      </w:r>
      <w:r>
        <w:t>.</w:t>
      </w:r>
    </w:p>
    <w:p w:rsidR="00611AE8" w:rsidRPr="00815D1D" w:rsidRDefault="00611AE8" w:rsidP="00FE23CB">
      <w:pPr>
        <w:spacing w:before="100" w:beforeAutospacing="1" w:after="100" w:afterAutospacing="1"/>
        <w:contextualSpacing/>
      </w:pPr>
      <w:r>
        <w:t>Д</w:t>
      </w:r>
      <w:r w:rsidRPr="003F40C4">
        <w:t xml:space="preserve">ля вычисления определенного интеграла </w:t>
      </w:r>
      <w:r w:rsidRPr="00867EBA">
        <w:rPr>
          <w:position w:val="-40"/>
        </w:rPr>
        <w:object w:dxaOrig="1040" w:dyaOrig="940">
          <v:shape id="_x0000_i1771" type="#_x0000_t75" style="width:52.05pt;height:48.6pt" o:ole="">
            <v:imagedata r:id="rId1489" o:title=""/>
          </v:shape>
          <o:OLEObject Type="Embed" ProgID="Equation.DSMT4" ShapeID="_x0000_i1771" DrawAspect="Content" ObjectID="_1597652951" r:id="rId1490"/>
        </w:object>
      </w:r>
      <w:r w:rsidRPr="003F40C4">
        <w:t xml:space="preserve"> в командах </w:t>
      </w:r>
      <w:r w:rsidRPr="00911AD9">
        <w:rPr>
          <w:i/>
        </w:rPr>
        <w:t>int</w:t>
      </w:r>
      <w:r>
        <w:t xml:space="preserve"> и </w:t>
      </w:r>
      <w:r w:rsidRPr="00911AD9">
        <w:rPr>
          <w:i/>
        </w:rPr>
        <w:t>Int</w:t>
      </w:r>
      <w:r w:rsidRPr="003F40C4">
        <w:t xml:space="preserve"> добавляются п</w:t>
      </w:r>
      <w:r>
        <w:t xml:space="preserve">ределы интегрирования, например, </w:t>
      </w:r>
      <w:r w:rsidRPr="00911AD9">
        <w:rPr>
          <w:i/>
        </w:rPr>
        <w:t>int</w:t>
      </w:r>
      <w:r w:rsidRPr="00867EBA">
        <w:t>(</w:t>
      </w:r>
      <w:r w:rsidRPr="00911AD9">
        <w:rPr>
          <w:i/>
        </w:rPr>
        <w:t>f</w:t>
      </w:r>
      <w:r w:rsidRPr="00867EBA">
        <w:t>(</w:t>
      </w:r>
      <w:r w:rsidRPr="00911AD9">
        <w:rPr>
          <w:i/>
          <w:lang w:val="en-US"/>
        </w:rPr>
        <w:t>x</w:t>
      </w:r>
      <w:r w:rsidRPr="00867EBA">
        <w:t xml:space="preserve">), </w:t>
      </w:r>
      <w:r w:rsidRPr="00911AD9">
        <w:rPr>
          <w:i/>
        </w:rPr>
        <w:t>x=</w:t>
      </w:r>
      <w:r w:rsidRPr="00911AD9">
        <w:rPr>
          <w:i/>
          <w:lang w:val="en-US"/>
        </w:rPr>
        <w:t>a</w:t>
      </w:r>
      <w:r w:rsidRPr="00911AD9">
        <w:rPr>
          <w:i/>
        </w:rPr>
        <w:t>..</w:t>
      </w:r>
      <w:r w:rsidRPr="00911AD9">
        <w:rPr>
          <w:i/>
          <w:lang w:val="en-US"/>
        </w:rPr>
        <w:t>b</w:t>
      </w:r>
      <w:r w:rsidRPr="00867EBA">
        <w:t>)</w:t>
      </w:r>
      <w: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Вводить команды для интегрирования функций можно также с помощью палитры </w:t>
      </w:r>
      <w:r w:rsidRPr="00911AD9">
        <w:rPr>
          <w:i/>
          <w:lang w:val="en-US"/>
        </w:rPr>
        <w:t>Expressions</w:t>
      </w:r>
      <w:r>
        <w:t>.</w:t>
      </w:r>
    </w:p>
    <w:p w:rsidR="00AF292D" w:rsidRDefault="00AF292D" w:rsidP="00FE23CB">
      <w:pPr>
        <w:spacing w:before="100" w:beforeAutospacing="1" w:after="100" w:afterAutospacing="1"/>
        <w:contextualSpacing/>
      </w:pPr>
      <w:r>
        <w:t xml:space="preserve">Поскольку </w:t>
      </w:r>
      <w:r>
        <w:rPr>
          <w:lang w:val="en-US"/>
        </w:rPr>
        <w:t>Maple</w:t>
      </w:r>
      <w:r w:rsidRPr="00AF292D">
        <w:t xml:space="preserve"> </w:t>
      </w:r>
      <w:r>
        <w:t>работает над полем комплексных чисел, интегралы можно находить и над функциями комплексного переменного. Если функции аналитические, то никаких проблем не должно возникнуть.</w:t>
      </w:r>
    </w:p>
    <w:p w:rsidR="00AF292D" w:rsidRPr="00AF292D" w:rsidRDefault="00AF292D" w:rsidP="00FE23CB">
      <w:pPr>
        <w:spacing w:before="100" w:beforeAutospacing="1" w:after="100" w:afterAutospacing="1"/>
        <w:contextualSpacing/>
      </w:pPr>
      <w:r>
        <w:t>В случае, когда в области интегрирования есть особые точки, можно и</w:t>
      </w:r>
      <w:r>
        <w:t>с</w:t>
      </w:r>
      <w:r>
        <w:t>пользовать теоремы о вычетах. Для нахождения вычетов функции можно во</w:t>
      </w:r>
      <w:r>
        <w:t>с</w:t>
      </w:r>
      <w:r>
        <w:t>пользоваться командой</w:t>
      </w:r>
      <w:r w:rsidRPr="00AF292D">
        <w:t xml:space="preserve"> </w:t>
      </w:r>
      <w:r w:rsidRPr="00AF292D">
        <w:rPr>
          <w:i/>
          <w:lang w:val="en-US"/>
        </w:rPr>
        <w:t>residue</w:t>
      </w:r>
      <w:r w:rsidRPr="00AF292D">
        <w:t>()</w:t>
      </w:r>
      <w:r>
        <w:t>, а затем применить теорему Коши о вычетах.</w:t>
      </w:r>
    </w:p>
    <w:p w:rsidR="00611AE8" w:rsidRDefault="00611AE8" w:rsidP="00FE23CB">
      <w:pPr>
        <w:pStyle w:val="31"/>
        <w:spacing w:before="100" w:beforeAutospacing="1" w:after="100" w:afterAutospacing="1"/>
        <w:contextualSpacing/>
      </w:pPr>
      <w:r>
        <w:t>Несобственные интегралы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Для исследования сходимости н</w:t>
      </w:r>
      <w:r w:rsidRPr="00EA30C1">
        <w:t>есобственн</w:t>
      </w:r>
      <w:r>
        <w:t>ого</w:t>
      </w:r>
      <w:r w:rsidRPr="00EA30C1">
        <w:t xml:space="preserve"> интеграл</w:t>
      </w:r>
      <w:r>
        <w:t>а</w:t>
      </w:r>
      <w:r w:rsidRPr="00EA30C1">
        <w:t xml:space="preserve"> с бесконечными пределами интегрирования в параметрах команды </w:t>
      </w:r>
      <w:r w:rsidRPr="00911AD9">
        <w:rPr>
          <w:i/>
        </w:rPr>
        <w:t xml:space="preserve">int </w:t>
      </w:r>
      <w:r>
        <w:t xml:space="preserve">необходимо </w:t>
      </w:r>
      <w:r w:rsidRPr="00EA30C1">
        <w:t>указывать</w:t>
      </w:r>
      <w:r>
        <w:t xml:space="preserve"> соответствующий диапазон изменения переменной интегрирования</w:t>
      </w:r>
      <w:r w:rsidRPr="00EA30C1">
        <w:t xml:space="preserve">, например, </w:t>
      </w:r>
      <w:r w:rsidRPr="00911AD9">
        <w:rPr>
          <w:i/>
        </w:rPr>
        <w:t>x</w:t>
      </w:r>
      <w:r w:rsidRPr="00EA30C1">
        <w:t>=0..+</w:t>
      </w:r>
      <w:r w:rsidRPr="00911AD9">
        <w:rPr>
          <w:i/>
        </w:rPr>
        <w:t>infinity</w:t>
      </w:r>
      <w:r w:rsidRPr="00EA30C1">
        <w:t>.</w:t>
      </w:r>
      <w:r>
        <w:t xml:space="preserve"> Если интеграл не сходится к конечному значению, то </w:t>
      </w:r>
      <w:r w:rsidRPr="00911AD9">
        <w:rPr>
          <w:lang w:val="en-US"/>
        </w:rPr>
        <w:t>Maple</w:t>
      </w:r>
      <w:r w:rsidRPr="00815D1D">
        <w:t xml:space="preserve"> </w:t>
      </w:r>
      <w:r>
        <w:t>в</w:t>
      </w:r>
      <w:r>
        <w:t>ы</w:t>
      </w:r>
      <w:r>
        <w:t xml:space="preserve">даст ответ ∞. </w:t>
      </w:r>
    </w:p>
    <w:p w:rsidR="00611AE8" w:rsidRPr="00D81AA1" w:rsidRDefault="00611AE8" w:rsidP="00FE23CB">
      <w:pPr>
        <w:spacing w:before="100" w:beforeAutospacing="1" w:after="100" w:afterAutospacing="1"/>
        <w:contextualSpacing/>
      </w:pPr>
      <w:r>
        <w:lastRenderedPageBreak/>
        <w:t xml:space="preserve">Для исследования </w:t>
      </w:r>
      <w:r w:rsidRPr="00601F59">
        <w:t>несобственны</w:t>
      </w:r>
      <w:r>
        <w:t>х</w:t>
      </w:r>
      <w:r w:rsidRPr="00601F59">
        <w:t xml:space="preserve"> интеграл</w:t>
      </w:r>
      <w:r>
        <w:t>ов</w:t>
      </w:r>
      <w:r w:rsidRPr="00601F59">
        <w:t xml:space="preserve"> от неограниченных фун</w:t>
      </w:r>
      <w:r w:rsidRPr="00601F59">
        <w:t>к</w:t>
      </w:r>
      <w:r w:rsidRPr="00601F59">
        <w:t xml:space="preserve">ций </w:t>
      </w:r>
      <w:r w:rsidRPr="003F40C4">
        <w:t xml:space="preserve">в команде интегрирования </w:t>
      </w:r>
      <w:r>
        <w:t xml:space="preserve">нужно </w:t>
      </w:r>
      <w:r w:rsidRPr="003F40C4">
        <w:t xml:space="preserve">добавить </w:t>
      </w:r>
      <w:r>
        <w:t xml:space="preserve">параметр </w:t>
      </w:r>
      <w:r w:rsidRPr="00911AD9">
        <w:rPr>
          <w:i/>
        </w:rPr>
        <w:t>continuous</w:t>
      </w:r>
      <w:r>
        <w:t>. В этом случае</w:t>
      </w:r>
      <w:r w:rsidRPr="003F40C4">
        <w:t xml:space="preserve"> Maple будет игнорировать любые возможные разрывы подынтегральной функции в </w:t>
      </w:r>
      <w:r>
        <w:t>отрезке</w:t>
      </w:r>
      <w:r w:rsidRPr="003F40C4">
        <w:t xml:space="preserve"> интегрирования.</w:t>
      </w:r>
      <w:r>
        <w:t xml:space="preserve"> Если функция не определена хотя бы в о</w:t>
      </w:r>
      <w:r>
        <w:t>д</w:t>
      </w:r>
      <w:r>
        <w:t xml:space="preserve">ной точке отрезка интегрирования, то ответом будет </w:t>
      </w:r>
      <w:r w:rsidRPr="00911AD9">
        <w:rPr>
          <w:i/>
          <w:lang w:val="en-US"/>
        </w:rPr>
        <w:t>undefined</w:t>
      </w:r>
      <w:r w:rsidRPr="00911AD9">
        <w:rPr>
          <w:i/>
        </w:rPr>
        <w:t>.</w:t>
      </w:r>
    </w:p>
    <w:p w:rsidR="00611AE8" w:rsidRPr="003F40C4" w:rsidRDefault="00611AE8" w:rsidP="00FE23CB">
      <w:pPr>
        <w:spacing w:before="100" w:beforeAutospacing="1" w:after="100" w:afterAutospacing="1"/>
        <w:contextualSpacing/>
      </w:pPr>
      <w:r>
        <w:t>Для нахождения приближенного числового значения интеграла можно, как и ранее, воспользовать</w:t>
      </w:r>
      <w:r w:rsidRPr="003F40C4">
        <w:t>с</w:t>
      </w:r>
      <w:r>
        <w:t xml:space="preserve">я </w:t>
      </w:r>
      <w:r w:rsidRPr="00911AD9">
        <w:rPr>
          <w:i/>
          <w:lang w:val="en-US"/>
        </w:rPr>
        <w:t>evalf</w:t>
      </w:r>
      <w:r>
        <w:t xml:space="preserve">-функцией: </w:t>
      </w:r>
      <w:r w:rsidRPr="00911AD9">
        <w:rPr>
          <w:i/>
        </w:rPr>
        <w:t>evalf</w:t>
      </w:r>
      <w:r w:rsidRPr="009F2A96">
        <w:t>(</w:t>
      </w:r>
      <w:r w:rsidRPr="00911AD9">
        <w:rPr>
          <w:i/>
        </w:rPr>
        <w:t>int</w:t>
      </w:r>
      <w:r w:rsidRPr="009F2A96">
        <w:t>(</w:t>
      </w:r>
      <w:r w:rsidRPr="00911AD9">
        <w:rPr>
          <w:i/>
        </w:rPr>
        <w:t>f</w:t>
      </w:r>
      <w:r>
        <w:t>(</w:t>
      </w:r>
      <w:r w:rsidRPr="00911AD9">
        <w:rPr>
          <w:i/>
          <w:lang w:val="en-US"/>
        </w:rPr>
        <w:t>x</w:t>
      </w:r>
      <w:r w:rsidRPr="009F2A96">
        <w:t xml:space="preserve">), </w:t>
      </w:r>
      <w:r w:rsidRPr="00911AD9">
        <w:rPr>
          <w:i/>
        </w:rPr>
        <w:t>x</w:t>
      </w:r>
      <w:r w:rsidRPr="009F2A96">
        <w:t>=</w:t>
      </w:r>
      <w:r w:rsidRPr="00911AD9">
        <w:rPr>
          <w:i/>
          <w:lang w:val="en-US"/>
        </w:rPr>
        <w:t>a</w:t>
      </w:r>
      <w:r w:rsidRPr="009F2A96">
        <w:t>..</w:t>
      </w:r>
      <w:r w:rsidRPr="00911AD9">
        <w:rPr>
          <w:i/>
          <w:lang w:val="en-US"/>
        </w:rPr>
        <w:t>b</w:t>
      </w:r>
      <w:r w:rsidRPr="009F2A96">
        <w:t xml:space="preserve">), </w:t>
      </w:r>
      <w:r w:rsidRPr="00911AD9">
        <w:rPr>
          <w:i/>
          <w:lang w:val="en-US"/>
        </w:rPr>
        <w:t>n</w:t>
      </w:r>
      <w:r w:rsidRPr="009F2A96">
        <w:t xml:space="preserve">), </w:t>
      </w:r>
      <w:r w:rsidRPr="003F40C4">
        <w:t xml:space="preserve">где </w:t>
      </w:r>
      <w:r w:rsidRPr="00911AD9">
        <w:rPr>
          <w:i/>
          <w:lang w:val="en-US"/>
        </w:rPr>
        <w:t>n</w:t>
      </w:r>
      <w:r w:rsidRPr="003F40C4">
        <w:t xml:space="preserve"> – </w:t>
      </w:r>
      <w:r>
        <w:t>количество значащих цифр результата вычислений.</w:t>
      </w:r>
    </w:p>
    <w:p w:rsidR="00611AE8" w:rsidRPr="003F40C4" w:rsidRDefault="00611AE8" w:rsidP="00FE23CB">
      <w:pPr>
        <w:pStyle w:val="31"/>
        <w:spacing w:before="100" w:beforeAutospacing="1" w:after="100" w:afterAutospacing="1"/>
        <w:contextualSpacing/>
      </w:pPr>
      <w:r w:rsidRPr="0007329B">
        <w:t>Интегралы, зависящие от параметра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3F40C4">
        <w:t>Если требуется вычислить интеграл, зависящий от параметра</w:t>
      </w:r>
      <w:r w:rsidR="00B60B51" w:rsidRPr="00B60B51">
        <w:t xml:space="preserve"> </w:t>
      </w:r>
      <w:r w:rsidR="00B60B51" w:rsidRPr="00B60B51">
        <w:rPr>
          <w:i/>
          <w:lang w:val="en-US"/>
        </w:rPr>
        <w:t>a</w:t>
      </w:r>
      <w:r w:rsidRPr="003F40C4">
        <w:t>, то его значение может зависеть от знака этого параметра или каких-либо других огр</w:t>
      </w:r>
      <w:r w:rsidRPr="003F40C4">
        <w:t>а</w:t>
      </w:r>
      <w:r w:rsidRPr="003F40C4">
        <w:t>ничений.</w:t>
      </w:r>
    </w:p>
    <w:p w:rsidR="00611AE8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Очевидно, д</w:t>
      </w:r>
      <w:r w:rsidRPr="003F40C4">
        <w:t xml:space="preserve">ля получения явного аналитического результата вычислений следует сделать какие-либо предположения о значении </w:t>
      </w:r>
      <w:r w:rsidRPr="00911AD9">
        <w:rPr>
          <w:i/>
          <w:lang w:val="en-US"/>
        </w:rPr>
        <w:t>a</w:t>
      </w:r>
      <w:r w:rsidRPr="003F40C4">
        <w:t>, то есть наложить на н</w:t>
      </w:r>
      <w:r>
        <w:t>его</w:t>
      </w:r>
      <w:r w:rsidRPr="003F40C4">
        <w:t xml:space="preserve"> ограничения</w:t>
      </w:r>
      <w:r>
        <w:t xml:space="preserve"> в виде неравенств</w:t>
      </w:r>
      <w:r w:rsidRPr="003F40C4">
        <w:t xml:space="preserve">. Это можно сделать при помощи команды </w:t>
      </w:r>
      <w:r w:rsidRPr="00911AD9">
        <w:rPr>
          <w:i/>
        </w:rPr>
        <w:t>assume</w:t>
      </w:r>
      <w:r>
        <w:t>(</w:t>
      </w:r>
      <w:r w:rsidRPr="00911AD9">
        <w:rPr>
          <w:i/>
          <w:lang w:val="en-US"/>
        </w:rPr>
        <w:t>ineq</w:t>
      </w:r>
      <w:r>
        <w:t>1</w:t>
      </w:r>
      <w:r w:rsidRPr="003F40C4">
        <w:t xml:space="preserve">), где </w:t>
      </w:r>
      <w:r w:rsidRPr="00911AD9">
        <w:rPr>
          <w:i/>
          <w:lang w:val="en-US"/>
        </w:rPr>
        <w:t>ineq</w:t>
      </w:r>
      <w:r>
        <w:t>1–простейшее неравенство относительно параметра</w:t>
      </w:r>
      <w:r w:rsidRPr="003F40C4">
        <w:t xml:space="preserve">. </w:t>
      </w:r>
      <w:r>
        <w:t>Е</w:t>
      </w:r>
      <w:r>
        <w:t>с</w:t>
      </w:r>
      <w:r>
        <w:t>ли нужно использовать двойное неравенство, т</w:t>
      </w:r>
      <w:r w:rsidRPr="003F40C4">
        <w:t>о</w:t>
      </w:r>
      <w:r>
        <w:t xml:space="preserve"> до</w:t>
      </w:r>
      <w:r w:rsidRPr="003F40C4">
        <w:t xml:space="preserve">полнительные ограничения вводятся с помощью команды </w:t>
      </w:r>
      <w:r w:rsidRPr="00911AD9">
        <w:rPr>
          <w:i/>
        </w:rPr>
        <w:t>additionally</w:t>
      </w:r>
      <w:r w:rsidRPr="003F40C4">
        <w:t>(</w:t>
      </w:r>
      <w:r w:rsidRPr="00911AD9">
        <w:rPr>
          <w:i/>
          <w:lang w:val="en-US"/>
        </w:rPr>
        <w:t>ineq</w:t>
      </w:r>
      <w:r>
        <w:t>2</w:t>
      </w:r>
      <w:r w:rsidRPr="003F40C4">
        <w:t xml:space="preserve">), где </w:t>
      </w:r>
      <w:r w:rsidRPr="00911AD9">
        <w:rPr>
          <w:i/>
          <w:lang w:val="en-US"/>
        </w:rPr>
        <w:t>ineq</w:t>
      </w:r>
      <w:r>
        <w:t>2</w:t>
      </w:r>
      <w:r w:rsidRPr="003F40C4">
        <w:t xml:space="preserve"> – </w:t>
      </w:r>
      <w:r>
        <w:t>второе</w:t>
      </w:r>
      <w:r w:rsidRPr="003F40C4">
        <w:t xml:space="preserve"> неравенс</w:t>
      </w:r>
      <w:r w:rsidRPr="003F40C4">
        <w:t>т</w:t>
      </w:r>
      <w:r w:rsidRPr="003F40C4">
        <w:t>во, ограничивающее значение параметра с другой стороны. После наложения ограничений на параметр Maple д</w:t>
      </w:r>
      <w:r>
        <w:t>обавляет к его имени символ (~).Н</w:t>
      </w:r>
      <w:r w:rsidRPr="003F40C4">
        <w:t xml:space="preserve">апример параметр </w:t>
      </w:r>
      <w:r w:rsidRPr="00911AD9">
        <w:rPr>
          <w:i/>
        </w:rPr>
        <w:t>a</w:t>
      </w:r>
      <w:r w:rsidRPr="003F40C4">
        <w:t>, на который были наложены некоторые ограничения, в с</w:t>
      </w:r>
      <w:r>
        <w:t>троке выв</w:t>
      </w:r>
      <w:r>
        <w:t>о</w:t>
      </w:r>
      <w:r>
        <w:t>да будет иметь вид</w:t>
      </w:r>
      <w:r w:rsidRPr="00BB0B09">
        <w:t xml:space="preserve"> </w:t>
      </w:r>
      <w:r w:rsidRPr="00911AD9">
        <w:rPr>
          <w:i/>
        </w:rPr>
        <w:t>a</w:t>
      </w:r>
      <w:r w:rsidRPr="003F40C4">
        <w:t>~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Для описания</w:t>
      </w:r>
      <w:r w:rsidRPr="003F40C4">
        <w:t xml:space="preserve"> наложенных ограничений параметра </w:t>
      </w:r>
      <w:r w:rsidRPr="00911AD9">
        <w:rPr>
          <w:i/>
        </w:rPr>
        <w:t>a</w:t>
      </w:r>
      <w:r w:rsidRPr="003F40C4">
        <w:t xml:space="preserve"> можно </w:t>
      </w:r>
      <w:r>
        <w:t>использовать команду</w:t>
      </w:r>
      <w:r w:rsidRPr="00BB0B09">
        <w:t xml:space="preserve"> </w:t>
      </w:r>
      <w:r w:rsidRPr="00911AD9">
        <w:rPr>
          <w:i/>
        </w:rPr>
        <w:t>about</w:t>
      </w:r>
      <w:r w:rsidRPr="003F40C4">
        <w:t>(</w:t>
      </w:r>
      <w:r w:rsidRPr="00911AD9">
        <w:rPr>
          <w:i/>
        </w:rPr>
        <w:t>a</w:t>
      </w:r>
      <w:r w:rsidRPr="003F40C4">
        <w:t xml:space="preserve">). </w:t>
      </w:r>
      <w:r>
        <w:t xml:space="preserve">Например, </w:t>
      </w:r>
      <w:r w:rsidRPr="003F40C4">
        <w:t xml:space="preserve">наложить ограничения на параметр </w:t>
      </w:r>
      <w:r w:rsidRPr="00911AD9">
        <w:rPr>
          <w:i/>
        </w:rPr>
        <w:t>a</w:t>
      </w:r>
      <w:r w:rsidRPr="003F40C4">
        <w:t xml:space="preserve"> такие, что </w:t>
      </w:r>
      <w:r w:rsidRPr="00236A09">
        <w:rPr>
          <w:position w:val="-6"/>
        </w:rPr>
        <w:object w:dxaOrig="980" w:dyaOrig="300">
          <v:shape id="_x0000_i1772" type="#_x0000_t75" style="width:48.6pt;height:16.5pt" o:ole="">
            <v:imagedata r:id="rId1491" o:title=""/>
          </v:shape>
          <o:OLEObject Type="Embed" ProgID="Equation.DSMT4" ShapeID="_x0000_i1772" DrawAspect="Content" ObjectID="_1597652952" r:id="rId1492"/>
        </w:object>
      </w:r>
      <w:r>
        <w:t>, а за</w:t>
      </w:r>
      <w:r w:rsidR="00B60B51">
        <w:t>тем убедиться в этом назначении</w:t>
      </w:r>
      <w:r>
        <w:t xml:space="preserve"> можно следующим образом:</w:t>
      </w:r>
    </w:p>
    <w:p w:rsidR="00611AE8" w:rsidRPr="00911AD9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lang w:val="en-US"/>
        </w:rPr>
      </w:pPr>
      <w:r w:rsidRPr="00911AD9">
        <w:rPr>
          <w:rFonts w:ascii="Courier New" w:hAnsi="Courier New" w:cs="Courier New"/>
          <w:b/>
          <w:bCs/>
          <w:color w:val="78000E"/>
          <w:lang w:val="en-US"/>
        </w:rPr>
        <w:t>&gt;</w:t>
      </w:r>
      <w:r>
        <w:rPr>
          <w:noProof/>
          <w:position w:val="-7"/>
        </w:rPr>
        <w:drawing>
          <wp:inline distT="0" distB="0" distL="0" distR="0">
            <wp:extent cx="3586717" cy="210210"/>
            <wp:effectExtent l="0" t="0" r="0" b="0"/>
            <wp:docPr id="859" name="Рисунок 5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0"/>
                    <pic:cNvPicPr>
                      <a:picLocks noChangeAspect="1" noChangeArrowheads="1"/>
                    </pic:cNvPicPr>
                  </pic:nvPicPr>
                  <pic:blipFill>
                    <a:blip r:embed="rId14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5790" cy="215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911AD9" w:rsidRDefault="00866B1A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lang w:val="en-US"/>
        </w:rPr>
      </w:pPr>
      <w:r>
        <w:rPr>
          <w:rFonts w:ascii="Courier New" w:hAnsi="Courier New" w:cs="Courier New"/>
          <w:lang w:val="en-US"/>
        </w:rPr>
        <w:t>O</w:t>
      </w:r>
      <w:r>
        <w:rPr>
          <w:rFonts w:ascii="Courier New" w:hAnsi="Courier New" w:cs="Courier New"/>
        </w:rPr>
        <w:t>г</w:t>
      </w:r>
      <w:r w:rsidR="00611AE8" w:rsidRPr="00911AD9">
        <w:rPr>
          <w:rFonts w:ascii="Courier New" w:hAnsi="Courier New" w:cs="Courier New"/>
          <w:lang w:val="en-US"/>
        </w:rPr>
        <w:t>iginally a, renamed a~:</w:t>
      </w:r>
    </w:p>
    <w:p w:rsidR="00611AE8" w:rsidRPr="00911AD9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rFonts w:ascii="Courier New" w:hAnsi="Courier New" w:cs="Courier New"/>
          <w:lang w:val="en-US"/>
        </w:rPr>
      </w:pPr>
      <w:r w:rsidRPr="00911AD9">
        <w:rPr>
          <w:rFonts w:ascii="Courier New" w:hAnsi="Courier New" w:cs="Courier New"/>
          <w:lang w:val="en-US"/>
        </w:rPr>
        <w:t>is assumed to be: RealRange(1,Open(5))</w:t>
      </w:r>
    </w:p>
    <w:p w:rsidR="00611AE8" w:rsidRDefault="00611AE8" w:rsidP="00FE23CB">
      <w:pPr>
        <w:pStyle w:val="31"/>
        <w:spacing w:before="100" w:beforeAutospacing="1" w:after="100" w:afterAutospacing="1"/>
        <w:contextualSpacing/>
      </w:pPr>
      <w:r>
        <w:lastRenderedPageBreak/>
        <w:t>Основные методы интегрирования</w:t>
      </w:r>
    </w:p>
    <w:p w:rsidR="00611AE8" w:rsidRPr="000D20FC" w:rsidRDefault="00B60B51" w:rsidP="00FE23CB">
      <w:pPr>
        <w:spacing w:before="100" w:beforeAutospacing="1" w:after="100" w:afterAutospacing="1"/>
        <w:contextualSpacing/>
      </w:pPr>
      <w:r>
        <w:t>Использовать методы замены переменной и интегрирование по частям л</w:t>
      </w:r>
      <w:r w:rsidR="00611AE8" w:rsidRPr="000D20FC">
        <w:t xml:space="preserve">ля </w:t>
      </w:r>
      <w:r w:rsidR="00611AE8">
        <w:t xml:space="preserve">нахождения интегралов можно с помощью команд пакета </w:t>
      </w:r>
      <w:r w:rsidR="00611AE8" w:rsidRPr="00911AD9">
        <w:rPr>
          <w:i/>
          <w:lang w:val="en-US"/>
        </w:rPr>
        <w:t>IntegrationTools</w:t>
      </w:r>
      <w:r w:rsidR="00611AE8">
        <w:t xml:space="preserve"> соответственно </w:t>
      </w:r>
      <w:r w:rsidR="00611AE8" w:rsidRPr="00911AD9">
        <w:rPr>
          <w:i/>
          <w:lang w:val="en-US"/>
        </w:rPr>
        <w:t>Change</w:t>
      </w:r>
      <w:r w:rsidR="00611AE8" w:rsidRPr="00911AD9">
        <w:rPr>
          <w:i/>
        </w:rPr>
        <w:t xml:space="preserve"> </w:t>
      </w:r>
      <w:r w:rsidR="00611AE8">
        <w:t xml:space="preserve">и </w:t>
      </w:r>
      <w:r w:rsidR="00611AE8" w:rsidRPr="00911AD9">
        <w:rPr>
          <w:i/>
          <w:lang w:val="en-US"/>
        </w:rPr>
        <w:t>Parts</w:t>
      </w:r>
      <w:r w:rsidR="00611AE8">
        <w:t xml:space="preserve">. </w:t>
      </w:r>
      <w:r w:rsidR="00611AE8" w:rsidRPr="000D20FC">
        <w:t>Если в интеграле требуется сделать замену п</w:t>
      </w:r>
      <w:r w:rsidR="00611AE8" w:rsidRPr="000D20FC">
        <w:t>е</w:t>
      </w:r>
      <w:r w:rsidR="00611AE8" w:rsidRPr="000D20FC">
        <w:t xml:space="preserve">ременных </w:t>
      </w:r>
      <w:r w:rsidR="00611AE8" w:rsidRPr="00911AD9">
        <w:rPr>
          <w:i/>
        </w:rPr>
        <w:t>t</w:t>
      </w:r>
      <w:r w:rsidR="00611AE8" w:rsidRPr="000D20FC">
        <w:t>=</w:t>
      </w:r>
      <w:r w:rsidR="00611AE8" w:rsidRPr="00911AD9">
        <w:rPr>
          <w:i/>
        </w:rPr>
        <w:t>h</w:t>
      </w:r>
      <w:r w:rsidR="00611AE8" w:rsidRPr="000D20FC">
        <w:t>(</w:t>
      </w:r>
      <w:r w:rsidR="00611AE8" w:rsidRPr="00911AD9">
        <w:rPr>
          <w:i/>
        </w:rPr>
        <w:t>x</w:t>
      </w:r>
      <w:r w:rsidR="00611AE8" w:rsidRPr="000D20FC">
        <w:t xml:space="preserve">), то параметры команды замены переменных такие: </w:t>
      </w:r>
      <w:r w:rsidR="00611AE8" w:rsidRPr="00911AD9">
        <w:rPr>
          <w:i/>
        </w:rPr>
        <w:t>Сhange</w:t>
      </w:r>
      <w:r w:rsidR="00611AE8" w:rsidRPr="000D20FC">
        <w:t>(</w:t>
      </w:r>
      <w:r w:rsidR="00611AE8" w:rsidRPr="00911AD9">
        <w:rPr>
          <w:i/>
        </w:rPr>
        <w:t>h</w:t>
      </w:r>
      <w:r w:rsidR="00611AE8" w:rsidRPr="000D20FC">
        <w:t>(</w:t>
      </w:r>
      <w:r w:rsidR="00611AE8" w:rsidRPr="00911AD9">
        <w:rPr>
          <w:i/>
        </w:rPr>
        <w:t>x</w:t>
      </w:r>
      <w:r w:rsidR="00611AE8" w:rsidRPr="000D20FC">
        <w:t>)=</w:t>
      </w:r>
      <w:r w:rsidR="00611AE8" w:rsidRPr="00911AD9">
        <w:rPr>
          <w:i/>
        </w:rPr>
        <w:t>t</w:t>
      </w:r>
      <w:r w:rsidR="00611AE8" w:rsidRPr="000D20FC">
        <w:t xml:space="preserve">, </w:t>
      </w:r>
      <w:r w:rsidR="00611AE8" w:rsidRPr="00911AD9">
        <w:rPr>
          <w:i/>
        </w:rPr>
        <w:t>Int</w:t>
      </w:r>
      <w:r w:rsidR="00611AE8" w:rsidRPr="000D20FC">
        <w:t>(</w:t>
      </w:r>
      <w:r w:rsidR="00611AE8" w:rsidRPr="00911AD9">
        <w:rPr>
          <w:i/>
        </w:rPr>
        <w:t>f</w:t>
      </w:r>
      <w:r w:rsidR="00611AE8" w:rsidRPr="000D20FC">
        <w:t>(</w:t>
      </w:r>
      <w:r w:rsidR="00611AE8" w:rsidRPr="00911AD9">
        <w:rPr>
          <w:i/>
          <w:lang w:val="en-US"/>
        </w:rPr>
        <w:t>x</w:t>
      </w:r>
      <w:r w:rsidR="00611AE8" w:rsidRPr="000D20FC">
        <w:t xml:space="preserve">), </w:t>
      </w:r>
      <w:r w:rsidR="00611AE8" w:rsidRPr="00911AD9">
        <w:rPr>
          <w:i/>
        </w:rPr>
        <w:t>x</w:t>
      </w:r>
      <w:r w:rsidR="00611AE8" w:rsidRPr="000D20FC">
        <w:t xml:space="preserve">), </w:t>
      </w:r>
      <w:r w:rsidR="00611AE8" w:rsidRPr="00911AD9">
        <w:rPr>
          <w:i/>
        </w:rPr>
        <w:t>t</w:t>
      </w:r>
      <w:r w:rsidR="00611AE8" w:rsidRPr="000D20FC">
        <w:t xml:space="preserve">), где </w:t>
      </w:r>
      <w:r w:rsidR="00611AE8" w:rsidRPr="00911AD9">
        <w:rPr>
          <w:i/>
        </w:rPr>
        <w:t>t </w:t>
      </w:r>
      <w:r w:rsidR="00611AE8" w:rsidRPr="000D20FC">
        <w:sym w:font="Symbol" w:char="F02D"/>
      </w:r>
      <w:r w:rsidR="00611AE8" w:rsidRPr="000D20FC">
        <w:t xml:space="preserve"> новая переменная.</w:t>
      </w:r>
      <w:r w:rsidR="00611AE8">
        <w:t xml:space="preserve"> </w:t>
      </w:r>
      <w:r w:rsidR="00611AE8" w:rsidRPr="000D20FC">
        <w:t xml:space="preserve">Команда интегрирования по частям: </w:t>
      </w:r>
      <w:r w:rsidR="00611AE8" w:rsidRPr="00911AD9">
        <w:rPr>
          <w:i/>
          <w:lang w:val="en-US"/>
        </w:rPr>
        <w:t>P</w:t>
      </w:r>
      <w:r w:rsidR="00611AE8" w:rsidRPr="00911AD9">
        <w:rPr>
          <w:i/>
        </w:rPr>
        <w:t>arts</w:t>
      </w:r>
      <w:r w:rsidR="00611AE8" w:rsidRPr="000D20FC">
        <w:t>(</w:t>
      </w:r>
      <w:r w:rsidR="00611AE8" w:rsidRPr="00911AD9">
        <w:rPr>
          <w:i/>
        </w:rPr>
        <w:t>Int</w:t>
      </w:r>
      <w:r w:rsidR="00611AE8" w:rsidRPr="000D20FC">
        <w:t>(</w:t>
      </w:r>
      <w:r w:rsidR="00611AE8" w:rsidRPr="00911AD9">
        <w:rPr>
          <w:i/>
        </w:rPr>
        <w:t>f</w:t>
      </w:r>
      <w:r w:rsidR="00611AE8" w:rsidRPr="000D20FC">
        <w:t>(</w:t>
      </w:r>
      <w:r w:rsidR="00611AE8" w:rsidRPr="00911AD9">
        <w:rPr>
          <w:i/>
          <w:lang w:val="en-US"/>
        </w:rPr>
        <w:t>x</w:t>
      </w:r>
      <w:r w:rsidR="00611AE8" w:rsidRPr="000D20FC">
        <w:t xml:space="preserve">), </w:t>
      </w:r>
      <w:r w:rsidR="00611AE8" w:rsidRPr="00911AD9">
        <w:rPr>
          <w:i/>
        </w:rPr>
        <w:t>x</w:t>
      </w:r>
      <w:r w:rsidR="00611AE8" w:rsidRPr="000D20FC">
        <w:t xml:space="preserve">), </w:t>
      </w:r>
      <w:r w:rsidR="00611AE8" w:rsidRPr="00911AD9">
        <w:rPr>
          <w:i/>
        </w:rPr>
        <w:t>u</w:t>
      </w:r>
      <w:r w:rsidR="00611AE8" w:rsidRPr="000D20FC">
        <w:t>(</w:t>
      </w:r>
      <w:r w:rsidR="00611AE8" w:rsidRPr="00911AD9">
        <w:rPr>
          <w:i/>
          <w:lang w:val="en-US"/>
        </w:rPr>
        <w:t>x</w:t>
      </w:r>
      <w:r w:rsidR="00611AE8" w:rsidRPr="000D20FC">
        <w:t xml:space="preserve">)), где </w:t>
      </w:r>
      <w:r w:rsidR="00611AE8" w:rsidRPr="00911AD9">
        <w:rPr>
          <w:i/>
        </w:rPr>
        <w:t>u</w:t>
      </w:r>
      <w:r w:rsidR="00611AE8" w:rsidRPr="000D20FC">
        <w:t>(</w:t>
      </w:r>
      <w:r w:rsidR="00611AE8" w:rsidRPr="00911AD9">
        <w:rPr>
          <w:i/>
          <w:lang w:val="en-US"/>
        </w:rPr>
        <w:t>x</w:t>
      </w:r>
      <w:r w:rsidR="00611AE8" w:rsidRPr="000D20FC">
        <w:t>) – функция, производную от которой предстоит вычислить по формуле интегрирования по частям.</w:t>
      </w:r>
    </w:p>
    <w:p w:rsidR="00611AE8" w:rsidRPr="00E052C9" w:rsidRDefault="00611AE8" w:rsidP="00FE23CB">
      <w:pPr>
        <w:pStyle w:val="31"/>
        <w:spacing w:before="100" w:beforeAutospacing="1" w:after="100" w:afterAutospacing="1"/>
        <w:contextualSpacing/>
      </w:pPr>
      <w:r>
        <w:t>Пошаговое интегрирование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3F40C4">
        <w:t xml:space="preserve">В Maple имеется пакет </w:t>
      </w:r>
      <w:r w:rsidRPr="00911AD9">
        <w:rPr>
          <w:i/>
          <w:lang w:val="en-US"/>
        </w:rPr>
        <w:t>S</w:t>
      </w:r>
      <w:r w:rsidRPr="00911AD9">
        <w:rPr>
          <w:i/>
        </w:rPr>
        <w:t>tudent</w:t>
      </w:r>
      <w:r w:rsidRPr="003F40C4">
        <w:t>, предназначенный для обучения математ</w:t>
      </w:r>
      <w:r w:rsidRPr="003F40C4">
        <w:t>и</w:t>
      </w:r>
      <w:r w:rsidRPr="003F40C4">
        <w:t xml:space="preserve">ке. Он содержит набор </w:t>
      </w:r>
      <w:r>
        <w:t>команд, разбитых по темам и</w:t>
      </w:r>
      <w:r w:rsidRPr="003F40C4">
        <w:t xml:space="preserve"> предназначенных для в</w:t>
      </w:r>
      <w:r w:rsidRPr="003F40C4">
        <w:t>ы</w:t>
      </w:r>
      <w:r w:rsidRPr="003F40C4">
        <w:t>полнения расче</w:t>
      </w:r>
      <w:r>
        <w:t>тов шаг за шагом</w:t>
      </w:r>
      <w:r w:rsidRPr="003F40C4">
        <w:t xml:space="preserve"> так, чтобы была понятна последовательность действий, приводящих к результату. </w:t>
      </w:r>
      <w:r>
        <w:t xml:space="preserve">Их можно использовать непосредственно, подключив нужные библиотеки, или вызвать из главного меню вкладку </w:t>
      </w:r>
      <w:r w:rsidRPr="00911AD9">
        <w:rPr>
          <w:b/>
          <w:lang w:val="en-US"/>
        </w:rPr>
        <w:t>Tools</w:t>
      </w:r>
      <w:r w:rsidRPr="00911AD9">
        <w:rPr>
          <w:b/>
        </w:rPr>
        <w:t>→</w:t>
      </w:r>
      <w:r w:rsidRPr="00911AD9">
        <w:rPr>
          <w:b/>
          <w:lang w:val="en-US"/>
        </w:rPr>
        <w:t>Tutors</w:t>
      </w:r>
      <w:r w:rsidRPr="00911AD9">
        <w:rPr>
          <w:b/>
        </w:rPr>
        <w:t xml:space="preserve">→… </w:t>
      </w:r>
      <w:r>
        <w:t>с различными графическими интерактивными приложени</w:t>
      </w:r>
      <w:r>
        <w:t>я</w:t>
      </w:r>
      <w:r>
        <w:t>ми для решения нужных задач.</w:t>
      </w:r>
    </w:p>
    <w:p w:rsidR="000321F7" w:rsidRDefault="003815CC" w:rsidP="00FE23CB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Интегральные преобразования</w:t>
      </w:r>
    </w:p>
    <w:p w:rsidR="000321F7" w:rsidRPr="0041676A" w:rsidRDefault="0041676A" w:rsidP="00FE23CB">
      <w:pPr>
        <w:spacing w:before="100" w:beforeAutospacing="1" w:after="100" w:afterAutospacing="1"/>
        <w:contextualSpacing/>
        <w:rPr>
          <w:bCs/>
        </w:rPr>
      </w:pPr>
      <w:r>
        <w:rPr>
          <w:bCs/>
        </w:rPr>
        <w:t xml:space="preserve">В специализированном пакете </w:t>
      </w:r>
      <w:r w:rsidRPr="0041676A">
        <w:rPr>
          <w:bCs/>
          <w:i/>
          <w:lang w:val="en-US"/>
        </w:rPr>
        <w:t>inttrans</w:t>
      </w:r>
      <w:r w:rsidRPr="0041676A">
        <w:rPr>
          <w:bCs/>
          <w:i/>
        </w:rPr>
        <w:t xml:space="preserve"> </w:t>
      </w:r>
      <w:r>
        <w:rPr>
          <w:bCs/>
        </w:rPr>
        <w:t>содержатся команды, с помощью которых можно найти для заданной функции прямые и обратные преобразов</w:t>
      </w:r>
      <w:r>
        <w:rPr>
          <w:bCs/>
        </w:rPr>
        <w:t>а</w:t>
      </w:r>
      <w:r>
        <w:rPr>
          <w:bCs/>
        </w:rPr>
        <w:t>ния Фурье, Лапласа, косину</w:t>
      </w:r>
      <w:proofErr w:type="gramStart"/>
      <w:r>
        <w:rPr>
          <w:bCs/>
        </w:rPr>
        <w:t>с-</w:t>
      </w:r>
      <w:proofErr w:type="gramEnd"/>
      <w:r>
        <w:rPr>
          <w:bCs/>
        </w:rPr>
        <w:t xml:space="preserve"> и синус- преобразования Фурье и некоторые др</w:t>
      </w:r>
      <w:r>
        <w:rPr>
          <w:bCs/>
        </w:rPr>
        <w:t>у</w:t>
      </w:r>
      <w:r>
        <w:rPr>
          <w:bCs/>
        </w:rPr>
        <w:t xml:space="preserve">гие. </w:t>
      </w:r>
    </w:p>
    <w:p w:rsidR="00611AE8" w:rsidRPr="00FF0099" w:rsidRDefault="00611AE8" w:rsidP="00FE23CB">
      <w:pPr>
        <w:pStyle w:val="31"/>
        <w:spacing w:before="100" w:beforeAutospacing="1" w:after="100" w:afterAutospacing="1"/>
        <w:contextualSpacing/>
      </w:pPr>
      <w:r w:rsidRPr="00FF0099">
        <w:t>Численное интегрирование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FF0099">
        <w:t xml:space="preserve">Численное интегрирование </w:t>
      </w:r>
      <w:r>
        <w:t xml:space="preserve">можно </w:t>
      </w:r>
      <w:r w:rsidRPr="00FF0099">
        <w:t>выполн</w:t>
      </w:r>
      <w:r>
        <w:t>ить</w:t>
      </w:r>
      <w:r w:rsidRPr="00FF0099">
        <w:t xml:space="preserve"> командой </w:t>
      </w:r>
      <w:r w:rsidRPr="00911AD9">
        <w:rPr>
          <w:i/>
        </w:rPr>
        <w:t>evalf</w:t>
      </w:r>
      <w:r w:rsidRPr="00FF0099">
        <w:t>(</w:t>
      </w:r>
      <w:r w:rsidRPr="00911AD9">
        <w:rPr>
          <w:i/>
        </w:rPr>
        <w:t>int</w:t>
      </w:r>
      <w:r w:rsidRPr="00FF0099">
        <w:t>(</w:t>
      </w:r>
      <w:r w:rsidRPr="00911AD9">
        <w:rPr>
          <w:i/>
        </w:rPr>
        <w:t>f</w:t>
      </w:r>
      <w:r>
        <w:t>(</w:t>
      </w:r>
      <w:r w:rsidRPr="00911AD9">
        <w:rPr>
          <w:i/>
          <w:lang w:val="en-US"/>
        </w:rPr>
        <w:t>x</w:t>
      </w:r>
      <w:r>
        <w:t>)</w:t>
      </w:r>
      <w:r w:rsidRPr="00FF0099">
        <w:t xml:space="preserve">, </w:t>
      </w:r>
      <w:r w:rsidRPr="00911AD9">
        <w:rPr>
          <w:i/>
        </w:rPr>
        <w:t>x</w:t>
      </w:r>
      <w:r w:rsidRPr="00FF0099">
        <w:t>=</w:t>
      </w:r>
      <w:r w:rsidRPr="00911AD9">
        <w:rPr>
          <w:i/>
          <w:lang w:val="en-US"/>
        </w:rPr>
        <w:t>a</w:t>
      </w:r>
      <w:r w:rsidRPr="00FF0099">
        <w:t>..</w:t>
      </w:r>
      <w:r w:rsidRPr="00911AD9">
        <w:rPr>
          <w:i/>
          <w:lang w:val="en-US"/>
        </w:rPr>
        <w:t>b</w:t>
      </w:r>
      <w:r w:rsidRPr="00FF0099">
        <w:t>),</w:t>
      </w:r>
      <w:r w:rsidRPr="00911AD9">
        <w:rPr>
          <w:i/>
          <w:lang w:val="en-US"/>
        </w:rPr>
        <w:t>n</w:t>
      </w:r>
      <w:r w:rsidRPr="00FF0099">
        <w:t xml:space="preserve">), где </w:t>
      </w:r>
      <w:r w:rsidRPr="00911AD9">
        <w:rPr>
          <w:i/>
          <w:lang w:val="en-US"/>
        </w:rPr>
        <w:t>n</w:t>
      </w:r>
      <w:r w:rsidRPr="00FF0099">
        <w:t xml:space="preserve"> – точность вычислений (число зна</w:t>
      </w:r>
      <w:r>
        <w:t>чащих цифр в результате</w:t>
      </w:r>
      <w:r w:rsidRPr="00FF0099">
        <w:t>)</w:t>
      </w:r>
      <w:r>
        <w:t xml:space="preserve">. Кроме этого, можно использовать в команде </w:t>
      </w:r>
      <w:r w:rsidRPr="00911AD9">
        <w:rPr>
          <w:i/>
          <w:lang w:val="en-US"/>
        </w:rPr>
        <w:t>int</w:t>
      </w:r>
      <w:r w:rsidRPr="00911AD9">
        <w:rPr>
          <w:i/>
        </w:rPr>
        <w:t xml:space="preserve"> </w:t>
      </w:r>
      <w:r>
        <w:t>формат с плавающей точкой</w:t>
      </w:r>
      <w:r w:rsidRPr="00F155A8">
        <w:t xml:space="preserve"> </w:t>
      </w:r>
      <w:r w:rsidRPr="00FA5C94">
        <w:t>при вводе чисел</w:t>
      </w:r>
      <w:r>
        <w:t>.</w:t>
      </w:r>
    </w:p>
    <w:p w:rsidR="00611AE8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lastRenderedPageBreak/>
        <w:t xml:space="preserve">Для выбора </w:t>
      </w:r>
      <w:r w:rsidRPr="00C264BD">
        <w:t xml:space="preserve">аналитического или численного </w:t>
      </w:r>
      <w:r>
        <w:t xml:space="preserve">способа интегрирования в параметрах команды </w:t>
      </w:r>
      <w:r w:rsidRPr="00911AD9">
        <w:rPr>
          <w:i/>
          <w:lang w:val="en-US"/>
        </w:rPr>
        <w:t>int</w:t>
      </w:r>
      <w:r w:rsidRPr="00C264BD">
        <w:t xml:space="preserve"> </w:t>
      </w:r>
      <w:r>
        <w:t xml:space="preserve">предусмотрена также опция </w:t>
      </w:r>
      <w:r w:rsidRPr="00911AD9">
        <w:rPr>
          <w:i/>
          <w:lang w:val="en-US"/>
        </w:rPr>
        <w:t>numeric</w:t>
      </w:r>
      <w:r>
        <w:t xml:space="preserve"> со значениями </w:t>
      </w:r>
      <w:r w:rsidRPr="00911AD9">
        <w:rPr>
          <w:i/>
          <w:lang w:val="en-US"/>
        </w:rPr>
        <w:t>false</w:t>
      </w:r>
      <w:r>
        <w:t xml:space="preserve"> или </w:t>
      </w:r>
      <w:r w:rsidRPr="00911AD9">
        <w:rPr>
          <w:i/>
          <w:lang w:val="en-US"/>
        </w:rPr>
        <w:t>true</w:t>
      </w:r>
      <w:r w:rsidRPr="00911AD9">
        <w:rPr>
          <w:i/>
        </w:rPr>
        <w:t xml:space="preserve"> </w:t>
      </w:r>
      <w:r w:rsidRPr="00911AD9">
        <w:rPr>
          <w:lang w:val="en-US"/>
        </w:rPr>
        <w:t>c</w:t>
      </w:r>
      <w:r w:rsidRPr="00853D63">
        <w:t>оответственно</w:t>
      </w:r>
      <w:r>
        <w:t>.</w:t>
      </w:r>
      <w:r w:rsidRPr="00853D63">
        <w:t xml:space="preserve"> </w:t>
      </w:r>
    </w:p>
    <w:p w:rsidR="00611AE8" w:rsidRPr="00592B25" w:rsidRDefault="00611AE8" w:rsidP="00FE23CB">
      <w:pPr>
        <w:pStyle w:val="31"/>
        <w:spacing w:before="100" w:beforeAutospacing="1" w:after="100" w:afterAutospacing="1"/>
        <w:contextualSpacing/>
      </w:pPr>
      <w:r w:rsidRPr="005161A1">
        <w:t xml:space="preserve">Создание процедур в </w:t>
      </w:r>
      <w:r w:rsidRPr="005161A1">
        <w:rPr>
          <w:lang w:val="en-US"/>
        </w:rPr>
        <w:t>Maple</w:t>
      </w:r>
    </w:p>
    <w:p w:rsidR="00611AE8" w:rsidRPr="005161A1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Как ранее упоминалось в разделе о способах задания функций, в</w:t>
      </w:r>
      <w:r w:rsidRPr="005161A1">
        <w:t xml:space="preserve"> Maple имеется возможность создавать собственные процедуры. Процедура начинается с заголовка</w:t>
      </w:r>
      <w:r>
        <w:t>, который</w:t>
      </w:r>
      <w:r w:rsidRPr="005161A1">
        <w:t xml:space="preserve"> состоит из имени (его пользователь определяет сам)</w:t>
      </w:r>
      <w:r>
        <w:t>,</w:t>
      </w:r>
      <w:r w:rsidRPr="005161A1">
        <w:t xml:space="preserve"> оп</w:t>
      </w:r>
      <w:r w:rsidRPr="005161A1">
        <w:t>е</w:t>
      </w:r>
      <w:r w:rsidRPr="005161A1">
        <w:t>ратор</w:t>
      </w:r>
      <w:r>
        <w:t>а</w:t>
      </w:r>
      <w:r w:rsidRPr="005161A1">
        <w:t xml:space="preserve"> присваивания </w:t>
      </w:r>
      <w:r w:rsidRPr="005A086E">
        <w:t>&lt;</w:t>
      </w:r>
      <w:r w:rsidRPr="005161A1">
        <w:t>:=</w:t>
      </w:r>
      <w:r w:rsidRPr="005A086E">
        <w:t>&gt;</w:t>
      </w:r>
      <w:r w:rsidRPr="005161A1">
        <w:t xml:space="preserve"> и служебно</w:t>
      </w:r>
      <w:r>
        <w:t>го</w:t>
      </w:r>
      <w:r w:rsidRPr="005161A1">
        <w:t xml:space="preserve"> слов</w:t>
      </w:r>
      <w:r>
        <w:t>а</w:t>
      </w:r>
      <w:r w:rsidRPr="005161A1">
        <w:t xml:space="preserve"> </w:t>
      </w:r>
      <w:r w:rsidRPr="00911AD9">
        <w:rPr>
          <w:b/>
        </w:rPr>
        <w:t>proc</w:t>
      </w:r>
      <w:r w:rsidRPr="005161A1">
        <w:t xml:space="preserve">, после которого в круглых скобках через запятую указываются формальные параметры процедуры. </w:t>
      </w:r>
    </w:p>
    <w:p w:rsidR="00611AE8" w:rsidRPr="005161A1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Во избежание</w:t>
      </w:r>
      <w:r w:rsidRPr="005161A1">
        <w:t xml:space="preserve"> неполадок работы процедуры рекомендуется в строке </w:t>
      </w:r>
      <w:r>
        <w:t xml:space="preserve">ее </w:t>
      </w:r>
      <w:r w:rsidRPr="005161A1">
        <w:t>заголовка опис</w:t>
      </w:r>
      <w:r>
        <w:t>ать</w:t>
      </w:r>
      <w:r w:rsidRPr="005161A1">
        <w:t xml:space="preserve"> переменные, которые будут использоваться только внутри тела процедуры (локальны</w:t>
      </w:r>
      <w:r>
        <w:t>е</w:t>
      </w:r>
      <w:r w:rsidRPr="005161A1">
        <w:t xml:space="preserve"> переменны</w:t>
      </w:r>
      <w:r>
        <w:t>е</w:t>
      </w:r>
      <w:r w:rsidRPr="005161A1">
        <w:t xml:space="preserve">). Для этого используется служебное слово </w:t>
      </w:r>
      <w:r w:rsidRPr="00911AD9">
        <w:rPr>
          <w:b/>
        </w:rPr>
        <w:t>local</w:t>
      </w:r>
      <w:r w:rsidRPr="005161A1">
        <w:t>, после которого через запятую перечисляются переменные</w:t>
      </w:r>
      <w:r>
        <w:t>, над</w:t>
      </w:r>
      <w:r>
        <w:t>е</w:t>
      </w:r>
      <w:r>
        <w:t>ленные этим качеством</w:t>
      </w:r>
      <w:r w:rsidRPr="005161A1">
        <w:t xml:space="preserve">. </w:t>
      </w:r>
    </w:p>
    <w:p w:rsidR="00611AE8" w:rsidRPr="00104074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5161A1">
        <w:t xml:space="preserve">После заголовка </w:t>
      </w:r>
      <w:r>
        <w:t>идет</w:t>
      </w:r>
      <w:r w:rsidRPr="005161A1">
        <w:t xml:space="preserve"> основное тело процедуры, состоящее из составле</w:t>
      </w:r>
      <w:r w:rsidRPr="005161A1">
        <w:t>н</w:t>
      </w:r>
      <w:r w:rsidRPr="005161A1">
        <w:t>ных пользователем команд, причем последняя команда будет выводить оконч</w:t>
      </w:r>
      <w:r w:rsidRPr="005161A1">
        <w:t>а</w:t>
      </w:r>
      <w:r w:rsidRPr="005161A1">
        <w:t>тельный результат выполнения процедуры</w:t>
      </w:r>
      <w:r>
        <w:t xml:space="preserve"> (или для этих целей может быть и</w:t>
      </w:r>
      <w:r>
        <w:t>с</w:t>
      </w:r>
      <w:r>
        <w:t xml:space="preserve">пользована команда </w:t>
      </w:r>
      <w:r w:rsidRPr="00911AD9">
        <w:rPr>
          <w:b/>
          <w:lang w:val="en-US"/>
        </w:rPr>
        <w:t>return</w:t>
      </w:r>
      <w:r w:rsidRPr="003120FF">
        <w:t>)</w:t>
      </w:r>
      <w:r w:rsidRPr="005161A1">
        <w:t xml:space="preserve">. </w:t>
      </w:r>
      <w:r>
        <w:t>З</w:t>
      </w:r>
      <w:r w:rsidRPr="00C841C2">
        <w:t xml:space="preserve">аканчивается </w:t>
      </w:r>
      <w:r>
        <w:t xml:space="preserve">текст процедуры </w:t>
      </w:r>
      <w:r w:rsidRPr="00C841C2">
        <w:t>служебным слов</w:t>
      </w:r>
      <w:r w:rsidRPr="00C841C2">
        <w:t>о</w:t>
      </w:r>
      <w:r w:rsidRPr="00C841C2">
        <w:t xml:space="preserve">сочетанием </w:t>
      </w:r>
      <w:r w:rsidRPr="00911AD9">
        <w:rPr>
          <w:b/>
          <w:lang w:val="en-US"/>
        </w:rPr>
        <w:t>end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proc</w:t>
      </w:r>
      <w:r w:rsidRPr="00104074">
        <w:t>.</w:t>
      </w:r>
    </w:p>
    <w:p w:rsidR="00611AE8" w:rsidRPr="005161A1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5161A1">
        <w:t>Общий вид процедуры (стандартный синтаксис):</w:t>
      </w:r>
    </w:p>
    <w:p w:rsidR="00611AE8" w:rsidRPr="00911AD9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lang w:val="en-US"/>
        </w:rPr>
      </w:pPr>
      <w:r w:rsidRPr="00911AD9">
        <w:rPr>
          <w:i/>
          <w:lang w:val="en-US"/>
        </w:rPr>
        <w:t>name</w:t>
      </w:r>
      <w:r w:rsidRPr="00911AD9">
        <w:rPr>
          <w:lang w:val="en-US"/>
        </w:rPr>
        <w:t>:=</w:t>
      </w:r>
      <w:r w:rsidRPr="00911AD9">
        <w:rPr>
          <w:b/>
          <w:lang w:val="en-US"/>
        </w:rPr>
        <w:t>proc</w:t>
      </w:r>
      <w:r w:rsidRPr="00911AD9">
        <w:rPr>
          <w:lang w:val="en-US"/>
        </w:rPr>
        <w:t>(</w:t>
      </w:r>
      <w:r w:rsidRPr="00911AD9">
        <w:rPr>
          <w:i/>
          <w:lang w:val="en-US"/>
        </w:rPr>
        <w:t>var1</w:t>
      </w:r>
      <w:r w:rsidRPr="00911AD9">
        <w:rPr>
          <w:lang w:val="en-US"/>
        </w:rPr>
        <w:t xml:space="preserve">, </w:t>
      </w:r>
      <w:r w:rsidRPr="00911AD9">
        <w:rPr>
          <w:i/>
          <w:lang w:val="en-US"/>
        </w:rPr>
        <w:t>var2</w:t>
      </w:r>
      <w:r w:rsidRPr="00911AD9">
        <w:rPr>
          <w:lang w:val="en-US"/>
        </w:rPr>
        <w:t xml:space="preserve">, …) </w:t>
      </w:r>
      <w:r w:rsidRPr="00911AD9">
        <w:rPr>
          <w:b/>
          <w:lang w:val="en-US"/>
        </w:rPr>
        <w:t>local</w:t>
      </w:r>
      <w:r w:rsidRPr="00911AD9">
        <w:rPr>
          <w:lang w:val="en-US"/>
        </w:rPr>
        <w:t xml:space="preserve"> </w:t>
      </w:r>
      <w:r w:rsidRPr="00911AD9">
        <w:rPr>
          <w:i/>
          <w:lang w:val="en-US"/>
        </w:rPr>
        <w:t>vloc1</w:t>
      </w:r>
      <w:r w:rsidRPr="00911AD9">
        <w:rPr>
          <w:lang w:val="en-US"/>
        </w:rPr>
        <w:t xml:space="preserve">, </w:t>
      </w:r>
      <w:r w:rsidRPr="00911AD9">
        <w:rPr>
          <w:i/>
          <w:lang w:val="en-US"/>
        </w:rPr>
        <w:t>vloc2</w:t>
      </w:r>
      <w:r w:rsidRPr="00911AD9">
        <w:rPr>
          <w:lang w:val="en-US"/>
        </w:rPr>
        <w:t>,…;</w:t>
      </w:r>
    </w:p>
    <w:p w:rsidR="00611AE8" w:rsidRPr="00BC0712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911AD9">
        <w:rPr>
          <w:i/>
          <w:lang w:val="en-US"/>
        </w:rPr>
        <w:t>com</w:t>
      </w:r>
      <w:r w:rsidRPr="00BC0712">
        <w:rPr>
          <w:i/>
        </w:rPr>
        <w:t>1</w:t>
      </w:r>
      <w:r w:rsidRPr="00BC0712">
        <w:t>;</w:t>
      </w:r>
    </w:p>
    <w:p w:rsidR="00611AE8" w:rsidRPr="00BC0712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911AD9">
        <w:rPr>
          <w:i/>
          <w:lang w:val="en-US"/>
        </w:rPr>
        <w:t>com</w:t>
      </w:r>
      <w:r w:rsidRPr="00BC0712">
        <w:rPr>
          <w:i/>
        </w:rPr>
        <w:t>2</w:t>
      </w:r>
      <w:r w:rsidRPr="00BC0712">
        <w:t>;</w:t>
      </w:r>
    </w:p>
    <w:p w:rsidR="00611AE8" w:rsidRPr="00BC0712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BC0712">
        <w:t>……………</w:t>
      </w:r>
    </w:p>
    <w:p w:rsidR="00611AE8" w:rsidRPr="00BC0712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proofErr w:type="gramStart"/>
      <w:r w:rsidRPr="00911AD9">
        <w:rPr>
          <w:i/>
          <w:lang w:val="en-US"/>
        </w:rPr>
        <w:t>comn</w:t>
      </w:r>
      <w:proofErr w:type="gramEnd"/>
      <w:r w:rsidRPr="00BC0712">
        <w:t>;</w:t>
      </w:r>
    </w:p>
    <w:p w:rsidR="00611AE8" w:rsidRPr="00BC0712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proofErr w:type="gramStart"/>
      <w:r w:rsidRPr="00911AD9">
        <w:rPr>
          <w:b/>
          <w:lang w:val="en-US"/>
        </w:rPr>
        <w:t>end</w:t>
      </w:r>
      <w:proofErr w:type="gramEnd"/>
      <w:r w:rsidRPr="00BC0712">
        <w:rPr>
          <w:b/>
        </w:rPr>
        <w:t xml:space="preserve"> </w:t>
      </w:r>
      <w:r w:rsidRPr="00911AD9">
        <w:rPr>
          <w:b/>
          <w:lang w:val="en-US"/>
        </w:rPr>
        <w:t>proc</w:t>
      </w:r>
      <w:r w:rsidRPr="00BC0712">
        <w:t>;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6044E8">
        <w:t xml:space="preserve">Порядок обращения </w:t>
      </w:r>
      <w:r>
        <w:t xml:space="preserve">к </w:t>
      </w:r>
      <w:r w:rsidRPr="006044E8">
        <w:t xml:space="preserve">процедуре такой: </w:t>
      </w:r>
      <w:r w:rsidRPr="00911AD9">
        <w:rPr>
          <w:i/>
          <w:lang w:val="en-US"/>
        </w:rPr>
        <w:t>name</w:t>
      </w:r>
      <w:r w:rsidRPr="00C841C2">
        <w:t>(</w:t>
      </w:r>
      <w:r w:rsidRPr="00911AD9">
        <w:rPr>
          <w:i/>
          <w:lang w:val="en-US"/>
        </w:rPr>
        <w:t>v</w:t>
      </w:r>
      <w:r w:rsidRPr="00911AD9">
        <w:rPr>
          <w:i/>
        </w:rPr>
        <w:t>1</w:t>
      </w:r>
      <w:r w:rsidRPr="00C841C2">
        <w:t>,</w:t>
      </w:r>
      <w:r w:rsidRPr="00911AD9">
        <w:rPr>
          <w:i/>
          <w:lang w:val="en-US"/>
        </w:rPr>
        <w:t>v</w:t>
      </w:r>
      <w:r w:rsidRPr="00911AD9">
        <w:rPr>
          <w:i/>
        </w:rPr>
        <w:t>2</w:t>
      </w:r>
      <w:r w:rsidRPr="00C841C2">
        <w:t>,</w:t>
      </w:r>
      <w:r>
        <w:t>…</w:t>
      </w:r>
      <w:r w:rsidRPr="00C841C2">
        <w:t>)</w:t>
      </w:r>
      <w:r>
        <w:t xml:space="preserve">, где </w:t>
      </w:r>
      <w:r w:rsidRPr="00911AD9">
        <w:rPr>
          <w:i/>
          <w:lang w:val="en-US"/>
        </w:rPr>
        <w:t>v</w:t>
      </w:r>
      <w:r w:rsidRPr="00911AD9">
        <w:rPr>
          <w:i/>
        </w:rPr>
        <w:t>1</w:t>
      </w:r>
      <w:r w:rsidRPr="00C841C2">
        <w:t>,</w:t>
      </w:r>
      <w:r w:rsidRPr="00911AD9">
        <w:rPr>
          <w:i/>
          <w:lang w:val="en-US"/>
        </w:rPr>
        <w:t>v</w:t>
      </w:r>
      <w:r w:rsidRPr="00911AD9">
        <w:rPr>
          <w:i/>
        </w:rPr>
        <w:t>2</w:t>
      </w:r>
      <w:r w:rsidRPr="00C841C2">
        <w:t xml:space="preserve">,… − </w:t>
      </w:r>
      <w:r>
        <w:t>значения формальных аргументов процедуры.</w:t>
      </w:r>
    </w:p>
    <w:p w:rsidR="00942A4F" w:rsidRPr="00FF0099" w:rsidRDefault="00942A4F" w:rsidP="00942A4F">
      <w:pPr>
        <w:pStyle w:val="31"/>
        <w:spacing w:before="100" w:beforeAutospacing="1" w:after="100" w:afterAutospacing="1"/>
        <w:contextualSpacing/>
      </w:pPr>
      <w:r w:rsidRPr="00FF0099">
        <w:lastRenderedPageBreak/>
        <w:t>Вычисление суммы и произведени</w:t>
      </w:r>
      <w:r>
        <w:t>я членов последовательности</w:t>
      </w:r>
    </w:p>
    <w:p w:rsidR="00942A4F" w:rsidRPr="003F40C4" w:rsidRDefault="00942A4F" w:rsidP="00942A4F">
      <w:pPr>
        <w:spacing w:before="100" w:beforeAutospacing="1" w:after="100" w:afterAutospacing="1"/>
        <w:contextualSpacing/>
      </w:pPr>
      <w:r w:rsidRPr="003F40C4">
        <w:t xml:space="preserve">Конечные и бесконечные суммы </w:t>
      </w:r>
      <w:r w:rsidRPr="00814A56">
        <w:rPr>
          <w:position w:val="-36"/>
        </w:rPr>
        <w:object w:dxaOrig="980" w:dyaOrig="859">
          <v:shape id="_x0000_i1773" type="#_x0000_t75" style="width:48.6pt;height:42.5pt" o:ole="">
            <v:imagedata r:id="rId1494" o:title=""/>
          </v:shape>
          <o:OLEObject Type="Embed" ProgID="Equation.DSMT4" ShapeID="_x0000_i1773" DrawAspect="Content" ObjectID="_1597652953" r:id="rId1495"/>
        </w:object>
      </w:r>
      <w:r w:rsidRPr="003F40C4">
        <w:t xml:space="preserve"> вычисляются командой </w:t>
      </w:r>
      <w:r w:rsidRPr="00814A56">
        <w:rPr>
          <w:i/>
        </w:rPr>
        <w:t>sum</w:t>
      </w:r>
      <w:r w:rsidRPr="00814A56">
        <w:t xml:space="preserve"> </w:t>
      </w:r>
      <w:r w:rsidRPr="003F40C4">
        <w:t xml:space="preserve">прямого исполнения и </w:t>
      </w:r>
      <w:r w:rsidRPr="00814A56">
        <w:rPr>
          <w:i/>
        </w:rPr>
        <w:t>Sum</w:t>
      </w:r>
      <w:r w:rsidRPr="00814A56">
        <w:t xml:space="preserve"> − </w:t>
      </w:r>
      <w:r w:rsidRPr="003F40C4">
        <w:t>отложенного. Аргументы этих команд одинак</w:t>
      </w:r>
      <w:r w:rsidRPr="003F40C4">
        <w:t>о</w:t>
      </w:r>
      <w:r w:rsidRPr="003F40C4">
        <w:t xml:space="preserve">вые: </w:t>
      </w:r>
      <w:r w:rsidRPr="00814A56">
        <w:rPr>
          <w:i/>
        </w:rPr>
        <w:t>sum</w:t>
      </w:r>
      <w:r w:rsidRPr="003F40C4">
        <w:t>(</w:t>
      </w:r>
      <w:r w:rsidRPr="00814A56">
        <w:rPr>
          <w:i/>
          <w:lang w:val="en-US"/>
        </w:rPr>
        <w:t>f</w:t>
      </w:r>
      <w:r w:rsidRPr="00814A56">
        <w:t>(</w:t>
      </w:r>
      <w:r w:rsidRPr="00814A56">
        <w:rPr>
          <w:i/>
          <w:lang w:val="en-US"/>
        </w:rPr>
        <w:t>n</w:t>
      </w:r>
      <w:r w:rsidRPr="00814A56">
        <w:t>)</w:t>
      </w:r>
      <w:r w:rsidRPr="003F40C4">
        <w:t xml:space="preserve">, </w:t>
      </w:r>
      <w:r w:rsidRPr="00814A56">
        <w:rPr>
          <w:i/>
        </w:rPr>
        <w:t>n</w:t>
      </w:r>
      <w:r w:rsidRPr="003F40C4">
        <w:t>=</w:t>
      </w:r>
      <w:r w:rsidRPr="00814A56">
        <w:rPr>
          <w:i/>
          <w:lang w:val="en-US"/>
        </w:rPr>
        <w:t>a</w:t>
      </w:r>
      <w:r w:rsidRPr="003F40C4">
        <w:t>..</w:t>
      </w:r>
      <w:r w:rsidRPr="00814A56">
        <w:rPr>
          <w:i/>
        </w:rPr>
        <w:t>b</w:t>
      </w:r>
      <w:r w:rsidRPr="003F40C4">
        <w:t>)</w:t>
      </w:r>
      <w:r w:rsidRPr="00814A56">
        <w:t xml:space="preserve">. </w:t>
      </w:r>
      <w:r w:rsidRPr="003F40C4">
        <w:t>Если требуется вычислить сумму бесконечного ряда, то в качестве верхнего предела</w:t>
      </w:r>
      <w:r w:rsidRPr="00814A56">
        <w:t xml:space="preserve"> </w:t>
      </w:r>
      <w:r>
        <w:t>индекса</w:t>
      </w:r>
      <w:r w:rsidRPr="003F40C4">
        <w:t xml:space="preserve"> вводится </w:t>
      </w:r>
      <w:r w:rsidRPr="00814A56">
        <w:rPr>
          <w:i/>
        </w:rPr>
        <w:t>infinity</w:t>
      </w:r>
      <w:r w:rsidRPr="003F40C4">
        <w:t>.</w:t>
      </w:r>
    </w:p>
    <w:p w:rsidR="00942A4F" w:rsidRPr="003F40C4" w:rsidRDefault="00942A4F" w:rsidP="00942A4F">
      <w:pPr>
        <w:spacing w:before="100" w:beforeAutospacing="1" w:after="100" w:afterAutospacing="1"/>
        <w:contextualSpacing/>
      </w:pPr>
      <w:r w:rsidRPr="003F40C4">
        <w:t xml:space="preserve">Аналогичным образом вычисляются произведения </w:t>
      </w:r>
      <w:r w:rsidRPr="00814A56">
        <w:rPr>
          <w:position w:val="-36"/>
        </w:rPr>
        <w:object w:dxaOrig="980" w:dyaOrig="859">
          <v:shape id="_x0000_i1774" type="#_x0000_t75" style="width:48.6pt;height:42.5pt" o:ole="">
            <v:imagedata r:id="rId1496" o:title=""/>
          </v:shape>
          <o:OLEObject Type="Embed" ProgID="Equation.DSMT4" ShapeID="_x0000_i1774" DrawAspect="Content" ObjectID="_1597652954" r:id="rId1497"/>
        </w:object>
      </w:r>
      <w:r w:rsidRPr="003F40C4">
        <w:t xml:space="preserve"> командами </w:t>
      </w:r>
      <w:r w:rsidRPr="00814A56">
        <w:rPr>
          <w:i/>
        </w:rPr>
        <w:t>product</w:t>
      </w:r>
      <w:r w:rsidRPr="00814A56">
        <w:t>(</w:t>
      </w:r>
      <w:r w:rsidRPr="00814A56">
        <w:rPr>
          <w:i/>
          <w:lang w:val="en-US"/>
        </w:rPr>
        <w:t>f</w:t>
      </w:r>
      <w:r w:rsidRPr="00814A56">
        <w:t>(</w:t>
      </w:r>
      <w:r w:rsidRPr="00814A56">
        <w:rPr>
          <w:i/>
        </w:rPr>
        <w:t>n</w:t>
      </w:r>
      <w:r w:rsidRPr="00814A56">
        <w:t>),</w:t>
      </w:r>
      <w:r w:rsidRPr="00814A56">
        <w:rPr>
          <w:i/>
        </w:rPr>
        <w:t>n</w:t>
      </w:r>
      <w:r w:rsidRPr="00814A56">
        <w:t>=</w:t>
      </w:r>
      <w:r w:rsidRPr="00814A56">
        <w:rPr>
          <w:i/>
        </w:rPr>
        <w:t>a</w:t>
      </w:r>
      <w:r w:rsidRPr="00814A56">
        <w:t>..</w:t>
      </w:r>
      <w:r w:rsidRPr="00814A56">
        <w:rPr>
          <w:i/>
        </w:rPr>
        <w:t>b</w:t>
      </w:r>
      <w:r w:rsidRPr="00814A56">
        <w:t xml:space="preserve">) </w:t>
      </w:r>
      <w:r w:rsidRPr="003F40C4">
        <w:t xml:space="preserve">прямого и </w:t>
      </w:r>
      <w:r w:rsidRPr="00814A56">
        <w:rPr>
          <w:i/>
        </w:rPr>
        <w:t>Product</w:t>
      </w:r>
      <w:r>
        <w:t>(</w:t>
      </w:r>
      <w:r w:rsidRPr="00814A56">
        <w:rPr>
          <w:i/>
        </w:rPr>
        <w:t>P</w:t>
      </w:r>
      <w:r w:rsidRPr="00814A56">
        <w:t>(</w:t>
      </w:r>
      <w:r w:rsidRPr="00814A56">
        <w:rPr>
          <w:i/>
        </w:rPr>
        <w:t>n</w:t>
      </w:r>
      <w:r w:rsidRPr="00814A56">
        <w:t>),</w:t>
      </w:r>
      <w:r w:rsidRPr="00814A56">
        <w:rPr>
          <w:i/>
        </w:rPr>
        <w:t>n</w:t>
      </w:r>
      <w:r w:rsidRPr="00814A56">
        <w:t>=</w:t>
      </w:r>
      <w:r w:rsidRPr="00814A56">
        <w:rPr>
          <w:i/>
        </w:rPr>
        <w:t>a</w:t>
      </w:r>
      <w:r w:rsidRPr="00814A56">
        <w:t>..</w:t>
      </w:r>
      <w:r w:rsidRPr="00814A56">
        <w:rPr>
          <w:i/>
        </w:rPr>
        <w:t>b</w:t>
      </w:r>
      <w:r w:rsidRPr="00814A56">
        <w:t>)</w:t>
      </w:r>
      <w:r>
        <w:t xml:space="preserve"> </w:t>
      </w:r>
      <w:r w:rsidRPr="00814A56">
        <w:t>−</w:t>
      </w:r>
      <w:r>
        <w:t xml:space="preserve"> </w:t>
      </w:r>
      <w:r w:rsidRPr="003F40C4">
        <w:t>отложенного действий</w:t>
      </w:r>
      <w:r>
        <w:t>.</w:t>
      </w:r>
    </w:p>
    <w:p w:rsidR="00942A4F" w:rsidRPr="00327C5D" w:rsidRDefault="00942A4F" w:rsidP="00942A4F">
      <w:pPr>
        <w:pStyle w:val="31"/>
        <w:spacing w:before="100" w:beforeAutospacing="1" w:after="100" w:afterAutospacing="1"/>
        <w:contextualSpacing/>
      </w:pPr>
      <w:r w:rsidRPr="00327C5D">
        <w:t>Раз</w:t>
      </w:r>
      <w:r w:rsidR="003815CC">
        <w:t>ложение функции в степенной ряд</w:t>
      </w:r>
    </w:p>
    <w:p w:rsidR="00942A4F" w:rsidRPr="003F40C4" w:rsidRDefault="00942A4F" w:rsidP="00942A4F">
      <w:pPr>
        <w:spacing w:before="100" w:beforeAutospacing="1" w:after="100" w:afterAutospacing="1"/>
        <w:contextualSpacing/>
      </w:pPr>
      <w:r w:rsidRPr="003F40C4">
        <w:t xml:space="preserve">Разложение функции </w:t>
      </w:r>
      <w:r w:rsidRPr="00327C5D">
        <w:rPr>
          <w:i/>
        </w:rPr>
        <w:t>f</w:t>
      </w:r>
      <w:r w:rsidRPr="003F40C4">
        <w:t>(</w:t>
      </w:r>
      <w:r w:rsidRPr="00327C5D">
        <w:rPr>
          <w:i/>
        </w:rPr>
        <w:t>x</w:t>
      </w:r>
      <w:r w:rsidRPr="003F40C4">
        <w:t xml:space="preserve">) в степенной ряд </w:t>
      </w:r>
      <w:r w:rsidRPr="00327C5D">
        <w:rPr>
          <w:position w:val="-36"/>
        </w:rPr>
        <w:object w:dxaOrig="3060" w:dyaOrig="859">
          <v:shape id="_x0000_i1775" type="#_x0000_t75" style="width:153.55pt;height:42.5pt" o:ole="">
            <v:imagedata r:id="rId1498" o:title=""/>
          </v:shape>
          <o:OLEObject Type="Embed" ProgID="Equation.DSMT4" ShapeID="_x0000_i1775" DrawAspect="Content" ObjectID="_1597652955" r:id="rId1499"/>
        </w:object>
      </w:r>
      <w:r>
        <w:t xml:space="preserve"> </w:t>
      </w:r>
      <w:r w:rsidRPr="003F40C4">
        <w:t>в о</w:t>
      </w:r>
      <w:r w:rsidRPr="003F40C4">
        <w:t>к</w:t>
      </w:r>
      <w:r w:rsidRPr="003F40C4">
        <w:t xml:space="preserve">рестности </w:t>
      </w:r>
      <w:proofErr w:type="gramStart"/>
      <w:r w:rsidRPr="003F40C4">
        <w:t>точки</w:t>
      </w:r>
      <w:proofErr w:type="gramEnd"/>
      <w:r w:rsidRPr="003F40C4">
        <w:t xml:space="preserve"> </w:t>
      </w:r>
      <w:r w:rsidRPr="00327C5D">
        <w:rPr>
          <w:i/>
        </w:rPr>
        <w:t>а</w:t>
      </w:r>
      <w:r>
        <w:rPr>
          <w:i/>
        </w:rPr>
        <w:t xml:space="preserve"> </w:t>
      </w:r>
      <w:r w:rsidRPr="003F40C4">
        <w:t xml:space="preserve">осуществляется командой </w:t>
      </w:r>
      <w:r w:rsidRPr="00327C5D">
        <w:rPr>
          <w:i/>
        </w:rPr>
        <w:t>series</w:t>
      </w:r>
      <w:r w:rsidRPr="003F40C4">
        <w:t>(</w:t>
      </w:r>
      <w:r w:rsidRPr="00327C5D">
        <w:rPr>
          <w:i/>
        </w:rPr>
        <w:t>f</w:t>
      </w:r>
      <w:r w:rsidRPr="003F40C4">
        <w:t>(</w:t>
      </w:r>
      <w:r w:rsidRPr="00327C5D">
        <w:rPr>
          <w:i/>
        </w:rPr>
        <w:t>x</w:t>
      </w:r>
      <w:r w:rsidRPr="003F40C4">
        <w:t xml:space="preserve">), </w:t>
      </w:r>
      <w:r w:rsidRPr="00327C5D">
        <w:rPr>
          <w:i/>
        </w:rPr>
        <w:t>x</w:t>
      </w:r>
      <w:r w:rsidRPr="003F40C4">
        <w:t>=</w:t>
      </w:r>
      <w:r w:rsidRPr="00327C5D">
        <w:rPr>
          <w:i/>
        </w:rPr>
        <w:t>a</w:t>
      </w:r>
      <w:r w:rsidRPr="003F40C4">
        <w:t xml:space="preserve">, </w:t>
      </w:r>
      <w:r w:rsidRPr="00327C5D">
        <w:rPr>
          <w:i/>
        </w:rPr>
        <w:t>n</w:t>
      </w:r>
      <w:r w:rsidRPr="003F40C4">
        <w:t>)</w:t>
      </w:r>
      <w:r>
        <w:t xml:space="preserve"> или </w:t>
      </w:r>
      <w:r w:rsidRPr="00116372">
        <w:rPr>
          <w:i/>
        </w:rPr>
        <w:t>taylor</w:t>
      </w:r>
      <w:r w:rsidRPr="003F40C4">
        <w:t>(</w:t>
      </w:r>
      <w:r w:rsidRPr="00116372">
        <w:rPr>
          <w:i/>
        </w:rPr>
        <w:t>f</w:t>
      </w:r>
      <w:r w:rsidRPr="003F40C4">
        <w:t>(</w:t>
      </w:r>
      <w:r w:rsidRPr="00116372">
        <w:rPr>
          <w:i/>
        </w:rPr>
        <w:t>x</w:t>
      </w:r>
      <w:r w:rsidRPr="003F40C4">
        <w:t xml:space="preserve">), </w:t>
      </w:r>
      <w:r w:rsidRPr="00116372">
        <w:rPr>
          <w:i/>
        </w:rPr>
        <w:t>x</w:t>
      </w:r>
      <w:r w:rsidRPr="003F40C4">
        <w:t>=</w:t>
      </w:r>
      <w:r w:rsidRPr="00116372">
        <w:rPr>
          <w:i/>
        </w:rPr>
        <w:t>a</w:t>
      </w:r>
      <w:r w:rsidRPr="003F40C4">
        <w:t xml:space="preserve">, </w:t>
      </w:r>
      <w:r w:rsidRPr="00116372">
        <w:rPr>
          <w:i/>
        </w:rPr>
        <w:t>n</w:t>
      </w:r>
      <w:r w:rsidRPr="003F40C4">
        <w:t xml:space="preserve">). </w:t>
      </w:r>
    </w:p>
    <w:p w:rsidR="00942A4F" w:rsidRDefault="00942A4F" w:rsidP="00942A4F">
      <w:pPr>
        <w:spacing w:before="100" w:beforeAutospacing="1" w:after="100" w:afterAutospacing="1"/>
        <w:contextualSpacing/>
      </w:pPr>
      <w:r w:rsidRPr="003F40C4">
        <w:t xml:space="preserve">Команды </w:t>
      </w:r>
      <w:r w:rsidRPr="00116372">
        <w:rPr>
          <w:i/>
        </w:rPr>
        <w:t>series</w:t>
      </w:r>
      <w:r w:rsidRPr="003F40C4">
        <w:t xml:space="preserve"> и </w:t>
      </w:r>
      <w:r w:rsidRPr="00116372">
        <w:rPr>
          <w:i/>
        </w:rPr>
        <w:t>taylor</w:t>
      </w:r>
      <w:r w:rsidRPr="003F40C4">
        <w:t xml:space="preserve"> выдают результат, имеющий тип </w:t>
      </w:r>
      <w:r w:rsidRPr="00116372">
        <w:rPr>
          <w:i/>
        </w:rPr>
        <w:t>series</w:t>
      </w:r>
      <w:r w:rsidRPr="003F40C4">
        <w:t>. Для того чтобы иметь возможность дальнейшей работы с полученным разложением</w:t>
      </w:r>
      <w:r>
        <w:t xml:space="preserve"> как с многочленом</w:t>
      </w:r>
      <w:r w:rsidRPr="003F40C4">
        <w:t xml:space="preserve">, его следует преобразовать в полином с помощью команды </w:t>
      </w:r>
      <w:r w:rsidRPr="00116372">
        <w:rPr>
          <w:i/>
        </w:rPr>
        <w:t>convert</w:t>
      </w:r>
      <w:r w:rsidRPr="003F40C4">
        <w:t>(%,</w:t>
      </w:r>
      <w:r w:rsidRPr="00116372">
        <w:rPr>
          <w:i/>
        </w:rPr>
        <w:t>polynom</w:t>
      </w:r>
      <w:r>
        <w:t>). Ниже приведен пример выполнения такой командой с ко</w:t>
      </w:r>
      <w:r>
        <w:t>н</w:t>
      </w:r>
      <w:r>
        <w:t>тролем типа данных:</w:t>
      </w:r>
    </w:p>
    <w:p w:rsidR="00942A4F" w:rsidRPr="003077DF" w:rsidRDefault="00942A4F" w:rsidP="00942A4F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077D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122420" cy="153035"/>
            <wp:effectExtent l="19050" t="0" r="0" b="0"/>
            <wp:docPr id="1495" name="Рисунок 2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3"/>
                    <pic:cNvPicPr>
                      <a:picLocks noChangeAspect="1" noChangeArrowheads="1"/>
                    </pic:cNvPicPr>
                  </pic:nvPicPr>
                  <pic:blipFill>
                    <a:blip r:embed="rId15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242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2A4F" w:rsidRPr="003077DF" w:rsidRDefault="00942A4F" w:rsidP="00942A4F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247140" cy="311785"/>
            <wp:effectExtent l="19050" t="0" r="0" b="0"/>
            <wp:docPr id="1497" name="Рисунок 2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4"/>
                    <pic:cNvPicPr>
                      <a:picLocks noChangeAspect="1" noChangeArrowheads="1"/>
                    </pic:cNvPicPr>
                  </pic:nvPicPr>
                  <pic:blipFill>
                    <a:blip r:embed="rId15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14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2A4F" w:rsidRPr="003077DF" w:rsidRDefault="00942A4F" w:rsidP="00942A4F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332740" cy="153035"/>
            <wp:effectExtent l="19050" t="0" r="0" b="0"/>
            <wp:docPr id="1503" name="Рисунок 2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5"/>
                    <pic:cNvPicPr>
                      <a:picLocks noChangeAspect="1" noChangeArrowheads="1"/>
                    </pic:cNvPicPr>
                  </pic:nvPicPr>
                  <pic:blipFill>
                    <a:blip r:embed="rId15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2A4F" w:rsidRPr="003077DF" w:rsidRDefault="00942A4F" w:rsidP="00942A4F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771525" cy="311785"/>
            <wp:effectExtent l="19050" t="0" r="9525" b="0"/>
            <wp:docPr id="46" name="Рисунок 2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6"/>
                    <pic:cNvPicPr>
                      <a:picLocks noChangeAspect="1" noChangeArrowheads="1"/>
                    </pic:cNvPicPr>
                  </pic:nvPicPr>
                  <pic:blipFill>
                    <a:blip r:embed="rId15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2A4F" w:rsidRPr="003077DF" w:rsidRDefault="00942A4F" w:rsidP="00942A4F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227330" cy="153035"/>
            <wp:effectExtent l="19050" t="0" r="1270" b="0"/>
            <wp:docPr id="47" name="Рисунок 2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7"/>
                    <pic:cNvPicPr>
                      <a:picLocks noChangeAspect="1" noChangeArrowheads="1"/>
                    </pic:cNvPicPr>
                  </pic:nvPicPr>
                  <pic:blipFill>
                    <a:blip r:embed="rId15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3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2A4F" w:rsidRDefault="00942A4F" w:rsidP="00942A4F">
      <w:pPr>
        <w:spacing w:before="100" w:beforeAutospacing="1" w:after="100" w:afterAutospacing="1"/>
        <w:contextualSpacing/>
      </w:pPr>
      <w:r w:rsidRPr="003F40C4">
        <w:lastRenderedPageBreak/>
        <w:t xml:space="preserve">Функцию </w:t>
      </w:r>
      <w:r w:rsidRPr="00116372">
        <w:rPr>
          <w:i/>
          <w:lang w:val="en-US"/>
        </w:rPr>
        <w:t>f</w:t>
      </w:r>
      <w:r w:rsidRPr="00116372">
        <w:t>(</w:t>
      </w:r>
      <w:r w:rsidRPr="00116372">
        <w:rPr>
          <w:i/>
        </w:rPr>
        <w:t>x</w:t>
      </w:r>
      <w:r w:rsidRPr="00116372">
        <w:rPr>
          <w:vertAlign w:val="subscript"/>
        </w:rPr>
        <w:t>1</w:t>
      </w:r>
      <w:r w:rsidRPr="00116372">
        <w:t>,…,</w:t>
      </w:r>
      <w:r w:rsidRPr="00116372">
        <w:rPr>
          <w:i/>
        </w:rPr>
        <w:t>x</w:t>
      </w:r>
      <w:r w:rsidRPr="00116372">
        <w:rPr>
          <w:i/>
          <w:vertAlign w:val="subscript"/>
        </w:rPr>
        <w:t>n</w:t>
      </w:r>
      <w:r w:rsidRPr="00116372">
        <w:t xml:space="preserve">) </w:t>
      </w:r>
      <w:r w:rsidRPr="00116372">
        <w:rPr>
          <w:i/>
          <w:lang w:val="en-US"/>
        </w:rPr>
        <w:t>n</w:t>
      </w:r>
      <w:r w:rsidRPr="003F40C4">
        <w:t xml:space="preserve"> переменных можно </w:t>
      </w:r>
      <w:r>
        <w:t>представить в виде многочлена</w:t>
      </w:r>
      <w:r w:rsidRPr="003F40C4">
        <w:t xml:space="preserve"> Тейлора в окрестности точки (</w:t>
      </w:r>
      <w:r w:rsidRPr="00116372">
        <w:rPr>
          <w:i/>
        </w:rPr>
        <w:t>a</w:t>
      </w:r>
      <w:r w:rsidRPr="00116372">
        <w:rPr>
          <w:vertAlign w:val="subscript"/>
        </w:rPr>
        <w:t>1</w:t>
      </w:r>
      <w:r w:rsidRPr="003F40C4">
        <w:t>,…,</w:t>
      </w:r>
      <w:r w:rsidRPr="00116372">
        <w:rPr>
          <w:i/>
        </w:rPr>
        <w:t>a</w:t>
      </w:r>
      <w:r w:rsidRPr="00116372">
        <w:rPr>
          <w:i/>
          <w:vertAlign w:val="subscript"/>
        </w:rPr>
        <w:t>n</w:t>
      </w:r>
      <w:r w:rsidRPr="003F40C4">
        <w:t xml:space="preserve">) порядка </w:t>
      </w:r>
      <w:r w:rsidR="00A622ED">
        <w:rPr>
          <w:i/>
          <w:lang w:val="en-US"/>
        </w:rPr>
        <w:t>k</w:t>
      </w:r>
      <w:r w:rsidRPr="003F40C4">
        <w:t xml:space="preserve"> с помощью команды </w:t>
      </w:r>
      <w:r w:rsidRPr="00116372">
        <w:rPr>
          <w:i/>
        </w:rPr>
        <w:t>mtaylor</w:t>
      </w:r>
      <w:r w:rsidRPr="003F40C4">
        <w:t>(</w:t>
      </w:r>
      <w:r w:rsidRPr="00116372">
        <w:rPr>
          <w:i/>
        </w:rPr>
        <w:t>f</w:t>
      </w:r>
      <w:r w:rsidRPr="003F40C4">
        <w:t>(</w:t>
      </w:r>
      <w:r w:rsidRPr="00116372">
        <w:rPr>
          <w:i/>
        </w:rPr>
        <w:t>x</w:t>
      </w:r>
      <w:r w:rsidRPr="00116372">
        <w:rPr>
          <w:vertAlign w:val="subscript"/>
        </w:rPr>
        <w:t>1</w:t>
      </w:r>
      <w:r w:rsidRPr="00116372">
        <w:t>,…,</w:t>
      </w:r>
      <w:r w:rsidRPr="00116372">
        <w:rPr>
          <w:i/>
        </w:rPr>
        <w:t>x</w:t>
      </w:r>
      <w:r w:rsidRPr="00116372">
        <w:rPr>
          <w:i/>
          <w:vertAlign w:val="subscript"/>
        </w:rPr>
        <w:t>n</w:t>
      </w:r>
      <w:r w:rsidRPr="003F40C4">
        <w:t>), [</w:t>
      </w:r>
      <w:r w:rsidRPr="00116372">
        <w:rPr>
          <w:i/>
        </w:rPr>
        <w:t>x</w:t>
      </w:r>
      <w:r w:rsidRPr="00116372">
        <w:rPr>
          <w:vertAlign w:val="subscript"/>
        </w:rPr>
        <w:t>1</w:t>
      </w:r>
      <w:r w:rsidRPr="00116372">
        <w:t>=</w:t>
      </w:r>
      <w:r w:rsidRPr="00116372">
        <w:rPr>
          <w:i/>
        </w:rPr>
        <w:t xml:space="preserve"> a</w:t>
      </w:r>
      <w:r w:rsidRPr="00116372">
        <w:rPr>
          <w:vertAlign w:val="subscript"/>
        </w:rPr>
        <w:t>1</w:t>
      </w:r>
      <w:r w:rsidRPr="003F40C4">
        <w:t>,…,</w:t>
      </w:r>
      <w:r w:rsidRPr="00116372">
        <w:rPr>
          <w:i/>
        </w:rPr>
        <w:t>x</w:t>
      </w:r>
      <w:r w:rsidRPr="00116372">
        <w:rPr>
          <w:i/>
          <w:vertAlign w:val="subscript"/>
        </w:rPr>
        <w:t>n</w:t>
      </w:r>
      <w:r w:rsidRPr="00116372">
        <w:t>=</w:t>
      </w:r>
      <w:r w:rsidRPr="00116372">
        <w:rPr>
          <w:i/>
        </w:rPr>
        <w:t xml:space="preserve"> a</w:t>
      </w:r>
      <w:r w:rsidRPr="00116372">
        <w:rPr>
          <w:i/>
          <w:vertAlign w:val="subscript"/>
        </w:rPr>
        <w:t>n</w:t>
      </w:r>
      <w:r w:rsidRPr="003F40C4">
        <w:t xml:space="preserve">], </w:t>
      </w:r>
      <w:r w:rsidR="00A622ED">
        <w:rPr>
          <w:i/>
          <w:lang w:val="en-US"/>
        </w:rPr>
        <w:t>k</w:t>
      </w:r>
      <w:r>
        <w:t>):</w:t>
      </w:r>
    </w:p>
    <w:p w:rsidR="00942A4F" w:rsidRPr="003077DF" w:rsidRDefault="00942A4F" w:rsidP="00942A4F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077DF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</w:rPr>
        <w:drawing>
          <wp:inline distT="0" distB="0" distL="0" distR="0">
            <wp:extent cx="2372995" cy="179705"/>
            <wp:effectExtent l="19050" t="0" r="8255" b="0"/>
            <wp:docPr id="51" name="Рисунок 1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4"/>
                    <pic:cNvPicPr>
                      <a:picLocks noChangeAspect="1" noChangeArrowheads="1"/>
                    </pic:cNvPicPr>
                  </pic:nvPicPr>
                  <pic:blipFill>
                    <a:blip r:embed="rId15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99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2A4F" w:rsidRDefault="00942A4F" w:rsidP="00942A4F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543685" cy="311785"/>
            <wp:effectExtent l="19050" t="0" r="0" b="0"/>
            <wp:docPr id="55" name="Рисунок 1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5"/>
                    <pic:cNvPicPr>
                      <a:picLocks noChangeAspect="1" noChangeArrowheads="1"/>
                    </pic:cNvPicPr>
                  </pic:nvPicPr>
                  <pic:blipFill>
                    <a:blip r:embed="rId15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68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2A4F" w:rsidRPr="000A35C7" w:rsidRDefault="00942A4F" w:rsidP="00942A4F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Для работы с формальными степенными рядами предназначен пакет </w:t>
      </w:r>
      <w:r w:rsidRPr="003A2634">
        <w:rPr>
          <w:i/>
          <w:lang w:val="en-US"/>
        </w:rPr>
        <w:t>po</w:t>
      </w:r>
      <w:r w:rsidRPr="003A2634">
        <w:rPr>
          <w:i/>
          <w:lang w:val="en-US"/>
        </w:rPr>
        <w:t>w</w:t>
      </w:r>
      <w:r w:rsidRPr="003A2634">
        <w:rPr>
          <w:i/>
          <w:lang w:val="en-US"/>
        </w:rPr>
        <w:t>series</w:t>
      </w:r>
      <w:r>
        <w:t>. Для численной аппроксимации функций на интервале могут быть и</w:t>
      </w:r>
      <w:r>
        <w:t>с</w:t>
      </w:r>
      <w:r>
        <w:t>пользованы команды из пакета</w:t>
      </w:r>
      <w:r w:rsidRPr="003A2634">
        <w:t xml:space="preserve"> </w:t>
      </w:r>
      <w:r w:rsidRPr="003A2634">
        <w:rPr>
          <w:i/>
          <w:lang w:val="en-US"/>
        </w:rPr>
        <w:t>numapprox</w:t>
      </w:r>
      <w:r>
        <w:t>.</w:t>
      </w:r>
      <w:r w:rsidR="000321F7" w:rsidRPr="000321F7">
        <w:t xml:space="preserve"> </w:t>
      </w:r>
      <w:r w:rsidR="000321F7">
        <w:t xml:space="preserve">В частности, в нем есть команда </w:t>
      </w:r>
      <w:r w:rsidR="000321F7">
        <w:rPr>
          <w:i/>
          <w:lang w:val="en-US"/>
        </w:rPr>
        <w:t>la</w:t>
      </w:r>
      <w:r w:rsidR="000321F7">
        <w:rPr>
          <w:i/>
          <w:lang w:val="en-US"/>
        </w:rPr>
        <w:t>u</w:t>
      </w:r>
      <w:r w:rsidR="000321F7">
        <w:rPr>
          <w:i/>
          <w:lang w:val="en-US"/>
        </w:rPr>
        <w:t>rent</w:t>
      </w:r>
      <w:r w:rsidR="000321F7" w:rsidRPr="000321F7">
        <w:t>()</w:t>
      </w:r>
      <w:r w:rsidR="000321F7">
        <w:t>, которую можно использовать для разложения функции в ряд Лорана.</w:t>
      </w:r>
    </w:p>
    <w:p w:rsidR="00942A4F" w:rsidRDefault="0041676A" w:rsidP="00FE23CB">
      <w:pPr>
        <w:spacing w:before="100" w:beforeAutospacing="1" w:after="100" w:afterAutospacing="1"/>
        <w:contextualSpacing/>
        <w:rPr>
          <w:u w:val="single"/>
        </w:rPr>
      </w:pPr>
      <w:r w:rsidRPr="0041676A">
        <w:rPr>
          <w:u w:val="single"/>
        </w:rPr>
        <w:t>Разложение функции в ряд Фурье</w:t>
      </w:r>
    </w:p>
    <w:p w:rsidR="0041676A" w:rsidRPr="00292A7B" w:rsidRDefault="0041676A" w:rsidP="00FE23CB">
      <w:pPr>
        <w:spacing w:before="100" w:beforeAutospacing="1" w:after="100" w:afterAutospacing="1"/>
        <w:contextualSpacing/>
      </w:pPr>
      <w:r>
        <w:t xml:space="preserve">В </w:t>
      </w:r>
      <w:r>
        <w:rPr>
          <w:lang w:val="en-US"/>
        </w:rPr>
        <w:t>Maple</w:t>
      </w:r>
      <w:r w:rsidRPr="00D24872">
        <w:t xml:space="preserve"> </w:t>
      </w:r>
      <w:r w:rsidR="00D24872">
        <w:t>нет спецальной команды для разложения функции в ряд Фурье. Поэтому для решения такой задачи можно либо создать пользовательскую пр</w:t>
      </w:r>
      <w:r w:rsidR="00D24872">
        <w:t>о</w:t>
      </w:r>
      <w:r w:rsidR="00D24872">
        <w:t>цедуру-функцию, либо искать коэффициенты напрямую в рабочем листе. Сл</w:t>
      </w:r>
      <w:r w:rsidR="00D24872">
        <w:t>е</w:t>
      </w:r>
      <w:r w:rsidR="00D24872">
        <w:t xml:space="preserve">дует заметить, что ортогональные системы многочленов собраны в пакете </w:t>
      </w:r>
      <w:r w:rsidR="00292A7B" w:rsidRPr="00292A7B">
        <w:rPr>
          <w:i/>
          <w:lang w:val="en-US"/>
        </w:rPr>
        <w:t>o</w:t>
      </w:r>
      <w:r w:rsidR="00292A7B" w:rsidRPr="00292A7B">
        <w:rPr>
          <w:i/>
          <w:lang w:val="en-US"/>
        </w:rPr>
        <w:t>r</w:t>
      </w:r>
      <w:r w:rsidR="00292A7B" w:rsidRPr="00292A7B">
        <w:rPr>
          <w:i/>
          <w:lang w:val="en-US"/>
        </w:rPr>
        <w:t>thopoly</w:t>
      </w:r>
      <w:r w:rsidR="00292A7B">
        <w:rPr>
          <w:i/>
        </w:rPr>
        <w:t xml:space="preserve">, </w:t>
      </w:r>
      <w:r w:rsidR="00292A7B">
        <w:t xml:space="preserve">содержащем команды </w:t>
      </w:r>
      <w:r w:rsidR="00292A7B" w:rsidRPr="00292A7B">
        <w:rPr>
          <w:noProof/>
        </w:rPr>
        <w:drawing>
          <wp:inline distT="0" distB="0" distL="0" distR="0">
            <wp:extent cx="930275" cy="151130"/>
            <wp:effectExtent l="19050" t="0" r="3175" b="0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5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0275" cy="151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92A7B">
        <w:t>.</w:t>
      </w:r>
      <w:r w:rsidR="00292A7B" w:rsidRPr="00292A7B">
        <w:t xml:space="preserve"> </w:t>
      </w:r>
      <w:r w:rsidR="00AF292D">
        <w:t xml:space="preserve">Например, </w:t>
      </w:r>
      <w:proofErr w:type="gramStart"/>
      <w:r w:rsidR="00292A7B" w:rsidRPr="00292A7B">
        <w:rPr>
          <w:i/>
        </w:rPr>
        <w:t>Н</w:t>
      </w:r>
      <w:r w:rsidR="00292A7B">
        <w:t>(</w:t>
      </w:r>
      <w:proofErr w:type="gramEnd"/>
      <w:r w:rsidR="00292A7B">
        <w:t>) ‒ многочлены Э</w:t>
      </w:r>
      <w:r w:rsidR="00292A7B">
        <w:t>р</w:t>
      </w:r>
      <w:r w:rsidR="00292A7B">
        <w:t xml:space="preserve">мита, </w:t>
      </w:r>
      <w:r w:rsidR="00A622ED">
        <w:rPr>
          <w:i/>
          <w:lang w:val="en-US"/>
        </w:rPr>
        <w:t>T</w:t>
      </w:r>
      <w:r w:rsidR="00292A7B" w:rsidRPr="00292A7B">
        <w:t xml:space="preserve">() </w:t>
      </w:r>
      <w:r w:rsidR="00292A7B">
        <w:t xml:space="preserve">и </w:t>
      </w:r>
      <w:r w:rsidR="00292A7B" w:rsidRPr="00292A7B">
        <w:rPr>
          <w:i/>
          <w:lang w:val="en-US"/>
        </w:rPr>
        <w:t>U</w:t>
      </w:r>
      <w:r w:rsidR="00292A7B" w:rsidRPr="00292A7B">
        <w:t xml:space="preserve">() – </w:t>
      </w:r>
      <w:r w:rsidR="00292A7B">
        <w:t xml:space="preserve">многочлены Чебышёва, </w:t>
      </w:r>
      <w:r w:rsidR="00292A7B" w:rsidRPr="00292A7B">
        <w:rPr>
          <w:i/>
          <w:lang w:val="en-US"/>
        </w:rPr>
        <w:t>P</w:t>
      </w:r>
      <w:r w:rsidR="00292A7B" w:rsidRPr="00292A7B">
        <w:t xml:space="preserve">() </w:t>
      </w:r>
      <w:r w:rsidR="00292A7B">
        <w:t>‒ многочлены Лежандра (Якоби</w:t>
      </w:r>
      <w:r w:rsidR="00AF292D">
        <w:t xml:space="preserve"> с дополнительными параметрами</w:t>
      </w:r>
      <w:r w:rsidR="00292A7B">
        <w:t>)</w:t>
      </w:r>
      <w:r w:rsidR="00AF292D">
        <w:t>.</w:t>
      </w:r>
    </w:p>
    <w:p w:rsidR="00611AE8" w:rsidRPr="006B1ED2" w:rsidRDefault="00A5595C" w:rsidP="00FE23CB">
      <w:pPr>
        <w:pStyle w:val="23"/>
        <w:spacing w:before="100" w:beforeAutospacing="1" w:after="100" w:afterAutospacing="1"/>
        <w:contextualSpacing/>
        <w:jc w:val="both"/>
      </w:pPr>
      <w:r>
        <w:t>2</w:t>
      </w:r>
      <w:r w:rsidR="00611AE8">
        <w:t>.6</w:t>
      </w:r>
      <w:r>
        <w:t xml:space="preserve"> </w:t>
      </w:r>
      <w:r w:rsidR="00611AE8" w:rsidRPr="006B1ED2">
        <w:t>Графические построения в Maple</w:t>
      </w:r>
    </w:p>
    <w:p w:rsidR="00611AE8" w:rsidRPr="00E2421B" w:rsidRDefault="00611AE8" w:rsidP="00FE23CB">
      <w:pPr>
        <w:pStyle w:val="31"/>
        <w:spacing w:before="100" w:beforeAutospacing="1" w:after="100" w:afterAutospacing="1"/>
        <w:contextualSpacing/>
      </w:pPr>
      <w:r w:rsidRPr="00A0733B">
        <w:t xml:space="preserve">График явно </w:t>
      </w:r>
      <w:r w:rsidRPr="007071B4">
        <w:t xml:space="preserve">заданной </w:t>
      </w:r>
      <w:r>
        <w:t>кривой</w:t>
      </w:r>
    </w:p>
    <w:p w:rsidR="00611AE8" w:rsidRPr="00C12736" w:rsidRDefault="00611AE8" w:rsidP="00FE23CB">
      <w:pPr>
        <w:spacing w:before="100" w:beforeAutospacing="1" w:after="100" w:afterAutospacing="1"/>
        <w:contextualSpacing/>
      </w:pPr>
      <w:r>
        <w:t>Самый простой способ д</w:t>
      </w:r>
      <w:r w:rsidRPr="009C783A">
        <w:t>ля построения график</w:t>
      </w:r>
      <w:r>
        <w:t xml:space="preserve">а действительной </w:t>
      </w:r>
      <w:r w:rsidRPr="009C783A">
        <w:t xml:space="preserve">функции </w:t>
      </w:r>
      <w:r w:rsidRPr="00911AD9">
        <w:rPr>
          <w:i/>
          <w:lang w:val="en-US"/>
        </w:rPr>
        <w:t>y</w:t>
      </w:r>
      <w:r w:rsidRPr="009C783A">
        <w:t>=</w:t>
      </w:r>
      <w:r w:rsidR="00A622ED">
        <w:rPr>
          <w:i/>
          <w:lang w:val="en-US"/>
        </w:rPr>
        <w:t>f</w:t>
      </w:r>
      <w:r w:rsidRPr="009C783A">
        <w:t>(</w:t>
      </w:r>
      <w:r w:rsidRPr="00911AD9">
        <w:rPr>
          <w:i/>
        </w:rPr>
        <w:t>x</w:t>
      </w:r>
      <w:r w:rsidRPr="009C783A">
        <w:t>)</w:t>
      </w:r>
      <w:r>
        <w:t xml:space="preserve">, зависящей от одной переменной, </w:t>
      </w:r>
      <w:r w:rsidRPr="00C12736">
        <w:t>−</w:t>
      </w:r>
      <w:r>
        <w:t xml:space="preserve"> использование команды </w:t>
      </w:r>
      <w:r w:rsidRPr="00911AD9">
        <w:rPr>
          <w:i/>
        </w:rPr>
        <w:t>plot</w:t>
      </w:r>
      <w:r w:rsidRPr="009C783A">
        <w:t>(</w:t>
      </w:r>
      <w:r w:rsidR="00A622ED" w:rsidRPr="00A622ED">
        <w:rPr>
          <w:i/>
          <w:lang w:val="en-US"/>
        </w:rPr>
        <w:t>f</w:t>
      </w:r>
      <w:r w:rsidRPr="009C783A">
        <w:t>(</w:t>
      </w:r>
      <w:r w:rsidRPr="00911AD9">
        <w:rPr>
          <w:i/>
        </w:rPr>
        <w:t>x</w:t>
      </w:r>
      <w:r w:rsidRPr="009C783A">
        <w:t>)</w:t>
      </w:r>
      <w:r w:rsidRPr="00B66993">
        <w:t xml:space="preserve">, </w:t>
      </w:r>
      <w:r w:rsidRPr="00911AD9">
        <w:rPr>
          <w:i/>
          <w:lang w:val="en-US"/>
        </w:rPr>
        <w:t>o</w:t>
      </w:r>
      <w:r w:rsidRPr="00911AD9">
        <w:rPr>
          <w:i/>
          <w:lang w:val="en-US"/>
        </w:rPr>
        <w:t>p</w:t>
      </w:r>
      <w:r w:rsidRPr="00911AD9">
        <w:rPr>
          <w:i/>
          <w:lang w:val="en-US"/>
        </w:rPr>
        <w:t>tions</w:t>
      </w:r>
      <w:r>
        <w:t xml:space="preserve">), где </w:t>
      </w:r>
      <w:r w:rsidRPr="00911AD9">
        <w:rPr>
          <w:i/>
          <w:lang w:val="en-US"/>
        </w:rPr>
        <w:t>options</w:t>
      </w:r>
      <w:r w:rsidRPr="00B66993">
        <w:t>−</w:t>
      </w:r>
      <w:r>
        <w:t xml:space="preserve"> параметры (необязательные) управления характеристиками изображения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Редактирование полученного чертежа можно осуществить с помощью контекстного меню, которое открывается щелчком правой кнопки мыши после наведения</w:t>
      </w:r>
      <w:r w:rsidR="00A622ED">
        <w:t xml:space="preserve"> ее указателя на область графика</w:t>
      </w:r>
      <w:r>
        <w:t xml:space="preserve">. По умолчанию диапазон изменения независимой переменной </w:t>
      </w:r>
      <w:r w:rsidRPr="00C12736">
        <w:t>−</w:t>
      </w:r>
      <w:r w:rsidR="00A622ED">
        <w:t>10‒</w:t>
      </w:r>
      <w:r>
        <w:t>10</w:t>
      </w:r>
      <w:r w:rsidRPr="009C783A">
        <w:t xml:space="preserve">, </w:t>
      </w:r>
      <w:r>
        <w:t xml:space="preserve">а для тригонометрических функций </w:t>
      </w:r>
      <w:r w:rsidRPr="00610061">
        <w:t>−</w:t>
      </w:r>
      <w:r>
        <w:t xml:space="preserve"> </w:t>
      </w:r>
      <w:r w:rsidR="00A622ED" w:rsidRPr="00C12736">
        <w:rPr>
          <w:position w:val="-6"/>
        </w:rPr>
        <w:object w:dxaOrig="1140" w:dyaOrig="300">
          <v:shape id="_x0000_i1776" type="#_x0000_t75" style="width:57.25pt;height:16.5pt" o:ole="">
            <v:imagedata r:id="rId1508" o:title=""/>
          </v:shape>
          <o:OLEObject Type="Embed" ProgID="Equation.DSMT4" ShapeID="_x0000_i1776" DrawAspect="Content" ObjectID="_1597652956" r:id="rId1509"/>
        </w:object>
      </w:r>
      <w:r>
        <w:t xml:space="preserve">. Для установки параметров управления изображением необходимо записать команду в более полном формате: </w:t>
      </w:r>
      <w:r w:rsidR="00A622ED" w:rsidRPr="00747F4F">
        <w:rPr>
          <w:position w:val="-12"/>
        </w:rPr>
        <w:object w:dxaOrig="2220" w:dyaOrig="360">
          <v:shape id="_x0000_i1777" type="#_x0000_t75" style="width:110.15pt;height:19.1pt" o:ole="">
            <v:imagedata r:id="rId1510" o:title=""/>
          </v:shape>
          <o:OLEObject Type="Embed" ProgID="Equation.DSMT4" ShapeID="_x0000_i1777" DrawAspect="Content" ObjectID="_1597652957" r:id="rId1511"/>
        </w:object>
      </w:r>
      <w:r w:rsidRPr="009C783A">
        <w:t>, где</w:t>
      </w:r>
      <w:r>
        <w:t xml:space="preserve"> </w:t>
      </w:r>
      <w:r w:rsidRPr="00911AD9">
        <w:rPr>
          <w:i/>
          <w:lang w:val="en-US"/>
        </w:rPr>
        <w:t>options</w:t>
      </w:r>
      <w:r w:rsidRPr="009C783A">
        <w:t>– п</w:t>
      </w:r>
      <w:r w:rsidRPr="009C783A">
        <w:t>а</w:t>
      </w:r>
      <w:r w:rsidRPr="009C783A">
        <w:t xml:space="preserve">раметры </w:t>
      </w:r>
      <w:r>
        <w:t>настройки.</w:t>
      </w:r>
      <w:r w:rsidRPr="009C783A">
        <w:t xml:space="preserve"> Если их не указывать, то будут использованы установки по умолчанию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Перечислим значения некоторых дополнительных опций команды </w:t>
      </w:r>
      <w:r w:rsidRPr="00911AD9">
        <w:rPr>
          <w:i/>
          <w:lang w:val="en-US"/>
        </w:rPr>
        <w:t>plot</w:t>
      </w:r>
      <w:r>
        <w:t>:</w:t>
      </w:r>
    </w:p>
    <w:p w:rsidR="00611AE8" w:rsidRDefault="00A622ED" w:rsidP="00FE23CB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r w:rsidR="00611AE8" w:rsidRPr="00911AD9">
        <w:rPr>
          <w:i/>
        </w:rPr>
        <w:t>axes</w:t>
      </w:r>
      <w:r w:rsidR="00611AE8" w:rsidRPr="00911AD9">
        <w:rPr>
          <w:b/>
        </w:rPr>
        <w:t>=</w:t>
      </w:r>
      <w:r w:rsidR="00611AE8" w:rsidRPr="00911AD9">
        <w:rPr>
          <w:i/>
          <w:lang w:val="en-US"/>
        </w:rPr>
        <w:t>t</w:t>
      </w:r>
      <w:r w:rsidR="00611AE8" w:rsidRPr="00911AD9">
        <w:rPr>
          <w:i/>
        </w:rPr>
        <w:t xml:space="preserve"> </w:t>
      </w:r>
      <w:r w:rsidR="00611AE8" w:rsidRPr="00DA36C7">
        <w:t xml:space="preserve">– установка формы координатных осей (значения </w:t>
      </w:r>
      <w:r w:rsidR="00611AE8" w:rsidRPr="00911AD9">
        <w:rPr>
          <w:i/>
          <w:lang w:val="en-US"/>
        </w:rPr>
        <w:t>t</w:t>
      </w:r>
      <w:r w:rsidR="00611AE8" w:rsidRPr="00DA36C7">
        <w:t xml:space="preserve"> могут быть </w:t>
      </w:r>
      <w:r w:rsidR="00611AE8" w:rsidRPr="00911AD9">
        <w:rPr>
          <w:i/>
          <w:lang w:val="en-US"/>
        </w:rPr>
        <w:t>normal</w:t>
      </w:r>
      <w:r w:rsidR="00611AE8" w:rsidRPr="00DA36C7">
        <w:t xml:space="preserve"> – оси как две пересекающиеся прямые, </w:t>
      </w:r>
      <w:r w:rsidR="00611AE8" w:rsidRPr="00911AD9">
        <w:rPr>
          <w:i/>
          <w:lang w:val="en-US"/>
        </w:rPr>
        <w:t>boxed</w:t>
      </w:r>
      <w:r w:rsidR="00611AE8" w:rsidRPr="00DA36C7">
        <w:t xml:space="preserve"> – график в рамке со шк</w:t>
      </w:r>
      <w:r w:rsidR="00611AE8" w:rsidRPr="00DA36C7">
        <w:t>а</w:t>
      </w:r>
      <w:r w:rsidR="00611AE8" w:rsidRPr="00DA36C7">
        <w:t xml:space="preserve">лой, </w:t>
      </w:r>
      <w:r w:rsidR="00611AE8" w:rsidRPr="00911AD9">
        <w:rPr>
          <w:i/>
          <w:lang w:val="en-US"/>
        </w:rPr>
        <w:t>frame</w:t>
      </w:r>
      <w:r w:rsidR="00611AE8" w:rsidRPr="00DA36C7">
        <w:t xml:space="preserve"> – оси с центром в левом нижнем углу рисунка, </w:t>
      </w:r>
      <w:r w:rsidR="00611AE8" w:rsidRPr="00911AD9">
        <w:rPr>
          <w:i/>
          <w:lang w:val="en-US"/>
        </w:rPr>
        <w:t>none</w:t>
      </w:r>
      <w:r w:rsidR="00611AE8" w:rsidRPr="00DA36C7">
        <w:t xml:space="preserve"> – без осей);</w:t>
      </w:r>
    </w:p>
    <w:p w:rsidR="00611AE8" w:rsidRPr="00DA36C7" w:rsidRDefault="00A622ED" w:rsidP="00FE23CB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r w:rsidR="00611AE8" w:rsidRPr="00911AD9">
        <w:rPr>
          <w:i/>
          <w:lang w:val="en-US"/>
        </w:rPr>
        <w:t>axis</w:t>
      </w:r>
      <w:r w:rsidR="00611AE8" w:rsidRPr="00DA36C7">
        <w:t>[</w:t>
      </w:r>
      <w:r w:rsidR="00611AE8" w:rsidRPr="00911AD9">
        <w:rPr>
          <w:lang w:val="en-US"/>
        </w:rPr>
        <w:t>dir</w:t>
      </w:r>
      <w:r w:rsidR="00611AE8" w:rsidRPr="00DA36C7">
        <w:t>]=</w:t>
      </w:r>
      <w:r w:rsidR="00611AE8" w:rsidRPr="00911AD9">
        <w:rPr>
          <w:i/>
          <w:lang w:val="en-US"/>
        </w:rPr>
        <w:t>t</w:t>
      </w:r>
      <w:r w:rsidR="00611AE8" w:rsidRPr="00911AD9">
        <w:rPr>
          <w:i/>
        </w:rPr>
        <w:t xml:space="preserve"> –</w:t>
      </w:r>
      <w:r w:rsidR="00611AE8" w:rsidRPr="00DA36C7">
        <w:t xml:space="preserve"> установка параметров цвета, градации и т.п. одной или об</w:t>
      </w:r>
      <w:r w:rsidR="00611AE8" w:rsidRPr="00DA36C7">
        <w:t>е</w:t>
      </w:r>
      <w:r w:rsidR="00611AE8" w:rsidRPr="00DA36C7">
        <w:t xml:space="preserve">их осей (если </w:t>
      </w:r>
      <w:r w:rsidR="00611AE8" w:rsidRPr="00911AD9">
        <w:rPr>
          <w:lang w:val="en-US"/>
        </w:rPr>
        <w:t>dir</w:t>
      </w:r>
      <w:r w:rsidR="00611AE8" w:rsidRPr="00DA36C7">
        <w:t xml:space="preserve">=1 – установки касаются оси </w:t>
      </w:r>
      <w:r w:rsidR="00611AE8" w:rsidRPr="00911AD9">
        <w:rPr>
          <w:i/>
          <w:lang w:val="en-US"/>
        </w:rPr>
        <w:t>Ox</w:t>
      </w:r>
      <w:r w:rsidR="00611AE8" w:rsidRPr="00DA36C7">
        <w:t xml:space="preserve">, </w:t>
      </w:r>
      <w:r w:rsidR="00611AE8" w:rsidRPr="00911AD9">
        <w:rPr>
          <w:lang w:val="en-US"/>
        </w:rPr>
        <w:t>dir</w:t>
      </w:r>
      <w:r w:rsidR="00611AE8" w:rsidRPr="00DA36C7">
        <w:t xml:space="preserve"> =2 – оси </w:t>
      </w:r>
      <w:r w:rsidR="00611AE8" w:rsidRPr="00911AD9">
        <w:rPr>
          <w:i/>
          <w:lang w:val="en-US"/>
        </w:rPr>
        <w:t>Oy</w:t>
      </w:r>
      <w:r w:rsidR="00611AE8" w:rsidRPr="00DA36C7">
        <w:t xml:space="preserve">, параметр </w:t>
      </w:r>
      <w:r w:rsidR="00611AE8" w:rsidRPr="00911AD9">
        <w:rPr>
          <w:lang w:val="en-US"/>
        </w:rPr>
        <w:t>dir</w:t>
      </w:r>
      <w:r w:rsidR="00611AE8" w:rsidRPr="00DA36C7">
        <w:t xml:space="preserve"> отсутствует – обеих осей).</w:t>
      </w:r>
    </w:p>
    <w:p w:rsidR="00611AE8" w:rsidRPr="00DA36C7" w:rsidRDefault="00A622ED" w:rsidP="00FE23CB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r w:rsidR="00611AE8" w:rsidRPr="00911AD9">
        <w:rPr>
          <w:i/>
          <w:lang w:val="en-US"/>
        </w:rPr>
        <w:t>co</w:t>
      </w:r>
      <w:r w:rsidR="00611AE8" w:rsidRPr="00911AD9">
        <w:rPr>
          <w:i/>
        </w:rPr>
        <w:t>lor</w:t>
      </w:r>
      <w:r w:rsidR="00611AE8" w:rsidRPr="00911AD9">
        <w:rPr>
          <w:b/>
        </w:rPr>
        <w:t>=</w:t>
      </w:r>
      <w:r w:rsidR="00611AE8" w:rsidRPr="00911AD9">
        <w:rPr>
          <w:i/>
          <w:lang w:val="en-US"/>
        </w:rPr>
        <w:t>t</w:t>
      </w:r>
      <w:r w:rsidR="00611AE8">
        <w:t>,</w:t>
      </w:r>
      <w:r w:rsidR="00611AE8" w:rsidRPr="00911AD9">
        <w:rPr>
          <w:i/>
        </w:rPr>
        <w:t xml:space="preserve"> </w:t>
      </w:r>
      <w:r w:rsidR="00611AE8" w:rsidRPr="00DA36C7">
        <w:t xml:space="preserve">или </w:t>
      </w:r>
      <w:r w:rsidR="00611AE8" w:rsidRPr="00911AD9">
        <w:rPr>
          <w:i/>
          <w:lang w:val="en-US"/>
        </w:rPr>
        <w:t>colour</w:t>
      </w:r>
      <w:r w:rsidR="00611AE8" w:rsidRPr="00911AD9">
        <w:rPr>
          <w:i/>
        </w:rPr>
        <w:t>=</w:t>
      </w:r>
      <w:r w:rsidR="00611AE8" w:rsidRPr="00911AD9">
        <w:rPr>
          <w:i/>
          <w:lang w:val="en-US"/>
        </w:rPr>
        <w:t>t</w:t>
      </w:r>
      <w:r w:rsidR="00611AE8">
        <w:t xml:space="preserve">, </w:t>
      </w:r>
      <w:r w:rsidR="00611AE8" w:rsidRPr="00DA36C7">
        <w:t>– установка цвета графика (самое простое − пр</w:t>
      </w:r>
      <w:r w:rsidR="00611AE8" w:rsidRPr="00DA36C7">
        <w:t>и</w:t>
      </w:r>
      <w:r w:rsidR="00611AE8" w:rsidRPr="00DA36C7">
        <w:t xml:space="preserve">дать </w:t>
      </w:r>
      <w:r w:rsidR="00611AE8" w:rsidRPr="00911AD9">
        <w:rPr>
          <w:i/>
          <w:lang w:val="en-US"/>
        </w:rPr>
        <w:t>t</w:t>
      </w:r>
      <w:r w:rsidR="00611AE8" w:rsidRPr="00DA36C7">
        <w:t xml:space="preserve"> значение цвета на английском языке, например,</w:t>
      </w:r>
      <w:r w:rsidR="00611AE8">
        <w:t xml:space="preserve"> </w:t>
      </w:r>
      <w:r w:rsidR="00611AE8" w:rsidRPr="00911AD9">
        <w:rPr>
          <w:i/>
          <w:lang w:val="en-US"/>
        </w:rPr>
        <w:t>black</w:t>
      </w:r>
      <w:r w:rsidR="00611AE8" w:rsidRPr="00911AD9">
        <w:rPr>
          <w:i/>
        </w:rPr>
        <w:t xml:space="preserve"> </w:t>
      </w:r>
      <w:r w:rsidR="00611AE8" w:rsidRPr="00DA36C7">
        <w:t xml:space="preserve">– черный, </w:t>
      </w:r>
      <w:r w:rsidR="00611AE8" w:rsidRPr="00911AD9">
        <w:rPr>
          <w:i/>
        </w:rPr>
        <w:t xml:space="preserve">yellow </w:t>
      </w:r>
      <w:r w:rsidR="00611AE8" w:rsidRPr="00DA36C7">
        <w:t xml:space="preserve">– желтый, </w:t>
      </w:r>
      <w:r w:rsidR="00611AE8" w:rsidRPr="00911AD9">
        <w:rPr>
          <w:i/>
          <w:lang w:val="en-US"/>
        </w:rPr>
        <w:t>red</w:t>
      </w:r>
      <w:r w:rsidR="00611AE8" w:rsidRPr="00911AD9">
        <w:rPr>
          <w:i/>
        </w:rPr>
        <w:t xml:space="preserve"> </w:t>
      </w:r>
      <w:r w:rsidR="00611AE8" w:rsidRPr="00DA36C7">
        <w:t>− красный и т.д.), можно также использовать мощные инструме</w:t>
      </w:r>
      <w:r w:rsidR="00611AE8" w:rsidRPr="00DA36C7">
        <w:t>н</w:t>
      </w:r>
      <w:r w:rsidR="00611AE8" w:rsidRPr="00DA36C7">
        <w:t xml:space="preserve">тальные средства пакета </w:t>
      </w:r>
      <w:r w:rsidR="00611AE8" w:rsidRPr="00911AD9">
        <w:rPr>
          <w:i/>
          <w:lang w:val="en-US"/>
        </w:rPr>
        <w:t>ColorTools</w:t>
      </w:r>
      <w:r>
        <w:t xml:space="preserve"> по </w:t>
      </w:r>
      <w:r w:rsidR="00611AE8" w:rsidRPr="00DA36C7">
        <w:t>работе с цветом (</w:t>
      </w:r>
      <w:proofErr w:type="gramStart"/>
      <w:r w:rsidR="00611AE8" w:rsidRPr="00DA36C7">
        <w:t>см</w:t>
      </w:r>
      <w:proofErr w:type="gramEnd"/>
      <w:r w:rsidR="00611AE8" w:rsidRPr="00DA36C7">
        <w:t>. справочные мат</w:t>
      </w:r>
      <w:r w:rsidR="00611AE8" w:rsidRPr="00DA36C7">
        <w:t>е</w:t>
      </w:r>
      <w:r w:rsidR="00611AE8" w:rsidRPr="00DA36C7">
        <w:t xml:space="preserve">риалы </w:t>
      </w:r>
      <w:r w:rsidR="00611AE8" w:rsidRPr="00911AD9">
        <w:rPr>
          <w:lang w:val="en-US"/>
        </w:rPr>
        <w:t>Maple</w:t>
      </w:r>
      <w:r w:rsidR="00611AE8" w:rsidRPr="00DA36C7">
        <w:t>);</w:t>
      </w:r>
    </w:p>
    <w:p w:rsidR="00611AE8" w:rsidRPr="00DA36C7" w:rsidRDefault="00A622ED" w:rsidP="00FE23CB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r w:rsidR="00611AE8" w:rsidRPr="00911AD9">
        <w:rPr>
          <w:i/>
        </w:rPr>
        <w:t>coords</w:t>
      </w:r>
      <w:r w:rsidR="00611AE8" w:rsidRPr="00911AD9">
        <w:rPr>
          <w:b/>
        </w:rPr>
        <w:t>=</w:t>
      </w:r>
      <w:r w:rsidR="00611AE8" w:rsidRPr="00DA36C7">
        <w:t>polar</w:t>
      </w:r>
      <w:r w:rsidR="00611AE8" w:rsidRPr="00911AD9">
        <w:rPr>
          <w:b/>
        </w:rPr>
        <w:t xml:space="preserve"> – </w:t>
      </w:r>
      <w:r w:rsidR="00611AE8" w:rsidRPr="00DA36C7">
        <w:t xml:space="preserve">построить график в полярной системе координат (по умолчанию − декартова), а если добавить еще параллельно опцию </w:t>
      </w:r>
      <w:r w:rsidR="00611AE8" w:rsidRPr="00911AD9">
        <w:rPr>
          <w:i/>
          <w:lang w:val="en-US"/>
        </w:rPr>
        <w:t>axescoord</w:t>
      </w:r>
      <w:r w:rsidR="00611AE8" w:rsidRPr="00911AD9">
        <w:rPr>
          <w:i/>
          <w:lang w:val="en-US"/>
        </w:rPr>
        <w:t>i</w:t>
      </w:r>
      <w:r w:rsidR="00611AE8" w:rsidRPr="00911AD9">
        <w:rPr>
          <w:i/>
          <w:lang w:val="en-US"/>
        </w:rPr>
        <w:t>nates</w:t>
      </w:r>
      <w:r w:rsidR="00611AE8" w:rsidRPr="00DA36C7">
        <w:t>=</w:t>
      </w:r>
      <w:r w:rsidR="00611AE8" w:rsidRPr="00911AD9">
        <w:rPr>
          <w:lang w:val="en-US"/>
        </w:rPr>
        <w:t>polar</w:t>
      </w:r>
      <w:r w:rsidR="00611AE8" w:rsidRPr="00DA36C7">
        <w:t>, то на чертеже будут изображены радиальные лучи;</w:t>
      </w:r>
    </w:p>
    <w:p w:rsidR="00611AE8" w:rsidRPr="00DA36C7" w:rsidRDefault="00A622ED" w:rsidP="00FE23CB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r w:rsidR="00611AE8" w:rsidRPr="00911AD9">
        <w:rPr>
          <w:i/>
        </w:rPr>
        <w:t>discont</w:t>
      </w:r>
      <w:r w:rsidR="00611AE8" w:rsidRPr="00911AD9">
        <w:rPr>
          <w:b/>
        </w:rPr>
        <w:t>=</w:t>
      </w:r>
      <w:r w:rsidR="00611AE8" w:rsidRPr="00911AD9">
        <w:rPr>
          <w:i/>
          <w:lang w:val="en-US"/>
        </w:rPr>
        <w:t>t</w:t>
      </w:r>
      <w:r w:rsidR="00611AE8" w:rsidRPr="00911AD9">
        <w:rPr>
          <w:i/>
        </w:rPr>
        <w:t xml:space="preserve"> </w:t>
      </w:r>
      <w:r w:rsidR="00611AE8" w:rsidRPr="00DA36C7">
        <w:t>– указание разрывов функции на графике, например, для в</w:t>
      </w:r>
      <w:r w:rsidR="00611AE8" w:rsidRPr="00DA36C7">
        <w:t>и</w:t>
      </w:r>
      <w:r w:rsidR="00611AE8" w:rsidRPr="00DA36C7">
        <w:t xml:space="preserve">зуализации бесконечного разрыва, или построения вертикальных асимптот, </w:t>
      </w:r>
      <w:r w:rsidR="00611AE8" w:rsidRPr="00911AD9">
        <w:rPr>
          <w:i/>
          <w:lang w:val="en-US"/>
        </w:rPr>
        <w:t>t</w:t>
      </w:r>
      <w:r w:rsidR="00611AE8" w:rsidRPr="00DA36C7">
        <w:t>=</w:t>
      </w:r>
      <w:r w:rsidR="00611AE8" w:rsidRPr="00911AD9">
        <w:rPr>
          <w:i/>
          <w:lang w:val="en-US"/>
        </w:rPr>
        <w:t>true</w:t>
      </w:r>
      <w:r w:rsidR="00611AE8" w:rsidRPr="00911AD9">
        <w:rPr>
          <w:i/>
        </w:rPr>
        <w:t xml:space="preserve">, </w:t>
      </w:r>
      <w:r w:rsidR="00611AE8">
        <w:t xml:space="preserve">а </w:t>
      </w:r>
      <w:r w:rsidR="00611AE8" w:rsidRPr="00DA36C7">
        <w:t>для выделения точ</w:t>
      </w:r>
      <w:r w:rsidR="00611AE8">
        <w:t>ек</w:t>
      </w:r>
      <w:r w:rsidR="00611AE8" w:rsidRPr="00DA36C7">
        <w:t xml:space="preserve"> устранимого разрыва – </w:t>
      </w:r>
      <w:r w:rsidR="00611AE8" w:rsidRPr="00911AD9">
        <w:rPr>
          <w:i/>
          <w:lang w:val="en-US"/>
        </w:rPr>
        <w:t>t</w:t>
      </w:r>
      <w:r w:rsidR="00611AE8" w:rsidRPr="00DA36C7">
        <w:t>=[</w:t>
      </w:r>
      <w:r w:rsidR="00611AE8" w:rsidRPr="00911AD9">
        <w:rPr>
          <w:i/>
          <w:lang w:val="en-US"/>
        </w:rPr>
        <w:t>showremovable</w:t>
      </w:r>
      <w:r w:rsidR="00611AE8" w:rsidRPr="00DA36C7">
        <w:t>];</w:t>
      </w:r>
    </w:p>
    <w:p w:rsidR="00611AE8" w:rsidRPr="00DA36C7" w:rsidRDefault="00A622ED" w:rsidP="00FE23CB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r w:rsidR="00611AE8" w:rsidRPr="00911AD9">
        <w:rPr>
          <w:i/>
          <w:lang w:val="en-US"/>
        </w:rPr>
        <w:t>font</w:t>
      </w:r>
      <w:r w:rsidR="00611AE8" w:rsidRPr="00DA36C7">
        <w:t>=[</w:t>
      </w:r>
      <w:r w:rsidR="00611AE8" w:rsidRPr="00911AD9">
        <w:rPr>
          <w:i/>
          <w:lang w:val="en-US"/>
        </w:rPr>
        <w:t>f</w:t>
      </w:r>
      <w:r w:rsidR="00611AE8" w:rsidRPr="00DA36C7">
        <w:t>,</w:t>
      </w:r>
      <w:r w:rsidR="00611AE8" w:rsidRPr="00911AD9">
        <w:rPr>
          <w:i/>
          <w:lang w:val="en-US"/>
        </w:rPr>
        <w:t>style</w:t>
      </w:r>
      <w:r w:rsidR="00611AE8" w:rsidRPr="00DA36C7">
        <w:t>,</w:t>
      </w:r>
      <w:r w:rsidR="00611AE8" w:rsidRPr="00911AD9">
        <w:rPr>
          <w:i/>
          <w:lang w:val="en-US"/>
        </w:rPr>
        <w:t>size</w:t>
      </w:r>
      <w:r w:rsidR="00611AE8" w:rsidRPr="00DA36C7">
        <w:t>]</w:t>
      </w:r>
      <w:r w:rsidR="00611AE8">
        <w:t xml:space="preserve"> </w:t>
      </w:r>
      <w:r w:rsidR="00611AE8" w:rsidRPr="00DA36C7">
        <w:t>– установка типа шрифта для вывода текста (</w:t>
      </w:r>
      <w:r w:rsidR="00611AE8" w:rsidRPr="00911AD9">
        <w:rPr>
          <w:i/>
          <w:lang w:val="en-US"/>
        </w:rPr>
        <w:t>f</w:t>
      </w:r>
      <w:r w:rsidR="00611AE8" w:rsidRPr="00911AD9">
        <w:rPr>
          <w:i/>
        </w:rPr>
        <w:t xml:space="preserve"> </w:t>
      </w:r>
      <w:r w:rsidR="00611AE8" w:rsidRPr="00DA36C7">
        <w:t xml:space="preserve">задает название шрифтов – </w:t>
      </w:r>
      <w:r w:rsidR="00611AE8" w:rsidRPr="00911AD9">
        <w:rPr>
          <w:lang w:val="en-US"/>
        </w:rPr>
        <w:t>Times</w:t>
      </w:r>
      <w:r w:rsidR="00611AE8" w:rsidRPr="00DA36C7">
        <w:t xml:space="preserve">, </w:t>
      </w:r>
      <w:r w:rsidR="00611AE8" w:rsidRPr="00911AD9">
        <w:rPr>
          <w:lang w:val="en-US"/>
        </w:rPr>
        <w:t>Courier</w:t>
      </w:r>
      <w:r w:rsidR="00611AE8" w:rsidRPr="00DA36C7">
        <w:t xml:space="preserve">, </w:t>
      </w:r>
      <w:r w:rsidR="00611AE8" w:rsidRPr="00911AD9">
        <w:rPr>
          <w:lang w:val="en-US"/>
        </w:rPr>
        <w:t>Helvetica</w:t>
      </w:r>
      <w:r w:rsidR="00611AE8" w:rsidRPr="00DA36C7">
        <w:t xml:space="preserve">, </w:t>
      </w:r>
      <w:r w:rsidR="00611AE8" w:rsidRPr="00911AD9">
        <w:rPr>
          <w:lang w:val="en-US"/>
        </w:rPr>
        <w:t>Symbol</w:t>
      </w:r>
      <w:r w:rsidR="00611AE8" w:rsidRPr="00DA36C7">
        <w:t xml:space="preserve">, </w:t>
      </w:r>
      <w:r w:rsidR="00611AE8" w:rsidRPr="00911AD9">
        <w:rPr>
          <w:i/>
          <w:lang w:val="en-US"/>
        </w:rPr>
        <w:t>style</w:t>
      </w:r>
      <w:r w:rsidR="00611AE8" w:rsidRPr="00911AD9">
        <w:rPr>
          <w:b/>
        </w:rPr>
        <w:t xml:space="preserve"> − </w:t>
      </w:r>
      <w:r w:rsidR="00611AE8" w:rsidRPr="00DA36C7">
        <w:t>стиль шрифта –</w:t>
      </w:r>
      <w:r w:rsidR="00611AE8" w:rsidRPr="00911AD9">
        <w:rPr>
          <w:lang w:val="en-US"/>
        </w:rPr>
        <w:t>bold</w:t>
      </w:r>
      <w:r w:rsidR="00611AE8" w:rsidRPr="00DA36C7">
        <w:t xml:space="preserve">, </w:t>
      </w:r>
      <w:r w:rsidR="00611AE8" w:rsidRPr="00911AD9">
        <w:rPr>
          <w:lang w:val="en-US"/>
        </w:rPr>
        <w:t>italic</w:t>
      </w:r>
      <w:r w:rsidR="00611AE8" w:rsidRPr="00DA36C7">
        <w:t xml:space="preserve"> и др.,</w:t>
      </w:r>
      <w:r w:rsidR="00611AE8">
        <w:t xml:space="preserve"> </w:t>
      </w:r>
      <w:r w:rsidR="00611AE8" w:rsidRPr="00911AD9">
        <w:rPr>
          <w:i/>
          <w:lang w:val="en-US"/>
        </w:rPr>
        <w:t>size</w:t>
      </w:r>
      <w:r w:rsidR="00611AE8" w:rsidRPr="00DA36C7">
        <w:t xml:space="preserve">– размер шрифта в </w:t>
      </w:r>
      <w:r w:rsidR="00611AE8" w:rsidRPr="00911AD9">
        <w:rPr>
          <w:lang w:val="en-US"/>
        </w:rPr>
        <w:t>pt</w:t>
      </w:r>
      <w:r w:rsidR="00611AE8" w:rsidRPr="00DA36C7">
        <w:t>);</w:t>
      </w:r>
    </w:p>
    <w:p w:rsidR="00611AE8" w:rsidRDefault="00A622ED" w:rsidP="00FE23CB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r w:rsidR="00611AE8" w:rsidRPr="00911AD9">
        <w:rPr>
          <w:i/>
        </w:rPr>
        <w:t>labels</w:t>
      </w:r>
      <w:r w:rsidR="00611AE8" w:rsidRPr="004D7F5A">
        <w:t>=[</w:t>
      </w:r>
      <w:r w:rsidR="00611AE8" w:rsidRPr="00911AD9">
        <w:rPr>
          <w:i/>
        </w:rPr>
        <w:t>tx</w:t>
      </w:r>
      <w:r w:rsidR="00611AE8" w:rsidRPr="004D7F5A">
        <w:t>,</w:t>
      </w:r>
      <w:r w:rsidR="00611AE8" w:rsidRPr="00911AD9">
        <w:rPr>
          <w:i/>
        </w:rPr>
        <w:t>ty</w:t>
      </w:r>
      <w:r w:rsidR="00611AE8" w:rsidRPr="004D7F5A">
        <w:t>]</w:t>
      </w:r>
      <w:r w:rsidR="00611AE8">
        <w:t xml:space="preserve"> </w:t>
      </w:r>
      <w:r w:rsidR="00611AE8" w:rsidRPr="00F82204">
        <w:t>– надписи по осям координат</w:t>
      </w:r>
      <w:r w:rsidR="00611AE8">
        <w:t xml:space="preserve"> (</w:t>
      </w:r>
      <w:r w:rsidR="00611AE8" w:rsidRPr="00911AD9">
        <w:rPr>
          <w:i/>
        </w:rPr>
        <w:t xml:space="preserve">tx </w:t>
      </w:r>
      <w:r w:rsidR="00611AE8" w:rsidRPr="00F82204">
        <w:t xml:space="preserve">– по оси </w:t>
      </w:r>
      <w:r w:rsidR="00611AE8" w:rsidRPr="00911AD9">
        <w:rPr>
          <w:i/>
        </w:rPr>
        <w:t>О</w:t>
      </w:r>
      <w:proofErr w:type="gramStart"/>
      <w:r w:rsidR="00611AE8" w:rsidRPr="00911AD9">
        <w:rPr>
          <w:i/>
        </w:rPr>
        <w:t>x</w:t>
      </w:r>
      <w:proofErr w:type="gramEnd"/>
      <w:r w:rsidR="00611AE8" w:rsidRPr="004D7F5A">
        <w:t>,</w:t>
      </w:r>
      <w:r w:rsidR="00611AE8">
        <w:t xml:space="preserve"> </w:t>
      </w:r>
      <w:r w:rsidR="00611AE8" w:rsidRPr="00911AD9">
        <w:rPr>
          <w:i/>
        </w:rPr>
        <w:t>ty</w:t>
      </w:r>
      <w:r w:rsidR="00611AE8" w:rsidRPr="00F82204">
        <w:t xml:space="preserve">– по оси </w:t>
      </w:r>
      <w:r w:rsidR="00611AE8" w:rsidRPr="00911AD9">
        <w:rPr>
          <w:i/>
        </w:rPr>
        <w:t>Оy</w:t>
      </w:r>
      <w:r w:rsidR="00611AE8" w:rsidRPr="004D7F5A">
        <w:t>);</w:t>
      </w:r>
    </w:p>
    <w:p w:rsidR="00611AE8" w:rsidRPr="00191CAA" w:rsidRDefault="00D53A6B" w:rsidP="00FE23CB">
      <w:pPr>
        <w:spacing w:before="100" w:beforeAutospacing="1" w:after="100" w:afterAutospacing="1"/>
        <w:contextualSpacing/>
      </w:pPr>
      <w:r w:rsidRPr="00D53A6B">
        <w:t xml:space="preserve">- </w:t>
      </w:r>
      <w:r w:rsidR="00611AE8" w:rsidRPr="00911AD9">
        <w:rPr>
          <w:lang w:val="en-US"/>
        </w:rPr>
        <w:t>legend</w:t>
      </w:r>
      <w:r w:rsidR="00611AE8" w:rsidRPr="00911AD9">
        <w:rPr>
          <w:i/>
        </w:rPr>
        <w:t>=′</w:t>
      </w:r>
      <w:r w:rsidR="00611AE8" w:rsidRPr="00911AD9">
        <w:rPr>
          <w:lang w:val="en-US"/>
        </w:rPr>
        <w:t>text</w:t>
      </w:r>
      <w:r w:rsidR="00611AE8" w:rsidRPr="00911AD9">
        <w:rPr>
          <w:i/>
        </w:rPr>
        <w:t xml:space="preserve">′ – </w:t>
      </w:r>
      <w:r w:rsidR="00611AE8">
        <w:t>название введенного графика;</w:t>
      </w:r>
    </w:p>
    <w:p w:rsidR="00611AE8" w:rsidRPr="00DA36C7" w:rsidRDefault="00D53A6B" w:rsidP="00FE23CB">
      <w:pPr>
        <w:spacing w:before="100" w:beforeAutospacing="1" w:after="100" w:afterAutospacing="1"/>
        <w:contextualSpacing/>
      </w:pPr>
      <w:r w:rsidRPr="00D53A6B">
        <w:rPr>
          <w:i/>
        </w:rPr>
        <w:lastRenderedPageBreak/>
        <w:t xml:space="preserve">- </w:t>
      </w:r>
      <w:r w:rsidR="00611AE8" w:rsidRPr="00911AD9">
        <w:rPr>
          <w:i/>
        </w:rPr>
        <w:t>linestyle</w:t>
      </w:r>
      <w:r w:rsidR="00611AE8" w:rsidRPr="00DA36C7">
        <w:t>=</w:t>
      </w:r>
      <w:r w:rsidR="00611AE8" w:rsidRPr="00911AD9">
        <w:rPr>
          <w:i/>
        </w:rPr>
        <w:t>n</w:t>
      </w:r>
      <w:r w:rsidR="00611AE8" w:rsidRPr="00DA36C7">
        <w:t>– тип линии графика (</w:t>
      </w:r>
      <w:r w:rsidR="00611AE8" w:rsidRPr="00911AD9">
        <w:rPr>
          <w:i/>
          <w:lang w:val="en-US"/>
        </w:rPr>
        <w:t>solid</w:t>
      </w:r>
      <w:r w:rsidR="00611AE8" w:rsidRPr="00911AD9">
        <w:rPr>
          <w:i/>
        </w:rPr>
        <w:t xml:space="preserve"> − </w:t>
      </w:r>
      <w:r w:rsidR="00611AE8" w:rsidRPr="00DA36C7">
        <w:t xml:space="preserve">непрерывная, </w:t>
      </w:r>
      <w:r w:rsidR="00611AE8" w:rsidRPr="00911AD9">
        <w:rPr>
          <w:i/>
          <w:lang w:val="en-US"/>
        </w:rPr>
        <w:t>dot</w:t>
      </w:r>
      <w:r w:rsidR="00611AE8" w:rsidRPr="00DA36C7">
        <w:t xml:space="preserve"> − точечная, </w:t>
      </w:r>
      <w:r w:rsidR="00611AE8" w:rsidRPr="00911AD9">
        <w:rPr>
          <w:i/>
          <w:lang w:val="en-US"/>
        </w:rPr>
        <w:t>dash</w:t>
      </w:r>
      <w:r w:rsidR="00611AE8" w:rsidRPr="00DA36C7">
        <w:t xml:space="preserve"> − пунктирная и т.д.), всего их 7, но вместо названия можно вводить соо</w:t>
      </w:r>
      <w:r w:rsidR="00611AE8" w:rsidRPr="00DA36C7">
        <w:t>т</w:t>
      </w:r>
      <w:r w:rsidR="00611AE8" w:rsidRPr="00DA36C7">
        <w:t>ветствующий номер от 1 до 7 (</w:t>
      </w:r>
      <w:r w:rsidR="00611AE8" w:rsidRPr="00911AD9">
        <w:rPr>
          <w:i/>
        </w:rPr>
        <w:t>n</w:t>
      </w:r>
      <w:r w:rsidR="00611AE8" w:rsidRPr="00DA36C7">
        <w:t>=1– непрерывная, значение по умолчанию);</w:t>
      </w:r>
    </w:p>
    <w:p w:rsidR="00611AE8" w:rsidRPr="00DA36C7" w:rsidRDefault="00D53A6B" w:rsidP="00FE23CB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r w:rsidR="00611AE8" w:rsidRPr="00911AD9">
        <w:rPr>
          <w:i/>
        </w:rPr>
        <w:t>numpoints=n</w:t>
      </w:r>
      <w:r w:rsidR="00611AE8" w:rsidRPr="00DA36C7">
        <w:t xml:space="preserve"> – минимальное количество генерируемых точек для п</w:t>
      </w:r>
      <w:r w:rsidR="00611AE8" w:rsidRPr="00DA36C7">
        <w:t>о</w:t>
      </w:r>
      <w:r w:rsidR="00611AE8" w:rsidRPr="00DA36C7">
        <w:t xml:space="preserve">строения графика (по умолчанию </w:t>
      </w:r>
      <w:r w:rsidR="00611AE8" w:rsidRPr="00911AD9">
        <w:rPr>
          <w:i/>
        </w:rPr>
        <w:t>n</w:t>
      </w:r>
      <w:r w:rsidR="00611AE8" w:rsidRPr="00DA36C7">
        <w:t>=200), которое в случае необходимости ув</w:t>
      </w:r>
      <w:r w:rsidR="00611AE8" w:rsidRPr="00DA36C7">
        <w:t>е</w:t>
      </w:r>
      <w:r w:rsidR="00611AE8" w:rsidRPr="00DA36C7">
        <w:t>личивается автоматически системой;</w:t>
      </w:r>
    </w:p>
    <w:p w:rsidR="00611AE8" w:rsidRDefault="00D53A6B" w:rsidP="00FE23CB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r w:rsidR="00611AE8" w:rsidRPr="00911AD9">
        <w:rPr>
          <w:i/>
        </w:rPr>
        <w:t>scaling</w:t>
      </w:r>
      <w:r w:rsidR="00611AE8" w:rsidRPr="00DA36C7">
        <w:t>=</w:t>
      </w:r>
      <w:r w:rsidR="00611AE8" w:rsidRPr="00911AD9">
        <w:rPr>
          <w:i/>
          <w:lang w:val="en-US"/>
        </w:rPr>
        <w:t>t</w:t>
      </w:r>
      <w:r w:rsidR="00611AE8" w:rsidRPr="00DA36C7">
        <w:t xml:space="preserve"> – установка масштаба рисунка (значение </w:t>
      </w:r>
      <w:r w:rsidR="00611AE8" w:rsidRPr="00911AD9">
        <w:rPr>
          <w:i/>
          <w:lang w:val="en-US"/>
        </w:rPr>
        <w:t>t</w:t>
      </w:r>
      <w:r w:rsidR="00611AE8" w:rsidRPr="00911AD9">
        <w:rPr>
          <w:i/>
        </w:rPr>
        <w:t>=</w:t>
      </w:r>
      <w:r w:rsidR="00611AE8" w:rsidRPr="00911AD9">
        <w:rPr>
          <w:i/>
          <w:lang w:val="en-US"/>
        </w:rPr>
        <w:t>constrained</w:t>
      </w:r>
      <w:r w:rsidR="00611AE8" w:rsidRPr="00DA36C7">
        <w:t>– один</w:t>
      </w:r>
      <w:r w:rsidR="00611AE8" w:rsidRPr="00DA36C7">
        <w:t>а</w:t>
      </w:r>
      <w:r w:rsidR="00611AE8" w:rsidRPr="00DA36C7">
        <w:t xml:space="preserve">ковый масштаб по осям, </w:t>
      </w:r>
      <w:r w:rsidR="00611AE8" w:rsidRPr="00911AD9">
        <w:rPr>
          <w:i/>
          <w:lang w:val="en-US"/>
        </w:rPr>
        <w:t>unconstrained</w:t>
      </w:r>
      <w:r w:rsidR="00611AE8" w:rsidRPr="00911AD9">
        <w:rPr>
          <w:i/>
        </w:rPr>
        <w:t xml:space="preserve"> </w:t>
      </w:r>
      <w:r w:rsidR="00611AE8" w:rsidRPr="00DA36C7">
        <w:t>(по умолчанию)</w:t>
      </w:r>
      <w:r w:rsidR="00611AE8">
        <w:t xml:space="preserve"> </w:t>
      </w:r>
      <w:r w:rsidR="00611AE8" w:rsidRPr="00DA36C7">
        <w:t>– график масштабируе</w:t>
      </w:r>
      <w:r w:rsidR="00611AE8" w:rsidRPr="00DA36C7">
        <w:t>т</w:t>
      </w:r>
      <w:r w:rsidR="00611AE8" w:rsidRPr="00DA36C7">
        <w:t>ся по размерам окна);</w:t>
      </w:r>
    </w:p>
    <w:p w:rsidR="00611AE8" w:rsidRPr="00DA36C7" w:rsidRDefault="00D53A6B" w:rsidP="00FE23CB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r w:rsidR="00611AE8" w:rsidRPr="00911AD9">
        <w:rPr>
          <w:i/>
        </w:rPr>
        <w:t>style</w:t>
      </w:r>
      <w:r w:rsidR="00611AE8" w:rsidRPr="00DA36C7">
        <w:t>=</w:t>
      </w:r>
      <w:r w:rsidR="00611AE8" w:rsidRPr="00911AD9">
        <w:rPr>
          <w:i/>
          <w:lang w:val="en-US"/>
        </w:rPr>
        <w:t>t</w:t>
      </w:r>
      <w:r w:rsidR="00611AE8" w:rsidRPr="00911AD9">
        <w:rPr>
          <w:b/>
        </w:rPr>
        <w:t xml:space="preserve"> – </w:t>
      </w:r>
      <w:r w:rsidR="00611AE8" w:rsidRPr="00DA36C7">
        <w:t xml:space="preserve">вывод графика в виде линии (значение </w:t>
      </w:r>
      <w:r w:rsidR="00611AE8" w:rsidRPr="00911AD9">
        <w:rPr>
          <w:i/>
          <w:lang w:val="en-US"/>
        </w:rPr>
        <w:t>t</w:t>
      </w:r>
      <w:r w:rsidR="00611AE8" w:rsidRPr="00DA36C7">
        <w:t>=</w:t>
      </w:r>
      <w:r w:rsidR="00611AE8" w:rsidRPr="00911AD9">
        <w:rPr>
          <w:i/>
          <w:lang w:val="en-US"/>
        </w:rPr>
        <w:t>polygonoutline</w:t>
      </w:r>
      <w:r w:rsidR="00611AE8" w:rsidRPr="00DA36C7">
        <w:t xml:space="preserve"> по умолчанию, </w:t>
      </w:r>
      <w:r w:rsidR="00611AE8" w:rsidRPr="00911AD9">
        <w:rPr>
          <w:i/>
          <w:lang w:val="en-US"/>
        </w:rPr>
        <w:t>line</w:t>
      </w:r>
      <w:r w:rsidR="00611AE8" w:rsidRPr="00911AD9">
        <w:rPr>
          <w:i/>
        </w:rPr>
        <w:t xml:space="preserve"> </w:t>
      </w:r>
      <w:r w:rsidR="00611AE8" w:rsidRPr="00DA36C7">
        <w:t xml:space="preserve">или </w:t>
      </w:r>
      <w:r w:rsidR="00611AE8" w:rsidRPr="00911AD9">
        <w:rPr>
          <w:i/>
          <w:lang w:val="en-US"/>
        </w:rPr>
        <w:t>polygon</w:t>
      </w:r>
      <w:r w:rsidR="00611AE8" w:rsidRPr="00DA36C7">
        <w:t>) или в виде точек (</w:t>
      </w:r>
      <w:r w:rsidR="00611AE8" w:rsidRPr="00911AD9">
        <w:rPr>
          <w:i/>
          <w:lang w:val="en-US"/>
        </w:rPr>
        <w:t>t</w:t>
      </w:r>
      <w:r w:rsidR="00611AE8" w:rsidRPr="00DA36C7">
        <w:t>=</w:t>
      </w:r>
      <w:r w:rsidR="00611AE8" w:rsidRPr="00911AD9">
        <w:rPr>
          <w:i/>
          <w:lang w:val="en-US"/>
        </w:rPr>
        <w:t>point</w:t>
      </w:r>
      <w:r w:rsidR="00611AE8" w:rsidRPr="00DA36C7">
        <w:t>);</w:t>
      </w:r>
    </w:p>
    <w:p w:rsidR="00611AE8" w:rsidRPr="00DA36C7" w:rsidRDefault="00D53A6B" w:rsidP="00FE23CB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r w:rsidR="00611AE8" w:rsidRPr="00911AD9">
        <w:rPr>
          <w:i/>
          <w:lang w:val="en-US"/>
        </w:rPr>
        <w:t>symbol</w:t>
      </w:r>
      <w:r w:rsidR="00611AE8" w:rsidRPr="00DA36C7">
        <w:t>=</w:t>
      </w:r>
      <w:r w:rsidR="00611AE8" w:rsidRPr="00911AD9">
        <w:rPr>
          <w:i/>
          <w:lang w:val="en-US"/>
        </w:rPr>
        <w:t>t</w:t>
      </w:r>
      <w:r w:rsidR="00611AE8" w:rsidRPr="00911AD9">
        <w:rPr>
          <w:i/>
        </w:rPr>
        <w:t xml:space="preserve"> </w:t>
      </w:r>
      <w:r w:rsidR="00611AE8" w:rsidRPr="00DA36C7">
        <w:t>– фигура, которой помечают точки графика (</w:t>
      </w:r>
      <w:r w:rsidR="00611AE8" w:rsidRPr="00911AD9">
        <w:rPr>
          <w:i/>
          <w:lang w:val="en-US"/>
        </w:rPr>
        <w:t>asterisk</w:t>
      </w:r>
      <w:r w:rsidR="00611AE8" w:rsidRPr="00DA36C7">
        <w:t xml:space="preserve">, </w:t>
      </w:r>
      <w:r w:rsidR="00611AE8" w:rsidRPr="00911AD9">
        <w:rPr>
          <w:i/>
          <w:lang w:val="en-US"/>
        </w:rPr>
        <w:t>box</w:t>
      </w:r>
      <w:r w:rsidR="00611AE8" w:rsidRPr="00DA36C7">
        <w:t xml:space="preserve">, </w:t>
      </w:r>
      <w:r w:rsidR="00611AE8" w:rsidRPr="00911AD9">
        <w:rPr>
          <w:i/>
          <w:lang w:val="en-US"/>
        </w:rPr>
        <w:t>circle</w:t>
      </w:r>
      <w:r w:rsidR="00611AE8" w:rsidRPr="00DA36C7">
        <w:t xml:space="preserve">, </w:t>
      </w:r>
      <w:r w:rsidR="00611AE8" w:rsidRPr="00911AD9">
        <w:rPr>
          <w:i/>
          <w:lang w:val="en-US"/>
        </w:rPr>
        <w:t>cross</w:t>
      </w:r>
      <w:r w:rsidR="00611AE8" w:rsidRPr="00DA36C7">
        <w:t xml:space="preserve">, </w:t>
      </w:r>
      <w:r w:rsidR="00611AE8" w:rsidRPr="00911AD9">
        <w:rPr>
          <w:i/>
          <w:lang w:val="en-US"/>
        </w:rPr>
        <w:t>diamond</w:t>
      </w:r>
      <w:r w:rsidR="00611AE8" w:rsidRPr="00DA36C7">
        <w:t xml:space="preserve">, </w:t>
      </w:r>
      <w:r w:rsidR="00611AE8" w:rsidRPr="00911AD9">
        <w:rPr>
          <w:i/>
          <w:lang w:val="en-US"/>
        </w:rPr>
        <w:t>point</w:t>
      </w:r>
      <w:r w:rsidR="00611AE8" w:rsidRPr="00911AD9">
        <w:rPr>
          <w:i/>
        </w:rPr>
        <w:t xml:space="preserve"> </w:t>
      </w:r>
      <w:r w:rsidR="00611AE8" w:rsidRPr="00DA36C7">
        <w:t>и др.);</w:t>
      </w:r>
    </w:p>
    <w:p w:rsidR="00611AE8" w:rsidRPr="00DA36C7" w:rsidRDefault="00D53A6B" w:rsidP="00FE23CB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r w:rsidR="00611AE8" w:rsidRPr="00911AD9">
        <w:rPr>
          <w:i/>
        </w:rPr>
        <w:t>tickmarks</w:t>
      </w:r>
      <w:r w:rsidR="00611AE8" w:rsidRPr="00911AD9">
        <w:rPr>
          <w:b/>
        </w:rPr>
        <w:t>=</w:t>
      </w:r>
      <w:r w:rsidR="00611AE8" w:rsidRPr="00DA36C7">
        <w:t>[</w:t>
      </w:r>
      <w:r w:rsidR="00611AE8" w:rsidRPr="00911AD9">
        <w:rPr>
          <w:i/>
          <w:lang w:val="en-US"/>
        </w:rPr>
        <w:t>m</w:t>
      </w:r>
      <w:r w:rsidR="00611AE8" w:rsidRPr="00DA36C7">
        <w:t>,</w:t>
      </w:r>
      <w:r w:rsidR="00611AE8" w:rsidRPr="00911AD9">
        <w:rPr>
          <w:i/>
          <w:lang w:val="en-US"/>
        </w:rPr>
        <w:t>n</w:t>
      </w:r>
      <w:r w:rsidR="00611AE8" w:rsidRPr="00DA36C7">
        <w:t>]</w:t>
      </w:r>
      <w:r w:rsidR="00611AE8">
        <w:t xml:space="preserve"> </w:t>
      </w:r>
      <w:r w:rsidR="00611AE8" w:rsidRPr="00DA36C7">
        <w:t xml:space="preserve">– количество числовых меток по оси </w:t>
      </w:r>
      <w:r w:rsidR="00611AE8" w:rsidRPr="00911AD9">
        <w:rPr>
          <w:i/>
        </w:rPr>
        <w:t>О</w:t>
      </w:r>
      <w:proofErr w:type="gramStart"/>
      <w:r w:rsidR="00611AE8" w:rsidRPr="00911AD9">
        <w:rPr>
          <w:i/>
        </w:rPr>
        <w:t>x</w:t>
      </w:r>
      <w:proofErr w:type="gramEnd"/>
      <w:r w:rsidR="00611AE8" w:rsidRPr="00DA36C7">
        <w:t xml:space="preserve"> и оси </w:t>
      </w:r>
      <w:r w:rsidR="00611AE8" w:rsidRPr="00911AD9">
        <w:rPr>
          <w:i/>
        </w:rPr>
        <w:t>Оy</w:t>
      </w:r>
      <w:r w:rsidR="00611AE8" w:rsidRPr="00DA36C7">
        <w:t xml:space="preserve"> соо</w:t>
      </w:r>
      <w:r w:rsidR="00611AE8" w:rsidRPr="00DA36C7">
        <w:t>т</w:t>
      </w:r>
      <w:r w:rsidR="00611AE8" w:rsidRPr="00DA36C7">
        <w:t>ветственно;</w:t>
      </w:r>
    </w:p>
    <w:p w:rsidR="00611AE8" w:rsidRPr="00DA36C7" w:rsidRDefault="00D53A6B" w:rsidP="00FE23CB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r w:rsidR="00611AE8" w:rsidRPr="00911AD9">
        <w:rPr>
          <w:i/>
        </w:rPr>
        <w:t>thickness</w:t>
      </w:r>
      <w:r w:rsidR="00611AE8" w:rsidRPr="00911AD9">
        <w:rPr>
          <w:b/>
        </w:rPr>
        <w:t>=</w:t>
      </w:r>
      <w:r w:rsidR="00611AE8" w:rsidRPr="00911AD9">
        <w:rPr>
          <w:i/>
        </w:rPr>
        <w:t>n</w:t>
      </w:r>
      <w:r w:rsidR="00611AE8" w:rsidRPr="00DA36C7">
        <w:t>,</w:t>
      </w:r>
      <w:r w:rsidR="00611AE8">
        <w:t xml:space="preserve"> </w:t>
      </w:r>
      <w:r w:rsidR="00611AE8" w:rsidRPr="00DA36C7">
        <w:t>где</w:t>
      </w:r>
      <w:r w:rsidR="00611AE8">
        <w:t xml:space="preserve"> </w:t>
      </w:r>
      <w:r w:rsidR="00611AE8" w:rsidRPr="00911AD9">
        <w:rPr>
          <w:i/>
        </w:rPr>
        <w:t>n</w:t>
      </w:r>
      <w:r w:rsidR="00611AE8" w:rsidRPr="00911AD9">
        <w:rPr>
          <w:b/>
        </w:rPr>
        <w:t>=</w:t>
      </w:r>
      <w:r w:rsidR="00611AE8" w:rsidRPr="00DA36C7">
        <w:t>0, 1, 2, 3… − толщина линии (по умолчанию</w:t>
      </w:r>
      <w:proofErr w:type="gramStart"/>
      <w:r w:rsidR="00611AE8" w:rsidRPr="00911AD9">
        <w:rPr>
          <w:i/>
        </w:rPr>
        <w:t>n</w:t>
      </w:r>
      <w:proofErr w:type="gramEnd"/>
      <w:r w:rsidR="00611AE8">
        <w:t>=1);</w:t>
      </w:r>
    </w:p>
    <w:p w:rsidR="00611AE8" w:rsidRPr="00F82204" w:rsidRDefault="00D53A6B" w:rsidP="00FE23CB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r w:rsidR="00611AE8" w:rsidRPr="00911AD9">
        <w:rPr>
          <w:i/>
        </w:rPr>
        <w:t>title</w:t>
      </w:r>
      <w:r w:rsidR="00611AE8" w:rsidRPr="00F82204">
        <w:t>=</w:t>
      </w:r>
      <w:r w:rsidR="00611AE8">
        <w:t>′</w:t>
      </w:r>
      <w:r w:rsidR="00611AE8" w:rsidRPr="00F82204">
        <w:t>text</w:t>
      </w:r>
      <w:r w:rsidR="00611AE8">
        <w:t>′</w:t>
      </w:r>
      <w:r w:rsidR="00611AE8" w:rsidRPr="00F82204">
        <w:t>,</w:t>
      </w:r>
      <w:r w:rsidR="00611AE8">
        <w:t xml:space="preserve"> </w:t>
      </w:r>
      <w:r w:rsidR="00611AE8" w:rsidRPr="00F82204">
        <w:t>где</w:t>
      </w:r>
      <w:r w:rsidR="00611AE8">
        <w:t xml:space="preserve"> </w:t>
      </w:r>
      <w:r w:rsidR="00611AE8" w:rsidRPr="008B154B">
        <w:t xml:space="preserve">text − </w:t>
      </w:r>
      <w:r w:rsidR="00611AE8" w:rsidRPr="00F82204">
        <w:t>заголовок рисунка (текст можно оставлять без к</w:t>
      </w:r>
      <w:r w:rsidR="00611AE8" w:rsidRPr="00F82204">
        <w:t>а</w:t>
      </w:r>
      <w:r w:rsidR="00611AE8" w:rsidRPr="00F82204">
        <w:t xml:space="preserve">вычек, если он </w:t>
      </w:r>
      <w:r w:rsidR="00611AE8">
        <w:t>не содержит математических выражений</w:t>
      </w:r>
      <w:r w:rsidR="00611AE8" w:rsidRPr="00F82204">
        <w:t>)</w:t>
      </w:r>
      <w:r w:rsidR="00611AE8">
        <w:t>.</w:t>
      </w:r>
    </w:p>
    <w:p w:rsidR="00611AE8" w:rsidRPr="00911AD9" w:rsidRDefault="00611AE8" w:rsidP="00FE23CB">
      <w:pPr>
        <w:spacing w:before="100" w:beforeAutospacing="1" w:after="100" w:afterAutospacing="1"/>
        <w:contextualSpacing/>
        <w:rPr>
          <w:spacing w:val="-8"/>
        </w:rPr>
      </w:pPr>
      <w:r w:rsidRPr="00911AD9">
        <w:rPr>
          <w:spacing w:val="-8"/>
        </w:rPr>
        <w:t xml:space="preserve">Для более детального изучения параметров команды </w:t>
      </w:r>
      <w:r w:rsidRPr="00911AD9">
        <w:rPr>
          <w:i/>
          <w:spacing w:val="-8"/>
          <w:lang w:val="en-US"/>
        </w:rPr>
        <w:t>plot</w:t>
      </w:r>
      <w:r w:rsidRPr="00911AD9">
        <w:rPr>
          <w:spacing w:val="-8"/>
        </w:rPr>
        <w:t>() можно обратиться к справочной системе.</w:t>
      </w:r>
    </w:p>
    <w:p w:rsidR="00611AE8" w:rsidRDefault="00611AE8" w:rsidP="00FE23CB">
      <w:pPr>
        <w:pStyle w:val="31"/>
        <w:spacing w:before="100" w:beforeAutospacing="1" w:after="100" w:afterAutospacing="1"/>
        <w:contextualSpacing/>
      </w:pPr>
      <w:r>
        <w:t>Графики нескольких явно заданных кривых</w:t>
      </w:r>
    </w:p>
    <w:p w:rsidR="00611AE8" w:rsidRPr="005B0A16" w:rsidRDefault="00611AE8" w:rsidP="00FE23CB">
      <w:pPr>
        <w:spacing w:before="100" w:beforeAutospacing="1" w:after="100" w:afterAutospacing="1"/>
        <w:contextualSpacing/>
      </w:pPr>
      <w:r w:rsidRPr="00B66993">
        <w:t xml:space="preserve">Для построения нескольких графиков в одной </w:t>
      </w:r>
      <w:r>
        <w:t xml:space="preserve">системе координат можно использовать следующий формат команды </w:t>
      </w:r>
      <w:r w:rsidRPr="00911AD9">
        <w:rPr>
          <w:i/>
          <w:lang w:val="en-US"/>
        </w:rPr>
        <w:t>plot</w:t>
      </w:r>
      <w:r w:rsidRPr="00911AD9">
        <w:rPr>
          <w:i/>
        </w:rPr>
        <w:t xml:space="preserve"> </w:t>
      </w:r>
      <w:r>
        <w:t xml:space="preserve">и ее параметров: </w:t>
      </w:r>
      <w:r w:rsidRPr="00911AD9">
        <w:rPr>
          <w:i/>
          <w:lang w:val="en-US"/>
        </w:rPr>
        <w:t>plot</w:t>
      </w:r>
      <w:r w:rsidRPr="00B66993">
        <w:t>([</w:t>
      </w:r>
      <w:r w:rsidRPr="00911AD9">
        <w:rPr>
          <w:i/>
          <w:lang w:val="en-US"/>
        </w:rPr>
        <w:t>y</w:t>
      </w:r>
      <w:r w:rsidRPr="00911AD9">
        <w:rPr>
          <w:vertAlign w:val="subscript"/>
        </w:rPr>
        <w:t>1</w:t>
      </w:r>
      <w:r w:rsidRPr="00B66993">
        <w:t>(</w:t>
      </w:r>
      <w:r w:rsidRPr="00911AD9">
        <w:rPr>
          <w:i/>
          <w:lang w:val="en-US"/>
        </w:rPr>
        <w:t>x</w:t>
      </w:r>
      <w:r w:rsidRPr="00B66993">
        <w:t>),</w:t>
      </w:r>
      <w:r>
        <w:t>…</w:t>
      </w:r>
      <w:r w:rsidRPr="00B66993">
        <w:t xml:space="preserve">, </w:t>
      </w:r>
      <w:r w:rsidRPr="00911AD9">
        <w:rPr>
          <w:i/>
          <w:lang w:val="en-US"/>
        </w:rPr>
        <w:t>y</w:t>
      </w:r>
      <w:r w:rsidRPr="00911AD9">
        <w:rPr>
          <w:i/>
          <w:vertAlign w:val="subscript"/>
          <w:lang w:val="en-US"/>
        </w:rPr>
        <w:t>k</w:t>
      </w:r>
      <w:r w:rsidRPr="00B66993">
        <w:t>(</w:t>
      </w:r>
      <w:r w:rsidRPr="00911AD9">
        <w:rPr>
          <w:i/>
          <w:lang w:val="en-US"/>
        </w:rPr>
        <w:t>x</w:t>
      </w:r>
      <w:r w:rsidRPr="00B66993">
        <w:t xml:space="preserve">)], </w:t>
      </w:r>
      <w:r w:rsidRPr="00911AD9">
        <w:rPr>
          <w:i/>
          <w:lang w:val="en-US"/>
        </w:rPr>
        <w:t>options</w:t>
      </w:r>
      <w:r w:rsidRPr="00B66993">
        <w:t>)</w:t>
      </w:r>
      <w:r>
        <w:t xml:space="preserve">. Ввод выражений для функций и соответствующие им значения параметров осуществляются как списки. </w:t>
      </w:r>
    </w:p>
    <w:p w:rsidR="00D53A6B" w:rsidRPr="005B0A16" w:rsidRDefault="00D53A6B" w:rsidP="00FE23CB">
      <w:pPr>
        <w:spacing w:before="100" w:beforeAutospacing="1" w:after="100" w:afterAutospacing="1"/>
        <w:contextualSpacing/>
      </w:pPr>
    </w:p>
    <w:p w:rsidR="00611AE8" w:rsidRDefault="00611AE8" w:rsidP="00FE23CB">
      <w:pPr>
        <w:pStyle w:val="31"/>
        <w:spacing w:before="100" w:beforeAutospacing="1" w:after="100" w:afterAutospacing="1"/>
        <w:contextualSpacing/>
      </w:pPr>
      <w:r>
        <w:lastRenderedPageBreak/>
        <w:t xml:space="preserve">График </w:t>
      </w:r>
      <w:r w:rsidRPr="007071B4">
        <w:t xml:space="preserve">параметрически заданной </w:t>
      </w:r>
      <w:r>
        <w:t>кривой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С</w:t>
      </w:r>
      <w:r w:rsidRPr="00B66993">
        <w:t xml:space="preserve"> помощью команды </w:t>
      </w:r>
      <w:r w:rsidRPr="00911AD9">
        <w:rPr>
          <w:i/>
          <w:lang w:val="en-US"/>
        </w:rPr>
        <w:t>plot</w:t>
      </w:r>
      <w:r w:rsidRPr="00911AD9">
        <w:rPr>
          <w:i/>
        </w:rPr>
        <w:t xml:space="preserve"> </w:t>
      </w:r>
      <w:r>
        <w:t>м</w:t>
      </w:r>
      <w:r w:rsidRPr="00B66993">
        <w:t>ожно построить</w:t>
      </w:r>
      <w:r>
        <w:t xml:space="preserve"> график параметрически з</w:t>
      </w:r>
      <w:r>
        <w:t>а</w:t>
      </w:r>
      <w:r>
        <w:t xml:space="preserve">данной функции </w:t>
      </w:r>
      <w:r w:rsidRPr="00B66993">
        <w:rPr>
          <w:position w:val="-36"/>
        </w:rPr>
        <w:object w:dxaOrig="2120" w:dyaOrig="859">
          <v:shape id="_x0000_i1778" type="#_x0000_t75" style="width:105.85pt;height:42.5pt" o:ole="">
            <v:imagedata r:id="rId1512" o:title=""/>
          </v:shape>
          <o:OLEObject Type="Embed" ProgID="Equation.DSMT4" ShapeID="_x0000_i1778" DrawAspect="Content" ObjectID="_1597652958" r:id="rId1513"/>
        </w:object>
      </w:r>
      <w:r>
        <w:t xml:space="preserve">, используя формат </w:t>
      </w:r>
      <w:r w:rsidRPr="00911AD9">
        <w:rPr>
          <w:i/>
          <w:lang w:val="en-US"/>
        </w:rPr>
        <w:t>plot</w:t>
      </w:r>
      <w:r w:rsidRPr="00B66993">
        <w:t>([</w:t>
      </w:r>
      <w:r w:rsidRPr="00911AD9">
        <w:rPr>
          <w:i/>
          <w:lang w:val="en-US"/>
        </w:rPr>
        <w:t>x</w:t>
      </w:r>
      <w:r w:rsidRPr="00B66993">
        <w:t>(</w:t>
      </w:r>
      <w:r w:rsidRPr="00911AD9">
        <w:rPr>
          <w:i/>
          <w:lang w:val="en-US"/>
        </w:rPr>
        <w:t>t</w:t>
      </w:r>
      <w:r w:rsidRPr="00B66993">
        <w:t>),</w:t>
      </w:r>
      <w:r w:rsidRPr="00911AD9">
        <w:rPr>
          <w:i/>
          <w:lang w:val="en-US"/>
        </w:rPr>
        <w:t>y</w:t>
      </w:r>
      <w:r w:rsidRPr="00B66993">
        <w:t>(</w:t>
      </w:r>
      <w:r w:rsidRPr="00911AD9">
        <w:rPr>
          <w:i/>
          <w:lang w:val="en-US"/>
        </w:rPr>
        <w:t>t</w:t>
      </w:r>
      <w:r w:rsidRPr="00B66993">
        <w:t>),</w:t>
      </w:r>
      <w:r w:rsidRPr="00911AD9">
        <w:rPr>
          <w:i/>
          <w:lang w:val="en-US"/>
        </w:rPr>
        <w:t>t</w:t>
      </w:r>
      <w:r w:rsidRPr="00B66993">
        <w:t>=</w:t>
      </w:r>
      <w:r w:rsidRPr="00911AD9">
        <w:rPr>
          <w:i/>
          <w:lang w:val="en-US"/>
        </w:rPr>
        <w:t>a</w:t>
      </w:r>
      <w:r w:rsidRPr="00B66993">
        <w:t>..</w:t>
      </w:r>
      <w:r w:rsidRPr="00911AD9">
        <w:rPr>
          <w:i/>
          <w:lang w:val="en-US"/>
        </w:rPr>
        <w:t>b</w:t>
      </w:r>
      <w:r w:rsidRPr="00B66993">
        <w:t xml:space="preserve">], </w:t>
      </w:r>
      <w:r w:rsidRPr="00911AD9">
        <w:rPr>
          <w:i/>
          <w:lang w:val="en-US"/>
        </w:rPr>
        <w:t>o</w:t>
      </w:r>
      <w:r w:rsidRPr="00911AD9">
        <w:rPr>
          <w:i/>
          <w:lang w:val="en-US"/>
        </w:rPr>
        <w:t>p</w:t>
      </w:r>
      <w:r w:rsidRPr="00911AD9">
        <w:rPr>
          <w:i/>
          <w:lang w:val="en-US"/>
        </w:rPr>
        <w:t>tions</w:t>
      </w:r>
      <w:r w:rsidRPr="00B66993">
        <w:t>)</w:t>
      </w:r>
      <w:r w:rsidR="00B57605">
        <w:t>.</w:t>
      </w:r>
    </w:p>
    <w:p w:rsidR="00611AE8" w:rsidRPr="007A1DDE" w:rsidRDefault="00611AE8" w:rsidP="00FE23CB">
      <w:pPr>
        <w:pStyle w:val="31"/>
        <w:spacing w:before="100" w:beforeAutospacing="1" w:after="100" w:afterAutospacing="1"/>
        <w:contextualSpacing/>
      </w:pPr>
      <w:r>
        <w:t>Г</w:t>
      </w:r>
      <w:r w:rsidRPr="007A1DDE">
        <w:t>рафик</w:t>
      </w:r>
      <w:r w:rsidRPr="007071B4">
        <w:t xml:space="preserve"> неявно заданной</w:t>
      </w:r>
      <w:r>
        <w:t xml:space="preserve"> кривой</w:t>
      </w:r>
    </w:p>
    <w:p w:rsidR="00611AE8" w:rsidRPr="00306E5C" w:rsidRDefault="00611AE8" w:rsidP="00FE23CB">
      <w:pPr>
        <w:spacing w:before="100" w:beforeAutospacing="1" w:after="100" w:afterAutospacing="1"/>
        <w:contextualSpacing/>
      </w:pPr>
      <w:r w:rsidRPr="007A1DDE">
        <w:t>Для построения графика неявно</w:t>
      </w:r>
      <w:r>
        <w:t xml:space="preserve"> заданной в прямоугольных координатах функции</w:t>
      </w:r>
      <w:r w:rsidRPr="007A1DDE">
        <w:rPr>
          <w:position w:val="-12"/>
        </w:rPr>
        <w:object w:dxaOrig="1280" w:dyaOrig="360">
          <v:shape id="_x0000_i1779" type="#_x0000_t75" style="width:64.2pt;height:19.1pt" o:ole="" fillcolor="window">
            <v:imagedata r:id="rId1514" o:title=""/>
          </v:shape>
          <o:OLEObject Type="Embed" ProgID="Equation.DSMT4" ShapeID="_x0000_i1779" DrawAspect="Content" ObjectID="_1597652959" r:id="rId1515"/>
        </w:object>
      </w:r>
      <w:r>
        <w:t xml:space="preserve"> может быть испо</w:t>
      </w:r>
      <w:r w:rsidRPr="007A1DDE">
        <w:t>льз</w:t>
      </w:r>
      <w:r>
        <w:t>ована</w:t>
      </w:r>
      <w:r w:rsidRPr="007A1DDE">
        <w:t xml:space="preserve"> команда </w:t>
      </w:r>
      <w:r w:rsidRPr="00911AD9">
        <w:rPr>
          <w:i/>
        </w:rPr>
        <w:t>implicitplot</w:t>
      </w:r>
      <w:r w:rsidRPr="007A1DDE">
        <w:t xml:space="preserve"> из графич</w:t>
      </w:r>
      <w:r w:rsidRPr="007A1DDE">
        <w:t>е</w:t>
      </w:r>
      <w:r w:rsidRPr="007A1DDE">
        <w:t xml:space="preserve">ского пакета </w:t>
      </w:r>
      <w:r w:rsidRPr="00911AD9">
        <w:rPr>
          <w:i/>
        </w:rPr>
        <w:t>plots</w:t>
      </w:r>
      <w:r w:rsidRPr="007A1DDE">
        <w:t>.</w:t>
      </w:r>
      <w:r>
        <w:t xml:space="preserve"> Напомним, что для вызова команды из специализированного пакета есть две формы. Короткая форма состоит из имени и аргументов кома</w:t>
      </w:r>
      <w:r>
        <w:t>н</w:t>
      </w:r>
      <w:r>
        <w:t xml:space="preserve">ды: </w:t>
      </w:r>
      <w:r w:rsidRPr="00911AD9">
        <w:rPr>
          <w:i/>
        </w:rPr>
        <w:t>implicitplot</w:t>
      </w:r>
      <w:r w:rsidRPr="007A1DDE">
        <w:t>(</w:t>
      </w:r>
      <w:r w:rsidRPr="00911AD9">
        <w:rPr>
          <w:i/>
        </w:rPr>
        <w:t>F</w:t>
      </w:r>
      <w:r w:rsidRPr="007A1DDE">
        <w:t>(</w:t>
      </w:r>
      <w:r w:rsidRPr="00911AD9">
        <w:rPr>
          <w:i/>
        </w:rPr>
        <w:t>x</w:t>
      </w:r>
      <w:r w:rsidRPr="007A1DDE">
        <w:t>,</w:t>
      </w:r>
      <w:r w:rsidRPr="00911AD9">
        <w:rPr>
          <w:i/>
        </w:rPr>
        <w:t>y</w:t>
      </w:r>
      <w:r w:rsidRPr="007A1DDE">
        <w:t xml:space="preserve">)=0, </w:t>
      </w:r>
      <w:r w:rsidRPr="00911AD9">
        <w:rPr>
          <w:i/>
        </w:rPr>
        <w:t>x</w:t>
      </w:r>
      <w:r w:rsidRPr="007A1DDE">
        <w:t>=</w:t>
      </w:r>
      <w:r w:rsidRPr="00911AD9">
        <w:rPr>
          <w:i/>
          <w:lang w:val="en-US"/>
        </w:rPr>
        <w:t>a</w:t>
      </w:r>
      <w:r w:rsidRPr="007A1DDE">
        <w:t>..</w:t>
      </w:r>
      <w:r w:rsidRPr="00911AD9">
        <w:rPr>
          <w:i/>
          <w:lang w:val="en-US"/>
        </w:rPr>
        <w:t>b</w:t>
      </w:r>
      <w:r w:rsidRPr="007A1DDE">
        <w:t xml:space="preserve">, </w:t>
      </w:r>
      <w:r w:rsidRPr="00911AD9">
        <w:rPr>
          <w:i/>
        </w:rPr>
        <w:t>y</w:t>
      </w:r>
      <w:r w:rsidRPr="007A1DDE">
        <w:t>=</w:t>
      </w:r>
      <w:r w:rsidRPr="00911AD9">
        <w:rPr>
          <w:i/>
          <w:lang w:val="en-US"/>
        </w:rPr>
        <w:t>c</w:t>
      </w:r>
      <w:r w:rsidRPr="00C878A2">
        <w:t>(</w:t>
      </w:r>
      <w:r w:rsidRPr="00911AD9">
        <w:rPr>
          <w:i/>
          <w:lang w:val="en-US"/>
        </w:rPr>
        <w:t>x</w:t>
      </w:r>
      <w:r w:rsidRPr="00C878A2">
        <w:t>)</w:t>
      </w:r>
      <w:r w:rsidRPr="007A1DDE">
        <w:t>..</w:t>
      </w:r>
      <w:r w:rsidRPr="00911AD9">
        <w:rPr>
          <w:i/>
          <w:lang w:val="en-US"/>
        </w:rPr>
        <w:t>d</w:t>
      </w:r>
      <w:r w:rsidRPr="00C878A2">
        <w:t>(</w:t>
      </w:r>
      <w:r w:rsidRPr="00911AD9">
        <w:rPr>
          <w:i/>
          <w:lang w:val="en-US"/>
        </w:rPr>
        <w:t>x</w:t>
      </w:r>
      <w:r w:rsidRPr="007A1DDE">
        <w:t>)</w:t>
      </w:r>
      <w:r w:rsidRPr="00306E5C">
        <w:t>,</w:t>
      </w:r>
      <w:r w:rsidRPr="00911AD9">
        <w:rPr>
          <w:i/>
          <w:lang w:val="en-US"/>
        </w:rPr>
        <w:t>options</w:t>
      </w:r>
      <w:r w:rsidRPr="00306E5C">
        <w:t>)</w:t>
      </w:r>
      <w:r>
        <w:t xml:space="preserve">. Ее применение возможно после подключения </w:t>
      </w:r>
      <w:r w:rsidR="00D53A6B">
        <w:t xml:space="preserve">или </w:t>
      </w:r>
      <w:r>
        <w:t xml:space="preserve">всего пакета инструкцией </w:t>
      </w:r>
      <w:r w:rsidRPr="00911AD9">
        <w:rPr>
          <w:i/>
          <w:lang w:val="en-US"/>
        </w:rPr>
        <w:t>with</w:t>
      </w:r>
      <w:r w:rsidRPr="0077766E">
        <w:t>(</w:t>
      </w:r>
      <w:r w:rsidRPr="00911AD9">
        <w:rPr>
          <w:i/>
          <w:lang w:val="en-US"/>
        </w:rPr>
        <w:t>plots</w:t>
      </w:r>
      <w:r w:rsidRPr="0077766E">
        <w:t>)</w:t>
      </w:r>
      <w:r w:rsidR="00D53A6B">
        <w:t xml:space="preserve">, </w:t>
      </w:r>
      <w:r>
        <w:t xml:space="preserve">или только этой одной команды </w:t>
      </w:r>
      <w:r w:rsidRPr="00911AD9">
        <w:rPr>
          <w:i/>
          <w:lang w:val="en-US"/>
        </w:rPr>
        <w:t>with</w:t>
      </w:r>
      <w:r w:rsidRPr="0077766E">
        <w:t>(</w:t>
      </w:r>
      <w:r w:rsidRPr="00911AD9">
        <w:rPr>
          <w:i/>
          <w:lang w:val="en-US"/>
        </w:rPr>
        <w:t>plots</w:t>
      </w:r>
      <w:r w:rsidRPr="0077766E">
        <w:t>,</w:t>
      </w:r>
      <w:r w:rsidRPr="00911AD9">
        <w:rPr>
          <w:i/>
          <w:lang w:val="en-US"/>
        </w:rPr>
        <w:t>implicitplot</w:t>
      </w:r>
      <w:r w:rsidRPr="0077766E">
        <w:t>)</w:t>
      </w:r>
      <w:r>
        <w:t xml:space="preserve">. Более длинная форма записи не требует предварительного применения команды </w:t>
      </w:r>
      <w:r w:rsidRPr="00911AD9">
        <w:rPr>
          <w:i/>
          <w:lang w:val="en-US"/>
        </w:rPr>
        <w:t>with</w:t>
      </w:r>
      <w:r w:rsidRPr="00306E5C">
        <w:t>()</w:t>
      </w:r>
      <w:r>
        <w:t xml:space="preserve">, а именно: </w:t>
      </w:r>
      <w:r w:rsidRPr="00911AD9">
        <w:rPr>
          <w:i/>
          <w:lang w:val="en-US"/>
        </w:rPr>
        <w:t>plots</w:t>
      </w:r>
      <w:r w:rsidRPr="00306E5C">
        <w:t>[</w:t>
      </w:r>
      <w:r w:rsidRPr="00911AD9">
        <w:rPr>
          <w:i/>
          <w:lang w:val="en-US"/>
        </w:rPr>
        <w:t>implicitplot</w:t>
      </w:r>
      <w:r w:rsidRPr="00306E5C">
        <w:t>]</w:t>
      </w:r>
      <w:r>
        <w:t>(</w:t>
      </w:r>
      <w:r w:rsidRPr="00911AD9">
        <w:rPr>
          <w:i/>
        </w:rPr>
        <w:t>F</w:t>
      </w:r>
      <w:r w:rsidRPr="00306E5C">
        <w:t>(</w:t>
      </w:r>
      <w:r w:rsidRPr="00911AD9">
        <w:rPr>
          <w:i/>
        </w:rPr>
        <w:t>x</w:t>
      </w:r>
      <w:r w:rsidRPr="00306E5C">
        <w:t>,</w:t>
      </w:r>
      <w:r w:rsidRPr="00911AD9">
        <w:rPr>
          <w:i/>
        </w:rPr>
        <w:t>y</w:t>
      </w:r>
      <w:r w:rsidRPr="00306E5C">
        <w:t xml:space="preserve">)=0, </w:t>
      </w:r>
      <w:r w:rsidRPr="00911AD9">
        <w:rPr>
          <w:i/>
        </w:rPr>
        <w:t>x</w:t>
      </w:r>
      <w:r w:rsidRPr="00306E5C">
        <w:t>=</w:t>
      </w:r>
      <w:r w:rsidRPr="00911AD9">
        <w:rPr>
          <w:i/>
          <w:lang w:val="en-US"/>
        </w:rPr>
        <w:t>a</w:t>
      </w:r>
      <w:r w:rsidRPr="00306E5C">
        <w:t>..</w:t>
      </w:r>
      <w:r w:rsidRPr="00911AD9">
        <w:rPr>
          <w:i/>
          <w:lang w:val="en-US"/>
        </w:rPr>
        <w:t>b</w:t>
      </w:r>
      <w:r w:rsidRPr="00306E5C">
        <w:t xml:space="preserve">, </w:t>
      </w:r>
      <w:r w:rsidRPr="00911AD9">
        <w:rPr>
          <w:i/>
        </w:rPr>
        <w:t>y</w:t>
      </w:r>
      <w:r w:rsidRPr="00306E5C">
        <w:t>=</w:t>
      </w:r>
      <w:r w:rsidRPr="00911AD9">
        <w:rPr>
          <w:i/>
          <w:lang w:val="en-US"/>
        </w:rPr>
        <w:t>c</w:t>
      </w:r>
      <w:r w:rsidRPr="00306E5C">
        <w:t>(</w:t>
      </w:r>
      <w:r w:rsidRPr="00911AD9">
        <w:rPr>
          <w:i/>
          <w:lang w:val="en-US"/>
        </w:rPr>
        <w:t>x</w:t>
      </w:r>
      <w:r w:rsidRPr="00306E5C">
        <w:t>)..</w:t>
      </w:r>
      <w:r w:rsidRPr="00911AD9">
        <w:rPr>
          <w:i/>
          <w:lang w:val="en-US"/>
        </w:rPr>
        <w:t>d</w:t>
      </w:r>
      <w:r w:rsidRPr="00306E5C">
        <w:t>(</w:t>
      </w:r>
      <w:r w:rsidRPr="00911AD9">
        <w:rPr>
          <w:i/>
          <w:lang w:val="en-US"/>
        </w:rPr>
        <w:t>x</w:t>
      </w:r>
      <w:r w:rsidRPr="00306E5C">
        <w:t>),</w:t>
      </w:r>
      <w:r w:rsidRPr="00911AD9">
        <w:rPr>
          <w:i/>
          <w:lang w:val="en-US"/>
        </w:rPr>
        <w:t>options</w:t>
      </w:r>
      <w:r w:rsidRPr="00306E5C">
        <w:t>)</w:t>
      </w:r>
      <w:r>
        <w:t>.</w:t>
      </w:r>
    </w:p>
    <w:p w:rsidR="00611AE8" w:rsidRPr="00911AD9" w:rsidRDefault="00611AE8" w:rsidP="00FE23CB">
      <w:pPr>
        <w:spacing w:before="100" w:beforeAutospacing="1" w:after="100" w:afterAutospacing="1"/>
        <w:contextualSpacing/>
        <w:rPr>
          <w:u w:val="single"/>
        </w:rPr>
      </w:pPr>
      <w:r w:rsidRPr="00911AD9">
        <w:rPr>
          <w:u w:val="single"/>
        </w:rPr>
        <w:t>График явно заданной кривой в полярных координатах</w:t>
      </w:r>
    </w:p>
    <w:p w:rsidR="00611AE8" w:rsidRPr="00B57605" w:rsidRDefault="00611AE8" w:rsidP="00FE23CB">
      <w:pPr>
        <w:spacing w:before="100" w:beforeAutospacing="1" w:after="100" w:afterAutospacing="1"/>
        <w:contextualSpacing/>
      </w:pPr>
      <w:r>
        <w:t>Выше упоминалась возможность построения графика функции</w:t>
      </w:r>
      <w:r w:rsidRPr="00901D90">
        <w:rPr>
          <w:position w:val="-12"/>
        </w:rPr>
        <w:object w:dxaOrig="1080" w:dyaOrig="360">
          <v:shape id="_x0000_i1780" type="#_x0000_t75" style="width:52.9pt;height:19.1pt" o:ole="">
            <v:imagedata r:id="rId1516" o:title=""/>
          </v:shape>
          <o:OLEObject Type="Embed" ProgID="Equation.DSMT4" ShapeID="_x0000_i1780" DrawAspect="Content" ObjectID="_1597652960" r:id="rId1517"/>
        </w:object>
      </w:r>
      <w:r>
        <w:t xml:space="preserve">, явно заданной полярными координатами, с помощью специальных значений параметров команды </w:t>
      </w:r>
      <w:r w:rsidRPr="00911AD9">
        <w:rPr>
          <w:i/>
          <w:lang w:val="en-US"/>
        </w:rPr>
        <w:t>plot</w:t>
      </w:r>
      <w:r>
        <w:t xml:space="preserve">. Кроме описанного способа, график можно построить с использованием команды </w:t>
      </w:r>
      <w:r w:rsidRPr="00911AD9">
        <w:rPr>
          <w:i/>
          <w:lang w:val="en-US"/>
        </w:rPr>
        <w:t>polarplot</w:t>
      </w:r>
      <w:r w:rsidRPr="00911AD9">
        <w:rPr>
          <w:i/>
        </w:rPr>
        <w:t xml:space="preserve"> </w:t>
      </w:r>
      <w:r>
        <w:t xml:space="preserve">из пакета </w:t>
      </w:r>
      <w:r w:rsidRPr="00911AD9">
        <w:rPr>
          <w:i/>
          <w:lang w:val="en-US"/>
        </w:rPr>
        <w:t>plots</w:t>
      </w:r>
      <w:r w:rsidRPr="00901D90">
        <w:t xml:space="preserve">: </w:t>
      </w:r>
      <w:r w:rsidRPr="00911AD9">
        <w:rPr>
          <w:i/>
          <w:lang w:val="en-US"/>
        </w:rPr>
        <w:t>plots</w:t>
      </w:r>
      <w:r w:rsidRPr="00901D90">
        <w:t>[</w:t>
      </w:r>
      <w:r w:rsidRPr="00911AD9">
        <w:rPr>
          <w:i/>
          <w:lang w:val="en-US"/>
        </w:rPr>
        <w:t>polarplot</w:t>
      </w:r>
      <w:r w:rsidRPr="00901D90">
        <w:t>]</w:t>
      </w:r>
      <w:r>
        <w:t>(</w:t>
      </w:r>
      <w:r w:rsidRPr="000570E8">
        <w:rPr>
          <w:position w:val="-12"/>
        </w:rPr>
        <w:object w:dxaOrig="620" w:dyaOrig="360">
          <v:shape id="_x0000_i1781" type="#_x0000_t75" style="width:30.35pt;height:19.1pt" o:ole="">
            <v:imagedata r:id="rId1518" o:title=""/>
          </v:shape>
          <o:OLEObject Type="Embed" ProgID="Equation.DSMT4" ShapeID="_x0000_i1781" DrawAspect="Content" ObjectID="_1597652961" r:id="rId1519"/>
        </w:object>
      </w:r>
      <w:r w:rsidRPr="000570E8">
        <w:t xml:space="preserve">, </w:t>
      </w:r>
      <w:r w:rsidRPr="00911AD9">
        <w:rPr>
          <w:i/>
          <w:lang w:val="en-US"/>
        </w:rPr>
        <w:t>o</w:t>
      </w:r>
      <w:r w:rsidRPr="00911AD9">
        <w:rPr>
          <w:i/>
          <w:lang w:val="en-US"/>
        </w:rPr>
        <w:t>p</w:t>
      </w:r>
      <w:r w:rsidRPr="00911AD9">
        <w:rPr>
          <w:i/>
          <w:lang w:val="en-US"/>
        </w:rPr>
        <w:t>tions</w:t>
      </w:r>
      <w:r w:rsidRPr="000570E8">
        <w:t>)</w:t>
      </w:r>
      <w:r w:rsidR="00B57605">
        <w:t>.</w:t>
      </w:r>
    </w:p>
    <w:p w:rsidR="00611AE8" w:rsidRPr="002219DB" w:rsidRDefault="00611AE8" w:rsidP="00FE23CB">
      <w:pPr>
        <w:spacing w:before="100" w:beforeAutospacing="1" w:after="100" w:afterAutospacing="1"/>
        <w:contextualSpacing/>
      </w:pPr>
      <w:r>
        <w:t xml:space="preserve">Диапазон изменения полярного угла по умолчанию </w:t>
      </w:r>
      <w:r w:rsidR="00D53A6B">
        <w:t>принят</w:t>
      </w:r>
      <w:r>
        <w:t xml:space="preserve"> от 0 до 2π. Подробное описание возможных значений дополнительных параметров дано в справочной системе с примерами их использования. </w:t>
      </w:r>
    </w:p>
    <w:p w:rsidR="00611AE8" w:rsidRPr="002147C9" w:rsidRDefault="00611AE8" w:rsidP="00FE23CB">
      <w:pPr>
        <w:pStyle w:val="31"/>
        <w:spacing w:before="100" w:beforeAutospacing="1" w:after="100" w:afterAutospacing="1"/>
        <w:contextualSpacing/>
      </w:pPr>
      <w:r w:rsidRPr="002147C9">
        <w:lastRenderedPageBreak/>
        <w:t xml:space="preserve">График параметрически заданной </w:t>
      </w:r>
      <w:r>
        <w:t>кривой</w:t>
      </w:r>
      <w:r w:rsidRPr="002147C9">
        <w:t xml:space="preserve"> в полярных координатах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Формат команды для построения графика функции </w:t>
      </w:r>
      <w:r w:rsidRPr="002147C9">
        <w:rPr>
          <w:position w:val="-36"/>
        </w:rPr>
        <w:object w:dxaOrig="1980" w:dyaOrig="859">
          <v:shape id="_x0000_i1782" type="#_x0000_t75" style="width:99.75pt;height:42.5pt" o:ole="">
            <v:imagedata r:id="rId1520" o:title=""/>
          </v:shape>
          <o:OLEObject Type="Embed" ProgID="Equation.DSMT4" ShapeID="_x0000_i1782" DrawAspect="Content" ObjectID="_1597652962" r:id="rId1521"/>
        </w:object>
      </w:r>
      <w:r>
        <w:t>ан</w:t>
      </w:r>
      <w:r>
        <w:t>а</w:t>
      </w:r>
      <w:r>
        <w:t xml:space="preserve">логичен команде построения параметрически заданной функции в декартовых координатах: </w:t>
      </w:r>
      <w:r w:rsidRPr="00911AD9">
        <w:rPr>
          <w:i/>
          <w:lang w:val="en-US"/>
        </w:rPr>
        <w:t>plots</w:t>
      </w:r>
      <w:r w:rsidRPr="002147C9">
        <w:t>[</w:t>
      </w:r>
      <w:r w:rsidRPr="00911AD9">
        <w:rPr>
          <w:i/>
          <w:lang w:val="en-US"/>
        </w:rPr>
        <w:t>polarplot</w:t>
      </w:r>
      <w:r w:rsidRPr="002147C9">
        <w:t>]([</w:t>
      </w:r>
      <w:r w:rsidRPr="002219DB">
        <w:rPr>
          <w:position w:val="-12"/>
        </w:rPr>
        <w:object w:dxaOrig="1939" w:dyaOrig="360">
          <v:shape id="_x0000_i1783" type="#_x0000_t75" style="width:96.3pt;height:19.1pt" o:ole="">
            <v:imagedata r:id="rId1522" o:title=""/>
          </v:shape>
          <o:OLEObject Type="Embed" ProgID="Equation.DSMT4" ShapeID="_x0000_i1783" DrawAspect="Content" ObjectID="_1597652963" r:id="rId1523"/>
        </w:object>
      </w:r>
      <w:r w:rsidRPr="002147C9">
        <w:t>]</w:t>
      </w:r>
      <w:r>
        <w:t xml:space="preserve">, </w:t>
      </w:r>
      <w:r w:rsidRPr="00911AD9">
        <w:rPr>
          <w:i/>
          <w:lang w:val="en-US"/>
        </w:rPr>
        <w:t>options</w:t>
      </w:r>
      <w:r w:rsidRPr="002219DB">
        <w:t>)</w:t>
      </w:r>
      <w:r w:rsidR="00DF5D64">
        <w:t>.</w:t>
      </w:r>
    </w:p>
    <w:p w:rsidR="00611AE8" w:rsidRDefault="00611AE8" w:rsidP="00FE23CB">
      <w:pPr>
        <w:pStyle w:val="31"/>
        <w:spacing w:before="100" w:beforeAutospacing="1" w:after="100" w:afterAutospacing="1"/>
        <w:contextualSpacing/>
      </w:pPr>
      <w:r>
        <w:t>График множества точек</w:t>
      </w:r>
    </w:p>
    <w:p w:rsidR="00611AE8" w:rsidRPr="00E2421B" w:rsidRDefault="00611AE8" w:rsidP="00FE23CB">
      <w:pPr>
        <w:spacing w:before="100" w:beforeAutospacing="1" w:after="100" w:afterAutospacing="1"/>
        <w:contextualSpacing/>
      </w:pPr>
      <w:r>
        <w:t xml:space="preserve">Для построения множества точек в пакете </w:t>
      </w:r>
      <w:r w:rsidRPr="00911AD9">
        <w:rPr>
          <w:i/>
          <w:lang w:val="en-US"/>
        </w:rPr>
        <w:t>plots</w:t>
      </w:r>
      <w:r w:rsidRPr="00911AD9">
        <w:rPr>
          <w:i/>
        </w:rPr>
        <w:t xml:space="preserve"> </w:t>
      </w:r>
      <w:r>
        <w:t xml:space="preserve">есть команда </w:t>
      </w:r>
      <w:r w:rsidRPr="00911AD9">
        <w:rPr>
          <w:i/>
          <w:lang w:val="en-US"/>
        </w:rPr>
        <w:t>pointplot</w:t>
      </w:r>
      <w:r w:rsidRPr="004952D2">
        <w:t>([[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4952D2">
        <w:t>,</w:t>
      </w:r>
      <w:r w:rsidRPr="00911AD9">
        <w:rPr>
          <w:i/>
          <w:lang w:val="en-US"/>
        </w:rPr>
        <w:t>y</w:t>
      </w:r>
      <w:r w:rsidRPr="00911AD9">
        <w:rPr>
          <w:vertAlign w:val="subscript"/>
        </w:rPr>
        <w:t>1</w:t>
      </w:r>
      <w:r w:rsidRPr="004952D2">
        <w:t>],[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2</w:t>
      </w:r>
      <w:r w:rsidRPr="004952D2">
        <w:t>,</w:t>
      </w:r>
      <w:r w:rsidRPr="00911AD9">
        <w:rPr>
          <w:i/>
          <w:lang w:val="en-US"/>
        </w:rPr>
        <w:t>y</w:t>
      </w:r>
      <w:r w:rsidRPr="00911AD9">
        <w:rPr>
          <w:vertAlign w:val="subscript"/>
        </w:rPr>
        <w:t>2</w:t>
      </w:r>
      <w:r w:rsidRPr="004952D2">
        <w:t>],</w:t>
      </w:r>
      <w:r>
        <w:t>…</w:t>
      </w:r>
      <w:r w:rsidRPr="004952D2">
        <w:t>,[</w:t>
      </w:r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k</w:t>
      </w:r>
      <w:r w:rsidRPr="004952D2">
        <w:t>,</w:t>
      </w:r>
      <w:r w:rsidRPr="00911AD9">
        <w:rPr>
          <w:i/>
          <w:lang w:val="en-US"/>
        </w:rPr>
        <w:t>y</w:t>
      </w:r>
      <w:r w:rsidRPr="00911AD9">
        <w:rPr>
          <w:i/>
          <w:vertAlign w:val="subscript"/>
          <w:lang w:val="en-US"/>
        </w:rPr>
        <w:t>k</w:t>
      </w:r>
      <w:r w:rsidRPr="004952D2">
        <w:t xml:space="preserve">]], </w:t>
      </w:r>
      <w:r w:rsidRPr="00911AD9">
        <w:rPr>
          <w:i/>
          <w:lang w:val="en-US"/>
        </w:rPr>
        <w:t>options</w:t>
      </w:r>
      <w:r w:rsidRPr="004952D2">
        <w:t>)</w:t>
      </w:r>
      <w:r>
        <w:t xml:space="preserve">. По умолчанию точки не соединяются линией. Для использования дополнительных параметров управления качеством изображения в справочной системе есть полное описание значений опций, а в самой системе много интерактивных средств для этого (контекстное меню, специальные пакеты, например, </w:t>
      </w:r>
      <w:r w:rsidRPr="00911AD9">
        <w:rPr>
          <w:i/>
          <w:lang w:val="en-US"/>
        </w:rPr>
        <w:t>CurveFitting</w:t>
      </w:r>
      <w:r w:rsidRPr="00D7431E">
        <w:t>)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Для изображения множества точек числовой последовательности </w:t>
      </w:r>
      <w:r w:rsidRPr="00BF38A1">
        <w:rPr>
          <w:position w:val="-12"/>
        </w:rPr>
        <w:object w:dxaOrig="1140" w:dyaOrig="380">
          <v:shape id="_x0000_i1784" type="#_x0000_t75" style="width:58.1pt;height:19.95pt" o:ole="">
            <v:imagedata r:id="rId1524" o:title=""/>
          </v:shape>
          <o:OLEObject Type="Embed" ProgID="Equation.DSMT4" ShapeID="_x0000_i1784" DrawAspect="Content" ObjectID="_1597652964" r:id="rId1525"/>
        </w:object>
      </w:r>
      <w:r w:rsidRPr="00BF38A1">
        <w:t xml:space="preserve"> </w:t>
      </w:r>
      <w:r>
        <w:t xml:space="preserve">с номера </w:t>
      </w:r>
      <w:r w:rsidRPr="00BF38A1">
        <w:rPr>
          <w:position w:val="-12"/>
        </w:rPr>
        <w:object w:dxaOrig="279" w:dyaOrig="380">
          <v:shape id="_x0000_i1785" type="#_x0000_t75" style="width:13.9pt;height:19.95pt" o:ole="">
            <v:imagedata r:id="rId1526" o:title=""/>
          </v:shape>
          <o:OLEObject Type="Embed" ProgID="Equation.DSMT4" ShapeID="_x0000_i1785" DrawAspect="Content" ObjectID="_1597652965" r:id="rId1527"/>
        </w:object>
      </w:r>
      <w:r w:rsidRPr="00BF38A1">
        <w:t xml:space="preserve"> </w:t>
      </w:r>
      <w:r>
        <w:t xml:space="preserve">по номер </w:t>
      </w:r>
      <w:r w:rsidRPr="00BF38A1">
        <w:rPr>
          <w:position w:val="-12"/>
        </w:rPr>
        <w:object w:dxaOrig="320" w:dyaOrig="380">
          <v:shape id="_x0000_i1786" type="#_x0000_t75" style="width:16.5pt;height:19.95pt" o:ole="">
            <v:imagedata r:id="rId1528" o:title=""/>
          </v:shape>
          <o:OLEObject Type="Embed" ProgID="Equation.DSMT4" ShapeID="_x0000_i1786" DrawAspect="Content" ObjectID="_1597652966" r:id="rId1529"/>
        </w:object>
      </w:r>
      <w:r>
        <w:t xml:space="preserve"> можно использовать, например, следующ</w:t>
      </w:r>
      <w:r w:rsidR="00AE2047">
        <w:t>ую</w:t>
      </w:r>
      <w:r>
        <w:t xml:space="preserve"> </w:t>
      </w:r>
      <w:r w:rsidR="00AE2047">
        <w:t>последовательность</w:t>
      </w:r>
      <w:r>
        <w:t xml:space="preserve"> команд: </w:t>
      </w:r>
      <w:r w:rsidRPr="00911AD9">
        <w:rPr>
          <w:i/>
          <w:lang w:val="en-US"/>
        </w:rPr>
        <w:t>pointplot</w:t>
      </w:r>
      <w:r w:rsidRPr="00BF38A1">
        <w:rPr>
          <w:position w:val="-22"/>
        </w:rPr>
        <w:object w:dxaOrig="3220" w:dyaOrig="580">
          <v:shape id="_x0000_i1787" type="#_x0000_t75" style="width:159.6pt;height:29.5pt" o:ole="">
            <v:imagedata r:id="rId1530" o:title=""/>
          </v:shape>
          <o:OLEObject Type="Embed" ProgID="Equation.DSMT4" ShapeID="_x0000_i1787" DrawAspect="Content" ObjectID="_1597652967" r:id="rId1531"/>
        </w:object>
      </w:r>
      <w:r>
        <w:t>.</w:t>
      </w:r>
    </w:p>
    <w:p w:rsidR="00AE2047" w:rsidRPr="00AE2047" w:rsidRDefault="00AE2047" w:rsidP="00FE23CB">
      <w:pPr>
        <w:spacing w:before="100" w:beforeAutospacing="1" w:after="100" w:afterAutospacing="1"/>
        <w:contextualSpacing/>
      </w:pPr>
      <w:r>
        <w:t>Множество точек можно изобразить также и с помощью встроенной ун</w:t>
      </w:r>
      <w:r>
        <w:t>и</w:t>
      </w:r>
      <w:r>
        <w:t xml:space="preserve">версальной команды </w:t>
      </w:r>
      <w:r w:rsidRPr="00AE2047">
        <w:rPr>
          <w:i/>
          <w:lang w:val="en-US"/>
        </w:rPr>
        <w:t>plot</w:t>
      </w:r>
      <w:r w:rsidRPr="004952D2">
        <w:t>([[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4952D2">
        <w:t>,</w:t>
      </w:r>
      <w:r w:rsidRPr="00911AD9">
        <w:rPr>
          <w:i/>
          <w:lang w:val="en-US"/>
        </w:rPr>
        <w:t>y</w:t>
      </w:r>
      <w:r w:rsidRPr="00911AD9">
        <w:rPr>
          <w:vertAlign w:val="subscript"/>
        </w:rPr>
        <w:t>1</w:t>
      </w:r>
      <w:r w:rsidRPr="004952D2">
        <w:t>],[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2</w:t>
      </w:r>
      <w:r w:rsidRPr="004952D2">
        <w:t>,</w:t>
      </w:r>
      <w:r w:rsidRPr="00911AD9">
        <w:rPr>
          <w:i/>
          <w:lang w:val="en-US"/>
        </w:rPr>
        <w:t>y</w:t>
      </w:r>
      <w:r w:rsidRPr="00911AD9">
        <w:rPr>
          <w:vertAlign w:val="subscript"/>
        </w:rPr>
        <w:t>2</w:t>
      </w:r>
      <w:r w:rsidRPr="004952D2">
        <w:t>],</w:t>
      </w:r>
      <w:r>
        <w:t>…</w:t>
      </w:r>
      <w:r w:rsidRPr="004952D2">
        <w:t>,[</w:t>
      </w:r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k</w:t>
      </w:r>
      <w:r w:rsidRPr="004952D2">
        <w:t>,</w:t>
      </w:r>
      <w:r w:rsidRPr="00911AD9">
        <w:rPr>
          <w:i/>
          <w:lang w:val="en-US"/>
        </w:rPr>
        <w:t>y</w:t>
      </w:r>
      <w:r w:rsidRPr="00911AD9">
        <w:rPr>
          <w:i/>
          <w:vertAlign w:val="subscript"/>
          <w:lang w:val="en-US"/>
        </w:rPr>
        <w:t>k</w:t>
      </w:r>
      <w:r w:rsidRPr="004952D2">
        <w:t xml:space="preserve">]], </w:t>
      </w:r>
      <w:r w:rsidRPr="00911AD9">
        <w:rPr>
          <w:i/>
          <w:lang w:val="en-US"/>
        </w:rPr>
        <w:t>options</w:t>
      </w:r>
      <w:r w:rsidRPr="004952D2">
        <w:t>)</w:t>
      </w:r>
      <w:r>
        <w:t xml:space="preserve">. По умолчанию (без управляющих параметров </w:t>
      </w:r>
      <w:r w:rsidRPr="00911AD9">
        <w:rPr>
          <w:i/>
          <w:lang w:val="en-US"/>
        </w:rPr>
        <w:t>options</w:t>
      </w:r>
      <w:r w:rsidRPr="00AE2047">
        <w:t xml:space="preserve">) </w:t>
      </w:r>
      <w:r>
        <w:t>построится ломаная с вершинами в перечи</w:t>
      </w:r>
      <w:r>
        <w:t>с</w:t>
      </w:r>
      <w:r>
        <w:t xml:space="preserve">ленных точках. Если ввести параметр </w:t>
      </w:r>
      <w:r w:rsidRPr="00AE2047">
        <w:rPr>
          <w:i/>
          <w:lang w:val="en-US"/>
        </w:rPr>
        <w:t>style</w:t>
      </w:r>
      <w:r w:rsidRPr="00AE2047">
        <w:t>=</w:t>
      </w:r>
      <w:r>
        <w:rPr>
          <w:lang w:val="en-US"/>
        </w:rPr>
        <w:t>point</w:t>
      </w:r>
      <w:r>
        <w:t>, то изобразятся точки, форму и размер которых можно определить либо через дополнительные параметры к</w:t>
      </w:r>
      <w:r>
        <w:t>о</w:t>
      </w:r>
      <w:r>
        <w:t>манды, либо с помощью контекстного меню после выведения рисунка на экран.</w:t>
      </w:r>
    </w:p>
    <w:p w:rsidR="00906039" w:rsidRDefault="00906039" w:rsidP="00FE23CB">
      <w:pPr>
        <w:pStyle w:val="31"/>
        <w:spacing w:before="100" w:beforeAutospacing="1" w:after="100" w:afterAutospacing="1"/>
        <w:contextualSpacing/>
      </w:pPr>
      <w:r>
        <w:t>Визуализация преобразования комплексной плоскости</w:t>
      </w:r>
    </w:p>
    <w:p w:rsidR="00906039" w:rsidRDefault="00906039" w:rsidP="00906039">
      <w:pPr>
        <w:autoSpaceDE w:val="0"/>
        <w:autoSpaceDN w:val="0"/>
        <w:adjustRightInd w:val="0"/>
        <w:spacing w:before="60" w:after="60" w:line="288" w:lineRule="auto"/>
        <w:jc w:val="left"/>
      </w:pPr>
      <w:r>
        <w:t xml:space="preserve">В пакете </w:t>
      </w:r>
      <w:r w:rsidRPr="00906039">
        <w:rPr>
          <w:i/>
          <w:lang w:val="en-US"/>
        </w:rPr>
        <w:t>plots</w:t>
      </w:r>
      <w:r w:rsidRPr="00906039">
        <w:t xml:space="preserve"> </w:t>
      </w:r>
      <w:r>
        <w:t>есть команда, позволяющая изображать множество точек, являющихся образами комплексн</w:t>
      </w:r>
      <w:r w:rsidR="003815CC">
        <w:t>ой</w:t>
      </w:r>
      <w:r>
        <w:t xml:space="preserve"> функци</w:t>
      </w:r>
      <w:r w:rsidR="003815CC">
        <w:t>и</w:t>
      </w:r>
      <w:r w:rsidR="005B0A16" w:rsidRPr="005B0A16">
        <w:t xml:space="preserve"> </w:t>
      </w:r>
      <w:r w:rsidR="005B0A16" w:rsidRPr="005B0A16">
        <w:rPr>
          <w:i/>
          <w:lang w:val="en-US"/>
        </w:rPr>
        <w:t>F</w:t>
      </w:r>
      <w:r w:rsidR="005B0A16" w:rsidRPr="005B0A16">
        <w:t>(</w:t>
      </w:r>
      <w:r w:rsidR="005B0A16" w:rsidRPr="005B0A16">
        <w:rPr>
          <w:i/>
          <w:lang w:val="en-US"/>
        </w:rPr>
        <w:t>z</w:t>
      </w:r>
      <w:r w:rsidR="005B0A16" w:rsidRPr="005B0A16">
        <w:t xml:space="preserve">) </w:t>
      </w:r>
      <w:r w:rsidR="005B0A16">
        <w:t xml:space="preserve">комплексной переменной </w:t>
      </w:r>
      <w:r w:rsidR="005B0A16" w:rsidRPr="005B0A16">
        <w:rPr>
          <w:i/>
          <w:lang w:val="en-US"/>
        </w:rPr>
        <w:t>z</w:t>
      </w:r>
      <w:r>
        <w:t xml:space="preserve">: </w:t>
      </w:r>
      <w:r w:rsidRPr="005B0A16">
        <w:rPr>
          <w:i/>
          <w:color w:val="000000"/>
          <w:lang w:val="en-US"/>
        </w:rPr>
        <w:t>conformal</w:t>
      </w:r>
      <w:r w:rsidR="005B0A16" w:rsidRPr="005B0A16">
        <w:rPr>
          <w:color w:val="000000"/>
        </w:rPr>
        <w:t xml:space="preserve"> (</w:t>
      </w:r>
      <w:r w:rsidR="005B0A16" w:rsidRPr="005B0A16">
        <w:rPr>
          <w:i/>
          <w:lang w:val="en-US"/>
        </w:rPr>
        <w:t>F</w:t>
      </w:r>
      <w:r w:rsidR="005B0A16" w:rsidRPr="005B0A16">
        <w:t>(</w:t>
      </w:r>
      <w:r w:rsidR="005B0A16" w:rsidRPr="005B0A16">
        <w:rPr>
          <w:i/>
          <w:lang w:val="en-US"/>
        </w:rPr>
        <w:t>z</w:t>
      </w:r>
      <w:r w:rsidR="005B0A16" w:rsidRPr="005B0A16">
        <w:t xml:space="preserve">), </w:t>
      </w:r>
      <w:r w:rsidR="005B0A16">
        <w:rPr>
          <w:lang w:val="en-US"/>
        </w:rPr>
        <w:t>z</w:t>
      </w:r>
      <w:r w:rsidR="005B0A16" w:rsidRPr="005B0A16">
        <w:t>=</w:t>
      </w:r>
      <w:r w:rsidR="005B0A16">
        <w:rPr>
          <w:lang w:val="en-US"/>
        </w:rPr>
        <w:t>a</w:t>
      </w:r>
      <w:r w:rsidR="005B0A16" w:rsidRPr="005B0A16">
        <w:t>..</w:t>
      </w:r>
      <w:r w:rsidR="005B0A16">
        <w:rPr>
          <w:lang w:val="en-US"/>
        </w:rPr>
        <w:t>b</w:t>
      </w:r>
      <w:r w:rsidR="005B0A16" w:rsidRPr="005B0A16">
        <w:t xml:space="preserve">, </w:t>
      </w:r>
      <w:r w:rsidR="005B0A16">
        <w:rPr>
          <w:lang w:val="en-US"/>
        </w:rPr>
        <w:t>options</w:t>
      </w:r>
      <w:r w:rsidR="003815CC" w:rsidRPr="003815CC">
        <w:t>)</w:t>
      </w:r>
      <w:r w:rsidR="003815CC">
        <w:t>.</w:t>
      </w:r>
    </w:p>
    <w:p w:rsidR="003815CC" w:rsidRDefault="003815CC" w:rsidP="00906039">
      <w:pPr>
        <w:autoSpaceDE w:val="0"/>
        <w:autoSpaceDN w:val="0"/>
        <w:adjustRightInd w:val="0"/>
        <w:spacing w:before="60" w:after="60" w:line="288" w:lineRule="auto"/>
        <w:jc w:val="left"/>
        <w:rPr>
          <w:rFonts w:ascii="DejaVu Sans Mono" w:hAnsi="DejaVu Sans Mono" w:cs="DejaVu Sans Mono"/>
          <w:color w:val="000000"/>
          <w:sz w:val="22"/>
        </w:rPr>
      </w:pPr>
    </w:p>
    <w:p w:rsidR="006E28D7" w:rsidRPr="005B0A16" w:rsidRDefault="006E28D7" w:rsidP="006E28D7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217F5">
        <w:rPr>
          <w:rFonts w:ascii="Courier New" w:hAnsi="Courier New" w:cs="Courier New"/>
          <w:b/>
          <w:bCs/>
          <w:color w:val="78000E"/>
          <w:sz w:val="24"/>
          <w:szCs w:val="24"/>
        </w:rPr>
        <w:lastRenderedPageBreak/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779145" cy="158750"/>
            <wp:effectExtent l="19050" t="0" r="1905" b="0"/>
            <wp:docPr id="84" name="Рисунок 3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9"/>
                    <pic:cNvPicPr>
                      <a:picLocks noChangeAspect="1" noChangeArrowheads="1"/>
                    </pic:cNvPicPr>
                  </pic:nvPicPr>
                  <pic:blipFill>
                    <a:blip r:embed="rId15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9145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28D7" w:rsidRPr="00D217F5" w:rsidRDefault="006E28D7" w:rsidP="006E28D7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217F5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2"/>
          <w:sz w:val="24"/>
          <w:szCs w:val="24"/>
        </w:rPr>
        <w:drawing>
          <wp:inline distT="0" distB="0" distL="0" distR="0">
            <wp:extent cx="3864610" cy="334010"/>
            <wp:effectExtent l="19050" t="0" r="2540" b="0"/>
            <wp:docPr id="85" name="Рисунок 3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0"/>
                    <pic:cNvPicPr>
                      <a:picLocks noChangeAspect="1" noChangeArrowheads="1"/>
                    </pic:cNvPicPr>
                  </pic:nvPicPr>
                  <pic:blipFill>
                    <a:blip r:embed="rId15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4610" cy="334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28D7" w:rsidRPr="00D217F5" w:rsidRDefault="006E28D7" w:rsidP="006E28D7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2103169" cy="2103169"/>
            <wp:effectExtent l="19050" t="0" r="0" b="0"/>
            <wp:docPr id="86" name="Рисунок 3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1"/>
                    <pic:cNvPicPr>
                      <a:picLocks noChangeAspect="1" noChangeArrowheads="1"/>
                    </pic:cNvPicPr>
                  </pic:nvPicPr>
                  <pic:blipFill>
                    <a:blip r:embed="rId15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948" cy="21039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 xml:space="preserve">                                 </w:t>
      </w:r>
      <w:r>
        <w:rPr>
          <w:noProof/>
          <w:color w:val="000000"/>
          <w:sz w:val="24"/>
          <w:szCs w:val="24"/>
        </w:rPr>
        <w:drawing>
          <wp:inline distT="0" distB="0" distL="0" distR="0">
            <wp:extent cx="2167704" cy="2167704"/>
            <wp:effectExtent l="19050" t="0" r="3996" b="0"/>
            <wp:docPr id="87" name="Рисунок 3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2"/>
                    <pic:cNvPicPr>
                      <a:picLocks noChangeAspect="1" noChangeArrowheads="1"/>
                    </pic:cNvPicPr>
                  </pic:nvPicPr>
                  <pic:blipFill>
                    <a:blip r:embed="rId15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8144" cy="21681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28D7" w:rsidRPr="00906039" w:rsidRDefault="006E28D7" w:rsidP="00906039">
      <w:pPr>
        <w:autoSpaceDE w:val="0"/>
        <w:autoSpaceDN w:val="0"/>
        <w:adjustRightInd w:val="0"/>
        <w:spacing w:before="60" w:after="60" w:line="288" w:lineRule="auto"/>
        <w:jc w:val="left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611AE8" w:rsidRPr="00D80CEF" w:rsidRDefault="00611AE8" w:rsidP="00FE23CB">
      <w:pPr>
        <w:pStyle w:val="31"/>
        <w:spacing w:before="100" w:beforeAutospacing="1" w:after="100" w:afterAutospacing="1"/>
        <w:contextualSpacing/>
      </w:pPr>
      <w:r>
        <w:t>Т</w:t>
      </w:r>
      <w:r w:rsidRPr="00D80CEF">
        <w:t>екстовы</w:t>
      </w:r>
      <w:r>
        <w:t>е</w:t>
      </w:r>
      <w:r w:rsidRPr="00D80CEF">
        <w:t xml:space="preserve"> комментари</w:t>
      </w:r>
      <w:r>
        <w:t>и</w:t>
      </w:r>
      <w:r w:rsidRPr="00D80CEF">
        <w:t xml:space="preserve"> на </w:t>
      </w:r>
      <w:r>
        <w:t>изображении</w:t>
      </w:r>
      <w:r w:rsidRPr="00D80CEF">
        <w:t>.</w:t>
      </w:r>
    </w:p>
    <w:p w:rsidR="00267258" w:rsidRDefault="00611AE8" w:rsidP="002C64D1">
      <w:pPr>
        <w:spacing w:before="100" w:beforeAutospacing="1" w:after="100" w:afterAutospacing="1"/>
        <w:contextualSpacing/>
      </w:pPr>
      <w:r w:rsidRPr="00D80CEF">
        <w:t xml:space="preserve">В пакете </w:t>
      </w:r>
      <w:r w:rsidRPr="00911AD9">
        <w:rPr>
          <w:i/>
        </w:rPr>
        <w:t>plots</w:t>
      </w:r>
      <w:r w:rsidRPr="00D80CEF">
        <w:t xml:space="preserve"> имеется команда </w:t>
      </w:r>
      <w:r w:rsidRPr="00911AD9">
        <w:rPr>
          <w:i/>
        </w:rPr>
        <w:t>textplot</w:t>
      </w:r>
      <w:r w:rsidRPr="00D80CEF">
        <w:t xml:space="preserve"> для вывода текстовых коммент</w:t>
      </w:r>
      <w:r w:rsidRPr="00D80CEF">
        <w:t>а</w:t>
      </w:r>
      <w:r w:rsidRPr="00D80CEF">
        <w:t>риев на рисунок</w:t>
      </w:r>
      <w:r>
        <w:t xml:space="preserve">: </w:t>
      </w:r>
      <w:r w:rsidRPr="00911AD9">
        <w:rPr>
          <w:i/>
        </w:rPr>
        <w:t>textplot</w:t>
      </w:r>
      <w:r w:rsidRPr="008C7163">
        <w:t>([</w:t>
      </w:r>
      <w:r w:rsidRPr="00911AD9">
        <w:rPr>
          <w:i/>
        </w:rPr>
        <w:t>x</w:t>
      </w:r>
      <w:r w:rsidRPr="008C7163">
        <w:t>,</w:t>
      </w:r>
      <w:r w:rsidRPr="00911AD9">
        <w:rPr>
          <w:i/>
        </w:rPr>
        <w:t>y</w:t>
      </w:r>
      <w:r w:rsidRPr="008C7163">
        <w:t>,</w:t>
      </w:r>
      <w:r>
        <w:t>′</w:t>
      </w:r>
      <w:r w:rsidRPr="008C7163">
        <w:t>text</w:t>
      </w:r>
      <w:r>
        <w:t>′</w:t>
      </w:r>
      <w:r w:rsidRPr="008C7163">
        <w:t xml:space="preserve">], </w:t>
      </w:r>
      <w:r w:rsidRPr="00911AD9">
        <w:rPr>
          <w:i/>
        </w:rPr>
        <w:t>options</w:t>
      </w:r>
      <w:r w:rsidRPr="008C7163">
        <w:t>),</w:t>
      </w:r>
      <w:r w:rsidRPr="00D80CEF">
        <w:t xml:space="preserve"> где </w:t>
      </w:r>
      <w:r w:rsidRPr="00911AD9">
        <w:rPr>
          <w:i/>
        </w:rPr>
        <w:t>x, y</w:t>
      </w:r>
      <w:r w:rsidRPr="00D80CEF">
        <w:t xml:space="preserve"> – координаты точки</w:t>
      </w:r>
      <w:r>
        <w:t>, по к</w:t>
      </w:r>
      <w:r>
        <w:t>о</w:t>
      </w:r>
      <w:r>
        <w:t xml:space="preserve">торой центрируется надпись </w:t>
      </w:r>
      <w:r w:rsidRPr="008C7163">
        <w:t>′text′</w:t>
      </w:r>
      <w:r w:rsidRPr="00D80CEF">
        <w:t>.</w:t>
      </w:r>
      <w:r>
        <w:t xml:space="preserve">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Для управления изображением существует много параметров, подробно описанных в справочной системе.</w:t>
      </w:r>
    </w:p>
    <w:p w:rsidR="00611AE8" w:rsidRPr="00FD733B" w:rsidRDefault="00611AE8" w:rsidP="00FE23CB">
      <w:pPr>
        <w:pStyle w:val="31"/>
        <w:spacing w:before="100" w:beforeAutospacing="1" w:after="100" w:afterAutospacing="1"/>
        <w:contextualSpacing/>
        <w:rPr>
          <w:i/>
        </w:rPr>
      </w:pPr>
      <w:r w:rsidRPr="006D0202">
        <w:t>Несколько графических объектов на одном рисунке</w:t>
      </w:r>
    </w:p>
    <w:p w:rsidR="00611AE8" w:rsidRPr="00FD733B" w:rsidRDefault="00611AE8" w:rsidP="00FE23CB">
      <w:pPr>
        <w:spacing w:before="100" w:beforeAutospacing="1" w:after="100" w:afterAutospacing="1"/>
        <w:contextualSpacing/>
      </w:pPr>
      <w:r w:rsidRPr="00FD733B">
        <w:t>Часто бывает необходимо совместить на одном рисунке несколько гр</w:t>
      </w:r>
      <w:r w:rsidRPr="00FD733B">
        <w:t>а</w:t>
      </w:r>
      <w:r w:rsidRPr="00FD733B">
        <w:t>фических объектов, полученных при помощи различных команд</w:t>
      </w:r>
      <w:r>
        <w:t xml:space="preserve">. </w:t>
      </w:r>
      <w:r w:rsidRPr="00FD733B">
        <w:t>Для этого р</w:t>
      </w:r>
      <w:r w:rsidRPr="00FD733B">
        <w:t>е</w:t>
      </w:r>
      <w:r w:rsidRPr="00FD733B">
        <w:t>зультат действия команды присваивается некоторой переменной</w:t>
      </w:r>
      <w:r>
        <w:t xml:space="preserve"> в инертной форме</w:t>
      </w:r>
      <w:r w:rsidRPr="00FD733B">
        <w:t xml:space="preserve">: </w:t>
      </w:r>
    </w:p>
    <w:p w:rsidR="00611AE8" w:rsidRPr="00911AD9" w:rsidRDefault="00611AE8" w:rsidP="00FE23CB">
      <w:pPr>
        <w:spacing w:before="100" w:beforeAutospacing="1" w:after="100" w:afterAutospacing="1"/>
        <w:contextualSpacing/>
        <w:rPr>
          <w:lang w:val="en-US"/>
        </w:rPr>
      </w:pPr>
      <w:r w:rsidRPr="00911AD9">
        <w:rPr>
          <w:lang w:val="en-US"/>
        </w:rPr>
        <w:t>&gt;</w:t>
      </w:r>
      <w:r w:rsidRPr="00911AD9">
        <w:rPr>
          <w:i/>
          <w:lang w:val="en-US"/>
        </w:rPr>
        <w:t>p</w:t>
      </w:r>
      <w:r w:rsidRPr="00911AD9">
        <w:rPr>
          <w:lang w:val="en-US"/>
        </w:rPr>
        <w:t>:=</w:t>
      </w:r>
      <w:r w:rsidRPr="00911AD9">
        <w:rPr>
          <w:i/>
          <w:lang w:val="en-US"/>
        </w:rPr>
        <w:t>plot</w:t>
      </w:r>
      <w:r w:rsidRPr="00911AD9">
        <w:rPr>
          <w:lang w:val="en-US"/>
        </w:rPr>
        <w:t>(…):</w:t>
      </w:r>
      <w:r w:rsidRPr="00911AD9">
        <w:rPr>
          <w:i/>
          <w:lang w:val="en-US"/>
        </w:rPr>
        <w:t>t</w:t>
      </w:r>
      <w:r w:rsidRPr="00911AD9">
        <w:rPr>
          <w:lang w:val="en-US"/>
        </w:rPr>
        <w:t>:=</w:t>
      </w:r>
      <w:r w:rsidRPr="00911AD9">
        <w:rPr>
          <w:i/>
          <w:lang w:val="en-US"/>
        </w:rPr>
        <w:t>textplot</w:t>
      </w:r>
      <w:r w:rsidRPr="00911AD9">
        <w:rPr>
          <w:lang w:val="en-US"/>
        </w:rPr>
        <w:t>(…):</w:t>
      </w:r>
      <w:r w:rsidRPr="00911AD9">
        <w:rPr>
          <w:i/>
          <w:lang w:val="en-US"/>
        </w:rPr>
        <w:t>imp</w:t>
      </w:r>
      <w:r w:rsidRPr="00911AD9">
        <w:rPr>
          <w:lang w:val="en-US"/>
        </w:rPr>
        <w:t>:=</w:t>
      </w:r>
      <w:r w:rsidRPr="00911AD9">
        <w:rPr>
          <w:i/>
          <w:lang w:val="en-US"/>
        </w:rPr>
        <w:t>implicitplot</w:t>
      </w:r>
      <w:r w:rsidRPr="00911AD9">
        <w:rPr>
          <w:lang w:val="en-US"/>
        </w:rPr>
        <w:t>(…):</w:t>
      </w:r>
      <w:r w:rsidRPr="00911AD9">
        <w:rPr>
          <w:i/>
          <w:lang w:val="en-US"/>
        </w:rPr>
        <w:t>pol</w:t>
      </w:r>
      <w:r w:rsidRPr="00911AD9">
        <w:rPr>
          <w:lang w:val="en-US"/>
        </w:rPr>
        <w:t>:=</w:t>
      </w:r>
      <w:r w:rsidRPr="00911AD9">
        <w:rPr>
          <w:i/>
          <w:lang w:val="en-US"/>
        </w:rPr>
        <w:t>polarplot</w:t>
      </w:r>
      <w:r w:rsidRPr="00911AD9">
        <w:rPr>
          <w:lang w:val="en-US"/>
        </w:rPr>
        <w:t>(…): …</w:t>
      </w:r>
    </w:p>
    <w:p w:rsidR="00611AE8" w:rsidRPr="00911AD9" w:rsidRDefault="00611AE8" w:rsidP="00FE23CB">
      <w:pPr>
        <w:spacing w:before="100" w:beforeAutospacing="1" w:after="100" w:afterAutospacing="1"/>
        <w:contextualSpacing/>
        <w:rPr>
          <w:b/>
        </w:rPr>
      </w:pPr>
      <w:r>
        <w:t>Затем дл</w:t>
      </w:r>
      <w:r w:rsidRPr="00FD733B">
        <w:t xml:space="preserve">я вывода графических </w:t>
      </w:r>
      <w:r>
        <w:t>объектов на экран</w:t>
      </w:r>
      <w:r w:rsidRPr="00FD733B">
        <w:t xml:space="preserve"> необходимо выполнить команду </w:t>
      </w:r>
      <w:r w:rsidRPr="00911AD9">
        <w:rPr>
          <w:i/>
          <w:lang w:val="en-US"/>
        </w:rPr>
        <w:t>display</w:t>
      </w:r>
      <w:r>
        <w:t xml:space="preserve">(…) </w:t>
      </w:r>
      <w:r w:rsidRPr="00FD733B">
        <w:t xml:space="preserve">из пакета </w:t>
      </w:r>
      <w:r w:rsidRPr="00911AD9">
        <w:rPr>
          <w:i/>
        </w:rPr>
        <w:t>plots</w:t>
      </w:r>
      <w:r w:rsidRPr="004C60BE">
        <w:t>:</w:t>
      </w:r>
    </w:p>
    <w:p w:rsidR="00611AE8" w:rsidRDefault="00611AE8" w:rsidP="00FE23CB">
      <w:pPr>
        <w:spacing w:before="100" w:beforeAutospacing="1" w:after="100" w:afterAutospacing="1"/>
        <w:contextualSpacing/>
        <w:rPr>
          <w:lang w:val="en-US"/>
        </w:rPr>
      </w:pPr>
      <w:r w:rsidRPr="00911AD9">
        <w:rPr>
          <w:lang w:val="en-US"/>
        </w:rPr>
        <w:t>&gt;</w:t>
      </w:r>
      <w:proofErr w:type="gramStart"/>
      <w:r w:rsidRPr="00911AD9">
        <w:rPr>
          <w:i/>
          <w:lang w:val="en-US"/>
        </w:rPr>
        <w:t>with</w:t>
      </w:r>
      <w:r w:rsidRPr="00911AD9">
        <w:rPr>
          <w:lang w:val="en-US"/>
        </w:rPr>
        <w:t>(</w:t>
      </w:r>
      <w:proofErr w:type="gramEnd"/>
      <w:r w:rsidRPr="00911AD9">
        <w:rPr>
          <w:i/>
          <w:lang w:val="en-US"/>
        </w:rPr>
        <w:t>plots</w:t>
      </w:r>
      <w:r w:rsidRPr="00911AD9">
        <w:rPr>
          <w:lang w:val="en-US"/>
        </w:rPr>
        <w:t xml:space="preserve">): </w:t>
      </w:r>
      <w:r w:rsidRPr="00911AD9">
        <w:rPr>
          <w:i/>
          <w:lang w:val="en-US"/>
        </w:rPr>
        <w:t>display</w:t>
      </w:r>
      <w:r w:rsidRPr="00911AD9">
        <w:rPr>
          <w:lang w:val="en-US"/>
        </w:rPr>
        <w:t>([</w:t>
      </w:r>
      <w:r w:rsidRPr="00911AD9">
        <w:rPr>
          <w:i/>
          <w:lang w:val="en-US"/>
        </w:rPr>
        <w:t>p</w:t>
      </w:r>
      <w:r w:rsidRPr="00911AD9">
        <w:rPr>
          <w:lang w:val="en-US"/>
        </w:rPr>
        <w:t>,</w:t>
      </w:r>
      <w:r w:rsidRPr="00911AD9">
        <w:rPr>
          <w:i/>
          <w:lang w:val="en-US"/>
        </w:rPr>
        <w:t>t</w:t>
      </w:r>
      <w:r w:rsidRPr="00911AD9">
        <w:rPr>
          <w:lang w:val="en-US"/>
        </w:rPr>
        <w:t>,</w:t>
      </w:r>
      <w:r w:rsidRPr="00911AD9">
        <w:rPr>
          <w:i/>
          <w:lang w:val="en-US"/>
        </w:rPr>
        <w:t>imp</w:t>
      </w:r>
      <w:r w:rsidRPr="00911AD9">
        <w:rPr>
          <w:lang w:val="en-US"/>
        </w:rPr>
        <w:t>,</w:t>
      </w:r>
      <w:r w:rsidRPr="00911AD9">
        <w:rPr>
          <w:i/>
          <w:lang w:val="en-US"/>
        </w:rPr>
        <w:t>pol…</w:t>
      </w:r>
      <w:r w:rsidRPr="00911AD9">
        <w:rPr>
          <w:lang w:val="en-US"/>
        </w:rPr>
        <w:t xml:space="preserve">], </w:t>
      </w:r>
      <w:r w:rsidRPr="00911AD9">
        <w:rPr>
          <w:i/>
          <w:lang w:val="en-US"/>
        </w:rPr>
        <w:t>options</w:t>
      </w:r>
      <w:r w:rsidRPr="00911AD9">
        <w:rPr>
          <w:lang w:val="en-US"/>
        </w:rPr>
        <w:t>).</w:t>
      </w:r>
    </w:p>
    <w:p w:rsidR="00611AE8" w:rsidRPr="00FD733B" w:rsidRDefault="00611AE8" w:rsidP="00FE23CB">
      <w:pPr>
        <w:pStyle w:val="31"/>
        <w:spacing w:before="100" w:beforeAutospacing="1" w:after="100" w:afterAutospacing="1"/>
        <w:contextualSpacing/>
        <w:rPr>
          <w:b/>
        </w:rPr>
      </w:pPr>
      <w:r>
        <w:lastRenderedPageBreak/>
        <w:t>Д</w:t>
      </w:r>
      <w:r w:rsidRPr="00D7431E">
        <w:t>вумерн</w:t>
      </w:r>
      <w:r>
        <w:t>ая</w:t>
      </w:r>
      <w:r w:rsidRPr="00D7431E">
        <w:t xml:space="preserve"> област</w:t>
      </w:r>
      <w:r>
        <w:t>ь</w:t>
      </w:r>
      <w:r w:rsidRPr="00D7431E">
        <w:t>, заданн</w:t>
      </w:r>
      <w:r>
        <w:t>ая</w:t>
      </w:r>
      <w:r w:rsidRPr="00D7431E">
        <w:t xml:space="preserve"> неравенствами</w:t>
      </w:r>
      <w:r w:rsidRPr="00FD733B">
        <w:t>.</w:t>
      </w:r>
    </w:p>
    <w:p w:rsidR="003815CC" w:rsidRDefault="00611AE8" w:rsidP="003815CC">
      <w:pPr>
        <w:spacing w:before="100" w:beforeAutospacing="1" w:after="100" w:afterAutospacing="1"/>
        <w:contextualSpacing/>
      </w:pPr>
      <w:r w:rsidRPr="00FD733B">
        <w:t>Если необходимо построить двумерную область, заданную системой н</w:t>
      </w:r>
      <w:r w:rsidRPr="00FD733B">
        <w:t>е</w:t>
      </w:r>
      <w:r w:rsidRPr="00FD733B">
        <w:t xml:space="preserve">равенств </w:t>
      </w:r>
      <w:r w:rsidRPr="00D7431E">
        <w:rPr>
          <w:position w:val="-12"/>
        </w:rPr>
        <w:object w:dxaOrig="4599" w:dyaOrig="380">
          <v:shape id="_x0000_i1788" type="#_x0000_t75" style="width:229.9pt;height:17.35pt" o:ole="" fillcolor="window">
            <v:imagedata r:id="rId1536" o:title=""/>
          </v:shape>
          <o:OLEObject Type="Embed" ProgID="Equation.DSMT4" ShapeID="_x0000_i1788" DrawAspect="Content" ObjectID="_1597652968" r:id="rId1537"/>
        </w:object>
      </w:r>
      <w:r w:rsidRPr="00FD733B">
        <w:t>, то для этого можно использ</w:t>
      </w:r>
      <w:r w:rsidRPr="00FD733B">
        <w:t>о</w:t>
      </w:r>
      <w:r w:rsidRPr="00FD733B">
        <w:t xml:space="preserve">вать команду </w:t>
      </w:r>
      <w:r w:rsidRPr="00911AD9">
        <w:rPr>
          <w:i/>
        </w:rPr>
        <w:t>inequal</w:t>
      </w:r>
      <w:r w:rsidRPr="00FD733B">
        <w:t xml:space="preserve"> из пакета </w:t>
      </w:r>
      <w:r w:rsidRPr="00911AD9">
        <w:rPr>
          <w:i/>
        </w:rPr>
        <w:t>plots</w:t>
      </w:r>
      <w:r w:rsidRPr="00FD733B">
        <w:t xml:space="preserve">. В команде </w:t>
      </w:r>
      <w:r w:rsidRPr="00911AD9">
        <w:rPr>
          <w:i/>
        </w:rPr>
        <w:t>inequal</w:t>
      </w:r>
      <w:r w:rsidRPr="00D7431E">
        <w:t>({</w:t>
      </w:r>
      <w:r w:rsidRPr="00911AD9">
        <w:rPr>
          <w:i/>
        </w:rPr>
        <w:t>f</w:t>
      </w:r>
      <w:r w:rsidRPr="00911AD9">
        <w:rPr>
          <w:vertAlign w:val="subscript"/>
        </w:rPr>
        <w:t>1</w:t>
      </w:r>
      <w:r w:rsidRPr="00D7431E">
        <w:t>(</w:t>
      </w:r>
      <w:r w:rsidRPr="00911AD9">
        <w:rPr>
          <w:i/>
        </w:rPr>
        <w:t>x</w:t>
      </w:r>
      <w:r w:rsidRPr="00D7431E">
        <w:t>,</w:t>
      </w:r>
      <w:r w:rsidRPr="00911AD9">
        <w:rPr>
          <w:i/>
        </w:rPr>
        <w:t>y</w:t>
      </w:r>
      <w:r w:rsidRPr="00D7431E">
        <w:t>)&gt;</w:t>
      </w:r>
      <w:r w:rsidRPr="00911AD9">
        <w:rPr>
          <w:i/>
        </w:rPr>
        <w:t>c</w:t>
      </w:r>
      <w:r w:rsidRPr="00911AD9">
        <w:rPr>
          <w:vertAlign w:val="subscript"/>
        </w:rPr>
        <w:t>1</w:t>
      </w:r>
      <w:r w:rsidRPr="00D7431E">
        <w:t>,…,</w:t>
      </w:r>
      <w:r w:rsidRPr="00911AD9">
        <w:rPr>
          <w:i/>
        </w:rPr>
        <w:t>f</w:t>
      </w:r>
      <w:r w:rsidRPr="00911AD9">
        <w:rPr>
          <w:vertAlign w:val="subscript"/>
        </w:rPr>
        <w:t>n</w:t>
      </w:r>
      <w:r w:rsidRPr="00D7431E">
        <w:t>(</w:t>
      </w:r>
      <w:r w:rsidRPr="00911AD9">
        <w:rPr>
          <w:i/>
        </w:rPr>
        <w:t>x</w:t>
      </w:r>
      <w:r w:rsidRPr="00D7431E">
        <w:t>,</w:t>
      </w:r>
      <w:r w:rsidRPr="00911AD9">
        <w:rPr>
          <w:i/>
        </w:rPr>
        <w:t>y</w:t>
      </w:r>
      <w:r w:rsidRPr="00D7431E">
        <w:t>)&gt;</w:t>
      </w:r>
      <w:r w:rsidRPr="00911AD9">
        <w:rPr>
          <w:i/>
        </w:rPr>
        <w:t>c</w:t>
      </w:r>
      <w:r w:rsidRPr="00911AD9">
        <w:rPr>
          <w:i/>
          <w:vertAlign w:val="subscript"/>
        </w:rPr>
        <w:t>n</w:t>
      </w:r>
      <w:r w:rsidRPr="00D7431E">
        <w:t xml:space="preserve">}, </w:t>
      </w:r>
      <w:r w:rsidRPr="00911AD9">
        <w:rPr>
          <w:i/>
        </w:rPr>
        <w:t>x</w:t>
      </w:r>
      <w:r w:rsidRPr="00D7431E">
        <w:t>=</w:t>
      </w:r>
      <w:r w:rsidRPr="00911AD9">
        <w:rPr>
          <w:i/>
          <w:lang w:val="en-US"/>
        </w:rPr>
        <w:t>a</w:t>
      </w:r>
      <w:r w:rsidRPr="00911AD9">
        <w:rPr>
          <w:i/>
        </w:rPr>
        <w:t>..</w:t>
      </w:r>
      <w:r w:rsidRPr="00911AD9">
        <w:rPr>
          <w:i/>
          <w:lang w:val="en-US"/>
        </w:rPr>
        <w:t>b</w:t>
      </w:r>
      <w:r w:rsidRPr="00D7431E">
        <w:t xml:space="preserve">, </w:t>
      </w:r>
      <w:r w:rsidRPr="00911AD9">
        <w:rPr>
          <w:i/>
        </w:rPr>
        <w:t>y</w:t>
      </w:r>
      <w:r w:rsidRPr="00D7431E">
        <w:t>=</w:t>
      </w:r>
      <w:r w:rsidRPr="00911AD9">
        <w:rPr>
          <w:i/>
          <w:lang w:val="en-US"/>
        </w:rPr>
        <w:t>c</w:t>
      </w:r>
      <w:r w:rsidRPr="00D7431E">
        <w:t>..</w:t>
      </w:r>
      <w:r w:rsidRPr="00911AD9">
        <w:rPr>
          <w:i/>
          <w:lang w:val="en-US"/>
        </w:rPr>
        <w:t>d</w:t>
      </w:r>
      <w:r w:rsidRPr="00D7431E">
        <w:t xml:space="preserve">, </w:t>
      </w:r>
      <w:r w:rsidRPr="00911AD9">
        <w:rPr>
          <w:i/>
        </w:rPr>
        <w:t>options</w:t>
      </w:r>
      <w:r w:rsidRPr="00D7431E">
        <w:t>)</w:t>
      </w:r>
      <w:r w:rsidRPr="00FD733B">
        <w:t xml:space="preserve"> в фигурных скобках указывается система неравенств, о</w:t>
      </w:r>
      <w:r w:rsidRPr="00FD733B">
        <w:t>п</w:t>
      </w:r>
      <w:r w:rsidRPr="00FD733B">
        <w:t xml:space="preserve">ределяющих область, затем </w:t>
      </w:r>
      <w:r>
        <w:t>диапазон изменения переменных</w:t>
      </w:r>
      <w:r w:rsidRPr="00FD733B">
        <w:t xml:space="preserve"> и </w:t>
      </w:r>
      <w:r>
        <w:t xml:space="preserve">дополнительные </w:t>
      </w:r>
      <w:r w:rsidRPr="00FD733B">
        <w:t xml:space="preserve">параметры. </w:t>
      </w:r>
      <w:r w:rsidR="003815CC">
        <w:t>С их помощью можно</w:t>
      </w:r>
      <w:r w:rsidRPr="00FD733B">
        <w:t xml:space="preserve"> регулир</w:t>
      </w:r>
      <w:r w:rsidR="003815CC">
        <w:t>овать</w:t>
      </w:r>
      <w:r w:rsidRPr="00FD733B">
        <w:t xml:space="preserve"> цвет открытых и закрытых гр</w:t>
      </w:r>
      <w:r w:rsidRPr="00FD733B">
        <w:t>а</w:t>
      </w:r>
      <w:r w:rsidRPr="00FD733B">
        <w:t>ниц, внешней и внутренней областей, а также толщину ли</w:t>
      </w:r>
      <w:r>
        <w:t>ний границ</w:t>
      </w:r>
      <w:r w:rsidR="003815CC">
        <w:t>. Н</w:t>
      </w:r>
      <w:r>
        <w:t>апр</w:t>
      </w:r>
      <w:r>
        <w:t>и</w:t>
      </w:r>
      <w:r>
        <w:t xml:space="preserve">мер: </w:t>
      </w:r>
    </w:p>
    <w:p w:rsidR="003815CC" w:rsidRDefault="003815CC" w:rsidP="003815CC">
      <w:pPr>
        <w:spacing w:before="100" w:beforeAutospacing="1" w:after="100" w:afterAutospacing="1"/>
        <w:ind w:firstLine="0"/>
        <w:contextualSpacing/>
      </w:pPr>
      <w:r>
        <w:t>-</w:t>
      </w:r>
      <w:r w:rsidR="00611AE8" w:rsidRPr="00911AD9">
        <w:rPr>
          <w:i/>
        </w:rPr>
        <w:t>optionsfeasible</w:t>
      </w:r>
      <w:r w:rsidR="00611AE8" w:rsidRPr="00D7431E">
        <w:t>=</w:t>
      </w:r>
      <w:r w:rsidR="00611AE8" w:rsidRPr="005060F1">
        <w:t>[</w:t>
      </w:r>
      <w:r w:rsidR="00611AE8" w:rsidRPr="00911AD9">
        <w:rPr>
          <w:i/>
        </w:rPr>
        <w:t>color</w:t>
      </w:r>
      <w:r w:rsidR="00611AE8" w:rsidRPr="00D7431E">
        <w:t>=</w:t>
      </w:r>
      <w:r w:rsidR="00611AE8" w:rsidRPr="00911AD9">
        <w:rPr>
          <w:i/>
        </w:rPr>
        <w:t>red</w:t>
      </w:r>
      <w:r w:rsidR="00611AE8" w:rsidRPr="005060F1">
        <w:t>]</w:t>
      </w:r>
      <w:r w:rsidR="00611AE8" w:rsidRPr="00FD733B">
        <w:t xml:space="preserve"> – установка цвета внутренней области;</w:t>
      </w:r>
    </w:p>
    <w:p w:rsidR="003815CC" w:rsidRDefault="003815CC" w:rsidP="003815CC">
      <w:pPr>
        <w:spacing w:before="100" w:beforeAutospacing="1" w:after="100" w:afterAutospacing="1"/>
        <w:ind w:firstLine="0"/>
        <w:contextualSpacing/>
      </w:pPr>
      <w:r>
        <w:rPr>
          <w:i/>
        </w:rPr>
        <w:t>-</w:t>
      </w:r>
      <w:r w:rsidR="00611AE8" w:rsidRPr="00911AD9">
        <w:rPr>
          <w:i/>
        </w:rPr>
        <w:t>optionsexcluded</w:t>
      </w:r>
      <w:r w:rsidR="00611AE8" w:rsidRPr="00911AD9">
        <w:rPr>
          <w:b/>
        </w:rPr>
        <w:t>=</w:t>
      </w:r>
      <w:r w:rsidR="00611AE8" w:rsidRPr="005060F1">
        <w:t>[</w:t>
      </w:r>
      <w:r w:rsidR="00611AE8" w:rsidRPr="00911AD9">
        <w:rPr>
          <w:i/>
        </w:rPr>
        <w:t>color</w:t>
      </w:r>
      <w:r w:rsidR="00611AE8" w:rsidRPr="005060F1">
        <w:t>=</w:t>
      </w:r>
      <w:r w:rsidR="00611AE8" w:rsidRPr="00911AD9">
        <w:rPr>
          <w:i/>
        </w:rPr>
        <w:t>yellow</w:t>
      </w:r>
      <w:r w:rsidR="00611AE8" w:rsidRPr="005060F1">
        <w:t>]</w:t>
      </w:r>
      <w:r w:rsidR="00611AE8">
        <w:t xml:space="preserve"> </w:t>
      </w:r>
      <w:r w:rsidR="00611AE8" w:rsidRPr="00FD733B">
        <w:t>– установка цвета внешней области;</w:t>
      </w:r>
    </w:p>
    <w:p w:rsidR="003815CC" w:rsidRDefault="003815CC" w:rsidP="003815CC">
      <w:pPr>
        <w:spacing w:before="100" w:beforeAutospacing="1" w:after="100" w:afterAutospacing="1"/>
        <w:ind w:firstLine="0"/>
        <w:contextualSpacing/>
      </w:pPr>
      <w:r>
        <w:t>-</w:t>
      </w:r>
      <w:r w:rsidR="00611AE8" w:rsidRPr="00911AD9">
        <w:rPr>
          <w:i/>
        </w:rPr>
        <w:t>optionsopen</w:t>
      </w:r>
      <w:r w:rsidR="00611AE8" w:rsidRPr="005060F1">
        <w:t>=[</w:t>
      </w:r>
      <w:r w:rsidR="00611AE8" w:rsidRPr="00911AD9">
        <w:rPr>
          <w:i/>
        </w:rPr>
        <w:t>color</w:t>
      </w:r>
      <w:r w:rsidR="00611AE8" w:rsidRPr="005060F1">
        <w:t>=</w:t>
      </w:r>
      <w:r w:rsidR="00611AE8" w:rsidRPr="00911AD9">
        <w:rPr>
          <w:i/>
        </w:rPr>
        <w:t>blue</w:t>
      </w:r>
      <w:r w:rsidR="00611AE8" w:rsidRPr="005060F1">
        <w:t xml:space="preserve">, </w:t>
      </w:r>
      <w:r w:rsidR="00611AE8" w:rsidRPr="00911AD9">
        <w:rPr>
          <w:i/>
        </w:rPr>
        <w:t>thickness</w:t>
      </w:r>
      <w:r w:rsidR="00611AE8" w:rsidRPr="005060F1">
        <w:t>=2]</w:t>
      </w:r>
      <w:r w:rsidR="00611AE8">
        <w:t xml:space="preserve"> </w:t>
      </w:r>
      <w:r w:rsidR="00611AE8" w:rsidRPr="00FD733B">
        <w:t>– установка цвета и толщины линии о</w:t>
      </w:r>
      <w:r w:rsidR="00611AE8" w:rsidRPr="00FD733B">
        <w:t>т</w:t>
      </w:r>
      <w:r w:rsidR="00611AE8" w:rsidRPr="00FD733B">
        <w:t>крытой границы;</w:t>
      </w:r>
    </w:p>
    <w:p w:rsidR="00611AE8" w:rsidRPr="00FD733B" w:rsidRDefault="003815CC" w:rsidP="003815CC">
      <w:pPr>
        <w:spacing w:before="100" w:beforeAutospacing="1" w:after="100" w:afterAutospacing="1"/>
        <w:ind w:firstLine="0"/>
        <w:contextualSpacing/>
      </w:pPr>
      <w:r>
        <w:rPr>
          <w:i/>
        </w:rPr>
        <w:t>-</w:t>
      </w:r>
      <w:r w:rsidR="00611AE8" w:rsidRPr="00911AD9">
        <w:rPr>
          <w:i/>
        </w:rPr>
        <w:t>optionsclosed</w:t>
      </w:r>
      <w:r w:rsidR="00611AE8" w:rsidRPr="005060F1">
        <w:t>=[</w:t>
      </w:r>
      <w:r w:rsidR="00611AE8" w:rsidRPr="00911AD9">
        <w:rPr>
          <w:i/>
        </w:rPr>
        <w:t>color</w:t>
      </w:r>
      <w:r w:rsidR="00611AE8" w:rsidRPr="005060F1">
        <w:t>=</w:t>
      </w:r>
      <w:r w:rsidR="00611AE8" w:rsidRPr="00911AD9">
        <w:rPr>
          <w:i/>
        </w:rPr>
        <w:t>green</w:t>
      </w:r>
      <w:r w:rsidR="00611AE8" w:rsidRPr="005060F1">
        <w:t>,</w:t>
      </w:r>
      <w:r w:rsidR="00611AE8" w:rsidRPr="00911AD9">
        <w:rPr>
          <w:i/>
        </w:rPr>
        <w:t>thickness</w:t>
      </w:r>
      <w:r w:rsidR="00611AE8" w:rsidRPr="005060F1">
        <w:t>=3]</w:t>
      </w:r>
      <w:r w:rsidR="00611AE8">
        <w:t xml:space="preserve"> </w:t>
      </w:r>
      <w:r w:rsidR="00611AE8" w:rsidRPr="00FD733B">
        <w:t>– установка цвета и толщины линии з</w:t>
      </w:r>
      <w:r w:rsidR="00611AE8" w:rsidRPr="00FD733B">
        <w:t>а</w:t>
      </w:r>
      <w:r w:rsidR="00611AE8" w:rsidRPr="00FD733B">
        <w:t>крытой границы.</w:t>
      </w:r>
    </w:p>
    <w:p w:rsidR="00611AE8" w:rsidRPr="000E0567" w:rsidRDefault="00611AE8" w:rsidP="00FE23CB">
      <w:pPr>
        <w:pStyle w:val="31"/>
        <w:spacing w:before="100" w:beforeAutospacing="1" w:after="100" w:afterAutospacing="1"/>
        <w:contextualSpacing/>
        <w:rPr>
          <w:b/>
        </w:rPr>
      </w:pPr>
      <w:r>
        <w:t>Гра</w:t>
      </w:r>
      <w:r w:rsidRPr="005060F1">
        <w:t xml:space="preserve">фик </w:t>
      </w:r>
      <w:r w:rsidRPr="007071B4">
        <w:t xml:space="preserve">заданной явно </w:t>
      </w:r>
      <w:r>
        <w:t>поверхности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5060F1">
        <w:t xml:space="preserve">График функции </w:t>
      </w:r>
      <w:r w:rsidRPr="006D0202">
        <w:rPr>
          <w:position w:val="-12"/>
        </w:rPr>
        <w:object w:dxaOrig="1280" w:dyaOrig="360">
          <v:shape id="_x0000_i1789" type="#_x0000_t75" style="width:64.2pt;height:19.1pt" o:ole="" fillcolor="window">
            <v:imagedata r:id="rId1538" o:title=""/>
          </v:shape>
          <o:OLEObject Type="Embed" ProgID="Equation.DSMT4" ShapeID="_x0000_i1789" DrawAspect="Content" ObjectID="_1597652969" r:id="rId1539"/>
        </w:object>
      </w:r>
      <w:r w:rsidRPr="005060F1">
        <w:t xml:space="preserve"> можно</w:t>
      </w:r>
      <w:r>
        <w:t xml:space="preserve"> изобразить</w:t>
      </w:r>
      <w:r w:rsidRPr="005060F1">
        <w:t xml:space="preserve">, используя команду </w:t>
      </w:r>
      <w:r w:rsidRPr="00911AD9">
        <w:rPr>
          <w:i/>
        </w:rPr>
        <w:t>plot3d</w:t>
      </w:r>
      <w:r w:rsidRPr="006D0202">
        <w:t>(</w:t>
      </w:r>
      <w:r w:rsidRPr="00911AD9">
        <w:rPr>
          <w:i/>
        </w:rPr>
        <w:t>f</w:t>
      </w:r>
      <w:r w:rsidRPr="006D0202">
        <w:t>(</w:t>
      </w:r>
      <w:r w:rsidRPr="00911AD9">
        <w:rPr>
          <w:i/>
        </w:rPr>
        <w:t>x</w:t>
      </w:r>
      <w:r w:rsidRPr="006D0202">
        <w:t>,</w:t>
      </w:r>
      <w:r w:rsidRPr="00911AD9">
        <w:rPr>
          <w:i/>
        </w:rPr>
        <w:t>y</w:t>
      </w:r>
      <w:r w:rsidRPr="006D0202">
        <w:t xml:space="preserve">), </w:t>
      </w:r>
      <w:r w:rsidRPr="00911AD9">
        <w:rPr>
          <w:i/>
        </w:rPr>
        <w:t>x</w:t>
      </w:r>
      <w:r w:rsidRPr="006D0202">
        <w:t>=</w:t>
      </w:r>
      <w:r w:rsidRPr="00911AD9">
        <w:rPr>
          <w:i/>
          <w:lang w:val="en-US"/>
        </w:rPr>
        <w:t>a</w:t>
      </w:r>
      <w:r w:rsidRPr="00911AD9">
        <w:rPr>
          <w:i/>
        </w:rPr>
        <w:t>..</w:t>
      </w:r>
      <w:r w:rsidRPr="00911AD9">
        <w:rPr>
          <w:i/>
          <w:lang w:val="en-US"/>
        </w:rPr>
        <w:t>b</w:t>
      </w:r>
      <w:r w:rsidRPr="006D0202">
        <w:t xml:space="preserve">, </w:t>
      </w:r>
      <w:r w:rsidRPr="00911AD9">
        <w:rPr>
          <w:i/>
        </w:rPr>
        <w:t>y</w:t>
      </w:r>
      <w:r w:rsidRPr="006D0202">
        <w:t>=</w:t>
      </w:r>
      <w:r w:rsidRPr="00911AD9">
        <w:rPr>
          <w:i/>
          <w:lang w:val="en-US"/>
        </w:rPr>
        <w:t>c</w:t>
      </w:r>
      <w:r w:rsidRPr="00911AD9">
        <w:rPr>
          <w:i/>
        </w:rPr>
        <w:t>..</w:t>
      </w:r>
      <w:r w:rsidRPr="00911AD9">
        <w:rPr>
          <w:i/>
          <w:lang w:val="en-US"/>
        </w:rPr>
        <w:t>d</w:t>
      </w:r>
      <w:r w:rsidRPr="006D0202">
        <w:t xml:space="preserve">, </w:t>
      </w:r>
      <w:r w:rsidRPr="00911AD9">
        <w:rPr>
          <w:i/>
        </w:rPr>
        <w:t>options</w:t>
      </w:r>
      <w:r w:rsidRPr="006D0202">
        <w:t>).</w:t>
      </w:r>
      <w:r w:rsidRPr="005060F1">
        <w:t xml:space="preserve"> Параметры этой команды частично совп</w:t>
      </w:r>
      <w:r w:rsidRPr="005060F1">
        <w:t>а</w:t>
      </w:r>
      <w:r w:rsidRPr="005060F1">
        <w:t xml:space="preserve">дают с параметрами команды </w:t>
      </w:r>
      <w:r w:rsidRPr="00911AD9">
        <w:rPr>
          <w:i/>
        </w:rPr>
        <w:t>plot</w:t>
      </w:r>
      <w:r w:rsidRPr="005060F1">
        <w:t xml:space="preserve">. К часто используемым параметрам команды </w:t>
      </w:r>
      <w:r w:rsidRPr="00911AD9">
        <w:rPr>
          <w:i/>
        </w:rPr>
        <w:t>plot3d</w:t>
      </w:r>
      <w:r w:rsidRPr="005060F1">
        <w:t xml:space="preserve"> относится </w:t>
      </w:r>
      <w:r w:rsidRPr="00911AD9">
        <w:rPr>
          <w:i/>
        </w:rPr>
        <w:t>light</w:t>
      </w:r>
      <w:r w:rsidRPr="00911AD9">
        <w:rPr>
          <w:b/>
        </w:rPr>
        <w:t>=[</w:t>
      </w:r>
      <w:r w:rsidRPr="00911AD9">
        <w:rPr>
          <w:i/>
        </w:rPr>
        <w:t>angl</w:t>
      </w:r>
      <w:r w:rsidRPr="00B21FE2">
        <w:t>1</w:t>
      </w:r>
      <w:r w:rsidRPr="00911AD9">
        <w:rPr>
          <w:b/>
        </w:rPr>
        <w:t>,</w:t>
      </w:r>
      <w:r w:rsidRPr="00911AD9">
        <w:rPr>
          <w:i/>
        </w:rPr>
        <w:t>angl</w:t>
      </w:r>
      <w:r w:rsidRPr="00B21FE2">
        <w:t xml:space="preserve">2, </w:t>
      </w:r>
      <w:r w:rsidRPr="00911AD9">
        <w:rPr>
          <w:i/>
        </w:rPr>
        <w:t>c</w:t>
      </w:r>
      <w:r w:rsidRPr="00B21FE2">
        <w:t xml:space="preserve">1, </w:t>
      </w:r>
      <w:r w:rsidRPr="00911AD9">
        <w:rPr>
          <w:i/>
        </w:rPr>
        <w:t>c</w:t>
      </w:r>
      <w:r w:rsidRPr="00B21FE2">
        <w:t>2, c3</w:t>
      </w:r>
      <w:r w:rsidRPr="00911AD9">
        <w:rPr>
          <w:b/>
        </w:rPr>
        <w:t>]</w:t>
      </w:r>
      <w:r w:rsidRPr="005060F1">
        <w:t xml:space="preserve"> – задание подсветки поверхности, создаваемой источником света из точки со сферическими координатами (</w:t>
      </w:r>
      <w:r w:rsidRPr="00911AD9">
        <w:rPr>
          <w:i/>
        </w:rPr>
        <w:t>angl1</w:t>
      </w:r>
      <w:r w:rsidRPr="005060F1">
        <w:t xml:space="preserve">, </w:t>
      </w:r>
      <w:r w:rsidRPr="00911AD9">
        <w:rPr>
          <w:i/>
        </w:rPr>
        <w:t>angl2</w:t>
      </w:r>
      <w:r w:rsidRPr="005060F1">
        <w:t>). Цвет определяется долями красного (</w:t>
      </w:r>
      <w:r w:rsidRPr="00911AD9">
        <w:rPr>
          <w:i/>
        </w:rPr>
        <w:t>c</w:t>
      </w:r>
      <w:r w:rsidRPr="007071B4">
        <w:t>1</w:t>
      </w:r>
      <w:r w:rsidRPr="005060F1">
        <w:t>), зеленого (</w:t>
      </w:r>
      <w:r w:rsidRPr="00911AD9">
        <w:rPr>
          <w:i/>
        </w:rPr>
        <w:t>c</w:t>
      </w:r>
      <w:r w:rsidRPr="007071B4">
        <w:t>2</w:t>
      </w:r>
      <w:r w:rsidRPr="005060F1">
        <w:t>) и синего (</w:t>
      </w:r>
      <w:r w:rsidRPr="00911AD9">
        <w:rPr>
          <w:i/>
        </w:rPr>
        <w:t>c</w:t>
      </w:r>
      <w:r w:rsidRPr="007071B4">
        <w:t>3</w:t>
      </w:r>
      <w:r w:rsidRPr="005060F1">
        <w:t>) цв</w:t>
      </w:r>
      <w:r w:rsidRPr="005060F1">
        <w:t>е</w:t>
      </w:r>
      <w:r w:rsidRPr="005060F1">
        <w:t xml:space="preserve">тов, которые находятся в интервале [0,1]. </w:t>
      </w:r>
      <w:r>
        <w:t>Используя контекстное меню, можно регулировать стиль изображения, качество и тон заполнителя, линии уровня и т.д.</w:t>
      </w:r>
    </w:p>
    <w:p w:rsidR="00611AE8" w:rsidRDefault="00611AE8" w:rsidP="00FE23CB">
      <w:pPr>
        <w:pStyle w:val="31"/>
        <w:spacing w:before="100" w:beforeAutospacing="1" w:after="100" w:afterAutospacing="1"/>
        <w:contextualSpacing/>
      </w:pPr>
      <w:r>
        <w:lastRenderedPageBreak/>
        <w:t>Графики нескол</w:t>
      </w:r>
      <w:r w:rsidR="003815CC">
        <w:t>ьких явно заданных поверхностей</w:t>
      </w:r>
    </w:p>
    <w:p w:rsidR="00611AE8" w:rsidRPr="006349AC" w:rsidRDefault="00611AE8" w:rsidP="00FE23CB">
      <w:pPr>
        <w:spacing w:before="100" w:beforeAutospacing="1" w:after="100" w:afterAutospacing="1"/>
        <w:contextualSpacing/>
      </w:pPr>
      <w:r w:rsidRPr="006349AC">
        <w:t xml:space="preserve">Для построения нескольких графиков в одной системе координат можно использовать следующий формат команды </w:t>
      </w:r>
      <w:r w:rsidRPr="00911AD9">
        <w:rPr>
          <w:i/>
          <w:lang w:val="en-US"/>
        </w:rPr>
        <w:t>plot</w:t>
      </w:r>
      <w:r w:rsidRPr="00911AD9">
        <w:rPr>
          <w:i/>
        </w:rPr>
        <w:t>3</w:t>
      </w:r>
      <w:r w:rsidRPr="00911AD9">
        <w:rPr>
          <w:i/>
          <w:lang w:val="en-US"/>
        </w:rPr>
        <w:t>d</w:t>
      </w:r>
      <w:r w:rsidRPr="006349AC">
        <w:t xml:space="preserve"> и ее параметров: </w:t>
      </w:r>
      <w:r w:rsidRPr="00911AD9">
        <w:rPr>
          <w:i/>
          <w:lang w:val="en-US"/>
        </w:rPr>
        <w:t>plot</w:t>
      </w:r>
      <w:r w:rsidRPr="00911AD9">
        <w:rPr>
          <w:i/>
        </w:rPr>
        <w:t>3</w:t>
      </w:r>
      <w:r w:rsidRPr="00911AD9">
        <w:rPr>
          <w:i/>
          <w:lang w:val="en-US"/>
        </w:rPr>
        <w:t>d</w:t>
      </w:r>
      <w:r w:rsidRPr="006349AC">
        <w:t>([</w:t>
      </w:r>
      <w:r w:rsidRPr="00911AD9">
        <w:rPr>
          <w:i/>
          <w:lang w:val="en-US"/>
        </w:rPr>
        <w:t>z</w:t>
      </w:r>
      <w:r w:rsidRPr="00911AD9">
        <w:rPr>
          <w:vertAlign w:val="subscript"/>
        </w:rPr>
        <w:t>1</w:t>
      </w:r>
      <w:r w:rsidRPr="006349AC">
        <w:t>(</w:t>
      </w:r>
      <w:r w:rsidRPr="00911AD9">
        <w:rPr>
          <w:i/>
          <w:lang w:val="en-US"/>
        </w:rPr>
        <w:t>x</w:t>
      </w:r>
      <w:r w:rsidRPr="006349AC">
        <w:t>,</w:t>
      </w:r>
      <w:r w:rsidRPr="00911AD9">
        <w:rPr>
          <w:i/>
          <w:lang w:val="en-US"/>
        </w:rPr>
        <w:t>y</w:t>
      </w:r>
      <w:r w:rsidRPr="006349AC">
        <w:t xml:space="preserve">),…, </w:t>
      </w:r>
      <w:r w:rsidRPr="00911AD9">
        <w:rPr>
          <w:i/>
          <w:lang w:val="en-US"/>
        </w:rPr>
        <w:t>z</w:t>
      </w:r>
      <w:r w:rsidRPr="00911AD9">
        <w:rPr>
          <w:i/>
          <w:vertAlign w:val="subscript"/>
          <w:lang w:val="en-US"/>
        </w:rPr>
        <w:t>k</w:t>
      </w:r>
      <w:r w:rsidRPr="006349AC">
        <w:t>(</w:t>
      </w:r>
      <w:r w:rsidRPr="00911AD9">
        <w:rPr>
          <w:i/>
          <w:lang w:val="en-US"/>
        </w:rPr>
        <w:t>x</w:t>
      </w:r>
      <w:r w:rsidRPr="006349AC">
        <w:t>,</w:t>
      </w:r>
      <w:r w:rsidRPr="00911AD9">
        <w:rPr>
          <w:i/>
          <w:lang w:val="en-US"/>
        </w:rPr>
        <w:t>y</w:t>
      </w:r>
      <w:r w:rsidRPr="006349AC">
        <w:t xml:space="preserve">)], </w:t>
      </w:r>
      <w:r w:rsidRPr="00911AD9">
        <w:rPr>
          <w:i/>
          <w:lang w:val="en-US"/>
        </w:rPr>
        <w:t>x</w:t>
      </w:r>
      <w:r w:rsidRPr="006349AC">
        <w:t>=</w:t>
      </w:r>
      <w:r w:rsidRPr="00911AD9">
        <w:rPr>
          <w:i/>
          <w:lang w:val="en-US"/>
        </w:rPr>
        <w:t>a</w:t>
      </w:r>
      <w:r w:rsidRPr="006349AC">
        <w:t>..</w:t>
      </w:r>
      <w:r w:rsidRPr="00911AD9">
        <w:rPr>
          <w:i/>
          <w:lang w:val="en-US"/>
        </w:rPr>
        <w:t>b</w:t>
      </w:r>
      <w:r w:rsidRPr="006349AC">
        <w:t>,</w:t>
      </w:r>
      <w:r w:rsidRPr="00911AD9">
        <w:rPr>
          <w:i/>
          <w:lang w:val="en-US"/>
        </w:rPr>
        <w:t>y</w:t>
      </w:r>
      <w:r w:rsidRPr="006349AC">
        <w:t>=</w:t>
      </w:r>
      <w:r w:rsidRPr="00911AD9">
        <w:rPr>
          <w:i/>
          <w:lang w:val="en-US"/>
        </w:rPr>
        <w:t>c</w:t>
      </w:r>
      <w:r w:rsidRPr="006349AC">
        <w:t>..</w:t>
      </w:r>
      <w:r w:rsidRPr="00911AD9">
        <w:rPr>
          <w:i/>
          <w:lang w:val="en-US"/>
        </w:rPr>
        <w:t>d</w:t>
      </w:r>
      <w:r w:rsidRPr="006349AC">
        <w:t xml:space="preserve">, </w:t>
      </w:r>
      <w:r w:rsidRPr="00911AD9">
        <w:rPr>
          <w:i/>
          <w:lang w:val="en-US"/>
        </w:rPr>
        <w:t>options</w:t>
      </w:r>
      <w:r w:rsidRPr="006349AC">
        <w:t>). Ввод выражений для функций и значения параметров осуществляется как список.</w:t>
      </w:r>
    </w:p>
    <w:p w:rsidR="00611AE8" w:rsidRDefault="007A56E4" w:rsidP="007A56E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rPr>
          <w:lang w:val="en-US"/>
        </w:rPr>
        <w:t>&gt;</w:t>
      </w:r>
      <w:r w:rsidR="00611AE8">
        <w:rPr>
          <w:noProof/>
        </w:rPr>
        <w:drawing>
          <wp:inline distT="0" distB="0" distL="0" distR="0">
            <wp:extent cx="3414465" cy="239146"/>
            <wp:effectExtent l="0" t="0" r="0" b="0"/>
            <wp:docPr id="13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5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7144" cy="2519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6349AC" w:rsidRDefault="00611AE8" w:rsidP="007A56E4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2321035" cy="2321035"/>
            <wp:effectExtent l="19050" t="0" r="3065" b="0"/>
            <wp:docPr id="137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5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9475" cy="2319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DB6491" w:rsidRDefault="00611AE8" w:rsidP="00FE23CB">
      <w:pPr>
        <w:pStyle w:val="31"/>
        <w:spacing w:before="100" w:beforeAutospacing="1" w:after="100" w:afterAutospacing="1"/>
        <w:contextualSpacing/>
      </w:pPr>
      <w:r w:rsidRPr="00DB6491">
        <w:t>График параметрически</w:t>
      </w:r>
      <w:r>
        <w:t xml:space="preserve"> </w:t>
      </w:r>
      <w:r w:rsidR="00D6009C">
        <w:t>заданной поверхности</w:t>
      </w:r>
    </w:p>
    <w:p w:rsidR="00611AE8" w:rsidRPr="00911AD9" w:rsidRDefault="00611AE8" w:rsidP="00FE23CB">
      <w:pPr>
        <w:spacing w:before="100" w:beforeAutospacing="1" w:after="100" w:afterAutospacing="1"/>
        <w:contextualSpacing/>
        <w:rPr>
          <w:b/>
          <w:u w:val="single"/>
        </w:rPr>
      </w:pPr>
      <w:r w:rsidRPr="005060F1">
        <w:t>Если требуется построить поверхность, заданную параметрически</w:t>
      </w:r>
      <w:r>
        <w:t xml:space="preserve"> ура</w:t>
      </w:r>
      <w:r>
        <w:t>в</w:t>
      </w:r>
      <w:r>
        <w:t xml:space="preserve">нениями </w:t>
      </w:r>
      <w:r w:rsidRPr="00911AD9">
        <w:rPr>
          <w:i/>
        </w:rPr>
        <w:t>x</w:t>
      </w:r>
      <w:r w:rsidRPr="005060F1">
        <w:t>=</w:t>
      </w:r>
      <w:r w:rsidRPr="00911AD9">
        <w:rPr>
          <w:i/>
        </w:rPr>
        <w:t>x</w:t>
      </w:r>
      <w:r w:rsidRPr="005060F1">
        <w:t>(</w:t>
      </w:r>
      <w:r w:rsidRPr="00911AD9">
        <w:rPr>
          <w:i/>
        </w:rPr>
        <w:t>u</w:t>
      </w:r>
      <w:r w:rsidRPr="005060F1">
        <w:t>,</w:t>
      </w:r>
      <w:r w:rsidRPr="00911AD9">
        <w:rPr>
          <w:i/>
        </w:rPr>
        <w:t>v</w:t>
      </w:r>
      <w:r w:rsidRPr="005060F1">
        <w:t xml:space="preserve">), </w:t>
      </w:r>
      <w:r w:rsidRPr="00911AD9">
        <w:rPr>
          <w:i/>
        </w:rPr>
        <w:t>y</w:t>
      </w:r>
      <w:r w:rsidRPr="005060F1">
        <w:t>=</w:t>
      </w:r>
      <w:r w:rsidRPr="00911AD9">
        <w:rPr>
          <w:i/>
        </w:rPr>
        <w:t>y</w:t>
      </w:r>
      <w:r w:rsidRPr="005060F1">
        <w:t>(</w:t>
      </w:r>
      <w:r w:rsidRPr="00911AD9">
        <w:rPr>
          <w:i/>
        </w:rPr>
        <w:t>u</w:t>
      </w:r>
      <w:r w:rsidRPr="005060F1">
        <w:t>,</w:t>
      </w:r>
      <w:r w:rsidRPr="00911AD9">
        <w:rPr>
          <w:i/>
        </w:rPr>
        <w:t>v</w:t>
      </w:r>
      <w:r w:rsidRPr="005060F1">
        <w:t xml:space="preserve">), </w:t>
      </w:r>
      <w:r w:rsidRPr="00911AD9">
        <w:rPr>
          <w:i/>
        </w:rPr>
        <w:t>z</w:t>
      </w:r>
      <w:r w:rsidRPr="005060F1">
        <w:t>=</w:t>
      </w:r>
      <w:r w:rsidRPr="00911AD9">
        <w:rPr>
          <w:i/>
        </w:rPr>
        <w:t>z</w:t>
      </w:r>
      <w:r w:rsidRPr="005060F1">
        <w:t>(</w:t>
      </w:r>
      <w:r w:rsidRPr="00911AD9">
        <w:rPr>
          <w:i/>
        </w:rPr>
        <w:t>u</w:t>
      </w:r>
      <w:r w:rsidRPr="005060F1">
        <w:t>,</w:t>
      </w:r>
      <w:r w:rsidRPr="00911AD9">
        <w:rPr>
          <w:i/>
        </w:rPr>
        <w:t>v</w:t>
      </w:r>
      <w:r w:rsidRPr="005060F1">
        <w:t>), то эти функции перечисляются в квадра</w:t>
      </w:r>
      <w:r>
        <w:t>т</w:t>
      </w:r>
      <w:r w:rsidRPr="005060F1">
        <w:t xml:space="preserve">ных скобках в команде: </w:t>
      </w:r>
      <w:r w:rsidRPr="00911AD9">
        <w:rPr>
          <w:i/>
        </w:rPr>
        <w:t>plot3d</w:t>
      </w:r>
      <w:r w:rsidRPr="00DB6491">
        <w:t>([</w:t>
      </w:r>
      <w:r w:rsidRPr="00911AD9">
        <w:rPr>
          <w:i/>
        </w:rPr>
        <w:t>x</w:t>
      </w:r>
      <w:r w:rsidRPr="00DB6491">
        <w:t>(</w:t>
      </w:r>
      <w:r w:rsidRPr="00911AD9">
        <w:rPr>
          <w:i/>
        </w:rPr>
        <w:t>u</w:t>
      </w:r>
      <w:r w:rsidRPr="00DB6491">
        <w:t>,</w:t>
      </w:r>
      <w:r w:rsidRPr="00911AD9">
        <w:rPr>
          <w:i/>
        </w:rPr>
        <w:t>v</w:t>
      </w:r>
      <w:r w:rsidRPr="00DB6491">
        <w:t xml:space="preserve">), </w:t>
      </w:r>
      <w:r w:rsidRPr="00911AD9">
        <w:rPr>
          <w:i/>
        </w:rPr>
        <w:t>y</w:t>
      </w:r>
      <w:r w:rsidRPr="00DB6491">
        <w:t>(</w:t>
      </w:r>
      <w:r w:rsidRPr="00911AD9">
        <w:rPr>
          <w:i/>
        </w:rPr>
        <w:t>u</w:t>
      </w:r>
      <w:r w:rsidRPr="00DB6491">
        <w:t>,</w:t>
      </w:r>
      <w:r w:rsidRPr="00911AD9">
        <w:rPr>
          <w:i/>
        </w:rPr>
        <w:t>v</w:t>
      </w:r>
      <w:r w:rsidRPr="00DB6491">
        <w:t xml:space="preserve">), </w:t>
      </w:r>
      <w:r w:rsidRPr="00911AD9">
        <w:rPr>
          <w:i/>
        </w:rPr>
        <w:t>z</w:t>
      </w:r>
      <w:r w:rsidRPr="00DB6491">
        <w:t>(</w:t>
      </w:r>
      <w:r w:rsidRPr="00911AD9">
        <w:rPr>
          <w:i/>
        </w:rPr>
        <w:t>u</w:t>
      </w:r>
      <w:r w:rsidRPr="00DB6491">
        <w:t>,</w:t>
      </w:r>
      <w:r w:rsidRPr="00911AD9">
        <w:rPr>
          <w:i/>
        </w:rPr>
        <w:t>v</w:t>
      </w:r>
      <w:r w:rsidRPr="00DB6491">
        <w:t xml:space="preserve">)], </w:t>
      </w:r>
      <w:r w:rsidRPr="00911AD9">
        <w:rPr>
          <w:i/>
        </w:rPr>
        <w:t>u</w:t>
      </w:r>
      <w:r w:rsidRPr="00DB6491">
        <w:t>=</w:t>
      </w:r>
      <w:r w:rsidRPr="00911AD9">
        <w:rPr>
          <w:i/>
          <w:lang w:val="en-US"/>
        </w:rPr>
        <w:t>a</w:t>
      </w:r>
      <w:r w:rsidRPr="00DB6491">
        <w:t>..</w:t>
      </w:r>
      <w:r w:rsidRPr="00911AD9">
        <w:rPr>
          <w:i/>
          <w:lang w:val="en-US"/>
        </w:rPr>
        <w:t>b</w:t>
      </w:r>
      <w:r w:rsidRPr="00DB6491">
        <w:t>, v=</w:t>
      </w:r>
      <w:r w:rsidRPr="00911AD9">
        <w:rPr>
          <w:i/>
          <w:lang w:val="en-US"/>
        </w:rPr>
        <w:t>c</w:t>
      </w:r>
      <w:r w:rsidRPr="00DB6491">
        <w:t>..</w:t>
      </w:r>
      <w:r w:rsidRPr="00911AD9">
        <w:rPr>
          <w:i/>
          <w:lang w:val="en-US"/>
        </w:rPr>
        <w:t>d</w:t>
      </w:r>
      <w:r w:rsidRPr="00DB6491">
        <w:t>).</w:t>
      </w:r>
    </w:p>
    <w:p w:rsidR="00611AE8" w:rsidRPr="006349AC" w:rsidRDefault="00611AE8" w:rsidP="00FE23CB">
      <w:pPr>
        <w:pStyle w:val="31"/>
        <w:spacing w:before="100" w:beforeAutospacing="1" w:after="100" w:afterAutospacing="1"/>
        <w:contextualSpacing/>
      </w:pPr>
      <w:r w:rsidRPr="006349AC">
        <w:t>Гра</w:t>
      </w:r>
      <w:r w:rsidR="00D6009C">
        <w:t>фик неявно заданной поверхности</w:t>
      </w:r>
    </w:p>
    <w:p w:rsidR="00611AE8" w:rsidRPr="005060F1" w:rsidRDefault="00611AE8" w:rsidP="00FE23CB">
      <w:pPr>
        <w:spacing w:before="100" w:beforeAutospacing="1" w:after="100" w:afterAutospacing="1"/>
        <w:contextualSpacing/>
      </w:pPr>
      <w:r w:rsidRPr="005060F1">
        <w:t xml:space="preserve">Трехмерный график поверхности, заданной неявно уравнением </w:t>
      </w:r>
      <w:r w:rsidRPr="006349AC">
        <w:rPr>
          <w:position w:val="-12"/>
        </w:rPr>
        <w:object w:dxaOrig="1520" w:dyaOrig="360">
          <v:shape id="_x0000_i1790" type="#_x0000_t75" style="width:77.2pt;height:19.1pt" o:ole="" fillcolor="window">
            <v:imagedata r:id="rId1542" o:title=""/>
          </v:shape>
          <o:OLEObject Type="Embed" ProgID="Equation.DSMT4" ShapeID="_x0000_i1790" DrawAspect="Content" ObjectID="_1597652970" r:id="rId1543"/>
        </w:object>
      </w:r>
      <w:r w:rsidRPr="005060F1">
        <w:t xml:space="preserve">, строится с помощью команды пакета </w:t>
      </w:r>
      <w:r w:rsidRPr="00911AD9">
        <w:rPr>
          <w:i/>
        </w:rPr>
        <w:t>plot</w:t>
      </w:r>
      <w:r w:rsidRPr="00911AD9">
        <w:rPr>
          <w:i/>
          <w:lang w:val="en-US"/>
        </w:rPr>
        <w:t>s</w:t>
      </w:r>
      <w:r w:rsidRPr="00315364">
        <w:t>:</w:t>
      </w:r>
      <w:r>
        <w:t xml:space="preserve"> </w:t>
      </w:r>
      <w:r w:rsidRPr="00911AD9">
        <w:rPr>
          <w:i/>
        </w:rPr>
        <w:t>implicitplot3d</w:t>
      </w:r>
      <w:r w:rsidRPr="00315364">
        <w:t>(</w:t>
      </w:r>
      <w:r w:rsidRPr="00911AD9">
        <w:rPr>
          <w:i/>
        </w:rPr>
        <w:t>F</w:t>
      </w:r>
      <w:r w:rsidRPr="00315364">
        <w:t>(</w:t>
      </w:r>
      <w:r w:rsidRPr="00911AD9">
        <w:rPr>
          <w:i/>
        </w:rPr>
        <w:t>x</w:t>
      </w:r>
      <w:r w:rsidRPr="00315364">
        <w:t>,</w:t>
      </w:r>
      <w:r w:rsidRPr="00911AD9">
        <w:rPr>
          <w:i/>
        </w:rPr>
        <w:t>y</w:t>
      </w:r>
      <w:r w:rsidRPr="00315364">
        <w:t>,</w:t>
      </w:r>
      <w:r w:rsidRPr="00911AD9">
        <w:rPr>
          <w:i/>
        </w:rPr>
        <w:t>z</w:t>
      </w:r>
      <w:r w:rsidRPr="00315364">
        <w:t xml:space="preserve">)=0, </w:t>
      </w:r>
      <w:r w:rsidRPr="00911AD9">
        <w:rPr>
          <w:i/>
        </w:rPr>
        <w:t>x</w:t>
      </w:r>
      <w:r w:rsidRPr="00315364">
        <w:t>=</w:t>
      </w:r>
      <w:r w:rsidRPr="00911AD9">
        <w:rPr>
          <w:i/>
          <w:lang w:val="en-US"/>
        </w:rPr>
        <w:t>a</w:t>
      </w:r>
      <w:r w:rsidRPr="00315364">
        <w:t>..</w:t>
      </w:r>
      <w:r w:rsidRPr="00911AD9">
        <w:rPr>
          <w:i/>
          <w:lang w:val="en-US"/>
        </w:rPr>
        <w:t>b</w:t>
      </w:r>
      <w:r w:rsidRPr="00315364">
        <w:t xml:space="preserve">, </w:t>
      </w:r>
      <w:r w:rsidRPr="00911AD9">
        <w:rPr>
          <w:i/>
        </w:rPr>
        <w:t>y</w:t>
      </w:r>
      <w:r w:rsidRPr="00315364">
        <w:t>=</w:t>
      </w:r>
      <w:r w:rsidRPr="00911AD9">
        <w:rPr>
          <w:i/>
          <w:lang w:val="en-US"/>
        </w:rPr>
        <w:t>c</w:t>
      </w:r>
      <w:r w:rsidRPr="00315364">
        <w:t>..</w:t>
      </w:r>
      <w:r w:rsidRPr="00911AD9">
        <w:rPr>
          <w:i/>
          <w:lang w:val="en-US"/>
        </w:rPr>
        <w:t>d</w:t>
      </w:r>
      <w:r w:rsidRPr="00315364">
        <w:t xml:space="preserve">, </w:t>
      </w:r>
      <w:r w:rsidRPr="00911AD9">
        <w:rPr>
          <w:i/>
        </w:rPr>
        <w:t>z</w:t>
      </w:r>
      <w:r>
        <w:t>=</w:t>
      </w:r>
      <w:r w:rsidRPr="00911AD9">
        <w:rPr>
          <w:i/>
          <w:lang w:val="en-US"/>
        </w:rPr>
        <w:t>e</w:t>
      </w:r>
      <w:r w:rsidRPr="00315364">
        <w:t>..</w:t>
      </w:r>
      <w:r w:rsidRPr="00911AD9">
        <w:rPr>
          <w:i/>
          <w:lang w:val="en-US"/>
        </w:rPr>
        <w:t>f</w:t>
      </w:r>
      <w:r w:rsidRPr="00315364">
        <w:t>),</w:t>
      </w:r>
      <w:r w:rsidRPr="005060F1">
        <w:t xml:space="preserve"> где указывается уравнение п</w:t>
      </w:r>
      <w:r w:rsidRPr="005060F1">
        <w:t>о</w:t>
      </w:r>
      <w:r w:rsidRPr="005060F1">
        <w:t xml:space="preserve">верхности </w:t>
      </w:r>
      <w:r w:rsidRPr="00315364">
        <w:rPr>
          <w:position w:val="-12"/>
        </w:rPr>
        <w:object w:dxaOrig="1520" w:dyaOrig="360">
          <v:shape id="_x0000_i1791" type="#_x0000_t75" style="width:75.45pt;height:19.1pt" o:ole="" fillcolor="window">
            <v:imagedata r:id="rId1544" o:title=""/>
          </v:shape>
          <o:OLEObject Type="Embed" ProgID="Equation.DSMT4" ShapeID="_x0000_i1791" DrawAspect="Content" ObjectID="_1597652971" r:id="rId1545"/>
        </w:object>
      </w:r>
      <w:r w:rsidRPr="005060F1">
        <w:t xml:space="preserve"> и размеры рисунка по координатным осям.</w:t>
      </w:r>
    </w:p>
    <w:p w:rsidR="00611AE8" w:rsidRPr="00315364" w:rsidRDefault="00D6009C" w:rsidP="00FE23CB">
      <w:pPr>
        <w:pStyle w:val="31"/>
        <w:spacing w:before="100" w:beforeAutospacing="1" w:after="100" w:afterAutospacing="1"/>
        <w:contextualSpacing/>
      </w:pPr>
      <w:r>
        <w:lastRenderedPageBreak/>
        <w:t>График пространственной кривой</w:t>
      </w:r>
    </w:p>
    <w:p w:rsidR="00611AE8" w:rsidRPr="005060F1" w:rsidRDefault="00611AE8" w:rsidP="00FE23CB">
      <w:pPr>
        <w:spacing w:before="100" w:beforeAutospacing="1" w:after="100" w:afterAutospacing="1"/>
        <w:contextualSpacing/>
      </w:pPr>
      <w:r w:rsidRPr="005060F1">
        <w:t xml:space="preserve">В пакете </w:t>
      </w:r>
      <w:r w:rsidRPr="00911AD9">
        <w:rPr>
          <w:i/>
        </w:rPr>
        <w:t>plot</w:t>
      </w:r>
      <w:r w:rsidRPr="00911AD9">
        <w:rPr>
          <w:i/>
          <w:lang w:val="en-US"/>
        </w:rPr>
        <w:t>s</w:t>
      </w:r>
      <w:r w:rsidRPr="00911AD9">
        <w:rPr>
          <w:i/>
        </w:rPr>
        <w:t xml:space="preserve"> </w:t>
      </w:r>
      <w:r w:rsidRPr="005060F1">
        <w:t xml:space="preserve">имеется команда </w:t>
      </w:r>
      <w:r w:rsidRPr="00911AD9">
        <w:rPr>
          <w:i/>
        </w:rPr>
        <w:t>spacecurve</w:t>
      </w:r>
      <w:r w:rsidRPr="005060F1">
        <w:t xml:space="preserve"> для построения пространс</w:t>
      </w:r>
      <w:r w:rsidRPr="005060F1">
        <w:t>т</w:t>
      </w:r>
      <w:r w:rsidRPr="005060F1">
        <w:t xml:space="preserve">венной кривой, заданной параметрически: </w:t>
      </w:r>
      <w:r w:rsidRPr="00315364">
        <w:rPr>
          <w:position w:val="-12"/>
        </w:rPr>
        <w:object w:dxaOrig="2820" w:dyaOrig="360">
          <v:shape id="_x0000_i1792" type="#_x0000_t75" style="width:142.25pt;height:19.1pt" o:ole="" fillcolor="window">
            <v:imagedata r:id="rId1546" o:title=""/>
          </v:shape>
          <o:OLEObject Type="Embed" ProgID="Equation.DSMT4" ShapeID="_x0000_i1792" DrawAspect="Content" ObjectID="_1597652972" r:id="rId1547"/>
        </w:object>
      </w:r>
      <w:r w:rsidRPr="005060F1">
        <w:t>.</w:t>
      </w:r>
      <w:r>
        <w:t xml:space="preserve"> Ее компак</w:t>
      </w:r>
      <w:r>
        <w:t>т</w:t>
      </w:r>
      <w:r>
        <w:t>ный формат</w:t>
      </w:r>
      <w:r w:rsidRPr="00315364">
        <w:t>:</w:t>
      </w:r>
      <w:r>
        <w:t xml:space="preserve"> </w:t>
      </w:r>
      <w:r w:rsidRPr="00911AD9">
        <w:rPr>
          <w:i/>
          <w:lang w:val="en-US"/>
        </w:rPr>
        <w:t>spacecurve</w:t>
      </w:r>
      <w:r w:rsidRPr="00315364">
        <w:t>([</w:t>
      </w:r>
      <w:r w:rsidRPr="00911AD9">
        <w:rPr>
          <w:i/>
          <w:lang w:val="en-US"/>
        </w:rPr>
        <w:t>x</w:t>
      </w:r>
      <w:r w:rsidRPr="00315364">
        <w:t>(</w:t>
      </w:r>
      <w:r w:rsidRPr="00911AD9">
        <w:rPr>
          <w:i/>
          <w:lang w:val="en-US"/>
        </w:rPr>
        <w:t>t</w:t>
      </w:r>
      <w:r w:rsidRPr="00315364">
        <w:t>),</w:t>
      </w:r>
      <w:r w:rsidRPr="00911AD9">
        <w:rPr>
          <w:i/>
          <w:lang w:val="en-US"/>
        </w:rPr>
        <w:t>y</w:t>
      </w:r>
      <w:r w:rsidRPr="00315364">
        <w:t>(</w:t>
      </w:r>
      <w:r w:rsidRPr="00911AD9">
        <w:rPr>
          <w:i/>
          <w:lang w:val="en-US"/>
        </w:rPr>
        <w:t>t</w:t>
      </w:r>
      <w:r w:rsidRPr="00315364">
        <w:t>),</w:t>
      </w:r>
      <w:r w:rsidRPr="00911AD9">
        <w:rPr>
          <w:i/>
          <w:lang w:val="en-US"/>
        </w:rPr>
        <w:t>z</w:t>
      </w:r>
      <w:r w:rsidRPr="00315364">
        <w:t>(</w:t>
      </w:r>
      <w:r w:rsidRPr="00911AD9">
        <w:rPr>
          <w:i/>
          <w:lang w:val="en-US"/>
        </w:rPr>
        <w:t>t</w:t>
      </w:r>
      <w:r w:rsidRPr="00315364">
        <w:t>)],</w:t>
      </w:r>
      <w:r w:rsidRPr="00911AD9">
        <w:rPr>
          <w:i/>
          <w:lang w:val="en-US"/>
        </w:rPr>
        <w:t>t</w:t>
      </w:r>
      <w:r w:rsidRPr="00315364">
        <w:t>=</w:t>
      </w:r>
      <w:r w:rsidRPr="00911AD9">
        <w:rPr>
          <w:i/>
          <w:lang w:val="en-US"/>
        </w:rPr>
        <w:t>a</w:t>
      </w:r>
      <w:r w:rsidRPr="00315364">
        <w:t>..</w:t>
      </w:r>
      <w:r w:rsidRPr="00911AD9">
        <w:rPr>
          <w:i/>
          <w:lang w:val="en-US"/>
        </w:rPr>
        <w:t>b</w:t>
      </w:r>
      <w:r w:rsidRPr="00315364">
        <w:t xml:space="preserve">, </w:t>
      </w:r>
      <w:r w:rsidRPr="00911AD9">
        <w:rPr>
          <w:i/>
          <w:lang w:val="en-US"/>
        </w:rPr>
        <w:t>options</w:t>
      </w:r>
      <w:r w:rsidRPr="00315364">
        <w:t>)</w:t>
      </w:r>
      <w:r>
        <w:t>.</w:t>
      </w:r>
    </w:p>
    <w:p w:rsidR="00611AE8" w:rsidRPr="002140C5" w:rsidRDefault="00611AE8" w:rsidP="00FE23CB">
      <w:pPr>
        <w:pStyle w:val="31"/>
        <w:spacing w:before="100" w:beforeAutospacing="1" w:after="100" w:afterAutospacing="1"/>
        <w:contextualSpacing/>
        <w:rPr>
          <w:b/>
        </w:rPr>
      </w:pPr>
      <w:r w:rsidRPr="002140C5">
        <w:t>Анимация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911AD9">
        <w:rPr>
          <w:i/>
        </w:rPr>
        <w:t xml:space="preserve">Maple </w:t>
      </w:r>
      <w:r w:rsidRPr="005060F1">
        <w:t xml:space="preserve">позволяет выводить на экран движущиеся изображения с помощью команд </w:t>
      </w:r>
      <w:r w:rsidRPr="00911AD9">
        <w:rPr>
          <w:i/>
        </w:rPr>
        <w:t xml:space="preserve">animate </w:t>
      </w:r>
      <w:r w:rsidRPr="005060F1">
        <w:t>(</w:t>
      </w:r>
      <w:r>
        <w:t xml:space="preserve">для </w:t>
      </w:r>
      <w:r w:rsidRPr="005060F1">
        <w:t>двумерн</w:t>
      </w:r>
      <w:r>
        <w:t>ого случая</w:t>
      </w:r>
      <w:r w:rsidRPr="005060F1">
        <w:t xml:space="preserve">) и </w:t>
      </w:r>
      <w:r w:rsidRPr="00911AD9">
        <w:rPr>
          <w:i/>
        </w:rPr>
        <w:t>animate3d</w:t>
      </w:r>
      <w:r w:rsidRPr="005060F1">
        <w:t xml:space="preserve"> (</w:t>
      </w:r>
      <w:r>
        <w:t xml:space="preserve">для </w:t>
      </w:r>
      <w:r w:rsidRPr="005060F1">
        <w:t>трехмерн</w:t>
      </w:r>
      <w:r>
        <w:t>ого случая</w:t>
      </w:r>
      <w:r w:rsidRPr="005060F1">
        <w:t xml:space="preserve">) из пакета </w:t>
      </w:r>
      <w:r w:rsidRPr="00911AD9">
        <w:rPr>
          <w:i/>
        </w:rPr>
        <w:t>plot</w:t>
      </w:r>
      <w:r w:rsidRPr="00911AD9">
        <w:rPr>
          <w:i/>
          <w:lang w:val="en-US"/>
        </w:rPr>
        <w:t>s</w:t>
      </w:r>
      <w:r w:rsidRPr="005060F1">
        <w:t xml:space="preserve">. </w:t>
      </w:r>
      <w:r>
        <w:t>Имеется в виду следующее: если некоторая функция зависит от дополнительного параметра (например, времени), эти команды позволяют сформировать совокупность кадров в диапазоне его изменения, а затем посл</w:t>
      </w:r>
      <w:r>
        <w:t>е</w:t>
      </w:r>
      <w:r>
        <w:t>довательно их отобразить друг за другом с определенной частотой. Для прои</w:t>
      </w:r>
      <w:r>
        <w:t>г</w:t>
      </w:r>
      <w:r>
        <w:t>рывания результата нужно выделить график, который появится после выполн</w:t>
      </w:r>
      <w:r>
        <w:t>е</w:t>
      </w:r>
      <w:r>
        <w:t>ния команды, и воспользоваться кнопками контекстной панели анимации или правой кнопкой мыши для вызова контекстного меню. Функции кнопок можно уточнить по всплывающим подсказкам, которые появляются при наведении на них указателя мыши.</w:t>
      </w:r>
    </w:p>
    <w:p w:rsidR="00611AE8" w:rsidRDefault="00611AE8" w:rsidP="00FE23CB">
      <w:pPr>
        <w:spacing w:before="100" w:beforeAutospacing="1" w:after="100" w:afterAutospacing="1"/>
        <w:contextualSpacing/>
      </w:pPr>
      <w:proofErr w:type="gramStart"/>
      <w:r>
        <w:t>Наиболее простой вариант создания объекта двумерной анимации – и</w:t>
      </w:r>
      <w:r>
        <w:t>с</w:t>
      </w:r>
      <w:r>
        <w:t xml:space="preserve">пользование команды со следующим синтаксисом: </w:t>
      </w:r>
      <w:r w:rsidRPr="00911AD9">
        <w:rPr>
          <w:i/>
          <w:lang w:val="en-US"/>
        </w:rPr>
        <w:t>animate</w:t>
      </w:r>
      <w:r w:rsidRPr="00B90CBC">
        <w:t>(</w:t>
      </w:r>
      <w:r w:rsidRPr="00911AD9">
        <w:rPr>
          <w:i/>
          <w:lang w:val="en-US"/>
        </w:rPr>
        <w:t>f</w:t>
      </w:r>
      <w:r w:rsidRPr="00B90CBC">
        <w:t>(</w:t>
      </w:r>
      <w:r w:rsidRPr="00911AD9">
        <w:rPr>
          <w:i/>
          <w:lang w:val="en-US"/>
        </w:rPr>
        <w:t>x</w:t>
      </w:r>
      <w:r w:rsidRPr="00911AD9">
        <w:rPr>
          <w:i/>
        </w:rPr>
        <w:t>,</w:t>
      </w:r>
      <w:r w:rsidRPr="00911AD9">
        <w:rPr>
          <w:i/>
          <w:lang w:val="en-US"/>
        </w:rPr>
        <w:t>t</w:t>
      </w:r>
      <w:r w:rsidRPr="00B90CBC">
        <w:t>)</w:t>
      </w:r>
      <w:r w:rsidRPr="00601F31">
        <w:t xml:space="preserve">, </w:t>
      </w:r>
      <w:r w:rsidRPr="00911AD9">
        <w:rPr>
          <w:i/>
          <w:lang w:val="en-US"/>
        </w:rPr>
        <w:t>x</w:t>
      </w:r>
      <w:r w:rsidRPr="00911AD9">
        <w:rPr>
          <w:i/>
        </w:rPr>
        <w:t>=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601F31">
        <w:t>..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2</w:t>
      </w:r>
      <w:r w:rsidRPr="00601F31">
        <w:t xml:space="preserve">, </w:t>
      </w:r>
      <w:r w:rsidRPr="00911AD9">
        <w:rPr>
          <w:i/>
          <w:lang w:val="en-US"/>
        </w:rPr>
        <w:t>t</w:t>
      </w:r>
      <w:r w:rsidRPr="00911AD9">
        <w:rPr>
          <w:i/>
        </w:rPr>
        <w:t>=</w:t>
      </w:r>
      <w:r w:rsidRPr="00911AD9">
        <w:rPr>
          <w:i/>
          <w:lang w:val="en-US"/>
        </w:rPr>
        <w:t>t</w:t>
      </w:r>
      <w:r w:rsidRPr="00911AD9">
        <w:rPr>
          <w:vertAlign w:val="subscript"/>
        </w:rPr>
        <w:t>1</w:t>
      </w:r>
      <w:r w:rsidRPr="00601F31">
        <w:t>..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t</w:t>
      </w:r>
      <w:r w:rsidRPr="00911AD9">
        <w:rPr>
          <w:vertAlign w:val="subscript"/>
        </w:rPr>
        <w:t>2</w:t>
      </w:r>
      <w:r w:rsidRPr="00601F31">
        <w:t xml:space="preserve">, </w:t>
      </w:r>
      <w:r w:rsidRPr="00911AD9">
        <w:rPr>
          <w:i/>
          <w:lang w:val="en-US"/>
        </w:rPr>
        <w:t>options</w:t>
      </w:r>
      <w:r w:rsidRPr="00601F31">
        <w:t>)</w:t>
      </w:r>
      <w:r>
        <w:t xml:space="preserve">, где </w:t>
      </w:r>
      <w:r w:rsidRPr="00911AD9">
        <w:rPr>
          <w:i/>
          <w:lang w:val="en-US"/>
        </w:rPr>
        <w:t>f</w:t>
      </w:r>
      <w:r w:rsidRPr="00601F31">
        <w:t>(</w:t>
      </w:r>
      <w:r w:rsidRPr="00911AD9">
        <w:rPr>
          <w:i/>
          <w:lang w:val="en-US"/>
        </w:rPr>
        <w:t>x</w:t>
      </w:r>
      <w:r w:rsidRPr="00911AD9">
        <w:rPr>
          <w:i/>
        </w:rPr>
        <w:t>,</w:t>
      </w:r>
      <w:r w:rsidRPr="00911AD9">
        <w:rPr>
          <w:i/>
          <w:lang w:val="en-US"/>
        </w:rPr>
        <w:t>t</w:t>
      </w:r>
      <w:r w:rsidRPr="00601F31">
        <w:t>)</w:t>
      </w:r>
      <w:r>
        <w:t xml:space="preserve"> – аналитическое выражение, явно задающее функцию </w:t>
      </w:r>
      <w:r w:rsidRPr="00911AD9">
        <w:rPr>
          <w:i/>
          <w:lang w:val="en-US"/>
        </w:rPr>
        <w:t>y</w:t>
      </w:r>
      <w:r w:rsidRPr="00911AD9">
        <w:rPr>
          <w:i/>
        </w:rPr>
        <w:t>=</w:t>
      </w:r>
      <w:r w:rsidRPr="00911AD9">
        <w:rPr>
          <w:i/>
          <w:lang w:val="en-US"/>
        </w:rPr>
        <w:t>f</w:t>
      </w:r>
      <w:r w:rsidRPr="00601F31">
        <w:t>(</w:t>
      </w:r>
      <w:r w:rsidRPr="00911AD9">
        <w:rPr>
          <w:i/>
          <w:lang w:val="en-US"/>
        </w:rPr>
        <w:t>x</w:t>
      </w:r>
      <w:r w:rsidRPr="00911AD9">
        <w:rPr>
          <w:i/>
        </w:rPr>
        <w:t>,</w:t>
      </w:r>
      <w:r w:rsidRPr="00911AD9">
        <w:rPr>
          <w:i/>
          <w:lang w:val="en-US"/>
        </w:rPr>
        <w:t>t</w:t>
      </w:r>
      <w:r w:rsidRPr="00601F31">
        <w:t>)</w:t>
      </w:r>
      <w:r>
        <w:t xml:space="preserve">, которая зависит от переменной </w:t>
      </w:r>
      <w:r w:rsidRPr="00911AD9">
        <w:rPr>
          <w:i/>
          <w:lang w:val="en-US"/>
        </w:rPr>
        <w:t>x</w:t>
      </w:r>
      <w:r w:rsidRPr="00601F31">
        <w:t xml:space="preserve"> </w:t>
      </w:r>
      <w:r>
        <w:t>и</w:t>
      </w:r>
      <w:r w:rsidRPr="00911AD9">
        <w:rPr>
          <w:i/>
        </w:rPr>
        <w:t xml:space="preserve"> </w:t>
      </w:r>
      <w:r>
        <w:t xml:space="preserve">параметра </w:t>
      </w:r>
      <w:r w:rsidRPr="00911AD9">
        <w:rPr>
          <w:i/>
          <w:lang w:val="en-US"/>
        </w:rPr>
        <w:t>t</w:t>
      </w:r>
      <w:r>
        <w:t>;</w:t>
      </w:r>
      <w:r w:rsidRPr="00601F31">
        <w:t xml:space="preserve"> </w:t>
      </w:r>
      <w:r w:rsidRPr="00911AD9">
        <w:rPr>
          <w:i/>
          <w:lang w:val="en-US"/>
        </w:rPr>
        <w:t>x</w:t>
      </w:r>
      <w:r w:rsidRPr="00911AD9">
        <w:rPr>
          <w:i/>
        </w:rPr>
        <w:t>=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601F31">
        <w:t>..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2</w:t>
      </w:r>
      <w:r>
        <w:t xml:space="preserve"> – диапазон и</w:t>
      </w:r>
      <w:r>
        <w:t>з</w:t>
      </w:r>
      <w:r>
        <w:t xml:space="preserve">менения переменной </w:t>
      </w:r>
      <w:r w:rsidRPr="00911AD9">
        <w:rPr>
          <w:i/>
          <w:lang w:val="en-US"/>
        </w:rPr>
        <w:t>x</w:t>
      </w:r>
      <w:r w:rsidRPr="00601F31">
        <w:t>;</w:t>
      </w:r>
      <w:proofErr w:type="gramEnd"/>
      <w:r>
        <w:t xml:space="preserve"> </w:t>
      </w:r>
      <w:r w:rsidRPr="00911AD9">
        <w:rPr>
          <w:i/>
          <w:lang w:val="en-US"/>
        </w:rPr>
        <w:t>t</w:t>
      </w:r>
      <w:r w:rsidRPr="00911AD9">
        <w:rPr>
          <w:i/>
        </w:rPr>
        <w:t>=</w:t>
      </w:r>
      <w:r w:rsidRPr="00911AD9">
        <w:rPr>
          <w:i/>
          <w:lang w:val="en-US"/>
        </w:rPr>
        <w:t>t</w:t>
      </w:r>
      <w:r w:rsidRPr="00911AD9">
        <w:rPr>
          <w:vertAlign w:val="subscript"/>
        </w:rPr>
        <w:t>1</w:t>
      </w:r>
      <w:proofErr w:type="gramStart"/>
      <w:r w:rsidRPr="00601F31">
        <w:t>..</w:t>
      </w:r>
      <w:proofErr w:type="gramEnd"/>
      <w:r w:rsidRPr="00911AD9">
        <w:rPr>
          <w:i/>
        </w:rPr>
        <w:t xml:space="preserve"> </w:t>
      </w:r>
      <w:proofErr w:type="gramStart"/>
      <w:r w:rsidRPr="00911AD9">
        <w:rPr>
          <w:i/>
          <w:lang w:val="en-US"/>
        </w:rPr>
        <w:t>t</w:t>
      </w:r>
      <w:r w:rsidRPr="00911AD9">
        <w:rPr>
          <w:vertAlign w:val="subscript"/>
        </w:rPr>
        <w:t>2</w:t>
      </w:r>
      <w:r>
        <w:t xml:space="preserve"> – диапазон изменения параметра </w:t>
      </w:r>
      <w:r w:rsidRPr="00911AD9">
        <w:rPr>
          <w:i/>
          <w:lang w:val="en-US"/>
        </w:rPr>
        <w:t>t</w:t>
      </w:r>
      <w:r w:rsidRPr="00911AD9">
        <w:rPr>
          <w:i/>
        </w:rPr>
        <w:t>;</w:t>
      </w:r>
      <w:r w:rsidRPr="00601F31">
        <w:t xml:space="preserve"> </w:t>
      </w:r>
      <w:r w:rsidRPr="00911AD9">
        <w:rPr>
          <w:i/>
          <w:lang w:val="en-US"/>
        </w:rPr>
        <w:t>options</w:t>
      </w:r>
      <w:r w:rsidRPr="00911AD9">
        <w:rPr>
          <w:i/>
        </w:rPr>
        <w:t xml:space="preserve"> – </w:t>
      </w:r>
      <w:r>
        <w:t>д</w:t>
      </w:r>
      <w:r>
        <w:t>о</w:t>
      </w:r>
      <w:r>
        <w:t>полнительные опции команды.</w:t>
      </w:r>
      <w:proofErr w:type="gramEnd"/>
      <w:r>
        <w:t xml:space="preserve"> Рассмотрим в качестве примера анимационное отображение функции </w:t>
      </w:r>
      <w:r w:rsidRPr="00B443E7">
        <w:rPr>
          <w:position w:val="-28"/>
        </w:rPr>
        <w:object w:dxaOrig="1100" w:dyaOrig="720">
          <v:shape id="_x0000_i1793" type="#_x0000_t75" style="width:54.65pt;height:36.45pt" o:ole="">
            <v:imagedata r:id="rId1548" o:title=""/>
          </v:shape>
          <o:OLEObject Type="Embed" ProgID="Equation.DSMT4" ShapeID="_x0000_i1793" DrawAspect="Content" ObjectID="_1597652973" r:id="rId1549"/>
        </w:object>
      </w:r>
      <w:r>
        <w:t xml:space="preserve"> в зависимости от коэффициента при </w:t>
      </w:r>
      <w:r w:rsidRPr="00911AD9">
        <w:rPr>
          <w:i/>
          <w:lang w:val="en-US"/>
        </w:rPr>
        <w:t>x</w:t>
      </w:r>
      <w:r>
        <w:t>:</w:t>
      </w:r>
    </w:p>
    <w:p w:rsidR="00611AE8" w:rsidRPr="00D54D2D" w:rsidRDefault="00611AE8" w:rsidP="007A56E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911AD9">
        <w:rPr>
          <w:rFonts w:ascii="Courier New" w:hAnsi="Courier New" w:cs="Courier New"/>
          <w:b/>
          <w:bCs/>
          <w:color w:val="78000E"/>
        </w:rPr>
        <w:t>&gt;</w:t>
      </w:r>
      <w:r>
        <w:rPr>
          <w:noProof/>
          <w:position w:val="-22"/>
        </w:rPr>
        <w:drawing>
          <wp:inline distT="0" distB="0" distL="0" distR="0">
            <wp:extent cx="3446145" cy="311785"/>
            <wp:effectExtent l="19050" t="0" r="1905" b="0"/>
            <wp:docPr id="13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5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614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D54D2D" w:rsidRDefault="00611AE8" w:rsidP="007A56E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</w:rPr>
        <w:lastRenderedPageBreak/>
        <w:drawing>
          <wp:inline distT="0" distB="0" distL="0" distR="0">
            <wp:extent cx="2119754" cy="1233179"/>
            <wp:effectExtent l="19050" t="0" r="0" b="0"/>
            <wp:docPr id="13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5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1295" cy="1234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В области вывода появ</w:t>
      </w:r>
      <w:r w:rsidR="007A56E4">
        <w:t>ляется</w:t>
      </w:r>
      <w:r>
        <w:t xml:space="preserve"> график функции при </w:t>
      </w:r>
      <w:r w:rsidRPr="00911AD9">
        <w:rPr>
          <w:i/>
          <w:lang w:val="en-US"/>
        </w:rPr>
        <w:t>t</w:t>
      </w:r>
      <w:r w:rsidRPr="00D54D2D">
        <w:t>=</w:t>
      </w:r>
      <w:r>
        <w:t xml:space="preserve">1 (первое значение параметра из заданного промежутка), который нужно выделить с помощью мыши для вызова контекстной панели средств анимации. По умолчанию будет показано динамическое изображение 16 кадров. Их число можно изменить с помощью опции </w:t>
      </w:r>
      <w:r w:rsidRPr="00911AD9">
        <w:rPr>
          <w:i/>
          <w:lang w:val="en-US"/>
        </w:rPr>
        <w:t>frames</w:t>
      </w:r>
      <w:r>
        <w:t>.</w:t>
      </w:r>
    </w:p>
    <w:p w:rsidR="00611AE8" w:rsidRPr="00F873E9" w:rsidRDefault="00611AE8" w:rsidP="007A56E4">
      <w:pPr>
        <w:spacing w:before="100" w:beforeAutospacing="1" w:after="100" w:afterAutospacing="1"/>
        <w:contextualSpacing/>
      </w:pPr>
      <w:r>
        <w:t>Можно создавать анимацию также для параметрически заданной кривой, для кривой в полярной системе координат, для множества точек, изменяющи</w:t>
      </w:r>
      <w:r>
        <w:t>х</w:t>
      </w:r>
      <w:r>
        <w:t xml:space="preserve">ся по определенному правилу.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В пространстве анимацию можно создать как с использованием команды </w:t>
      </w:r>
      <w:r w:rsidRPr="00911AD9">
        <w:rPr>
          <w:i/>
          <w:lang w:val="en-US"/>
        </w:rPr>
        <w:t>animate</w:t>
      </w:r>
      <w:r>
        <w:t xml:space="preserve">() со специальным синтаксисом, так и с помощью </w:t>
      </w:r>
      <w:r w:rsidRPr="00911AD9">
        <w:rPr>
          <w:i/>
          <w:lang w:val="en-US"/>
        </w:rPr>
        <w:t>animate</w:t>
      </w:r>
      <w:r w:rsidRPr="00911AD9">
        <w:rPr>
          <w:i/>
        </w:rPr>
        <w:t>3</w:t>
      </w:r>
      <w:r w:rsidRPr="00911AD9">
        <w:rPr>
          <w:i/>
          <w:lang w:val="en-US"/>
        </w:rPr>
        <w:t>d</w:t>
      </w:r>
      <w:r w:rsidRPr="00F00F48">
        <w:t>()</w:t>
      </w:r>
      <w:r>
        <w:t>:</w:t>
      </w:r>
    </w:p>
    <w:p w:rsidR="00611AE8" w:rsidRPr="00F00F48" w:rsidRDefault="00611AE8" w:rsidP="00FE23CB">
      <w:pPr>
        <w:spacing w:before="100" w:beforeAutospacing="1" w:after="100" w:afterAutospacing="1"/>
        <w:contextualSpacing/>
      </w:pPr>
      <w:r w:rsidRPr="00F00F48">
        <w:rPr>
          <w:noProof/>
        </w:rPr>
        <w:drawing>
          <wp:inline distT="0" distB="0" distL="0" distR="0">
            <wp:extent cx="3305175" cy="180975"/>
            <wp:effectExtent l="19050" t="0" r="9525" b="0"/>
            <wp:docPr id="14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5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29062C" w:rsidRDefault="00611AE8" w:rsidP="00FE23CB">
      <w:pPr>
        <w:spacing w:before="100" w:beforeAutospacing="1" w:after="100" w:afterAutospacing="1"/>
        <w:contextualSpacing/>
      </w:pPr>
      <w:r w:rsidRPr="0029062C">
        <w:rPr>
          <w:noProof/>
        </w:rPr>
        <w:drawing>
          <wp:inline distT="0" distB="0" distL="0" distR="0">
            <wp:extent cx="2647950" cy="180975"/>
            <wp:effectExtent l="19050" t="0" r="0" b="0"/>
            <wp:docPr id="144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5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Анимационные команды могут одновременно отображать изменение н</w:t>
      </w:r>
      <w:r>
        <w:t>е</w:t>
      </w:r>
      <w:r>
        <w:t>скольких функций. Все они при этом должны зависеть от одних и тех же нез</w:t>
      </w:r>
      <w:r>
        <w:t>а</w:t>
      </w:r>
      <w:r>
        <w:t>висимых аргументов и одного параметра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F00F48">
        <w:t>Проследить</w:t>
      </w:r>
      <w:r>
        <w:t xml:space="preserve"> в динамике за построением графика кривой можно также, и</w:t>
      </w:r>
      <w:r>
        <w:t>с</w:t>
      </w:r>
      <w:r>
        <w:t xml:space="preserve">пользуя команду </w:t>
      </w:r>
      <w:r w:rsidRPr="00911AD9">
        <w:rPr>
          <w:i/>
          <w:lang w:val="en-US"/>
        </w:rPr>
        <w:t>animatecurve</w:t>
      </w:r>
      <w:r>
        <w:t>()</w:t>
      </w:r>
      <w:r w:rsidRPr="00406013">
        <w:t xml:space="preserve"> </w:t>
      </w:r>
      <w:r>
        <w:t xml:space="preserve">этого же пакета: </w:t>
      </w:r>
      <w:r w:rsidRPr="0012642A">
        <w:rPr>
          <w:noProof/>
        </w:rPr>
        <w:drawing>
          <wp:inline distT="0" distB="0" distL="0" distR="0">
            <wp:extent cx="4581525" cy="342900"/>
            <wp:effectExtent l="19050" t="0" r="9525" b="0"/>
            <wp:docPr id="145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5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B0814" w:rsidRPr="00EE6AFE" w:rsidRDefault="00DB0814" w:rsidP="00DB0814">
      <w:pPr>
        <w:ind w:left="709"/>
        <w:jc w:val="center"/>
        <w:rPr>
          <w:b/>
          <w:sz w:val="32"/>
          <w:szCs w:val="32"/>
        </w:rPr>
      </w:pPr>
      <w:r w:rsidRPr="00EE6AFE">
        <w:rPr>
          <w:b/>
          <w:sz w:val="32"/>
          <w:szCs w:val="32"/>
        </w:rPr>
        <w:t xml:space="preserve">2.7 </w:t>
      </w:r>
      <w:r w:rsidR="00EE6AFE" w:rsidRPr="00EE6AFE">
        <w:rPr>
          <w:b/>
          <w:sz w:val="32"/>
          <w:szCs w:val="32"/>
        </w:rPr>
        <w:t>Работа с матрицами</w:t>
      </w:r>
    </w:p>
    <w:p w:rsidR="00DB0814" w:rsidRDefault="00DB0814" w:rsidP="00DB0814">
      <w:pPr>
        <w:ind w:firstLine="720"/>
      </w:pPr>
      <w:r w:rsidRPr="003F40C4">
        <w:t xml:space="preserve">Для решения задач линейной (векторной и матричной) алгебры в Maple имеется специализированный пакет </w:t>
      </w:r>
      <w:r w:rsidRPr="003F40C4">
        <w:rPr>
          <w:i/>
        </w:rPr>
        <w:t>LinearAlgebra</w:t>
      </w:r>
      <w:r w:rsidRPr="003F40C4">
        <w:t>, который загружается кома</w:t>
      </w:r>
      <w:r w:rsidRPr="003F40C4">
        <w:t>н</w:t>
      </w:r>
      <w:r w:rsidRPr="003F40C4">
        <w:t xml:space="preserve">дой </w:t>
      </w:r>
      <w:r w:rsidRPr="003F40C4">
        <w:rPr>
          <w:i/>
        </w:rPr>
        <w:t>with</w:t>
      </w:r>
      <w:r w:rsidRPr="003F40C4">
        <w:t>(</w:t>
      </w:r>
      <w:r w:rsidRPr="003F40C4">
        <w:rPr>
          <w:i/>
        </w:rPr>
        <w:t>LinearAlgebra</w:t>
      </w:r>
      <w:r w:rsidRPr="003F40C4">
        <w:t>)[;\:].</w:t>
      </w:r>
      <w:r w:rsidR="00DC0B59">
        <w:t xml:space="preserve"> </w:t>
      </w:r>
      <w:r w:rsidRPr="003F40C4">
        <w:t xml:space="preserve">Если воспользоваться фиксатором </w:t>
      </w:r>
      <w:r w:rsidR="00DC0B59">
        <w:t>«</w:t>
      </w:r>
      <w:r w:rsidRPr="003F40C4">
        <w:t>точка с зап</w:t>
      </w:r>
      <w:r w:rsidRPr="003F40C4">
        <w:t>я</w:t>
      </w:r>
      <w:r w:rsidRPr="003F40C4">
        <w:t>той</w:t>
      </w:r>
      <w:r w:rsidR="00DC0B59">
        <w:t>»</w:t>
      </w:r>
      <w:r w:rsidRPr="003F40C4">
        <w:t>, то более 100 команд пакета будут выведены на экран в алфавитном п</w:t>
      </w:r>
      <w:r w:rsidRPr="003F40C4">
        <w:t>о</w:t>
      </w:r>
      <w:r w:rsidRPr="003F40C4">
        <w:t>рядке. Их назначение интуитивно понятно, так как каждое имя команды пре</w:t>
      </w:r>
      <w:r w:rsidRPr="003F40C4">
        <w:t>д</w:t>
      </w:r>
      <w:r w:rsidRPr="003F40C4">
        <w:lastRenderedPageBreak/>
        <w:t>ставляет со</w:t>
      </w:r>
      <w:r w:rsidR="00DC0B59">
        <w:t>бой слово</w:t>
      </w:r>
      <w:r w:rsidRPr="003F40C4">
        <w:t xml:space="preserve"> </w:t>
      </w:r>
      <w:r w:rsidR="00DC0B59">
        <w:t>(</w:t>
      </w:r>
      <w:r w:rsidRPr="003F40C4">
        <w:t>слов</w:t>
      </w:r>
      <w:r w:rsidR="00DC0B59">
        <w:t>осочетание)</w:t>
      </w:r>
      <w:r w:rsidRPr="003F40C4">
        <w:t xml:space="preserve"> или их сокращение</w:t>
      </w:r>
      <w:r>
        <w:t xml:space="preserve"> на </w:t>
      </w:r>
      <w:r w:rsidRPr="003F40C4">
        <w:t>английско</w:t>
      </w:r>
      <w:r>
        <w:t>м</w:t>
      </w:r>
      <w:r w:rsidRPr="003F40C4">
        <w:t xml:space="preserve"> яз</w:t>
      </w:r>
      <w:r w:rsidRPr="003F40C4">
        <w:t>ы</w:t>
      </w:r>
      <w:r w:rsidRPr="003F40C4">
        <w:t>к</w:t>
      </w:r>
      <w:r>
        <w:t>е</w:t>
      </w:r>
      <w:r w:rsidRPr="003F40C4">
        <w:t>.</w:t>
      </w:r>
    </w:p>
    <w:p w:rsidR="00DB0814" w:rsidRPr="003F40C4" w:rsidRDefault="00DC0B59" w:rsidP="00DB0814">
      <w:pPr>
        <w:ind w:firstLine="720"/>
        <w:rPr>
          <w:u w:val="single"/>
        </w:rPr>
      </w:pPr>
      <w:r>
        <w:rPr>
          <w:u w:val="single"/>
        </w:rPr>
        <w:t>Способы задания векторов</w:t>
      </w:r>
    </w:p>
    <w:p w:rsidR="00DB0814" w:rsidRPr="003F40C4" w:rsidRDefault="00DB0814" w:rsidP="00DB0814">
      <w:pPr>
        <w:ind w:firstLine="720"/>
      </w:pPr>
      <w:r w:rsidRPr="003F40C4">
        <w:t xml:space="preserve">Для определения вектора в </w:t>
      </w:r>
      <w:r w:rsidRPr="003F40C4">
        <w:rPr>
          <w:i/>
        </w:rPr>
        <w:t>Maple</w:t>
      </w:r>
      <w:r>
        <w:rPr>
          <w:i/>
        </w:rPr>
        <w:t xml:space="preserve"> </w:t>
      </w:r>
      <w:r w:rsidRPr="003F40C4">
        <w:t>можно использовать команду</w:t>
      </w:r>
      <w:r w:rsidR="00DC0B59">
        <w:t xml:space="preserve">       </w:t>
      </w:r>
      <w:r w:rsidRPr="003F40C4">
        <w:rPr>
          <w:i/>
          <w:lang w:val="en-US"/>
        </w:rPr>
        <w:t>V</w:t>
      </w:r>
      <w:r w:rsidRPr="003F40C4">
        <w:rPr>
          <w:i/>
        </w:rPr>
        <w:t>ector</w:t>
      </w:r>
      <w:r w:rsidRPr="003F40C4">
        <w:t>[</w:t>
      </w:r>
      <w:r w:rsidRPr="003F40C4">
        <w:rPr>
          <w:i/>
          <w:lang w:val="en-US"/>
        </w:rPr>
        <w:t>column</w:t>
      </w:r>
      <w:r w:rsidRPr="003F40C4">
        <w:t>\</w:t>
      </w:r>
      <w:r w:rsidRPr="003F40C4">
        <w:rPr>
          <w:i/>
          <w:lang w:val="en-US"/>
        </w:rPr>
        <w:t>row</w:t>
      </w:r>
      <w:r w:rsidRPr="003F40C4">
        <w:t>]([</w:t>
      </w:r>
      <w:r w:rsidRPr="003F40C4">
        <w:rPr>
          <w:i/>
        </w:rPr>
        <w:t>x</w:t>
      </w:r>
      <w:r w:rsidRPr="003F40C4">
        <w:rPr>
          <w:vertAlign w:val="subscript"/>
        </w:rPr>
        <w:t>1</w:t>
      </w:r>
      <w:r w:rsidRPr="003F40C4">
        <w:t>,</w:t>
      </w:r>
      <w:r w:rsidRPr="003F40C4">
        <w:rPr>
          <w:i/>
        </w:rPr>
        <w:t>x</w:t>
      </w:r>
      <w:r w:rsidRPr="003F40C4">
        <w:rPr>
          <w:vertAlign w:val="subscript"/>
        </w:rPr>
        <w:t>2</w:t>
      </w:r>
      <w:r w:rsidRPr="003F40C4">
        <w:t>,…,</w:t>
      </w:r>
      <w:r w:rsidRPr="003F40C4">
        <w:rPr>
          <w:i/>
        </w:rPr>
        <w:t>x</w:t>
      </w:r>
      <w:r w:rsidRPr="003F40C4">
        <w:rPr>
          <w:i/>
          <w:vertAlign w:val="subscript"/>
        </w:rPr>
        <w:t>n</w:t>
      </w:r>
      <w:r w:rsidRPr="003F40C4">
        <w:t>],</w:t>
      </w:r>
      <w:r w:rsidRPr="003F40C4">
        <w:rPr>
          <w:i/>
          <w:lang w:val="en-US"/>
        </w:rPr>
        <w:t>options</w:t>
      </w:r>
      <w:r w:rsidRPr="003F40C4">
        <w:t>), где в квадратных скобках через зап</w:t>
      </w:r>
      <w:r w:rsidRPr="003F40C4">
        <w:t>я</w:t>
      </w:r>
      <w:r w:rsidRPr="003F40C4">
        <w:t>тую указываются координаты вектора:</w:t>
      </w:r>
    </w:p>
    <w:p w:rsidR="00DB0814" w:rsidRPr="003F40C4" w:rsidRDefault="00DB0814" w:rsidP="00DB0814">
      <w:pPr>
        <w:autoSpaceDE w:val="0"/>
        <w:autoSpaceDN w:val="0"/>
        <w:adjustRightInd w:val="0"/>
        <w:ind w:firstLine="0"/>
        <w:jc w:val="left"/>
      </w:pPr>
      <w:r w:rsidRPr="003F40C4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845469" cy="238125"/>
            <wp:effectExtent l="0" t="0" r="0" b="0"/>
            <wp:docPr id="2778" name="Рисунок 2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8"/>
                    <pic:cNvPicPr>
                      <a:picLocks noChangeAspect="1" noChangeArrowheads="1"/>
                    </pic:cNvPicPr>
                  </pic:nvPicPr>
                  <pic:blipFill>
                    <a:blip r:embed="rId15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170" cy="2392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3F40C4" w:rsidRDefault="00DB0814" w:rsidP="00DB0814">
      <w:pPr>
        <w:autoSpaceDE w:val="0"/>
        <w:autoSpaceDN w:val="0"/>
        <w:adjustRightInd w:val="0"/>
        <w:ind w:firstLine="0"/>
        <w:jc w:val="center"/>
      </w:pPr>
      <w:r w:rsidRPr="003F40C4">
        <w:rPr>
          <w:noProof/>
          <w:color w:val="0000FF"/>
          <w:position w:val="-48"/>
        </w:rPr>
        <w:drawing>
          <wp:inline distT="0" distB="0" distL="0" distR="0">
            <wp:extent cx="762000" cy="948906"/>
            <wp:effectExtent l="0" t="0" r="0" b="0"/>
            <wp:docPr id="2779" name="Рисунок 2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9"/>
                    <pic:cNvPicPr>
                      <a:picLocks noChangeAspect="1" noChangeArrowheads="1"/>
                    </pic:cNvPicPr>
                  </pic:nvPicPr>
                  <pic:blipFill>
                    <a:blip r:embed="rId1556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823" cy="9598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3F40C4" w:rsidRDefault="00DB0814" w:rsidP="00DB0814">
      <w:r w:rsidRPr="003F40C4">
        <w:t xml:space="preserve">Эта команда представляет собой одну из форм функции-конструктора </w:t>
      </w:r>
      <w:r w:rsidRPr="003F40C4">
        <w:rPr>
          <w:i/>
          <w:lang w:val="en-US"/>
        </w:rPr>
        <w:t>Vector</w:t>
      </w:r>
      <w:r w:rsidRPr="003F40C4">
        <w:t xml:space="preserve">(…) </w:t>
      </w:r>
      <w:r w:rsidRPr="003F40C4">
        <w:rPr>
          <w:lang w:val="en-US"/>
        </w:rPr>
        <w:t>c</w:t>
      </w:r>
      <w:r>
        <w:t xml:space="preserve"> аргументом</w:t>
      </w:r>
      <w:r w:rsidRPr="003F40C4">
        <w:t xml:space="preserve">, </w:t>
      </w:r>
      <w:r w:rsidR="00DC0B59">
        <w:t>неросредственно</w:t>
      </w:r>
      <w:r w:rsidRPr="003F40C4">
        <w:t xml:space="preserve"> зада</w:t>
      </w:r>
      <w:r w:rsidR="00DC0B59">
        <w:t>ющим</w:t>
      </w:r>
      <w:r w:rsidRPr="003F40C4">
        <w:t xml:space="preserve"> вектор с помощью списка. По умолчанию</w:t>
      </w:r>
      <w:r w:rsidR="00DC0B59">
        <w:t xml:space="preserve"> ‒ </w:t>
      </w:r>
      <w:r w:rsidRPr="003F40C4">
        <w:t>это матрица-столбец. Для задания матрицы-строки можно д</w:t>
      </w:r>
      <w:r w:rsidRPr="003F40C4">
        <w:t>о</w:t>
      </w:r>
      <w:r w:rsidRPr="003F40C4">
        <w:t xml:space="preserve">бавить необязательный параметр </w:t>
      </w:r>
      <w:r w:rsidRPr="003F40C4">
        <w:rPr>
          <w:i/>
          <w:lang w:val="en-US"/>
        </w:rPr>
        <w:t>row</w:t>
      </w:r>
      <w:r w:rsidRPr="003F40C4">
        <w:t>:</w:t>
      </w:r>
    </w:p>
    <w:p w:rsidR="00DB0814" w:rsidRPr="003F40C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3F40C4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321719" cy="238125"/>
            <wp:effectExtent l="0" t="0" r="0" b="0"/>
            <wp:docPr id="416" name="Рисунок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15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5616" cy="23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3F40C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2"/>
        </w:rPr>
        <w:drawing>
          <wp:inline distT="0" distB="0" distL="0" distR="0">
            <wp:extent cx="1159565" cy="333375"/>
            <wp:effectExtent l="0" t="0" r="0" b="0"/>
            <wp:docPr id="417" name="Рисунок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155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2101" cy="3369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F40C4">
        <w:t>.</w:t>
      </w:r>
    </w:p>
    <w:p w:rsidR="00DB0814" w:rsidRPr="003F40C4" w:rsidRDefault="00DB0814" w:rsidP="00DB0814">
      <w:r w:rsidRPr="003F40C4">
        <w:t>Существует также совсем краткая форма в виде непосредственного ввода компонент вектора в угловых скобках:</w:t>
      </w:r>
    </w:p>
    <w:p w:rsidR="00DB0814" w:rsidRPr="003F40C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3F40C4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160859" cy="247650"/>
            <wp:effectExtent l="0" t="0" r="0" b="0"/>
            <wp:docPr id="494" name="Рисунок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15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276" cy="2492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3F40C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48"/>
        </w:rPr>
        <w:drawing>
          <wp:inline distT="0" distB="0" distL="0" distR="0">
            <wp:extent cx="752475" cy="937044"/>
            <wp:effectExtent l="0" t="0" r="0" b="0"/>
            <wp:docPr id="495" name="Рисунок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1556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9964" cy="946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r w:rsidRPr="003F40C4">
        <w:t xml:space="preserve">Полное описание возможностей конструктора векторов можно найти в справочной системе с большим количеством примеров разных случаев. </w:t>
      </w:r>
      <w:r w:rsidR="00DC0B59">
        <w:t>Ниже</w:t>
      </w:r>
      <w:r>
        <w:t xml:space="preserve">В </w:t>
      </w:r>
      <w:proofErr w:type="gramStart"/>
      <w:r>
        <w:t>настоящем</w:t>
      </w:r>
      <w:proofErr w:type="gramEnd"/>
      <w:r>
        <w:t xml:space="preserve"> пособии будут также описаны дополнительные особенности для создания и работы со специальными матрицами, которые применимы и к ве</w:t>
      </w:r>
      <w:r>
        <w:t>к</w:t>
      </w:r>
      <w:r>
        <w:t xml:space="preserve">торам. </w:t>
      </w:r>
    </w:p>
    <w:p w:rsidR="00DB0814" w:rsidRPr="003F40C4" w:rsidRDefault="00DB0814" w:rsidP="00DB0814">
      <w:r w:rsidRPr="003F40C4">
        <w:lastRenderedPageBreak/>
        <w:t xml:space="preserve">Координату уже определенного вектора </w:t>
      </w:r>
      <w:r w:rsidRPr="003F40C4">
        <w:rPr>
          <w:i/>
        </w:rPr>
        <w:t xml:space="preserve">x </w:t>
      </w:r>
      <w:r w:rsidRPr="003F40C4">
        <w:t>можно получить, записав</w:t>
      </w:r>
      <w:r>
        <w:t xml:space="preserve"> </w:t>
      </w:r>
      <w:r w:rsidRPr="003F40C4">
        <w:rPr>
          <w:i/>
        </w:rPr>
        <w:t>x</w:t>
      </w:r>
      <w:r w:rsidRPr="003F40C4">
        <w:t>[</w:t>
      </w:r>
      <w:r w:rsidRPr="003F40C4">
        <w:rPr>
          <w:i/>
        </w:rPr>
        <w:t>i</w:t>
      </w:r>
      <w:r w:rsidRPr="003F40C4">
        <w:t xml:space="preserve">], где </w:t>
      </w:r>
      <w:r w:rsidRPr="003F40C4">
        <w:rPr>
          <w:i/>
        </w:rPr>
        <w:t>i</w:t>
      </w:r>
      <w:r>
        <w:rPr>
          <w:i/>
        </w:rPr>
        <w:t xml:space="preserve"> </w:t>
      </w:r>
      <w:r w:rsidRPr="003F40C4">
        <w:sym w:font="Symbol" w:char="F02D"/>
      </w:r>
      <w:r w:rsidRPr="003F40C4">
        <w:t xml:space="preserve"> номер координаты. Например, вторую координату вектора </w:t>
      </w:r>
      <w:r w:rsidRPr="003F40C4">
        <w:rPr>
          <w:i/>
        </w:rPr>
        <w:t>x</w:t>
      </w:r>
      <w:r>
        <w:rPr>
          <w:i/>
        </w:rPr>
        <w:t xml:space="preserve"> </w:t>
      </w:r>
      <w:r w:rsidRPr="003F40C4">
        <w:t>можно в</w:t>
      </w:r>
      <w:r w:rsidRPr="003F40C4">
        <w:t>ы</w:t>
      </w:r>
      <w:r w:rsidRPr="003F40C4">
        <w:t>вести так:</w:t>
      </w:r>
    </w:p>
    <w:p w:rsidR="00DB0814" w:rsidRPr="003F40C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3F40C4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06987" cy="241177"/>
            <wp:effectExtent l="0" t="0" r="0" b="0"/>
            <wp:docPr id="3197" name="Рисунок 3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7"/>
                    <pic:cNvPicPr>
                      <a:picLocks noChangeAspect="1" noChangeArrowheads="1"/>
                    </pic:cNvPicPr>
                  </pic:nvPicPr>
                  <pic:blipFill>
                    <a:blip r:embed="rId15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802" cy="2493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3F40C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drawing>
          <wp:inline distT="0" distB="0" distL="0" distR="0">
            <wp:extent cx="163852" cy="262163"/>
            <wp:effectExtent l="0" t="0" r="0" b="0"/>
            <wp:docPr id="3198" name="Рисунок 3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8"/>
                    <pic:cNvPicPr>
                      <a:picLocks noChangeAspect="1" noChangeArrowheads="1"/>
                    </pic:cNvPicPr>
                  </pic:nvPicPr>
                  <pic:blipFill>
                    <a:blip r:embed="rId156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935" cy="273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C0B59" w:rsidP="00DB0814">
      <w:pPr>
        <w:ind w:firstLine="720"/>
        <w:rPr>
          <w:u w:val="single"/>
        </w:rPr>
      </w:pPr>
      <w:r>
        <w:rPr>
          <w:u w:val="single"/>
        </w:rPr>
        <w:t>Операции над векторами</w:t>
      </w:r>
    </w:p>
    <w:p w:rsidR="00DC0B59" w:rsidRPr="00565DB7" w:rsidRDefault="00DC0B59" w:rsidP="00DB0814">
      <w:pPr>
        <w:ind w:firstLine="720"/>
      </w:pPr>
      <w:r w:rsidRPr="00565DB7">
        <w:t xml:space="preserve">Таблица 5 ‒ </w:t>
      </w:r>
      <w:r w:rsidR="00FF140B">
        <w:t>Простейшие операции над векторами</w:t>
      </w:r>
    </w:p>
    <w:tbl>
      <w:tblPr>
        <w:tblStyle w:val="aa"/>
        <w:tblW w:w="0" w:type="auto"/>
        <w:tblLook w:val="04A0"/>
      </w:tblPr>
      <w:tblGrid>
        <w:gridCol w:w="1908"/>
        <w:gridCol w:w="1469"/>
        <w:gridCol w:w="3276"/>
        <w:gridCol w:w="3201"/>
      </w:tblGrid>
      <w:tr w:rsidR="00DB0814" w:rsidRPr="00A14160" w:rsidTr="00153C99">
        <w:tc>
          <w:tcPr>
            <w:tcW w:w="2268" w:type="dxa"/>
          </w:tcPr>
          <w:p w:rsidR="00DB0814" w:rsidRPr="00A14160" w:rsidRDefault="00DB0814" w:rsidP="0061735C">
            <w:pPr>
              <w:ind w:firstLine="0"/>
              <w:jc w:val="center"/>
              <w:rPr>
                <w:b/>
              </w:rPr>
            </w:pPr>
            <w:r w:rsidRPr="00A14160">
              <w:rPr>
                <w:b/>
              </w:rPr>
              <w:t>Операция</w:t>
            </w:r>
          </w:p>
        </w:tc>
        <w:tc>
          <w:tcPr>
            <w:tcW w:w="1680" w:type="dxa"/>
          </w:tcPr>
          <w:p w:rsidR="00DB0814" w:rsidRPr="00A14160" w:rsidRDefault="00DB0814" w:rsidP="0061735C">
            <w:pPr>
              <w:ind w:firstLine="0"/>
              <w:jc w:val="center"/>
              <w:rPr>
                <w:b/>
              </w:rPr>
            </w:pPr>
            <w:r w:rsidRPr="00A14160">
              <w:rPr>
                <w:b/>
              </w:rPr>
              <w:t>Матем.</w:t>
            </w:r>
          </w:p>
          <w:p w:rsidR="00DB0814" w:rsidRPr="00A14160" w:rsidRDefault="00DB0814" w:rsidP="0061735C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з</w:t>
            </w:r>
            <w:r w:rsidRPr="00A14160">
              <w:rPr>
                <w:b/>
              </w:rPr>
              <w:t>апись</w:t>
            </w:r>
          </w:p>
        </w:tc>
        <w:tc>
          <w:tcPr>
            <w:tcW w:w="3442" w:type="dxa"/>
          </w:tcPr>
          <w:p w:rsidR="00DB0814" w:rsidRPr="00FF140B" w:rsidRDefault="00DB0814" w:rsidP="0061735C">
            <w:pPr>
              <w:ind w:firstLine="0"/>
              <w:jc w:val="center"/>
              <w:rPr>
                <w:b/>
              </w:rPr>
            </w:pPr>
            <w:r w:rsidRPr="00A14160">
              <w:rPr>
                <w:b/>
                <w:lang w:val="en-US"/>
              </w:rPr>
              <w:t>Maple</w:t>
            </w:r>
            <w:r w:rsidRPr="00FF140B">
              <w:rPr>
                <w:b/>
              </w:rPr>
              <w:t>-</w:t>
            </w:r>
            <w:r w:rsidRPr="00A14160">
              <w:rPr>
                <w:b/>
              </w:rPr>
              <w:t>функция</w:t>
            </w:r>
            <w:r w:rsidR="00FF140B" w:rsidRPr="00FF140B">
              <w:rPr>
                <w:b/>
              </w:rPr>
              <w:t xml:space="preserve"> </w:t>
            </w:r>
            <w:r w:rsidR="00FF140B">
              <w:rPr>
                <w:b/>
              </w:rPr>
              <w:t>из п</w:t>
            </w:r>
            <w:r w:rsidR="00FF140B">
              <w:rPr>
                <w:b/>
              </w:rPr>
              <w:t>а</w:t>
            </w:r>
            <w:r w:rsidR="00FF140B">
              <w:rPr>
                <w:b/>
              </w:rPr>
              <w:t xml:space="preserve">кета </w:t>
            </w:r>
            <w:r w:rsidR="00FF140B" w:rsidRPr="00FF140B">
              <w:rPr>
                <w:b/>
                <w:i/>
                <w:lang w:val="en-US"/>
              </w:rPr>
              <w:t>LinearA</w:t>
            </w:r>
            <w:r w:rsidR="00FF140B">
              <w:rPr>
                <w:b/>
                <w:i/>
                <w:lang w:val="en-US"/>
              </w:rPr>
              <w:t>l</w:t>
            </w:r>
            <w:r w:rsidR="00FF140B" w:rsidRPr="00FF140B">
              <w:rPr>
                <w:b/>
                <w:i/>
                <w:lang w:val="en-US"/>
              </w:rPr>
              <w:t>gebra</w:t>
            </w:r>
          </w:p>
        </w:tc>
        <w:tc>
          <w:tcPr>
            <w:tcW w:w="2464" w:type="dxa"/>
            <w:vAlign w:val="center"/>
          </w:tcPr>
          <w:p w:rsidR="00DB0814" w:rsidRPr="00A14160" w:rsidRDefault="00153C99" w:rsidP="00153C99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В</w:t>
            </w:r>
            <w:r w:rsidR="00FF140B">
              <w:rPr>
                <w:b/>
              </w:rPr>
              <w:t>строенн</w:t>
            </w:r>
            <w:r>
              <w:rPr>
                <w:b/>
              </w:rPr>
              <w:t>ая</w:t>
            </w:r>
            <w:r w:rsidR="00FF140B">
              <w:rPr>
                <w:b/>
              </w:rPr>
              <w:t xml:space="preserve"> </w:t>
            </w:r>
            <w:r w:rsidR="00DB0814">
              <w:rPr>
                <w:b/>
              </w:rPr>
              <w:t>к</w:t>
            </w:r>
            <w:r w:rsidR="00DB0814" w:rsidRPr="00A14160">
              <w:rPr>
                <w:b/>
              </w:rPr>
              <w:t>оманд</w:t>
            </w:r>
            <w:r>
              <w:rPr>
                <w:b/>
              </w:rPr>
              <w:t>а</w:t>
            </w:r>
          </w:p>
        </w:tc>
      </w:tr>
      <w:tr w:rsidR="00DB0814" w:rsidRPr="003F40C4" w:rsidTr="0061735C">
        <w:tc>
          <w:tcPr>
            <w:tcW w:w="2268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t>Сложение</w:t>
            </w:r>
          </w:p>
        </w:tc>
        <w:tc>
          <w:tcPr>
            <w:tcW w:w="1680" w:type="dxa"/>
          </w:tcPr>
          <w:p w:rsidR="00DB0814" w:rsidRPr="003F40C4" w:rsidRDefault="00DB0814" w:rsidP="0061735C">
            <w:pPr>
              <w:ind w:firstLine="0"/>
              <w:jc w:val="center"/>
              <w:rPr>
                <w:b/>
                <w:lang w:val="en-US"/>
              </w:rPr>
            </w:pPr>
            <w:r w:rsidRPr="003F40C4">
              <w:rPr>
                <w:b/>
                <w:position w:val="-6"/>
                <w:lang w:val="en-US"/>
              </w:rPr>
              <w:object w:dxaOrig="620" w:dyaOrig="380">
                <v:shape id="_x0000_i1794" type="#_x0000_t75" style="width:30.35pt;height:19.95pt" o:ole="">
                  <v:imagedata r:id="rId1562" o:title=""/>
                </v:shape>
                <o:OLEObject Type="Embed" ProgID="Equation.DSMT4" ShapeID="_x0000_i1794" DrawAspect="Content" ObjectID="_1597652974" r:id="rId1563"/>
              </w:object>
            </w:r>
          </w:p>
        </w:tc>
        <w:tc>
          <w:tcPr>
            <w:tcW w:w="3442" w:type="dxa"/>
          </w:tcPr>
          <w:p w:rsidR="00DB0814" w:rsidRPr="003F40C4" w:rsidRDefault="00DB0814" w:rsidP="0061735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i/>
                <w:lang w:val="en-US"/>
              </w:rPr>
              <w:t>Add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</w:t>
            </w:r>
            <w:r w:rsidRPr="003F40C4">
              <w:rPr>
                <w:lang w:val="en-US"/>
              </w:rPr>
              <w:t xml:space="preserve">, </w:t>
            </w:r>
            <w:r w:rsidRPr="003F40C4">
              <w:rPr>
                <w:i/>
                <w:lang w:val="en-US"/>
              </w:rPr>
              <w:t>b</w:t>
            </w:r>
            <w:r w:rsidRPr="003F40C4">
              <w:rPr>
                <w:lang w:val="en-US"/>
              </w:rPr>
              <w:t xml:space="preserve">), </w:t>
            </w:r>
            <w:r w:rsidRPr="003F40C4">
              <w:rPr>
                <w:i/>
                <w:lang w:val="en-US"/>
              </w:rPr>
              <w:t>VectorAdd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, b</w:t>
            </w:r>
            <w:r w:rsidRPr="003F40C4">
              <w:rPr>
                <w:lang w:val="en-US"/>
              </w:rPr>
              <w:t>)</w:t>
            </w:r>
          </w:p>
        </w:tc>
        <w:tc>
          <w:tcPr>
            <w:tcW w:w="2464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rPr>
                <w:position w:val="-6"/>
              </w:rPr>
              <w:object w:dxaOrig="620" w:dyaOrig="300">
                <v:shape id="_x0000_i1795" type="#_x0000_t75" style="width:30.35pt;height:14.75pt" o:ole="">
                  <v:imagedata r:id="rId1564" o:title=""/>
                </v:shape>
                <o:OLEObject Type="Embed" ProgID="Equation.DSMT4" ShapeID="_x0000_i1795" DrawAspect="Content" ObjectID="_1597652975" r:id="rId1565"/>
              </w:object>
            </w:r>
          </w:p>
        </w:tc>
      </w:tr>
      <w:tr w:rsidR="00DB0814" w:rsidRPr="003F40C4" w:rsidTr="0061735C">
        <w:tc>
          <w:tcPr>
            <w:tcW w:w="2268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t>Вычитание</w:t>
            </w:r>
          </w:p>
        </w:tc>
        <w:tc>
          <w:tcPr>
            <w:tcW w:w="1680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rPr>
                <w:b/>
                <w:position w:val="-6"/>
                <w:lang w:val="en-US"/>
              </w:rPr>
              <w:object w:dxaOrig="620" w:dyaOrig="380">
                <v:shape id="_x0000_i1796" type="#_x0000_t75" style="width:30.35pt;height:19.95pt" o:ole="">
                  <v:imagedata r:id="rId1566" o:title=""/>
                </v:shape>
                <o:OLEObject Type="Embed" ProgID="Equation.DSMT4" ShapeID="_x0000_i1796" DrawAspect="Content" ObjectID="_1597652976" r:id="rId1567"/>
              </w:object>
            </w:r>
          </w:p>
        </w:tc>
        <w:tc>
          <w:tcPr>
            <w:tcW w:w="3442" w:type="dxa"/>
          </w:tcPr>
          <w:p w:rsidR="00DB0814" w:rsidRPr="003F40C4" w:rsidRDefault="00DB0814" w:rsidP="0061735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i/>
                <w:lang w:val="en-US"/>
              </w:rPr>
              <w:t>Add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</w:t>
            </w:r>
            <w:r w:rsidRPr="003F40C4">
              <w:rPr>
                <w:lang w:val="en-US"/>
              </w:rPr>
              <w:t xml:space="preserve">, </w:t>
            </w:r>
            <w:r w:rsidRPr="003F40C4">
              <w:rPr>
                <w:i/>
                <w:lang w:val="en-US"/>
              </w:rPr>
              <w:t>b,</w:t>
            </w:r>
            <w:r w:rsidRPr="003F40C4">
              <w:rPr>
                <w:lang w:val="en-US"/>
              </w:rPr>
              <w:t>1,−1),</w:t>
            </w:r>
          </w:p>
          <w:p w:rsidR="00DB0814" w:rsidRPr="003F40C4" w:rsidRDefault="00DB0814" w:rsidP="0061735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i/>
                <w:lang w:val="en-US"/>
              </w:rPr>
              <w:t>VectorAdd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, b,</w:t>
            </w:r>
            <w:r w:rsidRPr="003F40C4">
              <w:rPr>
                <w:lang w:val="en-US"/>
              </w:rPr>
              <w:t>1,−1)</w:t>
            </w:r>
          </w:p>
        </w:tc>
        <w:tc>
          <w:tcPr>
            <w:tcW w:w="2464" w:type="dxa"/>
          </w:tcPr>
          <w:p w:rsidR="00DB0814" w:rsidRPr="003F40C4" w:rsidRDefault="00DB0814" w:rsidP="0061735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position w:val="-6"/>
              </w:rPr>
              <w:object w:dxaOrig="620" w:dyaOrig="300">
                <v:shape id="_x0000_i1797" type="#_x0000_t75" style="width:30.35pt;height:14.75pt" o:ole="">
                  <v:imagedata r:id="rId1568" o:title=""/>
                </v:shape>
                <o:OLEObject Type="Embed" ProgID="Equation.DSMT4" ShapeID="_x0000_i1797" DrawAspect="Content" ObjectID="_1597652977" r:id="rId1569"/>
              </w:object>
            </w:r>
          </w:p>
        </w:tc>
      </w:tr>
      <w:tr w:rsidR="00DB0814" w:rsidRPr="003F40C4" w:rsidTr="0061735C">
        <w:tc>
          <w:tcPr>
            <w:tcW w:w="2268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t>Умножение на число</w:t>
            </w:r>
          </w:p>
        </w:tc>
        <w:tc>
          <w:tcPr>
            <w:tcW w:w="1680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rPr>
                <w:b/>
                <w:position w:val="-6"/>
                <w:lang w:val="en-US"/>
              </w:rPr>
              <w:object w:dxaOrig="360" w:dyaOrig="380">
                <v:shape id="_x0000_i1798" type="#_x0000_t75" style="width:16.5pt;height:19.95pt" o:ole="">
                  <v:imagedata r:id="rId1570" o:title=""/>
                </v:shape>
                <o:OLEObject Type="Embed" ProgID="Equation.DSMT4" ShapeID="_x0000_i1798" DrawAspect="Content" ObjectID="_1597652978" r:id="rId1571"/>
              </w:object>
            </w:r>
          </w:p>
        </w:tc>
        <w:tc>
          <w:tcPr>
            <w:tcW w:w="3442" w:type="dxa"/>
          </w:tcPr>
          <w:p w:rsidR="00DB0814" w:rsidRDefault="00DB0814" w:rsidP="0061735C">
            <w:pPr>
              <w:ind w:firstLine="0"/>
              <w:jc w:val="center"/>
              <w:rPr>
                <w:i/>
                <w:lang w:val="en-US"/>
              </w:rPr>
            </w:pPr>
            <w:r w:rsidRPr="00531A7D">
              <w:rPr>
                <w:i/>
                <w:lang w:val="en-US"/>
              </w:rPr>
              <w:t>ScalarMultiply</w:t>
            </w:r>
            <w:r w:rsidRPr="00531A7D">
              <w:rPr>
                <w:lang w:val="en-US"/>
              </w:rPr>
              <w:t>(</w:t>
            </w:r>
            <w:r w:rsidRPr="00531A7D">
              <w:rPr>
                <w:i/>
                <w:lang w:val="en-US"/>
              </w:rPr>
              <w:t>a,c</w:t>
            </w:r>
            <w:r w:rsidRPr="00531A7D">
              <w:rPr>
                <w:lang w:val="en-US"/>
              </w:rPr>
              <w:t>)</w:t>
            </w:r>
          </w:p>
          <w:p w:rsidR="00DB0814" w:rsidRPr="003F40C4" w:rsidRDefault="00DB0814" w:rsidP="0061735C">
            <w:pPr>
              <w:ind w:firstLine="0"/>
              <w:jc w:val="center"/>
              <w:rPr>
                <w:i/>
                <w:lang w:val="en-US"/>
              </w:rPr>
            </w:pPr>
            <w:r w:rsidRPr="003F40C4">
              <w:rPr>
                <w:i/>
                <w:lang w:val="en-US"/>
              </w:rPr>
              <w:t>VectorScalarMultiply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,c</w:t>
            </w:r>
            <w:r w:rsidRPr="003F40C4">
              <w:rPr>
                <w:lang w:val="en-US"/>
              </w:rPr>
              <w:t>)</w:t>
            </w:r>
          </w:p>
        </w:tc>
        <w:tc>
          <w:tcPr>
            <w:tcW w:w="2464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rPr>
                <w:position w:val="-12"/>
              </w:rPr>
              <w:object w:dxaOrig="1160" w:dyaOrig="320">
                <v:shape id="_x0000_i1799" type="#_x0000_t75" style="width:58.1pt;height:16.5pt" o:ole="">
                  <v:imagedata r:id="rId1572" o:title=""/>
                </v:shape>
                <o:OLEObject Type="Embed" ProgID="Equation.DSMT4" ShapeID="_x0000_i1799" DrawAspect="Content" ObjectID="_1597652979" r:id="rId1573"/>
              </w:object>
            </w:r>
          </w:p>
        </w:tc>
      </w:tr>
      <w:tr w:rsidR="00DB0814" w:rsidRPr="003F40C4" w:rsidTr="0061735C">
        <w:tc>
          <w:tcPr>
            <w:tcW w:w="2268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t>Линейная комбинация</w:t>
            </w:r>
          </w:p>
        </w:tc>
        <w:tc>
          <w:tcPr>
            <w:tcW w:w="1680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rPr>
                <w:b/>
                <w:position w:val="-16"/>
                <w:lang w:val="en-US"/>
              </w:rPr>
              <w:object w:dxaOrig="1120" w:dyaOrig="480">
                <v:shape id="_x0000_i1800" type="#_x0000_t75" style="width:55.5pt;height:24.3pt" o:ole="">
                  <v:imagedata r:id="rId1574" o:title=""/>
                </v:shape>
                <o:OLEObject Type="Embed" ProgID="Equation.DSMT4" ShapeID="_x0000_i1800" DrawAspect="Content" ObjectID="_1597652980" r:id="rId1575"/>
              </w:object>
            </w:r>
          </w:p>
        </w:tc>
        <w:tc>
          <w:tcPr>
            <w:tcW w:w="3442" w:type="dxa"/>
          </w:tcPr>
          <w:p w:rsidR="00DB0814" w:rsidRPr="003F40C4" w:rsidRDefault="00DB0814" w:rsidP="0061735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i/>
                <w:lang w:val="en-US"/>
              </w:rPr>
              <w:t>Add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</w:t>
            </w:r>
            <w:r w:rsidRPr="003F40C4">
              <w:rPr>
                <w:lang w:val="en-US"/>
              </w:rPr>
              <w:t xml:space="preserve">, </w:t>
            </w:r>
            <w:r w:rsidRPr="003F40C4">
              <w:rPr>
                <w:i/>
                <w:lang w:val="en-US"/>
              </w:rPr>
              <w:t>b,</w:t>
            </w:r>
            <w:r w:rsidRPr="003F40C4">
              <w:rPr>
                <w:i/>
              </w:rPr>
              <w:t>с</w:t>
            </w:r>
            <w:r w:rsidRPr="003F40C4">
              <w:rPr>
                <w:lang w:val="en-US"/>
              </w:rPr>
              <w:t>1,</w:t>
            </w:r>
            <w:r w:rsidRPr="003F40C4">
              <w:rPr>
                <w:i/>
              </w:rPr>
              <w:t>с</w:t>
            </w:r>
            <w:r w:rsidRPr="003F40C4">
              <w:rPr>
                <w:lang w:val="en-US"/>
              </w:rPr>
              <w:t>2),</w:t>
            </w:r>
          </w:p>
          <w:p w:rsidR="00DB0814" w:rsidRPr="003F40C4" w:rsidRDefault="00DB0814" w:rsidP="0061735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i/>
                <w:lang w:val="en-US"/>
              </w:rPr>
              <w:t>VectorAdd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, b</w:t>
            </w:r>
            <w:r w:rsidRPr="003F40C4">
              <w:rPr>
                <w:lang w:val="en-US"/>
              </w:rPr>
              <w:t>,</w:t>
            </w:r>
            <w:r w:rsidRPr="003F40C4">
              <w:rPr>
                <w:i/>
              </w:rPr>
              <w:t>с</w:t>
            </w:r>
            <w:r w:rsidRPr="003F40C4">
              <w:rPr>
                <w:i/>
                <w:lang w:val="en-US"/>
              </w:rPr>
              <w:t>1,</w:t>
            </w:r>
            <w:r w:rsidRPr="003F40C4">
              <w:rPr>
                <w:i/>
              </w:rPr>
              <w:t>с</w:t>
            </w:r>
            <w:r w:rsidRPr="003F40C4">
              <w:rPr>
                <w:i/>
                <w:lang w:val="en-US"/>
              </w:rPr>
              <w:t>2</w:t>
            </w:r>
            <w:r w:rsidRPr="003F40C4">
              <w:rPr>
                <w:lang w:val="en-US"/>
              </w:rPr>
              <w:t>)</w:t>
            </w:r>
          </w:p>
        </w:tc>
        <w:tc>
          <w:tcPr>
            <w:tcW w:w="2464" w:type="dxa"/>
          </w:tcPr>
          <w:p w:rsidR="00DB0814" w:rsidRPr="003F40C4" w:rsidRDefault="00DB0814" w:rsidP="0061735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position w:val="-12"/>
                <w:lang w:val="en-US"/>
              </w:rPr>
              <w:object w:dxaOrig="3000" w:dyaOrig="360">
                <v:shape id="_x0000_i1801" type="#_x0000_t75" style="width:149.2pt;height:16.5pt" o:ole="">
                  <v:imagedata r:id="rId1576" o:title=""/>
                </v:shape>
                <o:OLEObject Type="Embed" ProgID="Equation.DSMT4" ShapeID="_x0000_i1801" DrawAspect="Content" ObjectID="_1597652981" r:id="rId1577"/>
              </w:object>
            </w:r>
          </w:p>
        </w:tc>
      </w:tr>
      <w:tr w:rsidR="00DB0814" w:rsidRPr="003F40C4" w:rsidTr="0061735C">
        <w:tc>
          <w:tcPr>
            <w:tcW w:w="2268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t>Скалярное умножение</w:t>
            </w:r>
          </w:p>
        </w:tc>
        <w:tc>
          <w:tcPr>
            <w:tcW w:w="1680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rPr>
                <w:b/>
                <w:position w:val="-20"/>
                <w:lang w:val="en-US"/>
              </w:rPr>
              <w:object w:dxaOrig="700" w:dyaOrig="540">
                <v:shape id="_x0000_i1802" type="#_x0000_t75" style="width:35.55pt;height:26.9pt" o:ole="">
                  <v:imagedata r:id="rId1578" o:title=""/>
                </v:shape>
                <o:OLEObject Type="Embed" ProgID="Equation.DSMT4" ShapeID="_x0000_i1802" DrawAspect="Content" ObjectID="_1597652982" r:id="rId1579"/>
              </w:object>
            </w:r>
          </w:p>
        </w:tc>
        <w:tc>
          <w:tcPr>
            <w:tcW w:w="3442" w:type="dxa"/>
          </w:tcPr>
          <w:p w:rsidR="00DB0814" w:rsidRPr="003F40C4" w:rsidRDefault="00DB0814" w:rsidP="0061735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i/>
                <w:lang w:val="en-US"/>
              </w:rPr>
              <w:t>DotProduct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</w:t>
            </w:r>
            <w:r w:rsidRPr="003F40C4">
              <w:rPr>
                <w:lang w:val="en-US"/>
              </w:rPr>
              <w:t>,</w:t>
            </w:r>
            <w:r w:rsidRPr="003F40C4">
              <w:rPr>
                <w:i/>
                <w:lang w:val="en-US"/>
              </w:rPr>
              <w:t>b</w:t>
            </w:r>
            <w:r w:rsidRPr="003F40C4">
              <w:rPr>
                <w:lang w:val="en-US"/>
              </w:rPr>
              <w:t>)</w:t>
            </w:r>
          </w:p>
        </w:tc>
        <w:tc>
          <w:tcPr>
            <w:tcW w:w="2464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rPr>
                <w:position w:val="-6"/>
              </w:rPr>
              <w:object w:dxaOrig="400" w:dyaOrig="300">
                <v:shape id="_x0000_i1803" type="#_x0000_t75" style="width:20.8pt;height:14.75pt" o:ole="">
                  <v:imagedata r:id="rId1580" o:title=""/>
                </v:shape>
                <o:OLEObject Type="Embed" ProgID="Equation.DSMT4" ShapeID="_x0000_i1803" DrawAspect="Content" ObjectID="_1597652983" r:id="rId1581"/>
              </w:object>
            </w:r>
          </w:p>
        </w:tc>
      </w:tr>
      <w:tr w:rsidR="00DB0814" w:rsidRPr="003F40C4" w:rsidTr="0061735C">
        <w:tc>
          <w:tcPr>
            <w:tcW w:w="2268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t>Векторное умножение</w:t>
            </w:r>
          </w:p>
        </w:tc>
        <w:tc>
          <w:tcPr>
            <w:tcW w:w="1680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rPr>
                <w:b/>
                <w:position w:val="-20"/>
                <w:lang w:val="en-US"/>
              </w:rPr>
              <w:object w:dxaOrig="740" w:dyaOrig="540">
                <v:shape id="_x0000_i1804" type="#_x0000_t75" style="width:36.45pt;height:26.9pt" o:ole="">
                  <v:imagedata r:id="rId1582" o:title=""/>
                </v:shape>
                <o:OLEObject Type="Embed" ProgID="Equation.DSMT4" ShapeID="_x0000_i1804" DrawAspect="Content" ObjectID="_1597652984" r:id="rId1583"/>
              </w:object>
            </w:r>
          </w:p>
        </w:tc>
        <w:tc>
          <w:tcPr>
            <w:tcW w:w="3442" w:type="dxa"/>
          </w:tcPr>
          <w:p w:rsidR="00DB0814" w:rsidRPr="003F40C4" w:rsidRDefault="00DB0814" w:rsidP="0061735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i/>
                <w:lang w:val="en-US"/>
              </w:rPr>
              <w:t>CrossProduct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</w:t>
            </w:r>
            <w:r w:rsidRPr="003F40C4">
              <w:rPr>
                <w:lang w:val="en-US"/>
              </w:rPr>
              <w:t>,</w:t>
            </w:r>
            <w:r w:rsidRPr="003F40C4">
              <w:rPr>
                <w:i/>
                <w:lang w:val="en-US"/>
              </w:rPr>
              <w:t>b</w:t>
            </w:r>
            <w:r w:rsidRPr="003F40C4">
              <w:rPr>
                <w:lang w:val="en-US"/>
              </w:rPr>
              <w:t>)</w:t>
            </w:r>
          </w:p>
        </w:tc>
        <w:tc>
          <w:tcPr>
            <w:tcW w:w="2464" w:type="dxa"/>
          </w:tcPr>
          <w:p w:rsidR="00DB0814" w:rsidRPr="003F40C4" w:rsidRDefault="00FF140B" w:rsidP="0061735C">
            <w:pPr>
              <w:ind w:firstLine="0"/>
              <w:jc w:val="center"/>
            </w:pPr>
            <w:r w:rsidRPr="003F40C4">
              <w:rPr>
                <w:position w:val="-6"/>
              </w:rPr>
              <w:object w:dxaOrig="580" w:dyaOrig="300">
                <v:shape id="_x0000_i1805" type="#_x0000_t75" style="width:29.5pt;height:14.75pt" o:ole="">
                  <v:imagedata r:id="rId1584" o:title=""/>
                </v:shape>
                <o:OLEObject Type="Embed" ProgID="Equation.DSMT4" ShapeID="_x0000_i1805" DrawAspect="Content" ObjectID="_1597652985" r:id="rId1585"/>
              </w:object>
            </w:r>
          </w:p>
        </w:tc>
      </w:tr>
    </w:tbl>
    <w:p w:rsidR="00DB0814" w:rsidRPr="003F40C4" w:rsidRDefault="00DB0814" w:rsidP="00DB0814">
      <w:pPr>
        <w:ind w:firstLine="720"/>
      </w:pPr>
      <w:r w:rsidRPr="003F40C4">
        <w:t>Продемонстрируем получение</w:t>
      </w:r>
      <w:r w:rsidR="00565DB7">
        <w:t xml:space="preserve"> результатов операций из табл. 5</w:t>
      </w:r>
      <w:r w:rsidRPr="003F40C4">
        <w:t>:</w:t>
      </w:r>
    </w:p>
    <w:p w:rsidR="00DB0814" w:rsidRPr="00450637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50637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243138" cy="228600"/>
            <wp:effectExtent l="0" t="0" r="0" b="0"/>
            <wp:docPr id="1664" name="Рисунок 1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4"/>
                    <pic:cNvPicPr>
                      <a:picLocks noChangeAspect="1" noChangeArrowheads="1"/>
                    </pic:cNvPicPr>
                  </pic:nvPicPr>
                  <pic:blipFill>
                    <a:blip r:embed="rId15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706" cy="229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2"/>
        </w:rPr>
        <w:drawing>
          <wp:inline distT="0" distB="0" distL="0" distR="0">
            <wp:extent cx="1265777" cy="359418"/>
            <wp:effectExtent l="0" t="0" r="0" b="0"/>
            <wp:docPr id="1665" name="Рисунок 1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5"/>
                    <pic:cNvPicPr>
                      <a:picLocks noChangeAspect="1" noChangeArrowheads="1"/>
                    </pic:cNvPicPr>
                  </pic:nvPicPr>
                  <pic:blipFill>
                    <a:blip r:embed="rId158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0786" cy="3693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50637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408231" cy="237850"/>
            <wp:effectExtent l="0" t="0" r="0" b="0"/>
            <wp:docPr id="1666" name="Рисунок 1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6"/>
                    <pic:cNvPicPr>
                      <a:picLocks noChangeAspect="1" noChangeArrowheads="1"/>
                    </pic:cNvPicPr>
                  </pic:nvPicPr>
                  <pic:blipFill>
                    <a:blip r:embed="rId15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5314" cy="2415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2"/>
        </w:rPr>
        <w:drawing>
          <wp:inline distT="0" distB="0" distL="0" distR="0">
            <wp:extent cx="1344368" cy="343561"/>
            <wp:effectExtent l="0" t="0" r="0" b="0"/>
            <wp:docPr id="1667" name="Рисунок 1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7"/>
                    <pic:cNvPicPr>
                      <a:picLocks noChangeAspect="1" noChangeArrowheads="1"/>
                    </pic:cNvPicPr>
                  </pic:nvPicPr>
                  <pic:blipFill>
                    <a:blip r:embed="rId158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117" cy="3555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50637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929193" cy="228600"/>
            <wp:effectExtent l="0" t="0" r="0" b="0"/>
            <wp:docPr id="1668" name="Рисунок 1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8"/>
                    <pic:cNvPicPr>
                      <a:picLocks noChangeAspect="1" noChangeArrowheads="1"/>
                    </pic:cNvPicPr>
                  </pic:nvPicPr>
                  <pic:blipFill>
                    <a:blip r:embed="rId15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8394" cy="2318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2"/>
        </w:rPr>
        <w:drawing>
          <wp:inline distT="0" distB="0" distL="0" distR="0">
            <wp:extent cx="1485467" cy="338275"/>
            <wp:effectExtent l="0" t="0" r="0" b="0"/>
            <wp:docPr id="1669" name="Рисунок 1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9"/>
                    <pic:cNvPicPr>
                      <a:picLocks noChangeAspect="1" noChangeArrowheads="1"/>
                    </pic:cNvPicPr>
                  </pic:nvPicPr>
                  <pic:blipFill>
                    <a:blip r:embed="rId159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845" cy="344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50637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5100638" cy="228600"/>
            <wp:effectExtent l="0" t="0" r="0" b="0"/>
            <wp:docPr id="1670" name="Рисунок 1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0"/>
                    <pic:cNvPicPr>
                      <a:picLocks noChangeAspect="1" noChangeArrowheads="1"/>
                    </pic:cNvPicPr>
                  </pic:nvPicPr>
                  <pic:blipFill>
                    <a:blip r:embed="rId15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2794" cy="229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2"/>
        </w:rPr>
        <w:drawing>
          <wp:inline distT="0" distB="0" distL="0" distR="0">
            <wp:extent cx="1564522" cy="327127"/>
            <wp:effectExtent l="0" t="0" r="0" b="0"/>
            <wp:docPr id="1671" name="Рисунок 1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1"/>
                    <pic:cNvPicPr>
                      <a:picLocks noChangeAspect="1" noChangeArrowheads="1"/>
                    </pic:cNvPicPr>
                  </pic:nvPicPr>
                  <pic:blipFill>
                    <a:blip r:embed="rId159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613" cy="3396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50637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414713" cy="228600"/>
            <wp:effectExtent l="0" t="0" r="0" b="0"/>
            <wp:docPr id="1672" name="Рисунок 1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2"/>
                    <pic:cNvPicPr>
                      <a:picLocks noChangeAspect="1" noChangeArrowheads="1"/>
                    </pic:cNvPicPr>
                  </pic:nvPicPr>
                  <pic:blipFill>
                    <a:blip r:embed="rId15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0046" cy="2289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2"/>
        </w:rPr>
        <w:drawing>
          <wp:inline distT="0" distB="0" distL="0" distR="0">
            <wp:extent cx="1225328" cy="327704"/>
            <wp:effectExtent l="0" t="0" r="0" b="0"/>
            <wp:docPr id="1673" name="Рисунок 1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3"/>
                    <pic:cNvPicPr>
                      <a:picLocks noChangeAspect="1" noChangeArrowheads="1"/>
                    </pic:cNvPicPr>
                  </pic:nvPicPr>
                  <pic:blipFill>
                    <a:blip r:embed="rId159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076" cy="3316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50637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736883" cy="235394"/>
            <wp:effectExtent l="0" t="0" r="0" b="0"/>
            <wp:docPr id="1674" name="Рисунок 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4"/>
                    <pic:cNvPicPr>
                      <a:picLocks noChangeAspect="1" noChangeArrowheads="1"/>
                    </pic:cNvPicPr>
                  </pic:nvPicPr>
                  <pic:blipFill>
                    <a:blip r:embed="rId15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5000" cy="239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drawing>
          <wp:inline distT="0" distB="0" distL="0" distR="0">
            <wp:extent cx="793161" cy="258992"/>
            <wp:effectExtent l="0" t="0" r="0" b="0"/>
            <wp:docPr id="1675" name="Рисунок 1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5"/>
                    <pic:cNvPicPr>
                      <a:picLocks noChangeAspect="1" noChangeArrowheads="1"/>
                    </pic:cNvPicPr>
                  </pic:nvPicPr>
                  <pic:blipFill>
                    <a:blip r:embed="rId159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240" cy="2629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140B" w:rsidRPr="00FF140B" w:rsidRDefault="00FF140B" w:rsidP="00FF140B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FF140B">
        <w:rPr>
          <w:rFonts w:ascii="Courier New" w:hAnsi="Courier New" w:cs="Courier New"/>
          <w:b/>
          <w:bCs/>
          <w:color w:val="78000E"/>
          <w:sz w:val="24"/>
          <w:szCs w:val="24"/>
        </w:rPr>
        <w:lastRenderedPageBreak/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4584687" cy="262328"/>
            <wp:effectExtent l="19050" t="0" r="6363" b="0"/>
            <wp:docPr id="861" name="Рисунок 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15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0470" cy="2626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140B" w:rsidRPr="00FF140B" w:rsidRDefault="00FF140B" w:rsidP="00FF140B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</w:p>
    <w:p w:rsidR="00FF140B" w:rsidRDefault="00FF140B" w:rsidP="00FF140B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position w:val="-10"/>
          <w:sz w:val="24"/>
          <w:szCs w:val="24"/>
        </w:rPr>
        <w:drawing>
          <wp:inline distT="0" distB="0" distL="0" distR="0">
            <wp:extent cx="1673023" cy="329784"/>
            <wp:effectExtent l="19050" t="0" r="3377" b="0"/>
            <wp:docPr id="865" name="Рисунок 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15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2549" cy="3296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</w:p>
    <w:p w:rsidR="00DB0814" w:rsidRPr="003F40C4" w:rsidRDefault="00DB0814" w:rsidP="00DB0814">
      <w:pPr>
        <w:ind w:firstLine="720"/>
      </w:pPr>
      <w:r w:rsidRPr="003F40C4">
        <w:t>Кавычки используются в левых частях равен</w:t>
      </w:r>
      <w:proofErr w:type="gramStart"/>
      <w:r w:rsidRPr="003F40C4">
        <w:t>ств дл</w:t>
      </w:r>
      <w:proofErr w:type="gramEnd"/>
      <w:r w:rsidRPr="003F40C4">
        <w:t xml:space="preserve">я подавления </w:t>
      </w:r>
      <w:r w:rsidR="00FF140B">
        <w:t xml:space="preserve">вывода результата с целью </w:t>
      </w:r>
      <w:r w:rsidRPr="003F40C4">
        <w:t>лишь символьной записи</w:t>
      </w:r>
      <w:r w:rsidR="00FF140B">
        <w:t xml:space="preserve"> операции</w:t>
      </w:r>
      <w:r w:rsidRPr="003F40C4">
        <w:t>.</w:t>
      </w:r>
    </w:p>
    <w:p w:rsidR="00DB0814" w:rsidRPr="003F40C4" w:rsidRDefault="00565DB7" w:rsidP="00DB0814">
      <w:pPr>
        <w:ind w:firstLine="720"/>
        <w:rPr>
          <w:u w:val="single"/>
        </w:rPr>
      </w:pPr>
      <w:r>
        <w:rPr>
          <w:u w:val="single"/>
        </w:rPr>
        <w:t>Норма вектора</w:t>
      </w:r>
    </w:p>
    <w:p w:rsidR="00DB0814" w:rsidRPr="003F40C4" w:rsidRDefault="00DB0814" w:rsidP="00DB0814">
      <w:pPr>
        <w:ind w:firstLine="720"/>
      </w:pPr>
      <w:r w:rsidRPr="003F40C4">
        <w:t xml:space="preserve">Норму вектора </w:t>
      </w:r>
      <w:r w:rsidRPr="003F40C4">
        <w:rPr>
          <w:position w:val="-12"/>
        </w:rPr>
        <w:object w:dxaOrig="1560" w:dyaOrig="440">
          <v:shape id="_x0000_i1806" type="#_x0000_t75" style="width:86.75pt;height:24.3pt" o:ole="" fillcolor="window">
            <v:imagedata r:id="rId1600" o:title=""/>
          </v:shape>
          <o:OLEObject Type="Embed" ProgID="Equation.DSMT4" ShapeID="_x0000_i1806" DrawAspect="Content" ObjectID="_1597652986" r:id="rId1601"/>
        </w:object>
      </w:r>
      <w:r>
        <w:t>, которая равна</w:t>
      </w:r>
      <w:r w:rsidR="00565DB7">
        <w:t xml:space="preserve"> </w:t>
      </w:r>
      <w:r w:rsidRPr="003F40C4">
        <w:rPr>
          <w:position w:val="-22"/>
        </w:rPr>
        <w:object w:dxaOrig="3540" w:dyaOrig="639">
          <v:shape id="_x0000_i1807" type="#_x0000_t75" style="width:267.2pt;height:35.55pt" o:ole="" fillcolor="window">
            <v:imagedata r:id="rId1602" o:title=""/>
          </v:shape>
          <o:OLEObject Type="Embed" ProgID="Equation.DSMT4" ShapeID="_x0000_i1807" DrawAspect="Content" ObjectID="_1597652987" r:id="rId1603"/>
        </w:object>
      </w:r>
      <w:r w:rsidRPr="003F40C4">
        <w:t>, можно вычислить с помощью к</w:t>
      </w:r>
      <w:r w:rsidRPr="003F40C4">
        <w:t>о</w:t>
      </w:r>
      <w:r w:rsidRPr="003F40C4">
        <w:t xml:space="preserve">манды </w:t>
      </w:r>
      <w:r w:rsidRPr="003F40C4">
        <w:rPr>
          <w:i/>
          <w:lang w:val="en-US"/>
        </w:rPr>
        <w:t>VectorNorm</w:t>
      </w:r>
      <w:r w:rsidRPr="003F40C4">
        <w:t>(</w:t>
      </w:r>
      <w:r w:rsidRPr="003F40C4">
        <w:rPr>
          <w:i/>
          <w:lang w:val="en-US"/>
        </w:rPr>
        <w:t>a</w:t>
      </w:r>
      <w:r w:rsidRPr="003F40C4">
        <w:t>,</w:t>
      </w:r>
      <w:r w:rsidRPr="003F40C4">
        <w:rPr>
          <w:i/>
          <w:lang w:val="en-US"/>
        </w:rPr>
        <w:t>n</w:t>
      </w:r>
      <w:r w:rsidRPr="003F40C4">
        <w:t xml:space="preserve">) (или </w:t>
      </w:r>
      <w:r w:rsidRPr="003F40C4">
        <w:rPr>
          <w:i/>
          <w:lang w:val="en-US"/>
        </w:rPr>
        <w:t>Norm</w:t>
      </w:r>
      <w:r w:rsidRPr="003F40C4">
        <w:t>(</w:t>
      </w:r>
      <w:r w:rsidRPr="003F40C4">
        <w:rPr>
          <w:i/>
          <w:lang w:val="en-US"/>
        </w:rPr>
        <w:t>a</w:t>
      </w:r>
      <w:r w:rsidRPr="003F40C4">
        <w:t>,</w:t>
      </w:r>
      <w:r w:rsidRPr="003F40C4">
        <w:rPr>
          <w:i/>
          <w:lang w:val="en-US"/>
        </w:rPr>
        <w:t>n</w:t>
      </w:r>
      <w:r w:rsidRPr="003F40C4">
        <w:t>)):</w:t>
      </w:r>
    </w:p>
    <w:p w:rsidR="00DB0814" w:rsidRPr="00C46BAC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C46BAC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501378" cy="247650"/>
            <wp:effectExtent l="0" t="0" r="0" b="0"/>
            <wp:docPr id="1915" name="Рисунок 1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5"/>
                    <pic:cNvPicPr>
                      <a:picLocks noChangeAspect="1" noChangeArrowheads="1"/>
                    </pic:cNvPicPr>
                  </pic:nvPicPr>
                  <pic:blipFill>
                    <a:blip r:embed="rId16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062" cy="2480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C46BAC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48"/>
        </w:rPr>
        <w:drawing>
          <wp:inline distT="0" distB="0" distL="0" distR="0">
            <wp:extent cx="800100" cy="851719"/>
            <wp:effectExtent l="0" t="0" r="0" b="0"/>
            <wp:docPr id="1916" name="Рисунок 1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6"/>
                    <pic:cNvPicPr>
                      <a:picLocks noChangeAspect="1" noChangeArrowheads="1"/>
                    </pic:cNvPicPr>
                  </pic:nvPicPr>
                  <pic:blipFill>
                    <a:blip r:embed="rId160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048" cy="8559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C46BAC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C46BAC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500188" cy="228600"/>
            <wp:effectExtent l="0" t="0" r="0" b="0"/>
            <wp:docPr id="1917" name="Рисунок 1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7"/>
                    <pic:cNvPicPr>
                      <a:picLocks noChangeAspect="1" noChangeArrowheads="1"/>
                    </pic:cNvPicPr>
                  </pic:nvPicPr>
                  <pic:blipFill>
                    <a:blip r:embed="rId16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5759" cy="2294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C46BAC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drawing>
          <wp:inline distT="0" distB="0" distL="0" distR="0">
            <wp:extent cx="1409700" cy="239949"/>
            <wp:effectExtent l="0" t="0" r="0" b="0"/>
            <wp:docPr id="1918" name="Рисунок 1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8"/>
                    <pic:cNvPicPr>
                      <a:picLocks noChangeAspect="1" noChangeArrowheads="1"/>
                    </pic:cNvPicPr>
                  </pic:nvPicPr>
                  <pic:blipFill>
                    <a:blip r:embed="rId160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6610" cy="2462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C46BAC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C46BAC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437680" cy="219075"/>
            <wp:effectExtent l="0" t="0" r="0" b="0"/>
            <wp:docPr id="1919" name="Рисунок 1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9"/>
                    <pic:cNvPicPr>
                      <a:picLocks noChangeAspect="1" noChangeArrowheads="1"/>
                    </pic:cNvPicPr>
                  </pic:nvPicPr>
                  <pic:blipFill>
                    <a:blip r:embed="rId16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095" cy="2209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C46BAC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drawing>
          <wp:inline distT="0" distB="0" distL="0" distR="0">
            <wp:extent cx="1911071" cy="348846"/>
            <wp:effectExtent l="0" t="0" r="0" b="0"/>
            <wp:docPr id="1920" name="Рисунок 1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0"/>
                    <pic:cNvPicPr>
                      <a:picLocks noChangeAspect="1" noChangeArrowheads="1"/>
                    </pic:cNvPicPr>
                  </pic:nvPicPr>
                  <pic:blipFill>
                    <a:blip r:embed="rId160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4658" cy="3568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C46BAC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C46BAC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543050" cy="228600"/>
            <wp:effectExtent l="0" t="0" r="0" b="0"/>
            <wp:docPr id="1921" name="Рисунок 1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1"/>
                    <pic:cNvPicPr>
                      <a:picLocks noChangeAspect="1" noChangeArrowheads="1"/>
                    </pic:cNvPicPr>
                  </pic:nvPicPr>
                  <pic:blipFill>
                    <a:blip r:embed="rId16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5645" cy="2289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C46BAC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drawing>
          <wp:inline distT="0" distB="0" distL="0" distR="0">
            <wp:extent cx="1640681" cy="247650"/>
            <wp:effectExtent l="0" t="0" r="0" b="0"/>
            <wp:docPr id="1922" name="Рисунок 1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2"/>
                    <pic:cNvPicPr>
                      <a:picLocks noChangeAspect="1" noChangeArrowheads="1"/>
                    </pic:cNvPicPr>
                  </pic:nvPicPr>
                  <pic:blipFill>
                    <a:blip r:embed="rId161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528" cy="2483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3F40C4" w:rsidRDefault="00DB0814" w:rsidP="00DB0814">
      <w:pPr>
        <w:ind w:firstLine="720"/>
      </w:pPr>
      <w:r w:rsidRPr="003F40C4">
        <w:t xml:space="preserve">По умолчанию </w:t>
      </w:r>
      <w:r w:rsidRPr="003F40C4">
        <w:rPr>
          <w:i/>
          <w:lang w:val="en-US"/>
        </w:rPr>
        <w:t>n</w:t>
      </w:r>
      <w:r w:rsidRPr="003F40C4">
        <w:t>=</w:t>
      </w:r>
      <w:r w:rsidRPr="003F40C4">
        <w:rPr>
          <w:i/>
          <w:lang w:val="en-US"/>
        </w:rPr>
        <w:t>infiniti</w:t>
      </w:r>
      <w:r w:rsidRPr="003F40C4">
        <w:rPr>
          <w:i/>
        </w:rPr>
        <w:t xml:space="preserve">. </w:t>
      </w:r>
      <w:r w:rsidRPr="003F40C4">
        <w:t xml:space="preserve">При </w:t>
      </w:r>
      <w:r w:rsidRPr="003F40C4">
        <w:rPr>
          <w:i/>
          <w:lang w:val="en-US"/>
        </w:rPr>
        <w:t>n</w:t>
      </w:r>
      <w:r w:rsidRPr="003F40C4">
        <w:t xml:space="preserve">=2 (или </w:t>
      </w:r>
      <w:r w:rsidRPr="003F40C4">
        <w:rPr>
          <w:i/>
          <w:lang w:val="en-US"/>
        </w:rPr>
        <w:t>n</w:t>
      </w:r>
      <w:r w:rsidRPr="003F40C4">
        <w:t>=</w:t>
      </w:r>
      <w:r w:rsidRPr="003F40C4">
        <w:rPr>
          <w:i/>
          <w:lang w:val="en-US"/>
        </w:rPr>
        <w:t>Euclidean</w:t>
      </w:r>
      <w:r w:rsidRPr="003F40C4">
        <w:t>), как видно из прим</w:t>
      </w:r>
      <w:r w:rsidRPr="003F40C4">
        <w:t>е</w:t>
      </w:r>
      <w:r w:rsidRPr="003F40C4">
        <w:t xml:space="preserve">ра, получаем Евклидову норму, что для геометрических векторов означает их длину. Для нормирования вектора </w:t>
      </w:r>
      <w:r w:rsidRPr="003F40C4">
        <w:rPr>
          <w:i/>
          <w:lang w:val="en-US"/>
        </w:rPr>
        <w:t>X</w:t>
      </w:r>
      <w:r>
        <w:rPr>
          <w:i/>
        </w:rPr>
        <w:t xml:space="preserve"> </w:t>
      </w:r>
      <w:r w:rsidRPr="003F40C4">
        <w:t>можно применить функцию</w:t>
      </w:r>
      <w:r>
        <w:t xml:space="preserve"> </w:t>
      </w:r>
      <w:r w:rsidRPr="003F40C4">
        <w:rPr>
          <w:i/>
        </w:rPr>
        <w:t>normalize</w:t>
      </w:r>
      <w:r w:rsidRPr="003F40C4">
        <w:t>(</w:t>
      </w:r>
      <w:r w:rsidRPr="003F40C4">
        <w:rPr>
          <w:i/>
          <w:lang w:val="en-US"/>
        </w:rPr>
        <w:t>X</w:t>
      </w:r>
      <w:r w:rsidRPr="003F40C4">
        <w:t>,</w:t>
      </w:r>
      <w:r w:rsidRPr="003F40C4">
        <w:rPr>
          <w:i/>
          <w:lang w:val="en-US"/>
        </w:rPr>
        <w:t>n</w:t>
      </w:r>
      <w:r w:rsidRPr="003F40C4">
        <w:t xml:space="preserve">), в результате которой будет получен орт </w:t>
      </w:r>
      <w:r w:rsidRPr="003F40C4">
        <w:rPr>
          <w:position w:val="-36"/>
        </w:rPr>
        <w:object w:dxaOrig="1140" w:dyaOrig="800">
          <v:shape id="_x0000_i1808" type="#_x0000_t75" style="width:57.25pt;height:39.9pt" o:ole="">
            <v:imagedata r:id="rId1612" o:title=""/>
          </v:shape>
          <o:OLEObject Type="Embed" ProgID="Equation.DSMT4" ShapeID="_x0000_i1808" DrawAspect="Content" ObjectID="_1597652988" r:id="rId1613"/>
        </w:object>
      </w:r>
      <w:r w:rsidRPr="003F40C4">
        <w:t xml:space="preserve"> вектора </w:t>
      </w:r>
      <w:r w:rsidRPr="003F40C4">
        <w:rPr>
          <w:i/>
          <w:lang w:val="en-US"/>
        </w:rPr>
        <w:t>X</w:t>
      </w:r>
      <w:r w:rsidRPr="003F40C4">
        <w:t>:</w:t>
      </w:r>
    </w:p>
    <w:p w:rsidR="00DB0814" w:rsidRPr="00C7195F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C7195F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812852" cy="238125"/>
            <wp:effectExtent l="0" t="0" r="0" b="0"/>
            <wp:docPr id="1961" name="Рисунок 1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1"/>
                    <pic:cNvPicPr>
                      <a:picLocks noChangeAspect="1" noChangeArrowheads="1"/>
                    </pic:cNvPicPr>
                  </pic:nvPicPr>
                  <pic:blipFill>
                    <a:blip r:embed="rId16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622" cy="2386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C7195F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08"/>
        </w:rPr>
        <w:lastRenderedPageBreak/>
        <w:drawing>
          <wp:inline distT="0" distB="0" distL="0" distR="0">
            <wp:extent cx="2113992" cy="1908083"/>
            <wp:effectExtent l="0" t="0" r="0" b="0"/>
            <wp:docPr id="1962" name="Рисунок 1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2"/>
                    <pic:cNvPicPr>
                      <a:picLocks noChangeAspect="1" noChangeArrowheads="1"/>
                    </pic:cNvPicPr>
                  </pic:nvPicPr>
                  <pic:blipFill>
                    <a:blip r:embed="rId161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2860" cy="19251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pPr>
        <w:ind w:firstLine="720"/>
        <w:rPr>
          <w:u w:val="single"/>
        </w:rPr>
      </w:pPr>
      <w:r w:rsidRPr="00A14160">
        <w:rPr>
          <w:u w:val="single"/>
        </w:rPr>
        <w:t>Угол между двумя векторами</w:t>
      </w:r>
    </w:p>
    <w:p w:rsidR="00DB0814" w:rsidRDefault="00DB0814" w:rsidP="00DB0814">
      <w:pPr>
        <w:ind w:firstLine="720"/>
      </w:pPr>
      <w:r>
        <w:t xml:space="preserve">Для вычисления угла между векторами </w:t>
      </w:r>
      <w:r w:rsidR="005669DA" w:rsidRPr="00226960">
        <w:rPr>
          <w:i/>
          <w:lang w:val="en-US"/>
        </w:rPr>
        <w:t>a</w:t>
      </w:r>
      <w:r w:rsidR="005669DA">
        <w:t xml:space="preserve"> и </w:t>
      </w:r>
      <w:r w:rsidR="005669DA" w:rsidRPr="00226960">
        <w:rPr>
          <w:i/>
          <w:lang w:val="en-US"/>
        </w:rPr>
        <w:t>b</w:t>
      </w:r>
      <w:r w:rsidR="005669DA">
        <w:t xml:space="preserve"> </w:t>
      </w:r>
      <w:r>
        <w:t>используется значение его косинуса при нахождении скалярного произведения. Достигается это с пом</w:t>
      </w:r>
      <w:r>
        <w:t>о</w:t>
      </w:r>
      <w:r>
        <w:t xml:space="preserve">щью команды </w:t>
      </w:r>
      <w:r w:rsidRPr="00226960">
        <w:rPr>
          <w:i/>
          <w:lang w:val="en-US"/>
        </w:rPr>
        <w:t>VectorAngle</w:t>
      </w:r>
      <w:r w:rsidRPr="00226960">
        <w:t>(</w:t>
      </w:r>
      <w:r w:rsidRPr="00226960">
        <w:rPr>
          <w:i/>
          <w:lang w:val="en-US"/>
        </w:rPr>
        <w:t>a</w:t>
      </w:r>
      <w:r w:rsidRPr="00226960">
        <w:t xml:space="preserve">, </w:t>
      </w:r>
      <w:r w:rsidRPr="00226960">
        <w:rPr>
          <w:i/>
          <w:lang w:val="en-US"/>
        </w:rPr>
        <w:t>b</w:t>
      </w:r>
      <w:r w:rsidRPr="00226960">
        <w:t xml:space="preserve">, </w:t>
      </w:r>
      <w:r w:rsidRPr="00226960">
        <w:rPr>
          <w:i/>
          <w:lang w:val="en-US"/>
        </w:rPr>
        <w:t>options</w:t>
      </w:r>
      <w:r w:rsidRPr="00226960">
        <w:t>)</w:t>
      </w:r>
      <w:r>
        <w:t>:</w:t>
      </w:r>
    </w:p>
    <w:p w:rsidR="00DB0814" w:rsidRPr="0022696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226960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471863" cy="228600"/>
            <wp:effectExtent l="0" t="0" r="0" b="0"/>
            <wp:docPr id="563" name="Рисунок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16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200" cy="2287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22696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2234048" cy="428625"/>
            <wp:effectExtent l="0" t="0" r="0" b="0"/>
            <wp:docPr id="564" name="Рисунок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161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423" cy="4311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22696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226960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971925" cy="228600"/>
            <wp:effectExtent l="0" t="0" r="0" b="0"/>
            <wp:docPr id="565" name="Рисунок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16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9396" cy="229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22696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381000" cy="225778"/>
            <wp:effectExtent l="0" t="0" r="0" b="0"/>
            <wp:docPr id="566" name="Рисунок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161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741" cy="230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22696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226960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270425" cy="232564"/>
            <wp:effectExtent l="0" t="0" r="0" b="0"/>
            <wp:docPr id="567" name="Рисунок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16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2763" cy="2369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22696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27"/>
        </w:rPr>
        <w:drawing>
          <wp:inline distT="0" distB="0" distL="0" distR="0">
            <wp:extent cx="1276350" cy="488815"/>
            <wp:effectExtent l="0" t="0" r="0" b="0"/>
            <wp:docPr id="568" name="Рисунок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162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429" cy="4972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22696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226960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017017" cy="233718"/>
            <wp:effectExtent l="0" t="0" r="0" b="0"/>
            <wp:docPr id="569" name="Рисунок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16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3707" cy="2387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22696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1028700" cy="228600"/>
            <wp:effectExtent l="0" t="0" r="0" b="0"/>
            <wp:docPr id="570" name="Рисунок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162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0386" cy="2334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3F40C4" w:rsidRDefault="00DB0814" w:rsidP="00DB0814">
      <w:pPr>
        <w:ind w:firstLine="720"/>
        <w:rPr>
          <w:u w:val="single"/>
        </w:rPr>
      </w:pPr>
      <w:r w:rsidRPr="003F40C4">
        <w:rPr>
          <w:u w:val="single"/>
        </w:rPr>
        <w:t>Нах</w:t>
      </w:r>
      <w:r w:rsidR="005669DA">
        <w:rPr>
          <w:u w:val="single"/>
        </w:rPr>
        <w:t>ождение базиса системы векторов</w:t>
      </w:r>
    </w:p>
    <w:p w:rsidR="00DB0814" w:rsidRPr="003F40C4" w:rsidRDefault="00DB0814" w:rsidP="00DB0814">
      <w:pPr>
        <w:ind w:firstLine="720"/>
      </w:pPr>
      <w:r w:rsidRPr="003F40C4">
        <w:t>Если имеется система</w:t>
      </w:r>
      <w:r w:rsidRPr="003F40C4">
        <w:rPr>
          <w:position w:val="-12"/>
        </w:rPr>
        <w:object w:dxaOrig="1560" w:dyaOrig="440">
          <v:shape id="_x0000_i1809" type="#_x0000_t75" style="width:77.2pt;height:21.7pt" o:ole="">
            <v:imagedata r:id="rId1624" o:title=""/>
          </v:shape>
          <o:OLEObject Type="Embed" ProgID="Equation.DSMT4" ShapeID="_x0000_i1809" DrawAspect="Content" ObjectID="_1597652989" r:id="rId1625"/>
        </w:object>
      </w:r>
      <w:r>
        <w:rPr>
          <w:position w:val="-12"/>
        </w:rPr>
        <w:t xml:space="preserve"> </w:t>
      </w:r>
      <w:r w:rsidRPr="003F40C4">
        <w:rPr>
          <w:i/>
        </w:rPr>
        <w:t>n</w:t>
      </w:r>
      <w:r w:rsidRPr="003F40C4">
        <w:t xml:space="preserve"> векторов, то с помощью команды </w:t>
      </w:r>
      <w:r w:rsidRPr="003F40C4">
        <w:rPr>
          <w:i/>
          <w:lang w:val="en-US"/>
        </w:rPr>
        <w:t>B</w:t>
      </w:r>
      <w:r w:rsidRPr="003F40C4">
        <w:rPr>
          <w:i/>
        </w:rPr>
        <w:t>asis</w:t>
      </w:r>
      <w:r w:rsidRPr="003F40C4">
        <w:t>([</w:t>
      </w:r>
      <w:r w:rsidRPr="003F40C4">
        <w:rPr>
          <w:i/>
        </w:rPr>
        <w:t>a</w:t>
      </w:r>
      <w:r w:rsidRPr="003F40C4">
        <w:t>1,</w:t>
      </w:r>
      <w:r w:rsidRPr="003F40C4">
        <w:rPr>
          <w:i/>
        </w:rPr>
        <w:t>a</w:t>
      </w:r>
      <w:r w:rsidRPr="003F40C4">
        <w:t>2,…,</w:t>
      </w:r>
      <w:r w:rsidRPr="003F40C4">
        <w:rPr>
          <w:i/>
        </w:rPr>
        <w:t>an</w:t>
      </w:r>
      <w:r w:rsidRPr="003F40C4">
        <w:t>]) можно найти ее базис, а функция</w:t>
      </w:r>
      <w:r>
        <w:t xml:space="preserve"> </w:t>
      </w:r>
      <w:r w:rsidRPr="003F40C4">
        <w:rPr>
          <w:i/>
        </w:rPr>
        <w:t>GramSchmidt</w:t>
      </w:r>
      <w:r w:rsidRPr="003F40C4">
        <w:t>([</w:t>
      </w:r>
      <w:r w:rsidRPr="003F40C4">
        <w:rPr>
          <w:i/>
        </w:rPr>
        <w:t>a</w:t>
      </w:r>
      <w:r w:rsidRPr="003F40C4">
        <w:t>1,</w:t>
      </w:r>
      <w:r w:rsidRPr="003F40C4">
        <w:rPr>
          <w:i/>
        </w:rPr>
        <w:t>a</w:t>
      </w:r>
      <w:r w:rsidRPr="003F40C4">
        <w:t>2,…,</w:t>
      </w:r>
      <w:r w:rsidRPr="003F40C4">
        <w:rPr>
          <w:i/>
        </w:rPr>
        <w:t>an</w:t>
      </w:r>
      <w:r w:rsidRPr="003F40C4">
        <w:t>]) ее ортогонализирует по алгоритму Грамма-Шмидта. Если исходная система не является линейно независимой, то количество вект</w:t>
      </w:r>
      <w:r w:rsidRPr="003F40C4">
        <w:t>о</w:t>
      </w:r>
      <w:r w:rsidRPr="003F40C4">
        <w:t xml:space="preserve">ров в результате станет меньшим. Для выполнения нормализации необходимо ввести в аргументы команды параметр </w:t>
      </w:r>
      <w:r w:rsidRPr="003F40C4">
        <w:rPr>
          <w:i/>
          <w:lang w:val="en-US"/>
        </w:rPr>
        <w:t>normalized</w:t>
      </w:r>
      <w:r w:rsidRPr="003F40C4">
        <w:t>:</w:t>
      </w:r>
    </w:p>
    <w:p w:rsidR="00DB0814" w:rsidRPr="00DA6AFE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AFE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5560398" cy="215938"/>
            <wp:effectExtent l="0" t="0" r="0" b="0"/>
            <wp:docPr id="2226" name="Рисунок 2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6"/>
                    <pic:cNvPicPr>
                      <a:picLocks noChangeAspect="1" noChangeArrowheads="1"/>
                    </pic:cNvPicPr>
                  </pic:nvPicPr>
                  <pic:blipFill>
                    <a:blip r:embed="rId16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4874" cy="2370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90"/>
        </w:rPr>
        <w:lastRenderedPageBreak/>
        <w:drawing>
          <wp:inline distT="0" distB="0" distL="0" distR="0">
            <wp:extent cx="4155259" cy="1543380"/>
            <wp:effectExtent l="0" t="0" r="0" b="0"/>
            <wp:docPr id="2227" name="Рисунок 2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7"/>
                    <pic:cNvPicPr>
                      <a:picLocks noChangeAspect="1" noChangeArrowheads="1"/>
                    </pic:cNvPicPr>
                  </pic:nvPicPr>
                  <pic:blipFill>
                    <a:blip r:embed="rId162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3645" cy="15539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69DA" w:rsidRPr="00DA6AFE" w:rsidRDefault="005669DA" w:rsidP="005669DA">
      <w:pPr>
        <w:autoSpaceDE w:val="0"/>
        <w:autoSpaceDN w:val="0"/>
        <w:adjustRightInd w:val="0"/>
        <w:spacing w:line="312" w:lineRule="auto"/>
      </w:pPr>
      <w:r>
        <w:t>Для контроля можно найти попарно скалярное произведение полученых векторов и их длины:</w:t>
      </w:r>
    </w:p>
    <w:p w:rsidR="00DB0814" w:rsidRPr="00DA6AFE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AFE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43"/>
        </w:rPr>
        <w:drawing>
          <wp:inline distT="0" distB="0" distL="0" distR="0">
            <wp:extent cx="5947035" cy="470711"/>
            <wp:effectExtent l="19050" t="0" r="0" b="0"/>
            <wp:docPr id="2228" name="Рисунок 2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8"/>
                    <pic:cNvPicPr>
                      <a:picLocks noChangeAspect="1" noChangeArrowheads="1"/>
                    </pic:cNvPicPr>
                  </pic:nvPicPr>
                  <pic:blipFill>
                    <a:blip r:embed="rId16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079" cy="4749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AFE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drawing>
          <wp:inline distT="0" distB="0" distL="0" distR="0">
            <wp:extent cx="163852" cy="262163"/>
            <wp:effectExtent l="0" t="0" r="0" b="0"/>
            <wp:docPr id="2229" name="Рисунок 2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"/>
                    <pic:cNvPicPr>
                      <a:picLocks noChangeAspect="1" noChangeArrowheads="1"/>
                    </pic:cNvPicPr>
                  </pic:nvPicPr>
                  <pic:blipFill>
                    <a:blip r:embed="rId162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21" cy="2661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AFE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AFE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5758249" cy="219885"/>
            <wp:effectExtent l="19050" t="0" r="0" b="0"/>
            <wp:docPr id="2230" name="Рисунок 2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0"/>
                    <pic:cNvPicPr>
                      <a:picLocks noChangeAspect="1" noChangeArrowheads="1"/>
                    </pic:cNvPicPr>
                  </pic:nvPicPr>
                  <pic:blipFill>
                    <a:blip r:embed="rId16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849" cy="223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drawing>
          <wp:inline distT="0" distB="0" distL="0" distR="0">
            <wp:extent cx="179708" cy="287532"/>
            <wp:effectExtent l="0" t="0" r="0" b="0"/>
            <wp:docPr id="2231" name="Рисунок 2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1"/>
                    <pic:cNvPicPr>
                      <a:picLocks noChangeAspect="1" noChangeArrowheads="1"/>
                    </pic:cNvPicPr>
                  </pic:nvPicPr>
                  <pic:blipFill>
                    <a:blip r:embed="rId163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009" cy="2960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226960" w:rsidRDefault="00DB0814" w:rsidP="00DB0814">
      <w:pPr>
        <w:ind w:firstLine="720"/>
        <w:rPr>
          <w:u w:val="single"/>
        </w:rPr>
      </w:pPr>
      <w:r>
        <w:rPr>
          <w:u w:val="single"/>
        </w:rPr>
        <w:t>Способы задания</w:t>
      </w:r>
      <w:r w:rsidR="005669DA">
        <w:rPr>
          <w:u w:val="single"/>
        </w:rPr>
        <w:t xml:space="preserve"> матрицы</w:t>
      </w:r>
    </w:p>
    <w:p w:rsidR="00DB0814" w:rsidRDefault="00DB0814" w:rsidP="00DB0814">
      <w:pPr>
        <w:ind w:firstLine="720"/>
      </w:pPr>
      <w:r w:rsidRPr="003F40C4">
        <w:t xml:space="preserve">Для определения матрицы в </w:t>
      </w:r>
      <w:r>
        <w:t xml:space="preserve"> </w:t>
      </w:r>
      <w:r w:rsidRPr="003F40C4">
        <w:rPr>
          <w:i/>
        </w:rPr>
        <w:t>Maple</w:t>
      </w:r>
      <w:r>
        <w:rPr>
          <w:i/>
        </w:rPr>
        <w:t xml:space="preserve"> </w:t>
      </w:r>
      <w:r w:rsidRPr="003F40C4">
        <w:t>можно использовать команду</w:t>
      </w:r>
      <w:r>
        <w:t> </w:t>
      </w:r>
      <w:r w:rsidRPr="00226960">
        <w:rPr>
          <w:i/>
          <w:lang w:val="en-US"/>
        </w:rPr>
        <w:t>M</w:t>
      </w:r>
      <w:r w:rsidRPr="00226960">
        <w:rPr>
          <w:i/>
        </w:rPr>
        <w:t>atrix</w:t>
      </w:r>
      <w:r w:rsidRPr="00226960">
        <w:t>(</w:t>
      </w:r>
      <w:r w:rsidRPr="00226960">
        <w:rPr>
          <w:i/>
          <w:lang w:val="en-US"/>
        </w:rPr>
        <w:t>m</w:t>
      </w:r>
      <w:r w:rsidRPr="00226960">
        <w:t xml:space="preserve">, </w:t>
      </w:r>
      <w:r w:rsidRPr="00226960">
        <w:rPr>
          <w:i/>
          <w:lang w:val="en-US"/>
        </w:rPr>
        <w:t>n</w:t>
      </w:r>
      <w:r w:rsidRPr="00226960">
        <w:t>, [[</w:t>
      </w:r>
      <w:r w:rsidRPr="00226960">
        <w:rPr>
          <w:i/>
        </w:rPr>
        <w:t>a</w:t>
      </w:r>
      <w:r w:rsidRPr="00226960">
        <w:rPr>
          <w:vertAlign w:val="subscript"/>
        </w:rPr>
        <w:t>11</w:t>
      </w:r>
      <w:r w:rsidRPr="00226960">
        <w:t>,</w:t>
      </w:r>
      <w:r w:rsidRPr="00226960">
        <w:rPr>
          <w:i/>
        </w:rPr>
        <w:t>a</w:t>
      </w:r>
      <w:r w:rsidRPr="00226960">
        <w:rPr>
          <w:vertAlign w:val="subscript"/>
        </w:rPr>
        <w:t>12</w:t>
      </w:r>
      <w:r w:rsidRPr="00226960">
        <w:t>,…,</w:t>
      </w:r>
      <w:r w:rsidRPr="00226960">
        <w:rPr>
          <w:i/>
        </w:rPr>
        <w:t>a</w:t>
      </w:r>
      <w:r w:rsidRPr="00226960">
        <w:rPr>
          <w:vertAlign w:val="subscript"/>
        </w:rPr>
        <w:t>1</w:t>
      </w:r>
      <w:r w:rsidRPr="00226960">
        <w:rPr>
          <w:i/>
          <w:vertAlign w:val="subscript"/>
        </w:rPr>
        <w:t>n</w:t>
      </w:r>
      <w:r w:rsidRPr="00226960">
        <w:t>], [</w:t>
      </w:r>
      <w:r w:rsidRPr="00226960">
        <w:rPr>
          <w:i/>
        </w:rPr>
        <w:t>a</w:t>
      </w:r>
      <w:r w:rsidRPr="00226960">
        <w:rPr>
          <w:vertAlign w:val="subscript"/>
        </w:rPr>
        <w:t>21</w:t>
      </w:r>
      <w:r w:rsidRPr="00226960">
        <w:t>,</w:t>
      </w:r>
      <w:r w:rsidRPr="00226960">
        <w:rPr>
          <w:i/>
        </w:rPr>
        <w:t>a</w:t>
      </w:r>
      <w:r w:rsidRPr="00226960">
        <w:rPr>
          <w:vertAlign w:val="subscript"/>
        </w:rPr>
        <w:t>22</w:t>
      </w:r>
      <w:r w:rsidRPr="00226960">
        <w:t>,…,</w:t>
      </w:r>
      <w:r w:rsidRPr="00226960">
        <w:rPr>
          <w:i/>
        </w:rPr>
        <w:t>a</w:t>
      </w:r>
      <w:r w:rsidRPr="00226960">
        <w:rPr>
          <w:vertAlign w:val="subscript"/>
        </w:rPr>
        <w:t>2</w:t>
      </w:r>
      <w:r>
        <w:rPr>
          <w:i/>
          <w:vertAlign w:val="subscript"/>
          <w:lang w:val="en-US"/>
        </w:rPr>
        <w:t>n</w:t>
      </w:r>
      <w:r w:rsidRPr="00226960">
        <w:t>],…, [</w:t>
      </w:r>
      <w:r w:rsidRPr="00226960">
        <w:rPr>
          <w:i/>
        </w:rPr>
        <w:t>a</w:t>
      </w:r>
      <w:r w:rsidRPr="00226960">
        <w:rPr>
          <w:i/>
          <w:vertAlign w:val="subscript"/>
          <w:lang w:val="en-US"/>
        </w:rPr>
        <w:t>m</w:t>
      </w:r>
      <w:r w:rsidRPr="00226960">
        <w:rPr>
          <w:vertAlign w:val="subscript"/>
        </w:rPr>
        <w:t>1</w:t>
      </w:r>
      <w:r w:rsidRPr="00226960">
        <w:t>,</w:t>
      </w:r>
      <w:r w:rsidRPr="00226960">
        <w:rPr>
          <w:i/>
        </w:rPr>
        <w:t>a</w:t>
      </w:r>
      <w:r w:rsidRPr="00226960">
        <w:rPr>
          <w:i/>
          <w:vertAlign w:val="subscript"/>
          <w:lang w:val="en-US"/>
        </w:rPr>
        <w:t>m</w:t>
      </w:r>
      <w:r w:rsidRPr="00226960">
        <w:rPr>
          <w:vertAlign w:val="subscript"/>
        </w:rPr>
        <w:t>2</w:t>
      </w:r>
      <w:r w:rsidRPr="00226960">
        <w:t>,…,</w:t>
      </w:r>
      <w:r w:rsidRPr="00226960">
        <w:rPr>
          <w:i/>
        </w:rPr>
        <w:t>a</w:t>
      </w:r>
      <w:r w:rsidRPr="00466B50">
        <w:rPr>
          <w:i/>
          <w:vertAlign w:val="subscript"/>
          <w:lang w:val="en-US"/>
        </w:rPr>
        <w:t>mn</w:t>
      </w:r>
      <w:r w:rsidRPr="00226960">
        <w:t>]]),</w:t>
      </w:r>
      <w:r w:rsidRPr="003F40C4">
        <w:t xml:space="preserve"> где </w:t>
      </w:r>
      <w:r w:rsidRPr="00466B50">
        <w:rPr>
          <w:i/>
          <w:lang w:val="en-US"/>
        </w:rPr>
        <w:t>m</w:t>
      </w:r>
      <w:r>
        <w:rPr>
          <w:i/>
        </w:rPr>
        <w:t> </w:t>
      </w:r>
      <w:r w:rsidRPr="003F40C4">
        <w:sym w:font="Symbol" w:char="F02D"/>
      </w:r>
      <w:r>
        <w:t> количество</w:t>
      </w:r>
      <w:r w:rsidRPr="003F40C4">
        <w:t xml:space="preserve"> строк, </w:t>
      </w:r>
      <w:r w:rsidRPr="00466B50">
        <w:rPr>
          <w:i/>
          <w:lang w:val="en-US"/>
        </w:rPr>
        <w:t>n</w:t>
      </w:r>
      <w:r>
        <w:rPr>
          <w:i/>
        </w:rPr>
        <w:t xml:space="preserve"> </w:t>
      </w:r>
      <w:r w:rsidRPr="003F40C4">
        <w:t xml:space="preserve">– </w:t>
      </w:r>
      <w:r>
        <w:t>количество</w:t>
      </w:r>
      <w:r w:rsidRPr="003F40C4">
        <w:t xml:space="preserve"> столбцов в матрице. Эти числа задавать необязательно, а достаточно перечислить элементы матрицы построчно в ква</w:t>
      </w:r>
      <w:r w:rsidRPr="003F40C4">
        <w:t>д</w:t>
      </w:r>
      <w:r>
        <w:t>ратных скобках через запятую</w:t>
      </w:r>
      <w:r w:rsidRPr="003F40C4">
        <w:t>:</w:t>
      </w:r>
    </w:p>
    <w:p w:rsidR="00DB0814" w:rsidRPr="00466B5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66B50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033905" cy="239124"/>
            <wp:effectExtent l="0" t="0" r="0" b="0"/>
            <wp:docPr id="609" name="Рисунок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16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2855" cy="2500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66B5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1466850" cy="660083"/>
            <wp:effectExtent l="0" t="0" r="0" b="0"/>
            <wp:docPr id="610" name="Рисунок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163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687" cy="667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pPr>
        <w:ind w:firstLine="720"/>
      </w:pPr>
      <w:r>
        <w:t>С</w:t>
      </w:r>
      <w:r w:rsidRPr="003F40C4">
        <w:t xml:space="preserve"> помощью дополнительных команд</w:t>
      </w:r>
      <w:r>
        <w:t xml:space="preserve"> в</w:t>
      </w:r>
      <w:r w:rsidRPr="002356F7">
        <w:t xml:space="preserve"> </w:t>
      </w:r>
      <w:r w:rsidRPr="002356F7">
        <w:rPr>
          <w:i/>
        </w:rPr>
        <w:t xml:space="preserve">Maple </w:t>
      </w:r>
      <w:r w:rsidRPr="002356F7">
        <w:t>можно генерировать</w:t>
      </w:r>
      <w:r w:rsidRPr="002356F7">
        <w:rPr>
          <w:i/>
        </w:rPr>
        <w:t xml:space="preserve"> </w:t>
      </w:r>
      <w:r w:rsidRPr="00C16FE4">
        <w:t>матр</w:t>
      </w:r>
      <w:r w:rsidRPr="00C16FE4">
        <w:t>и</w:t>
      </w:r>
      <w:r w:rsidRPr="00C16FE4">
        <w:t>цы специального вида</w:t>
      </w:r>
      <w:r w:rsidRPr="003F40C4">
        <w:t>. В частности</w:t>
      </w:r>
      <w:r>
        <w:t>,</w:t>
      </w:r>
      <w:r w:rsidRPr="003F40C4">
        <w:t xml:space="preserve"> диагональную матрицу </w:t>
      </w:r>
      <w:r>
        <w:t xml:space="preserve">и ее различные обобщения </w:t>
      </w:r>
      <w:r w:rsidRPr="003F40C4">
        <w:t xml:space="preserve">можно получить командой </w:t>
      </w:r>
      <w:r w:rsidRPr="00423102">
        <w:rPr>
          <w:i/>
          <w:lang w:val="en-US"/>
        </w:rPr>
        <w:t>DiagonalMatrix</w:t>
      </w:r>
      <w:r w:rsidR="005669DA">
        <w:t>(</w:t>
      </w:r>
      <w:r w:rsidRPr="00423102">
        <w:rPr>
          <w:i/>
          <w:lang w:val="en-US"/>
        </w:rPr>
        <w:t>L</w:t>
      </w:r>
      <w:r w:rsidRPr="00423102">
        <w:t>,</w:t>
      </w:r>
      <w:r w:rsidRPr="00423102">
        <w:rPr>
          <w:i/>
          <w:lang w:val="en-US"/>
        </w:rPr>
        <w:t>m</w:t>
      </w:r>
      <w:r w:rsidRPr="00423102">
        <w:t>,</w:t>
      </w:r>
      <w:r w:rsidRPr="00423102">
        <w:rPr>
          <w:i/>
          <w:lang w:val="en-US"/>
        </w:rPr>
        <w:t>n</w:t>
      </w:r>
      <w:r w:rsidRPr="00423102">
        <w:t>,</w:t>
      </w:r>
      <w:r w:rsidRPr="00423102">
        <w:rPr>
          <w:i/>
          <w:lang w:val="en-US"/>
        </w:rPr>
        <w:t>options</w:t>
      </w:r>
      <w:r w:rsidRPr="00423102">
        <w:t>)</w:t>
      </w:r>
      <w:r>
        <w:t xml:space="preserve">, где </w:t>
      </w:r>
      <w:r w:rsidRPr="00423102">
        <w:rPr>
          <w:i/>
          <w:lang w:val="en-US"/>
        </w:rPr>
        <w:t>L</w:t>
      </w:r>
      <w:r>
        <w:t xml:space="preserve"> – список </w:t>
      </w:r>
      <w:r w:rsidR="005669DA">
        <w:t>диагональных элементов или матричных блоков</w:t>
      </w:r>
      <w:r>
        <w:t xml:space="preserve">, </w:t>
      </w:r>
      <w:r w:rsidRPr="00423102">
        <w:rPr>
          <w:i/>
          <w:lang w:val="en-US"/>
        </w:rPr>
        <w:t>m</w:t>
      </w:r>
      <w:r>
        <w:t xml:space="preserve"> и </w:t>
      </w:r>
      <w:r w:rsidRPr="00423102">
        <w:rPr>
          <w:i/>
          <w:lang w:val="en-US"/>
        </w:rPr>
        <w:t>n</w:t>
      </w:r>
      <w:r w:rsidRPr="00423102">
        <w:t xml:space="preserve"> – </w:t>
      </w:r>
      <w:r>
        <w:t>размеры р</w:t>
      </w:r>
      <w:r>
        <w:t>е</w:t>
      </w:r>
      <w:r>
        <w:t>зультирующей матрицы:</w:t>
      </w:r>
    </w:p>
    <w:p w:rsidR="00DB0814" w:rsidRPr="0042310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293929" cy="233777"/>
            <wp:effectExtent l="0" t="0" r="0" b="0"/>
            <wp:docPr id="924" name="Рисунок 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16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503" cy="2357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1706032" cy="619125"/>
            <wp:effectExtent l="0" t="0" r="0" b="0"/>
            <wp:docPr id="925" name="Рисунок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163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5963" cy="6299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lastRenderedPageBreak/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850231" cy="266700"/>
            <wp:effectExtent l="0" t="0" r="0" b="0"/>
            <wp:docPr id="926" name="Рисунок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/>
                    <pic:cNvPicPr>
                      <a:picLocks noChangeAspect="1" noChangeArrowheads="1"/>
                    </pic:cNvPicPr>
                  </pic:nvPicPr>
                  <pic:blipFill>
                    <a:blip r:embed="rId16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5827" cy="2675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83"/>
        </w:rPr>
        <w:drawing>
          <wp:inline distT="0" distB="0" distL="0" distR="0">
            <wp:extent cx="971550" cy="1512842"/>
            <wp:effectExtent l="0" t="0" r="0" b="0"/>
            <wp:docPr id="927" name="Рисунок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>
                    <a:blip r:embed="rId163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68" cy="15228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076920" cy="257175"/>
            <wp:effectExtent l="0" t="0" r="0" b="0"/>
            <wp:docPr id="928" name="Рисунок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/>
                    <pic:cNvPicPr>
                      <a:picLocks noChangeAspect="1" noChangeArrowheads="1"/>
                    </pic:cNvPicPr>
                  </pic:nvPicPr>
                  <pic:blipFill>
                    <a:blip r:embed="rId16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351" cy="2584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48"/>
        </w:rPr>
        <w:drawing>
          <wp:inline distT="0" distB="0" distL="0" distR="0">
            <wp:extent cx="809625" cy="971550"/>
            <wp:effectExtent l="0" t="0" r="0" b="0"/>
            <wp:docPr id="929" name="Рисунок 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9"/>
                    <pic:cNvPicPr>
                      <a:picLocks noChangeAspect="1" noChangeArrowheads="1"/>
                    </pic:cNvPicPr>
                  </pic:nvPicPr>
                  <pic:blipFill>
                    <a:blip r:embed="rId163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038945" cy="238125"/>
            <wp:effectExtent l="0" t="0" r="0" b="0"/>
            <wp:docPr id="930" name="Рисунок 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/>
                    <pic:cNvPicPr>
                      <a:picLocks noChangeAspect="1" noChangeArrowheads="1"/>
                    </pic:cNvPicPr>
                  </pic:nvPicPr>
                  <pic:blipFill>
                    <a:blip r:embed="rId16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5279" cy="238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67"/>
        </w:rPr>
        <w:drawing>
          <wp:inline distT="0" distB="0" distL="0" distR="0">
            <wp:extent cx="1171575" cy="1242152"/>
            <wp:effectExtent l="0" t="0" r="0" b="0"/>
            <wp:docPr id="931" name="Рисунок 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1"/>
                    <pic:cNvPicPr>
                      <a:picLocks noChangeAspect="1" noChangeArrowheads="1"/>
                    </pic:cNvPicPr>
                  </pic:nvPicPr>
                  <pic:blipFill>
                    <a:blip r:embed="rId164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8931" cy="12499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600490" cy="243321"/>
            <wp:effectExtent l="0" t="0" r="0" b="0"/>
            <wp:docPr id="932" name="Рисунок 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/>
                    <pic:cNvPicPr>
                      <a:picLocks noChangeAspect="1" noChangeArrowheads="1"/>
                    </pic:cNvPicPr>
                  </pic:nvPicPr>
                  <pic:blipFill>
                    <a:blip r:embed="rId16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9242" cy="2460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83"/>
        </w:rPr>
        <w:drawing>
          <wp:inline distT="0" distB="0" distL="0" distR="0">
            <wp:extent cx="1167730" cy="1533525"/>
            <wp:effectExtent l="0" t="0" r="0" b="0"/>
            <wp:docPr id="933" name="Рисунок 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/>
                    <pic:cNvPicPr>
                      <a:picLocks noChangeAspect="1" noChangeArrowheads="1"/>
                    </pic:cNvPicPr>
                  </pic:nvPicPr>
                  <pic:blipFill>
                    <a:blip r:embed="rId164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50" cy="15410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ind w:firstLine="720"/>
      </w:pPr>
      <w:r w:rsidRPr="003F40C4">
        <w:t xml:space="preserve">Генерировать матрицу можно </w:t>
      </w:r>
      <w:r>
        <w:t xml:space="preserve">и </w:t>
      </w:r>
      <w:r w:rsidRPr="003F40C4">
        <w:t xml:space="preserve">с помощью функции </w:t>
      </w:r>
      <w:r w:rsidRPr="00423102">
        <w:rPr>
          <w:i/>
          <w:lang w:val="en-US"/>
        </w:rPr>
        <w:t>y</w:t>
      </w:r>
      <w:r w:rsidRPr="00423102">
        <w:rPr>
          <w:i/>
        </w:rPr>
        <w:t>=</w:t>
      </w:r>
      <w:r w:rsidRPr="003F40C4">
        <w:rPr>
          <w:i/>
        </w:rPr>
        <w:t>f</w:t>
      </w:r>
      <w:r w:rsidRPr="003F40C4">
        <w:t>(</w:t>
      </w:r>
      <w:r w:rsidRPr="003F40C4">
        <w:rPr>
          <w:i/>
        </w:rPr>
        <w:t>i</w:t>
      </w:r>
      <w:r w:rsidRPr="003F40C4">
        <w:t>,</w:t>
      </w:r>
      <w:r w:rsidRPr="003F40C4">
        <w:rPr>
          <w:i/>
        </w:rPr>
        <w:t xml:space="preserve"> j</w:t>
      </w:r>
      <w:r w:rsidRPr="003F40C4">
        <w:t>) от переме</w:t>
      </w:r>
      <w:r w:rsidRPr="003F40C4">
        <w:t>н</w:t>
      </w:r>
      <w:r w:rsidRPr="003F40C4">
        <w:t xml:space="preserve">ных </w:t>
      </w:r>
      <w:r w:rsidRPr="003F40C4">
        <w:rPr>
          <w:i/>
        </w:rPr>
        <w:t>i</w:t>
      </w:r>
      <w:r w:rsidRPr="003F40C4">
        <w:t xml:space="preserve">, </w:t>
      </w:r>
      <w:r w:rsidRPr="003F40C4">
        <w:rPr>
          <w:i/>
        </w:rPr>
        <w:t>j</w:t>
      </w:r>
      <w:r w:rsidRPr="003F40C4">
        <w:t xml:space="preserve"> – индексов </w:t>
      </w:r>
      <w:r>
        <w:t xml:space="preserve">элементов </w:t>
      </w:r>
      <w:r w:rsidRPr="003F40C4">
        <w:t>матрицы:</w:t>
      </w:r>
      <w:proofErr w:type="gramStart"/>
      <w:r w:rsidRPr="00423102">
        <w:rPr>
          <w:i/>
          <w:lang w:val="en-US"/>
        </w:rPr>
        <w:t>M</w:t>
      </w:r>
      <w:r w:rsidRPr="00423102">
        <w:rPr>
          <w:i/>
        </w:rPr>
        <w:t>atrix</w:t>
      </w:r>
      <w:r w:rsidRPr="00423102">
        <w:t>(</w:t>
      </w:r>
      <w:proofErr w:type="gramEnd"/>
      <w:r w:rsidRPr="00423102">
        <w:rPr>
          <w:i/>
          <w:lang w:val="en-US"/>
        </w:rPr>
        <w:t>m</w:t>
      </w:r>
      <w:r w:rsidRPr="00423102">
        <w:t xml:space="preserve">, </w:t>
      </w:r>
      <w:r w:rsidRPr="00423102">
        <w:rPr>
          <w:i/>
        </w:rPr>
        <w:t>n</w:t>
      </w:r>
      <w:r w:rsidRPr="00423102">
        <w:t xml:space="preserve">, </w:t>
      </w:r>
      <w:r w:rsidRPr="00423102">
        <w:rPr>
          <w:i/>
        </w:rPr>
        <w:t>f</w:t>
      </w:r>
      <w:r>
        <w:t>)</w:t>
      </w:r>
      <w:r w:rsidRPr="00423102">
        <w:t>:</w:t>
      </w:r>
    </w:p>
    <w:p w:rsidR="00DB0814" w:rsidRPr="0042310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5"/>
        </w:rPr>
        <w:drawing>
          <wp:inline distT="0" distB="0" distL="0" distR="0">
            <wp:extent cx="1484124" cy="290705"/>
            <wp:effectExtent l="0" t="0" r="0" b="0"/>
            <wp:docPr id="1021" name="Рисунок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16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7063" cy="2932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5"/>
        </w:rPr>
        <w:drawing>
          <wp:inline distT="0" distB="0" distL="0" distR="0">
            <wp:extent cx="1459833" cy="304800"/>
            <wp:effectExtent l="0" t="0" r="0" b="0"/>
            <wp:docPr id="1022" name="Рисунок 1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164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9861" cy="3089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666875" cy="231913"/>
            <wp:effectExtent l="0" t="0" r="0" b="0"/>
            <wp:docPr id="1023" name="Рисунок 1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/>
                    <pic:cNvPicPr>
                      <a:picLocks noChangeAspect="1" noChangeArrowheads="1"/>
                    </pic:cNvPicPr>
                  </pic:nvPicPr>
                  <pic:blipFill>
                    <a:blip r:embed="rId16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9324" cy="233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57"/>
        </w:rPr>
        <w:lastRenderedPageBreak/>
        <w:drawing>
          <wp:inline distT="0" distB="0" distL="0" distR="0">
            <wp:extent cx="1609725" cy="1087271"/>
            <wp:effectExtent l="0" t="0" r="0" b="0"/>
            <wp:docPr id="1024" name="Рисунок 1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4"/>
                    <pic:cNvPicPr>
                      <a:picLocks noChangeAspect="1" noChangeArrowheads="1"/>
                    </pic:cNvPicPr>
                  </pic:nvPicPr>
                  <pic:blipFill>
                    <a:blip r:embed="rId164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2508" cy="1095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3F40C4" w:rsidRDefault="00DB0814" w:rsidP="00DB0814">
      <w:pPr>
        <w:ind w:firstLine="720"/>
      </w:pPr>
      <w:r>
        <w:t>Размер матрицы</w:t>
      </w:r>
      <w:proofErr w:type="gramStart"/>
      <w:r>
        <w:t xml:space="preserve"> </w:t>
      </w:r>
      <w:r w:rsidRPr="003F40C4">
        <w:rPr>
          <w:i/>
        </w:rPr>
        <w:t>А</w:t>
      </w:r>
      <w:proofErr w:type="gramEnd"/>
      <w:r>
        <w:t xml:space="preserve">, количество ее строк и столбцов </w:t>
      </w:r>
      <w:r w:rsidRPr="003F40C4">
        <w:t xml:space="preserve">можно определить </w:t>
      </w:r>
      <w:r>
        <w:t>с</w:t>
      </w:r>
      <w:r>
        <w:t>о</w:t>
      </w:r>
      <w:r>
        <w:t xml:space="preserve">ответственно </w:t>
      </w:r>
      <w:r w:rsidRPr="003F40C4">
        <w:t>с помощью команд</w:t>
      </w:r>
      <w:r>
        <w:t xml:space="preserve"> </w:t>
      </w:r>
      <w:r>
        <w:rPr>
          <w:i/>
          <w:lang w:val="en-US"/>
        </w:rPr>
        <w:t>Dimension</w:t>
      </w:r>
      <w:r w:rsidRPr="00FC0475">
        <w:t>(</w:t>
      </w:r>
      <w:r>
        <w:rPr>
          <w:i/>
          <w:lang w:val="en-US"/>
        </w:rPr>
        <w:t>A</w:t>
      </w:r>
      <w:r w:rsidRPr="00FC0475">
        <w:t>)</w:t>
      </w:r>
      <w:r>
        <w:t xml:space="preserve">, </w:t>
      </w:r>
      <w:r w:rsidRPr="00FC0475">
        <w:rPr>
          <w:i/>
          <w:lang w:val="en-US"/>
        </w:rPr>
        <w:t>RowDimension</w:t>
      </w:r>
      <w:r w:rsidRPr="00FC0475">
        <w:t>(</w:t>
      </w:r>
      <w:r w:rsidRPr="00FC0475">
        <w:rPr>
          <w:i/>
          <w:lang w:val="en-US"/>
        </w:rPr>
        <w:t>A</w:t>
      </w:r>
      <w:r w:rsidRPr="00FC0475">
        <w:t xml:space="preserve">) </w:t>
      </w:r>
      <w:r>
        <w:t xml:space="preserve">и </w:t>
      </w:r>
      <w:r w:rsidRPr="00FC0475">
        <w:rPr>
          <w:i/>
          <w:lang w:val="en-US"/>
        </w:rPr>
        <w:t>ColumnD</w:t>
      </w:r>
      <w:r w:rsidRPr="00FC0475">
        <w:rPr>
          <w:i/>
          <w:lang w:val="en-US"/>
        </w:rPr>
        <w:t>i</w:t>
      </w:r>
      <w:r w:rsidRPr="00FC0475">
        <w:rPr>
          <w:i/>
          <w:lang w:val="en-US"/>
        </w:rPr>
        <w:t>mension</w:t>
      </w:r>
      <w:r w:rsidRPr="00FC0475">
        <w:t>(</w:t>
      </w:r>
      <w:r w:rsidRPr="00FC0475">
        <w:rPr>
          <w:i/>
          <w:lang w:val="en-US"/>
        </w:rPr>
        <w:t>A</w:t>
      </w:r>
      <w:r w:rsidRPr="00FC0475">
        <w:t>)</w:t>
      </w:r>
      <w:r>
        <w:t>.</w:t>
      </w:r>
    </w:p>
    <w:p w:rsidR="00DB0814" w:rsidRDefault="00DB0814" w:rsidP="00DB0814">
      <w:pPr>
        <w:ind w:firstLine="720"/>
        <w:rPr>
          <w:u w:val="single"/>
        </w:rPr>
      </w:pPr>
      <w:r w:rsidRPr="006B1812">
        <w:rPr>
          <w:u w:val="single"/>
        </w:rPr>
        <w:t xml:space="preserve">Операции </w:t>
      </w:r>
      <w:r>
        <w:rPr>
          <w:u w:val="single"/>
        </w:rPr>
        <w:t>над</w:t>
      </w:r>
      <w:r w:rsidR="005669DA">
        <w:rPr>
          <w:u w:val="single"/>
        </w:rPr>
        <w:t xml:space="preserve"> матрицами</w:t>
      </w:r>
    </w:p>
    <w:p w:rsidR="005669DA" w:rsidRPr="005669DA" w:rsidRDefault="005669DA" w:rsidP="00DB0814">
      <w:pPr>
        <w:ind w:firstLine="720"/>
      </w:pPr>
      <w:r>
        <w:t>Таблица 6 ‒ Простейшие операции над матрицами</w:t>
      </w:r>
    </w:p>
    <w:tbl>
      <w:tblPr>
        <w:tblStyle w:val="aa"/>
        <w:tblW w:w="0" w:type="auto"/>
        <w:jc w:val="center"/>
        <w:tblLook w:val="04A0"/>
      </w:tblPr>
      <w:tblGrid>
        <w:gridCol w:w="2476"/>
        <w:gridCol w:w="1616"/>
        <w:gridCol w:w="3407"/>
        <w:gridCol w:w="2355"/>
      </w:tblGrid>
      <w:tr w:rsidR="00153C99" w:rsidRPr="006B1812" w:rsidTr="00153C99">
        <w:trPr>
          <w:jc w:val="center"/>
        </w:trPr>
        <w:tc>
          <w:tcPr>
            <w:tcW w:w="2268" w:type="dxa"/>
            <w:vAlign w:val="center"/>
          </w:tcPr>
          <w:p w:rsidR="00DB0814" w:rsidRPr="006B1812" w:rsidRDefault="00DB0814" w:rsidP="005669DA">
            <w:pPr>
              <w:spacing w:line="360" w:lineRule="auto"/>
              <w:ind w:firstLine="0"/>
              <w:jc w:val="center"/>
              <w:rPr>
                <w:b/>
              </w:rPr>
            </w:pPr>
            <w:r w:rsidRPr="006B1812">
              <w:rPr>
                <w:b/>
              </w:rPr>
              <w:t>Операция</w:t>
            </w:r>
          </w:p>
        </w:tc>
        <w:tc>
          <w:tcPr>
            <w:tcW w:w="1680" w:type="dxa"/>
          </w:tcPr>
          <w:p w:rsidR="00DB0814" w:rsidRPr="006B1812" w:rsidRDefault="00DB0814" w:rsidP="0061735C">
            <w:pPr>
              <w:spacing w:line="360" w:lineRule="auto"/>
              <w:ind w:firstLine="0"/>
              <w:rPr>
                <w:b/>
              </w:rPr>
            </w:pPr>
            <w:r w:rsidRPr="006B1812">
              <w:rPr>
                <w:b/>
              </w:rPr>
              <w:t>Матем.</w:t>
            </w:r>
          </w:p>
          <w:p w:rsidR="00DB0814" w:rsidRPr="006B1812" w:rsidRDefault="00DB0814" w:rsidP="0061735C">
            <w:pPr>
              <w:spacing w:line="360" w:lineRule="auto"/>
              <w:ind w:firstLine="0"/>
              <w:rPr>
                <w:b/>
              </w:rPr>
            </w:pPr>
            <w:r w:rsidRPr="006B1812">
              <w:rPr>
                <w:b/>
              </w:rPr>
              <w:t>запись</w:t>
            </w:r>
          </w:p>
        </w:tc>
        <w:tc>
          <w:tcPr>
            <w:tcW w:w="3442" w:type="dxa"/>
            <w:vAlign w:val="center"/>
          </w:tcPr>
          <w:p w:rsidR="00153C99" w:rsidRPr="00153C99" w:rsidRDefault="00153C99" w:rsidP="00153C99">
            <w:pPr>
              <w:spacing w:line="360" w:lineRule="auto"/>
              <w:ind w:firstLine="0"/>
              <w:rPr>
                <w:b/>
              </w:rPr>
            </w:pPr>
            <w:r w:rsidRPr="00995570">
              <w:rPr>
                <w:b/>
              </w:rPr>
              <w:t xml:space="preserve">       </w:t>
            </w:r>
            <w:r w:rsidR="00DB0814" w:rsidRPr="006B1812">
              <w:rPr>
                <w:b/>
                <w:lang w:val="en-US"/>
              </w:rPr>
              <w:t>Maple</w:t>
            </w:r>
            <w:r w:rsidR="00DB0814" w:rsidRPr="00153C99">
              <w:rPr>
                <w:b/>
              </w:rPr>
              <w:t>-</w:t>
            </w:r>
            <w:r w:rsidR="00DB0814" w:rsidRPr="006B1812">
              <w:rPr>
                <w:b/>
              </w:rPr>
              <w:t>функция</w:t>
            </w:r>
            <w:r>
              <w:rPr>
                <w:b/>
              </w:rPr>
              <w:t xml:space="preserve"> </w:t>
            </w:r>
          </w:p>
          <w:p w:rsidR="00DB0814" w:rsidRPr="00153C99" w:rsidRDefault="00153C99" w:rsidP="00153C99">
            <w:pPr>
              <w:spacing w:line="360" w:lineRule="auto"/>
              <w:ind w:firstLine="0"/>
              <w:rPr>
                <w:b/>
              </w:rPr>
            </w:pPr>
            <w:r>
              <w:rPr>
                <w:b/>
              </w:rPr>
              <w:t xml:space="preserve">из пакета </w:t>
            </w:r>
            <w:r>
              <w:rPr>
                <w:b/>
                <w:lang w:val="en-US"/>
              </w:rPr>
              <w:t>LinearAlgebra</w:t>
            </w:r>
          </w:p>
        </w:tc>
        <w:tc>
          <w:tcPr>
            <w:tcW w:w="2464" w:type="dxa"/>
            <w:vAlign w:val="center"/>
          </w:tcPr>
          <w:p w:rsidR="00DB0814" w:rsidRPr="006B1812" w:rsidRDefault="00153C99" w:rsidP="00153C99">
            <w:pPr>
              <w:spacing w:line="360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>Встроенная</w:t>
            </w:r>
          </w:p>
          <w:p w:rsidR="00DB0814" w:rsidRPr="006B1812" w:rsidRDefault="00153C99" w:rsidP="00153C99">
            <w:pPr>
              <w:spacing w:line="360" w:lineRule="auto"/>
              <w:ind w:firstLine="0"/>
              <w:rPr>
                <w:b/>
              </w:rPr>
            </w:pPr>
            <w:r>
              <w:rPr>
                <w:b/>
              </w:rPr>
              <w:t xml:space="preserve">        </w:t>
            </w:r>
            <w:r w:rsidR="00DB0814">
              <w:rPr>
                <w:b/>
              </w:rPr>
              <w:t>к</w:t>
            </w:r>
            <w:r w:rsidR="00DB0814" w:rsidRPr="006B1812">
              <w:rPr>
                <w:b/>
              </w:rPr>
              <w:t>оманд</w:t>
            </w:r>
            <w:r>
              <w:rPr>
                <w:b/>
              </w:rPr>
              <w:t>а</w:t>
            </w:r>
          </w:p>
        </w:tc>
      </w:tr>
      <w:tr w:rsidR="00153C99" w:rsidRPr="006B1812" w:rsidTr="0061735C">
        <w:trPr>
          <w:jc w:val="center"/>
        </w:trPr>
        <w:tc>
          <w:tcPr>
            <w:tcW w:w="2268" w:type="dxa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 w:rsidRPr="006B1812">
              <w:t>Сложение</w:t>
            </w:r>
          </w:p>
        </w:tc>
        <w:tc>
          <w:tcPr>
            <w:tcW w:w="1680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  <w:rPr>
                <w:b/>
                <w:lang w:val="en-US"/>
              </w:rPr>
            </w:pPr>
            <w:r w:rsidRPr="006B1812">
              <w:rPr>
                <w:i/>
                <w:lang w:val="en-US"/>
              </w:rPr>
              <w:t>A</w:t>
            </w:r>
            <w:r>
              <w:rPr>
                <w:lang w:val="en-US"/>
              </w:rPr>
              <w:t>+</w:t>
            </w:r>
            <w:r w:rsidRPr="006B1812">
              <w:rPr>
                <w:i/>
                <w:lang w:val="en-US"/>
              </w:rPr>
              <w:t>B</w:t>
            </w:r>
          </w:p>
        </w:tc>
        <w:tc>
          <w:tcPr>
            <w:tcW w:w="3442" w:type="dxa"/>
            <w:vAlign w:val="center"/>
          </w:tcPr>
          <w:p w:rsidR="00DB0814" w:rsidRDefault="00DB0814" w:rsidP="0061735C">
            <w:pPr>
              <w:spacing w:line="360" w:lineRule="auto"/>
              <w:ind w:firstLine="0"/>
              <w:jc w:val="center"/>
              <w:rPr>
                <w:lang w:val="en-US"/>
              </w:rPr>
            </w:pPr>
            <w:r w:rsidRPr="006B1812">
              <w:rPr>
                <w:i/>
                <w:lang w:val="en-US"/>
              </w:rPr>
              <w:t>Add</w:t>
            </w:r>
            <w:r w:rsidRPr="006B1812">
              <w:rPr>
                <w:lang w:val="en-US"/>
              </w:rPr>
              <w:t>(</w:t>
            </w:r>
            <w:r>
              <w:rPr>
                <w:i/>
                <w:lang w:val="en-US"/>
              </w:rPr>
              <w:t>A</w:t>
            </w:r>
            <w:r w:rsidRPr="006B1812">
              <w:rPr>
                <w:lang w:val="en-US"/>
              </w:rPr>
              <w:t xml:space="preserve">, </w:t>
            </w:r>
            <w:r w:rsidRPr="008F53FE">
              <w:rPr>
                <w:i/>
                <w:lang w:val="en-US"/>
              </w:rPr>
              <w:t>B</w:t>
            </w:r>
            <w:r w:rsidRPr="006B1812">
              <w:rPr>
                <w:lang w:val="en-US"/>
              </w:rPr>
              <w:t>),</w:t>
            </w:r>
          </w:p>
          <w:p w:rsidR="00DB0814" w:rsidRPr="006B1812" w:rsidRDefault="00DB0814" w:rsidP="0061735C">
            <w:pPr>
              <w:spacing w:line="360" w:lineRule="auto"/>
              <w:ind w:firstLine="0"/>
              <w:jc w:val="center"/>
              <w:rPr>
                <w:lang w:val="en-US"/>
              </w:rPr>
            </w:pPr>
            <w:r w:rsidRPr="006B1812">
              <w:rPr>
                <w:i/>
                <w:lang w:val="en-US"/>
              </w:rPr>
              <w:t>MatrixAdd</w:t>
            </w:r>
            <w:r w:rsidRPr="006B1812">
              <w:rPr>
                <w:lang w:val="en-US"/>
              </w:rPr>
              <w:t>(</w:t>
            </w:r>
            <w:r>
              <w:rPr>
                <w:i/>
                <w:lang w:val="en-US"/>
              </w:rPr>
              <w:t>A</w:t>
            </w:r>
            <w:r w:rsidRPr="006B1812">
              <w:rPr>
                <w:i/>
                <w:lang w:val="en-US"/>
              </w:rPr>
              <w:t xml:space="preserve">, </w:t>
            </w:r>
            <w:r>
              <w:rPr>
                <w:i/>
                <w:lang w:val="en-US"/>
              </w:rPr>
              <w:t>B</w:t>
            </w:r>
            <w:r w:rsidRPr="006B1812">
              <w:rPr>
                <w:lang w:val="en-US"/>
              </w:rPr>
              <w:t>)</w:t>
            </w:r>
          </w:p>
        </w:tc>
        <w:tc>
          <w:tcPr>
            <w:tcW w:w="2464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22"/>
              <w:jc w:val="center"/>
            </w:pPr>
            <w:r w:rsidRPr="006B1812">
              <w:rPr>
                <w:i/>
                <w:lang w:val="en-US"/>
              </w:rPr>
              <w:t>A</w:t>
            </w:r>
            <w:r>
              <w:rPr>
                <w:lang w:val="en-US"/>
              </w:rPr>
              <w:t>+</w:t>
            </w:r>
            <w:r w:rsidRPr="006B1812">
              <w:rPr>
                <w:i/>
                <w:lang w:val="en-US"/>
              </w:rPr>
              <w:t>B</w:t>
            </w:r>
          </w:p>
        </w:tc>
      </w:tr>
      <w:tr w:rsidR="00153C99" w:rsidRPr="006B1812" w:rsidTr="0061735C">
        <w:trPr>
          <w:jc w:val="center"/>
        </w:trPr>
        <w:tc>
          <w:tcPr>
            <w:tcW w:w="2268" w:type="dxa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 w:rsidRPr="006B1812">
              <w:t>Вычитание</w:t>
            </w:r>
          </w:p>
        </w:tc>
        <w:tc>
          <w:tcPr>
            <w:tcW w:w="1680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 w:rsidRPr="008F53FE">
              <w:rPr>
                <w:i/>
                <w:lang w:val="en-US"/>
              </w:rPr>
              <w:t>A−B</w:t>
            </w:r>
          </w:p>
        </w:tc>
        <w:tc>
          <w:tcPr>
            <w:tcW w:w="3442" w:type="dxa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  <w:rPr>
                <w:lang w:val="en-US"/>
              </w:rPr>
            </w:pPr>
            <w:r w:rsidRPr="006B1812">
              <w:rPr>
                <w:i/>
                <w:lang w:val="en-US"/>
              </w:rPr>
              <w:t>Add</w:t>
            </w:r>
            <w:r w:rsidRPr="006B1812">
              <w:rPr>
                <w:lang w:val="en-US"/>
              </w:rPr>
              <w:t>(</w:t>
            </w:r>
            <w:r w:rsidRPr="008F53FE">
              <w:rPr>
                <w:i/>
                <w:lang w:val="en-US"/>
              </w:rPr>
              <w:t>A</w:t>
            </w:r>
            <w:r w:rsidRPr="006B1812">
              <w:rPr>
                <w:lang w:val="en-US"/>
              </w:rPr>
              <w:t xml:space="preserve">, </w:t>
            </w:r>
            <w:r w:rsidRPr="008F53FE">
              <w:rPr>
                <w:i/>
                <w:lang w:val="en-US"/>
              </w:rPr>
              <w:t>B</w:t>
            </w:r>
            <w:r w:rsidRPr="006B1812">
              <w:rPr>
                <w:i/>
                <w:lang w:val="en-US"/>
              </w:rPr>
              <w:t>,</w:t>
            </w:r>
            <w:r w:rsidRPr="006B1812">
              <w:rPr>
                <w:lang w:val="en-US"/>
              </w:rPr>
              <w:t>1,−1),</w:t>
            </w:r>
          </w:p>
          <w:p w:rsidR="00DB0814" w:rsidRPr="006B1812" w:rsidRDefault="00DB0814" w:rsidP="0061735C">
            <w:pPr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Matrix</w:t>
            </w:r>
            <w:r w:rsidRPr="006B1812">
              <w:rPr>
                <w:i/>
                <w:lang w:val="en-US"/>
              </w:rPr>
              <w:t>Add</w:t>
            </w:r>
            <w:r w:rsidRPr="006B1812">
              <w:rPr>
                <w:lang w:val="en-US"/>
              </w:rPr>
              <w:t>(</w:t>
            </w:r>
            <w:r w:rsidRPr="008F53FE">
              <w:rPr>
                <w:i/>
                <w:lang w:val="en-US"/>
              </w:rPr>
              <w:t>A</w:t>
            </w:r>
            <w:r w:rsidRPr="006B1812">
              <w:rPr>
                <w:i/>
                <w:lang w:val="en-US"/>
              </w:rPr>
              <w:t xml:space="preserve">, </w:t>
            </w:r>
            <w:r w:rsidRPr="008F53FE">
              <w:rPr>
                <w:i/>
                <w:lang w:val="en-US"/>
              </w:rPr>
              <w:t>B</w:t>
            </w:r>
            <w:r w:rsidRPr="006B1812">
              <w:rPr>
                <w:i/>
                <w:lang w:val="en-US"/>
              </w:rPr>
              <w:t>,</w:t>
            </w:r>
            <w:r w:rsidRPr="006B1812">
              <w:rPr>
                <w:lang w:val="en-US"/>
              </w:rPr>
              <w:t>1,−1)</w:t>
            </w:r>
          </w:p>
        </w:tc>
        <w:tc>
          <w:tcPr>
            <w:tcW w:w="2464" w:type="dxa"/>
            <w:vAlign w:val="center"/>
          </w:tcPr>
          <w:p w:rsidR="00DB0814" w:rsidRPr="008F53FE" w:rsidRDefault="00DB0814" w:rsidP="0061735C">
            <w:pPr>
              <w:spacing w:line="360" w:lineRule="auto"/>
              <w:ind w:firstLine="22"/>
              <w:jc w:val="center"/>
              <w:rPr>
                <w:lang w:val="en-US"/>
              </w:rPr>
            </w:pPr>
            <w:r w:rsidRPr="008F53FE">
              <w:rPr>
                <w:i/>
                <w:lang w:val="en-US"/>
              </w:rPr>
              <w:t>A</w:t>
            </w:r>
            <w:r w:rsidRPr="008F53FE">
              <w:rPr>
                <w:lang w:val="en-US"/>
              </w:rPr>
              <w:t>−</w:t>
            </w:r>
            <w:r w:rsidRPr="008F53FE">
              <w:rPr>
                <w:i/>
                <w:lang w:val="en-US"/>
              </w:rPr>
              <w:t>B</w:t>
            </w:r>
          </w:p>
        </w:tc>
      </w:tr>
      <w:tr w:rsidR="00153C99" w:rsidRPr="006B1812" w:rsidTr="0061735C">
        <w:trPr>
          <w:jc w:val="center"/>
        </w:trPr>
        <w:tc>
          <w:tcPr>
            <w:tcW w:w="2268" w:type="dxa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 w:rsidRPr="006B1812">
              <w:t>Умножение на число</w:t>
            </w:r>
          </w:p>
        </w:tc>
        <w:tc>
          <w:tcPr>
            <w:tcW w:w="1680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 w:rsidRPr="008F53FE">
              <w:rPr>
                <w:b/>
                <w:position w:val="-6"/>
                <w:lang w:val="en-US"/>
              </w:rPr>
              <w:object w:dxaOrig="360" w:dyaOrig="300">
                <v:shape id="_x0000_i1810" type="#_x0000_t75" style="width:16.5pt;height:14.75pt" o:ole="">
                  <v:imagedata r:id="rId1648" o:title=""/>
                </v:shape>
                <o:OLEObject Type="Embed" ProgID="Equation.DSMT4" ShapeID="_x0000_i1810" DrawAspect="Content" ObjectID="_1597652990" r:id="rId1649"/>
              </w:object>
            </w:r>
          </w:p>
        </w:tc>
        <w:tc>
          <w:tcPr>
            <w:tcW w:w="3442" w:type="dxa"/>
          </w:tcPr>
          <w:p w:rsidR="00DB0814" w:rsidRDefault="00DB0814" w:rsidP="0061735C">
            <w:pPr>
              <w:spacing w:line="360" w:lineRule="auto"/>
              <w:ind w:firstLine="0"/>
              <w:jc w:val="center"/>
              <w:rPr>
                <w:lang w:val="en-US"/>
              </w:rPr>
            </w:pPr>
            <w:r w:rsidRPr="006B1812">
              <w:rPr>
                <w:i/>
                <w:lang w:val="en-US"/>
              </w:rPr>
              <w:t>ScalarMultiply</w:t>
            </w:r>
            <w:r w:rsidRPr="006B1812">
              <w:rPr>
                <w:lang w:val="en-US"/>
              </w:rPr>
              <w:t>(</w:t>
            </w:r>
            <w:r>
              <w:rPr>
                <w:i/>
                <w:lang w:val="en-US"/>
              </w:rPr>
              <w:t>A</w:t>
            </w:r>
            <w:r w:rsidRPr="006B1812">
              <w:rPr>
                <w:i/>
                <w:lang w:val="en-US"/>
              </w:rPr>
              <w:t>,c</w:t>
            </w:r>
            <w:r w:rsidRPr="006B1812">
              <w:rPr>
                <w:lang w:val="en-US"/>
              </w:rPr>
              <w:t>)</w:t>
            </w:r>
            <w:r>
              <w:rPr>
                <w:lang w:val="en-US"/>
              </w:rPr>
              <w:t>,</w:t>
            </w:r>
          </w:p>
          <w:p w:rsidR="00DB0814" w:rsidRPr="006B1812" w:rsidRDefault="00DB0814" w:rsidP="0061735C">
            <w:pPr>
              <w:spacing w:line="360" w:lineRule="auto"/>
              <w:ind w:firstLine="0"/>
              <w:jc w:val="center"/>
              <w:rPr>
                <w:i/>
                <w:lang w:val="en-US"/>
              </w:rPr>
            </w:pPr>
            <w:r w:rsidRPr="00531A7D">
              <w:rPr>
                <w:i/>
                <w:lang w:val="en-US"/>
              </w:rPr>
              <w:t>MatrixScalarMultiply</w:t>
            </w:r>
            <w:r w:rsidRPr="00531A7D">
              <w:rPr>
                <w:lang w:val="en-US"/>
              </w:rPr>
              <w:t>(</w:t>
            </w:r>
            <w:r w:rsidRPr="00531A7D">
              <w:rPr>
                <w:i/>
                <w:lang w:val="en-US"/>
              </w:rPr>
              <w:t>A,c</w:t>
            </w:r>
            <w:r w:rsidRPr="00531A7D">
              <w:rPr>
                <w:lang w:val="en-US"/>
              </w:rPr>
              <w:t>)</w:t>
            </w:r>
          </w:p>
        </w:tc>
        <w:tc>
          <w:tcPr>
            <w:tcW w:w="2464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22"/>
              <w:jc w:val="center"/>
            </w:pPr>
            <w:r w:rsidRPr="00531A7D">
              <w:rPr>
                <w:position w:val="-28"/>
              </w:rPr>
              <w:object w:dxaOrig="780" w:dyaOrig="700">
                <v:shape id="_x0000_i1811" type="#_x0000_t75" style="width:39.05pt;height:34.7pt" o:ole="">
                  <v:imagedata r:id="rId1650" o:title=""/>
                </v:shape>
                <o:OLEObject Type="Embed" ProgID="Equation.DSMT4" ShapeID="_x0000_i1811" DrawAspect="Content" ObjectID="_1597652991" r:id="rId1651"/>
              </w:object>
            </w:r>
          </w:p>
        </w:tc>
      </w:tr>
      <w:tr w:rsidR="00153C99" w:rsidRPr="006B1812" w:rsidTr="0061735C">
        <w:trPr>
          <w:jc w:val="center"/>
        </w:trPr>
        <w:tc>
          <w:tcPr>
            <w:tcW w:w="2268" w:type="dxa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 w:rsidRPr="006B1812">
              <w:t>Линейная комб</w:t>
            </w:r>
            <w:r w:rsidRPr="006B1812">
              <w:t>и</w:t>
            </w:r>
            <w:r w:rsidRPr="006B1812">
              <w:t>нация</w:t>
            </w:r>
          </w:p>
        </w:tc>
        <w:tc>
          <w:tcPr>
            <w:tcW w:w="1680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 w:rsidRPr="008F53FE">
              <w:rPr>
                <w:b/>
                <w:position w:val="-16"/>
                <w:lang w:val="en-US"/>
              </w:rPr>
              <w:object w:dxaOrig="1160" w:dyaOrig="420">
                <v:shape id="_x0000_i1812" type="#_x0000_t75" style="width:59pt;height:20.8pt" o:ole="">
                  <v:imagedata r:id="rId1652" o:title=""/>
                </v:shape>
                <o:OLEObject Type="Embed" ProgID="Equation.DSMT4" ShapeID="_x0000_i1812" DrawAspect="Content" ObjectID="_1597652992" r:id="rId1653"/>
              </w:object>
            </w:r>
          </w:p>
        </w:tc>
        <w:tc>
          <w:tcPr>
            <w:tcW w:w="3442" w:type="dxa"/>
          </w:tcPr>
          <w:p w:rsidR="00DB0814" w:rsidRPr="008F53FE" w:rsidRDefault="00DB0814" w:rsidP="0061735C">
            <w:pPr>
              <w:spacing w:line="360" w:lineRule="auto"/>
              <w:ind w:firstLine="0"/>
              <w:jc w:val="center"/>
            </w:pPr>
            <w:r w:rsidRPr="006B1812">
              <w:rPr>
                <w:i/>
                <w:lang w:val="en-US"/>
              </w:rPr>
              <w:t>Add</w:t>
            </w:r>
            <w:r w:rsidRPr="008F53FE">
              <w:t>(</w:t>
            </w:r>
            <w:r w:rsidRPr="008F53FE">
              <w:rPr>
                <w:i/>
                <w:lang w:val="en-US"/>
              </w:rPr>
              <w:t>A</w:t>
            </w:r>
            <w:r w:rsidRPr="008F53FE">
              <w:t xml:space="preserve">, </w:t>
            </w:r>
            <w:r w:rsidRPr="008F53FE">
              <w:rPr>
                <w:i/>
                <w:lang w:val="en-US"/>
              </w:rPr>
              <w:t>B</w:t>
            </w:r>
            <w:r w:rsidRPr="008F53FE">
              <w:rPr>
                <w:i/>
              </w:rPr>
              <w:t>,</w:t>
            </w:r>
            <w:r w:rsidRPr="006B1812">
              <w:rPr>
                <w:i/>
              </w:rPr>
              <w:t>с</w:t>
            </w:r>
            <w:r w:rsidRPr="008F53FE">
              <w:t>1,</w:t>
            </w:r>
            <w:r w:rsidRPr="006B1812">
              <w:rPr>
                <w:i/>
              </w:rPr>
              <w:t>с</w:t>
            </w:r>
            <w:r w:rsidRPr="008F53FE">
              <w:t>2),</w:t>
            </w:r>
          </w:p>
          <w:p w:rsidR="00DB0814" w:rsidRPr="008F53FE" w:rsidRDefault="00DB0814" w:rsidP="0061735C">
            <w:pPr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Matrix</w:t>
            </w:r>
            <w:r w:rsidRPr="006B1812">
              <w:rPr>
                <w:i/>
                <w:lang w:val="en-US"/>
              </w:rPr>
              <w:t>Add</w:t>
            </w:r>
            <w:r w:rsidRPr="008F53FE">
              <w:rPr>
                <w:lang w:val="en-US"/>
              </w:rPr>
              <w:t>(</w:t>
            </w:r>
            <w:r w:rsidRPr="008F53FE">
              <w:rPr>
                <w:i/>
                <w:lang w:val="en-US"/>
              </w:rPr>
              <w:t>A, B</w:t>
            </w:r>
            <w:r w:rsidRPr="008F53FE">
              <w:rPr>
                <w:lang w:val="en-US"/>
              </w:rPr>
              <w:t>,</w:t>
            </w:r>
            <w:r w:rsidRPr="006B1812">
              <w:rPr>
                <w:i/>
              </w:rPr>
              <w:t>с</w:t>
            </w:r>
            <w:r w:rsidRPr="008F53FE">
              <w:rPr>
                <w:i/>
                <w:lang w:val="en-US"/>
              </w:rPr>
              <w:t>1,</w:t>
            </w:r>
            <w:r w:rsidRPr="006B1812">
              <w:rPr>
                <w:i/>
              </w:rPr>
              <w:t>с</w:t>
            </w:r>
            <w:r w:rsidRPr="008F53FE">
              <w:rPr>
                <w:i/>
                <w:lang w:val="en-US"/>
              </w:rPr>
              <w:t>2</w:t>
            </w:r>
            <w:r w:rsidRPr="008F53FE">
              <w:rPr>
                <w:lang w:val="en-US"/>
              </w:rPr>
              <w:t>)</w:t>
            </w:r>
          </w:p>
        </w:tc>
        <w:tc>
          <w:tcPr>
            <w:tcW w:w="2464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22"/>
              <w:jc w:val="center"/>
              <w:rPr>
                <w:lang w:val="en-US"/>
              </w:rPr>
            </w:pPr>
            <w:r w:rsidRPr="00531A7D">
              <w:rPr>
                <w:position w:val="-30"/>
                <w:lang w:val="en-US"/>
              </w:rPr>
              <w:object w:dxaOrig="1780" w:dyaOrig="740">
                <v:shape id="_x0000_i1813" type="#_x0000_t75" style="width:88.5pt;height:36.45pt" o:ole="">
                  <v:imagedata r:id="rId1654" o:title=""/>
                </v:shape>
                <o:OLEObject Type="Embed" ProgID="Equation.DSMT4" ShapeID="_x0000_i1813" DrawAspect="Content" ObjectID="_1597652993" r:id="rId1655"/>
              </w:object>
            </w:r>
          </w:p>
        </w:tc>
      </w:tr>
      <w:tr w:rsidR="00153C99" w:rsidRPr="006B1812" w:rsidTr="0061735C">
        <w:trPr>
          <w:jc w:val="center"/>
        </w:trPr>
        <w:tc>
          <w:tcPr>
            <w:tcW w:w="2268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>
              <w:t>У</w:t>
            </w:r>
            <w:r w:rsidRPr="006B1812">
              <w:t>множение</w:t>
            </w:r>
          </w:p>
        </w:tc>
        <w:tc>
          <w:tcPr>
            <w:tcW w:w="1680" w:type="dxa"/>
            <w:vAlign w:val="center"/>
          </w:tcPr>
          <w:p w:rsidR="00DB0814" w:rsidRPr="00531A7D" w:rsidRDefault="00DB0814" w:rsidP="0061735C">
            <w:pPr>
              <w:spacing w:line="360" w:lineRule="auto"/>
              <w:ind w:firstLine="0"/>
              <w:jc w:val="center"/>
              <w:rPr>
                <w:i/>
                <w:lang w:val="en-US"/>
              </w:rPr>
            </w:pPr>
            <w:r w:rsidRPr="00531A7D">
              <w:rPr>
                <w:i/>
                <w:lang w:val="en-US"/>
              </w:rPr>
              <w:t>AB</w:t>
            </w:r>
          </w:p>
        </w:tc>
        <w:tc>
          <w:tcPr>
            <w:tcW w:w="3442" w:type="dxa"/>
            <w:vAlign w:val="center"/>
          </w:tcPr>
          <w:p w:rsidR="00DB0814" w:rsidRDefault="00DB0814" w:rsidP="0061735C">
            <w:pPr>
              <w:spacing w:line="360" w:lineRule="auto"/>
              <w:ind w:firstLine="0"/>
              <w:jc w:val="center"/>
              <w:rPr>
                <w:i/>
                <w:lang w:val="en-US"/>
              </w:rPr>
            </w:pPr>
            <w:r w:rsidRPr="00531A7D">
              <w:rPr>
                <w:i/>
                <w:lang w:val="en-US"/>
              </w:rPr>
              <w:t>Multiply(A,B)</w:t>
            </w:r>
          </w:p>
          <w:p w:rsidR="00DB0814" w:rsidRPr="006B1812" w:rsidRDefault="00DB0814" w:rsidP="0061735C">
            <w:pPr>
              <w:spacing w:line="360" w:lineRule="auto"/>
              <w:ind w:firstLine="0"/>
              <w:jc w:val="center"/>
              <w:rPr>
                <w:lang w:val="en-US"/>
              </w:rPr>
            </w:pPr>
            <w:r w:rsidRPr="00531A7D">
              <w:rPr>
                <w:i/>
                <w:lang w:val="en-US"/>
              </w:rPr>
              <w:t>MatrixMatrixMultiply</w:t>
            </w:r>
            <w:r>
              <w:rPr>
                <w:lang w:val="en-US"/>
              </w:rPr>
              <w:t>(</w:t>
            </w:r>
            <w:r w:rsidRPr="00531A7D">
              <w:rPr>
                <w:i/>
                <w:lang w:val="en-US"/>
              </w:rPr>
              <w:t>A</w:t>
            </w:r>
            <w:r>
              <w:rPr>
                <w:lang w:val="en-US"/>
              </w:rPr>
              <w:t>,</w:t>
            </w:r>
            <w:r w:rsidRPr="00531A7D">
              <w:rPr>
                <w:i/>
                <w:lang w:val="en-US"/>
              </w:rPr>
              <w:t>B</w:t>
            </w:r>
            <w:r>
              <w:rPr>
                <w:lang w:val="en-US"/>
              </w:rPr>
              <w:t>)</w:t>
            </w:r>
          </w:p>
        </w:tc>
        <w:tc>
          <w:tcPr>
            <w:tcW w:w="2464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 w:rsidRPr="008F53FE">
              <w:rPr>
                <w:position w:val="-6"/>
              </w:rPr>
              <w:object w:dxaOrig="499" w:dyaOrig="300">
                <v:shape id="_x0000_i1814" type="#_x0000_t75" style="width:25.15pt;height:14.75pt" o:ole="">
                  <v:imagedata r:id="rId1656" o:title=""/>
                </v:shape>
                <o:OLEObject Type="Embed" ProgID="Equation.DSMT4" ShapeID="_x0000_i1814" DrawAspect="Content" ObjectID="_1597652994" r:id="rId1657"/>
              </w:object>
            </w:r>
          </w:p>
        </w:tc>
      </w:tr>
      <w:tr w:rsidR="00153C99" w:rsidRPr="006B1812" w:rsidTr="0061735C">
        <w:trPr>
          <w:jc w:val="center"/>
        </w:trPr>
        <w:tc>
          <w:tcPr>
            <w:tcW w:w="2268" w:type="dxa"/>
            <w:vAlign w:val="center"/>
          </w:tcPr>
          <w:p w:rsidR="00DB0814" w:rsidRDefault="00DB0814" w:rsidP="0061735C">
            <w:pPr>
              <w:ind w:firstLine="0"/>
              <w:jc w:val="center"/>
              <w:rPr>
                <w:lang w:val="en-US"/>
              </w:rPr>
            </w:pPr>
            <w:r>
              <w:t xml:space="preserve">Возведение </w:t>
            </w:r>
          </w:p>
          <w:p w:rsidR="00DB0814" w:rsidRPr="00531A7D" w:rsidRDefault="00DB0814" w:rsidP="0061735C">
            <w:pPr>
              <w:ind w:firstLine="0"/>
              <w:jc w:val="center"/>
            </w:pPr>
            <w:r>
              <w:t>в степень</w:t>
            </w:r>
          </w:p>
        </w:tc>
        <w:tc>
          <w:tcPr>
            <w:tcW w:w="1680" w:type="dxa"/>
            <w:vAlign w:val="center"/>
          </w:tcPr>
          <w:p w:rsidR="00DB0814" w:rsidRPr="006B1812" w:rsidRDefault="00DB0814" w:rsidP="0061735C">
            <w:pPr>
              <w:ind w:firstLine="0"/>
              <w:jc w:val="center"/>
              <w:rPr>
                <w:b/>
                <w:lang w:val="en-US"/>
              </w:rPr>
            </w:pPr>
            <w:r w:rsidRPr="00531A7D">
              <w:rPr>
                <w:b/>
                <w:position w:val="-4"/>
                <w:lang w:val="en-US"/>
              </w:rPr>
              <w:object w:dxaOrig="380" w:dyaOrig="360">
                <v:shape id="_x0000_i1815" type="#_x0000_t75" style="width:19.95pt;height:16.5pt" o:ole="">
                  <v:imagedata r:id="rId1658" o:title=""/>
                </v:shape>
                <o:OLEObject Type="Embed" ProgID="Equation.DSMT4" ShapeID="_x0000_i1815" DrawAspect="Content" ObjectID="_1597652995" r:id="rId1659"/>
              </w:object>
            </w:r>
          </w:p>
        </w:tc>
        <w:tc>
          <w:tcPr>
            <w:tcW w:w="3442" w:type="dxa"/>
            <w:vAlign w:val="center"/>
          </w:tcPr>
          <w:p w:rsidR="00DB0814" w:rsidRPr="006B1812" w:rsidRDefault="00DB0814" w:rsidP="0061735C">
            <w:pPr>
              <w:ind w:firstLine="12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MatrixPower</w:t>
            </w:r>
            <w:r w:rsidRPr="00531A7D">
              <w:rPr>
                <w:lang w:val="en-US"/>
              </w:rPr>
              <w:t>(</w:t>
            </w:r>
            <w:r>
              <w:rPr>
                <w:i/>
                <w:lang w:val="en-US"/>
              </w:rPr>
              <w:t>A,n</w:t>
            </w:r>
            <w:r w:rsidRPr="00531A7D">
              <w:rPr>
                <w:lang w:val="en-US"/>
              </w:rPr>
              <w:t>)</w:t>
            </w:r>
          </w:p>
        </w:tc>
        <w:tc>
          <w:tcPr>
            <w:tcW w:w="2464" w:type="dxa"/>
            <w:vAlign w:val="center"/>
          </w:tcPr>
          <w:p w:rsidR="00DB0814" w:rsidRPr="00531A7D" w:rsidRDefault="00DB0814" w:rsidP="0061735C">
            <w:pPr>
              <w:ind w:firstLine="0"/>
              <w:jc w:val="center"/>
              <w:rPr>
                <w:lang w:val="en-US"/>
              </w:rPr>
            </w:pPr>
            <w:r w:rsidRPr="00531A7D">
              <w:rPr>
                <w:i/>
                <w:lang w:val="en-US"/>
              </w:rPr>
              <w:t>A</w:t>
            </w:r>
            <w:r>
              <w:rPr>
                <w:lang w:val="en-US"/>
              </w:rPr>
              <w:t>^</w:t>
            </w:r>
            <w:r w:rsidRPr="00531A7D">
              <w:rPr>
                <w:i/>
                <w:lang w:val="en-US"/>
              </w:rPr>
              <w:t>n</w:t>
            </w:r>
          </w:p>
        </w:tc>
      </w:tr>
      <w:tr w:rsidR="00153C99" w:rsidRPr="006B1812" w:rsidTr="0061735C">
        <w:trPr>
          <w:jc w:val="center"/>
        </w:trPr>
        <w:tc>
          <w:tcPr>
            <w:tcW w:w="2268" w:type="dxa"/>
          </w:tcPr>
          <w:p w:rsidR="00DB0814" w:rsidRPr="006B1812" w:rsidRDefault="00DB0814" w:rsidP="0061735C">
            <w:pPr>
              <w:ind w:firstLine="0"/>
              <w:jc w:val="center"/>
            </w:pPr>
            <w:r>
              <w:t>Обратная матрица</w:t>
            </w:r>
          </w:p>
        </w:tc>
        <w:tc>
          <w:tcPr>
            <w:tcW w:w="1680" w:type="dxa"/>
            <w:vAlign w:val="center"/>
          </w:tcPr>
          <w:p w:rsidR="00DB0814" w:rsidRPr="006B1812" w:rsidRDefault="00DB0814" w:rsidP="0061735C">
            <w:pPr>
              <w:ind w:firstLine="43"/>
              <w:jc w:val="center"/>
              <w:rPr>
                <w:b/>
                <w:lang w:val="en-US"/>
              </w:rPr>
            </w:pPr>
            <w:r w:rsidRPr="00A20679">
              <w:rPr>
                <w:b/>
                <w:position w:val="-4"/>
                <w:lang w:val="en-US"/>
              </w:rPr>
              <w:object w:dxaOrig="460" w:dyaOrig="360">
                <v:shape id="_x0000_i1816" type="#_x0000_t75" style="width:23.4pt;height:16.5pt" o:ole="">
                  <v:imagedata r:id="rId1660" o:title=""/>
                </v:shape>
                <o:OLEObject Type="Embed" ProgID="Equation.DSMT4" ShapeID="_x0000_i1816" DrawAspect="Content" ObjectID="_1597652996" r:id="rId1661"/>
              </w:object>
            </w:r>
          </w:p>
        </w:tc>
        <w:tc>
          <w:tcPr>
            <w:tcW w:w="3442" w:type="dxa"/>
            <w:vAlign w:val="center"/>
          </w:tcPr>
          <w:p w:rsidR="00DB0814" w:rsidRPr="00A20679" w:rsidRDefault="00DB0814" w:rsidP="0061735C">
            <w:pPr>
              <w:ind w:firstLine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MatrixInverse</w:t>
            </w:r>
            <w:r w:rsidRPr="00A20679">
              <w:rPr>
                <w:lang w:val="en-US"/>
              </w:rPr>
              <w:t>(</w:t>
            </w:r>
            <w:r>
              <w:rPr>
                <w:i/>
                <w:lang w:val="en-US"/>
              </w:rPr>
              <w:t>A</w:t>
            </w:r>
            <w:r w:rsidRPr="00A20679">
              <w:rPr>
                <w:lang w:val="en-US"/>
              </w:rPr>
              <w:t>)</w:t>
            </w:r>
          </w:p>
        </w:tc>
        <w:tc>
          <w:tcPr>
            <w:tcW w:w="2464" w:type="dxa"/>
          </w:tcPr>
          <w:p w:rsidR="00DB0814" w:rsidRPr="00A20679" w:rsidRDefault="00DB0814" w:rsidP="0061735C">
            <w:pPr>
              <w:ind w:firstLine="720"/>
              <w:rPr>
                <w:lang w:val="en-US"/>
              </w:rPr>
            </w:pPr>
            <w:r w:rsidRPr="00A20679">
              <w:rPr>
                <w:position w:val="-30"/>
                <w:lang w:val="en-US"/>
              </w:rPr>
              <w:object w:dxaOrig="1020" w:dyaOrig="740">
                <v:shape id="_x0000_i1817" type="#_x0000_t75" style="width:51.2pt;height:36.45pt" o:ole="">
                  <v:imagedata r:id="rId1662" o:title=""/>
                </v:shape>
                <o:OLEObject Type="Embed" ProgID="Equation.DSMT4" ShapeID="_x0000_i1817" DrawAspect="Content" ObjectID="_1597652997" r:id="rId1663"/>
              </w:object>
            </w:r>
          </w:p>
        </w:tc>
      </w:tr>
      <w:tr w:rsidR="00153C99" w:rsidRPr="006B1812" w:rsidTr="0061735C">
        <w:trPr>
          <w:jc w:val="center"/>
        </w:trPr>
        <w:tc>
          <w:tcPr>
            <w:tcW w:w="2268" w:type="dxa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>
              <w:t>Транспонирование</w:t>
            </w:r>
          </w:p>
        </w:tc>
        <w:tc>
          <w:tcPr>
            <w:tcW w:w="1680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 w:rsidRPr="00A20679">
              <w:rPr>
                <w:b/>
                <w:position w:val="-4"/>
                <w:lang w:val="en-US"/>
              </w:rPr>
              <w:object w:dxaOrig="400" w:dyaOrig="360">
                <v:shape id="_x0000_i1818" type="#_x0000_t75" style="width:19.95pt;height:16.5pt" o:ole="">
                  <v:imagedata r:id="rId1664" o:title=""/>
                </v:shape>
                <o:OLEObject Type="Embed" ProgID="Equation.DSMT4" ShapeID="_x0000_i1818" DrawAspect="Content" ObjectID="_1597652998" r:id="rId1665"/>
              </w:object>
            </w:r>
          </w:p>
        </w:tc>
        <w:tc>
          <w:tcPr>
            <w:tcW w:w="3442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Transpose</w:t>
            </w:r>
            <w:r w:rsidRPr="00A20679">
              <w:rPr>
                <w:lang w:val="en-US"/>
              </w:rPr>
              <w:t>(</w:t>
            </w:r>
            <w:r>
              <w:rPr>
                <w:i/>
                <w:lang w:val="en-US"/>
              </w:rPr>
              <w:t>A</w:t>
            </w:r>
            <w:r w:rsidRPr="00A20679">
              <w:rPr>
                <w:lang w:val="en-US"/>
              </w:rPr>
              <w:t>)</w:t>
            </w:r>
          </w:p>
        </w:tc>
        <w:tc>
          <w:tcPr>
            <w:tcW w:w="2464" w:type="dxa"/>
            <w:vAlign w:val="center"/>
          </w:tcPr>
          <w:p w:rsidR="00DB0814" w:rsidRPr="00A20679" w:rsidRDefault="00DB0814" w:rsidP="0061735C">
            <w:pPr>
              <w:spacing w:line="360" w:lineRule="auto"/>
              <w:ind w:firstLine="0"/>
              <w:jc w:val="center"/>
              <w:rPr>
                <w:lang w:val="en-US"/>
              </w:rPr>
            </w:pPr>
          </w:p>
        </w:tc>
      </w:tr>
    </w:tbl>
    <w:p w:rsidR="00DB0814" w:rsidRPr="006B1812" w:rsidRDefault="00DB0814" w:rsidP="00DB0814">
      <w:pPr>
        <w:ind w:firstLine="720"/>
      </w:pPr>
    </w:p>
    <w:p w:rsidR="00DB0814" w:rsidRDefault="00DB0814" w:rsidP="00DB0814">
      <w:r w:rsidRPr="003F40C4">
        <w:t xml:space="preserve">В качестве второго аргумента в командах, вычисляющих произведение, можно указывать </w:t>
      </w:r>
      <w:r>
        <w:t xml:space="preserve">и </w:t>
      </w:r>
      <w:r w:rsidRPr="003F40C4">
        <w:t>вектор, например:</w:t>
      </w:r>
    </w:p>
    <w:p w:rsidR="00DB0814" w:rsidRPr="0005624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056240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192780" cy="153035"/>
            <wp:effectExtent l="19050" t="0" r="7620" b="0"/>
            <wp:docPr id="670" name="Рисунок 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/>
                    <pic:cNvPicPr>
                      <a:picLocks noChangeAspect="1" noChangeArrowheads="1"/>
                    </pic:cNvPicPr>
                  </pic:nvPicPr>
                  <pic:blipFill>
                    <a:blip r:embed="rId16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278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lastRenderedPageBreak/>
        <w:drawing>
          <wp:inline distT="0" distB="0" distL="0" distR="0">
            <wp:extent cx="655320" cy="427990"/>
            <wp:effectExtent l="19050" t="0" r="0" b="0"/>
            <wp:docPr id="671" name="Рисунок 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/>
                    <pic:cNvPicPr>
                      <a:picLocks noChangeAspect="1" noChangeArrowheads="1"/>
                    </pic:cNvPicPr>
                  </pic:nvPicPr>
                  <pic:blipFill>
                    <a:blip r:embed="rId16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745490" cy="427990"/>
            <wp:effectExtent l="19050" t="0" r="0" b="0"/>
            <wp:docPr id="672" name="Рисунок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/>
                    <pic:cNvPicPr>
                      <a:picLocks noChangeAspect="1" noChangeArrowheads="1"/>
                    </pic:cNvPicPr>
                  </pic:nvPicPr>
                  <pic:blipFill>
                    <a:blip r:embed="rId16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5490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056240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257935" cy="153035"/>
            <wp:effectExtent l="19050" t="0" r="0" b="0"/>
            <wp:docPr id="673" name="Рисунок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16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93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496570" cy="427990"/>
            <wp:effectExtent l="19050" t="0" r="0" b="0"/>
            <wp:docPr id="674" name="Рисунок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16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056240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522095" cy="153035"/>
            <wp:effectExtent l="19050" t="0" r="1905" b="0"/>
            <wp:docPr id="675" name="Рисунок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16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209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407035" cy="427990"/>
            <wp:effectExtent l="19050" t="0" r="0" b="0"/>
            <wp:docPr id="56" name="Рисунок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16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35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056240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267585" cy="153035"/>
            <wp:effectExtent l="19050" t="0" r="0" b="0"/>
            <wp:docPr id="677" name="Рисунок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16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758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496570" cy="427990"/>
            <wp:effectExtent l="19050" t="0" r="0" b="0"/>
            <wp:docPr id="57" name="Рисунок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16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056240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125855" cy="153035"/>
            <wp:effectExtent l="19050" t="0" r="0" b="0"/>
            <wp:docPr id="679" name="Рисунок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16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58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507365" cy="427990"/>
            <wp:effectExtent l="19050" t="0" r="6985" b="0"/>
            <wp:docPr id="58" name="Рисунок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16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365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056240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90500" cy="153035"/>
            <wp:effectExtent l="19050" t="0" r="0" b="0"/>
            <wp:docPr id="681" name="Рисунок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16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274955" cy="427990"/>
            <wp:effectExtent l="19050" t="0" r="0" b="0"/>
            <wp:docPr id="682" name="Рисунок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16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955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3F40C4" w:rsidRDefault="00DB0814" w:rsidP="00DB0814"/>
    <w:p w:rsidR="00DB0814" w:rsidRPr="00A20679" w:rsidRDefault="00DB0814" w:rsidP="00DB0814">
      <w:pPr>
        <w:ind w:firstLine="720"/>
      </w:pPr>
      <w:r>
        <w:rPr>
          <w:u w:val="single"/>
        </w:rPr>
        <w:t>Определитель</w:t>
      </w:r>
      <w:r w:rsidRPr="00A20679">
        <w:rPr>
          <w:u w:val="single"/>
        </w:rPr>
        <w:t>, минор</w:t>
      </w:r>
      <w:r>
        <w:rPr>
          <w:u w:val="single"/>
        </w:rPr>
        <w:t>, р</w:t>
      </w:r>
      <w:r w:rsidRPr="00A20679">
        <w:rPr>
          <w:u w:val="single"/>
        </w:rPr>
        <w:t>анг и след матрицы</w:t>
      </w:r>
    </w:p>
    <w:p w:rsidR="00DB0814" w:rsidRDefault="00DB0814" w:rsidP="00DB0814">
      <w:pPr>
        <w:ind w:firstLine="720"/>
      </w:pPr>
      <w:r w:rsidRPr="003F40C4">
        <w:t xml:space="preserve">Определитель </w:t>
      </w:r>
      <w:r>
        <w:t xml:space="preserve">квадратной </w:t>
      </w:r>
      <w:r w:rsidRPr="003F40C4">
        <w:t>матрицы</w:t>
      </w:r>
      <w:proofErr w:type="gramStart"/>
      <w:r w:rsidRPr="003F40C4">
        <w:t xml:space="preserve"> </w:t>
      </w:r>
      <w:r w:rsidRPr="003F40C4">
        <w:rPr>
          <w:i/>
        </w:rPr>
        <w:t>А</w:t>
      </w:r>
      <w:proofErr w:type="gramEnd"/>
      <w:r>
        <w:rPr>
          <w:i/>
        </w:rPr>
        <w:t xml:space="preserve"> </w:t>
      </w:r>
      <w:r>
        <w:t>можно вычислить с помощью к</w:t>
      </w:r>
      <w:r>
        <w:t>о</w:t>
      </w:r>
      <w:r>
        <w:t xml:space="preserve">манды </w:t>
      </w:r>
      <w:r w:rsidRPr="00E41882">
        <w:rPr>
          <w:i/>
          <w:lang w:val="en-US"/>
        </w:rPr>
        <w:t>Determinant</w:t>
      </w:r>
      <w:r w:rsidRPr="00E41882">
        <w:t>(</w:t>
      </w:r>
      <w:r w:rsidRPr="00E41882">
        <w:rPr>
          <w:i/>
          <w:lang w:val="en-US"/>
        </w:rPr>
        <w:t>A</w:t>
      </w:r>
      <w:r w:rsidRPr="00E41882">
        <w:t>)</w:t>
      </w:r>
      <w:r>
        <w:t xml:space="preserve">. Функция </w:t>
      </w:r>
      <w:r w:rsidRPr="00BC39A6">
        <w:rPr>
          <w:i/>
          <w:lang w:val="en-US"/>
        </w:rPr>
        <w:t>M</w:t>
      </w:r>
      <w:r w:rsidRPr="00BC39A6">
        <w:rPr>
          <w:i/>
        </w:rPr>
        <w:t>inor</w:t>
      </w:r>
      <w:r w:rsidRPr="00BC39A6">
        <w:t>(</w:t>
      </w:r>
      <w:r w:rsidRPr="00BC39A6">
        <w:rPr>
          <w:i/>
        </w:rPr>
        <w:t>A</w:t>
      </w:r>
      <w:r w:rsidRPr="00BC39A6">
        <w:t>,</w:t>
      </w:r>
      <w:r w:rsidRPr="00BC39A6">
        <w:rPr>
          <w:i/>
        </w:rPr>
        <w:t>i</w:t>
      </w:r>
      <w:r w:rsidRPr="00BC39A6">
        <w:t>,</w:t>
      </w:r>
      <w:r w:rsidRPr="00BC39A6">
        <w:rPr>
          <w:i/>
        </w:rPr>
        <w:t>j</w:t>
      </w:r>
      <w:r w:rsidRPr="00BC39A6">
        <w:t xml:space="preserve">) возвращает </w:t>
      </w:r>
      <w:r>
        <w:t>значение минора эл</w:t>
      </w:r>
      <w:r>
        <w:t>е</w:t>
      </w:r>
      <w:r>
        <w:t xml:space="preserve">мента </w:t>
      </w:r>
      <w:r w:rsidRPr="00BC39A6">
        <w:rPr>
          <w:position w:val="-16"/>
        </w:rPr>
        <w:object w:dxaOrig="340" w:dyaOrig="420">
          <v:shape id="_x0000_i1819" type="#_x0000_t75" style="width:16.5pt;height:20.8pt" o:ole="">
            <v:imagedata r:id="rId1679" o:title=""/>
          </v:shape>
          <o:OLEObject Type="Embed" ProgID="Equation.DSMT4" ShapeID="_x0000_i1819" DrawAspect="Content" ObjectID="_1597652999" r:id="rId1680"/>
        </w:object>
      </w:r>
      <w:r>
        <w:t xml:space="preserve">этой </w:t>
      </w:r>
      <w:r w:rsidRPr="00BC39A6">
        <w:t>матриц</w:t>
      </w:r>
      <w:r>
        <w:t>ы. С помощью специальных параметров последней к</w:t>
      </w:r>
      <w:r>
        <w:t>о</w:t>
      </w:r>
      <w:r>
        <w:t>манды можно не только вычислить миноры элементов квадратной матрицы</w:t>
      </w:r>
      <w:r w:rsidRPr="00BC39A6">
        <w:t>,</w:t>
      </w:r>
      <w:r>
        <w:t xml:space="preserve"> но и выделить различные подматрицы </w:t>
      </w:r>
      <w:proofErr w:type="gramStart"/>
      <w:r>
        <w:t>из</w:t>
      </w:r>
      <w:proofErr w:type="gramEnd"/>
      <w:r>
        <w:t xml:space="preserve"> исходной.</w:t>
      </w:r>
    </w:p>
    <w:p w:rsidR="00DB0814" w:rsidRPr="00F95CAD" w:rsidRDefault="00DB0814" w:rsidP="00DB0814">
      <w:pPr>
        <w:ind w:firstLine="720"/>
      </w:pPr>
      <w:r>
        <w:t xml:space="preserve">Для определения ранга матрицы можно использовать команду </w:t>
      </w:r>
      <w:r w:rsidRPr="00F95CAD">
        <w:rPr>
          <w:i/>
          <w:lang w:val="en-US"/>
        </w:rPr>
        <w:t>R</w:t>
      </w:r>
      <w:r w:rsidRPr="00F95CAD">
        <w:rPr>
          <w:i/>
        </w:rPr>
        <w:t>ank</w:t>
      </w:r>
      <w:r w:rsidRPr="00F95CAD">
        <w:t>(</w:t>
      </w:r>
      <w:r w:rsidRPr="00F95CAD">
        <w:rPr>
          <w:i/>
        </w:rPr>
        <w:t>A</w:t>
      </w:r>
      <w:r w:rsidRPr="00F95CAD">
        <w:t>).</w:t>
      </w:r>
      <w:r w:rsidR="00153C99" w:rsidRPr="00153C99">
        <w:t xml:space="preserve"> </w:t>
      </w:r>
      <w:r w:rsidRPr="00F95CAD">
        <w:t>След матрицы, равный сумме ее диагональных элементов, вычисляется кома</w:t>
      </w:r>
      <w:r w:rsidRPr="00F95CAD">
        <w:t>н</w:t>
      </w:r>
      <w:r w:rsidRPr="00F95CAD">
        <w:t xml:space="preserve">дой </w:t>
      </w:r>
      <w:r w:rsidRPr="00F95CAD">
        <w:rPr>
          <w:i/>
          <w:lang w:val="en-US"/>
        </w:rPr>
        <w:t>T</w:t>
      </w:r>
      <w:r w:rsidRPr="00F95CAD">
        <w:rPr>
          <w:i/>
        </w:rPr>
        <w:t>race</w:t>
      </w:r>
      <w:r w:rsidRPr="00F95CAD">
        <w:t>(</w:t>
      </w:r>
      <w:r w:rsidRPr="00F95CAD">
        <w:rPr>
          <w:i/>
        </w:rPr>
        <w:t>A</w:t>
      </w:r>
      <w:r w:rsidRPr="00F95CAD">
        <w:t>).</w:t>
      </w:r>
    </w:p>
    <w:p w:rsidR="00DB0814" w:rsidRDefault="00DB0814" w:rsidP="00DB0814">
      <w:r>
        <w:t>Приведем примеры решения некоторых типичных задач с помощью сп</w:t>
      </w:r>
      <w:r>
        <w:t>е</w:t>
      </w:r>
      <w:r>
        <w:t>циализированного пакета линейной алгебры:</w:t>
      </w:r>
    </w:p>
    <w:p w:rsidR="00DB0814" w:rsidRPr="004674E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674E4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45"/>
        </w:rPr>
        <w:drawing>
          <wp:inline distT="0" distB="0" distL="0" distR="0">
            <wp:extent cx="4931410" cy="401955"/>
            <wp:effectExtent l="19050" t="0" r="2540" b="0"/>
            <wp:docPr id="59" name="Рисунок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16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401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674E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lastRenderedPageBreak/>
        <w:drawing>
          <wp:inline distT="0" distB="0" distL="0" distR="0">
            <wp:extent cx="407035" cy="427990"/>
            <wp:effectExtent l="19050" t="0" r="0" b="0"/>
            <wp:docPr id="64" name="Рисунок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16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35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674E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674E4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</w:rPr>
        <w:drawing>
          <wp:inline distT="0" distB="0" distL="0" distR="0">
            <wp:extent cx="1458595" cy="179705"/>
            <wp:effectExtent l="19050" t="0" r="8255" b="0"/>
            <wp:docPr id="68" name="Рисунок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16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59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674E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496570" cy="427990"/>
            <wp:effectExtent l="19050" t="0" r="0" b="0"/>
            <wp:docPr id="837" name="Рисунок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16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674E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674E4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336165" cy="153035"/>
            <wp:effectExtent l="19050" t="0" r="6985" b="0"/>
            <wp:docPr id="838" name="Рисунок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16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16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674E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95250" cy="153035"/>
            <wp:effectExtent l="19050" t="0" r="0" b="0"/>
            <wp:docPr id="839" name="Рисунок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16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995570" w:rsidRDefault="00DB0814" w:rsidP="00DB0814">
      <w:pPr>
        <w:ind w:firstLine="720"/>
        <w:rPr>
          <w:u w:val="single"/>
        </w:rPr>
      </w:pPr>
      <w:r w:rsidRPr="00BA47D2">
        <w:rPr>
          <w:u w:val="single"/>
        </w:rPr>
        <w:t>Собственные значени</w:t>
      </w:r>
      <w:r w:rsidR="00153C99">
        <w:rPr>
          <w:u w:val="single"/>
        </w:rPr>
        <w:t>я и собственные векторы матрицы</w:t>
      </w:r>
    </w:p>
    <w:p w:rsidR="00DB0814" w:rsidRDefault="00DB0814" w:rsidP="00DB0814">
      <w:pPr>
        <w:ind w:firstLine="720"/>
      </w:pPr>
      <w:r>
        <w:t>Получить характеристический многочлен матрицы</w:t>
      </w:r>
      <w:proofErr w:type="gramStart"/>
      <w:r>
        <w:t xml:space="preserve"> </w:t>
      </w:r>
      <w:r w:rsidRPr="00DA65ED">
        <w:rPr>
          <w:i/>
        </w:rPr>
        <w:t>А</w:t>
      </w:r>
      <w:proofErr w:type="gramEnd"/>
      <w:r w:rsidRPr="00DA65ED">
        <w:rPr>
          <w:i/>
        </w:rPr>
        <w:t xml:space="preserve"> </w:t>
      </w:r>
      <w:r>
        <w:t>относительно пер</w:t>
      </w:r>
      <w:r>
        <w:t>е</w:t>
      </w:r>
      <w:r>
        <w:t xml:space="preserve">менной </w:t>
      </w:r>
      <w:r w:rsidRPr="00DA65ED">
        <w:rPr>
          <w:i/>
          <w:lang w:val="en-US"/>
        </w:rPr>
        <w:t>x</w:t>
      </w:r>
      <w:r>
        <w:t xml:space="preserve"> можно с помощью команды </w:t>
      </w:r>
      <w:r w:rsidRPr="00DA65ED">
        <w:rPr>
          <w:i/>
        </w:rPr>
        <w:t>CharacteristicPolynomial</w:t>
      </w:r>
      <w:r>
        <w:t>(</w:t>
      </w:r>
      <w:r w:rsidRPr="00DA65ED">
        <w:rPr>
          <w:i/>
          <w:lang w:val="en-US"/>
        </w:rPr>
        <w:t>A</w:t>
      </w:r>
      <w:r w:rsidRPr="00DA65ED">
        <w:t xml:space="preserve">, </w:t>
      </w:r>
      <w:r w:rsidRPr="00DA65ED">
        <w:rPr>
          <w:i/>
          <w:lang w:val="en-US"/>
        </w:rPr>
        <w:t>x</w:t>
      </w:r>
      <w:r>
        <w:t xml:space="preserve">). </w:t>
      </w:r>
      <w:r w:rsidRPr="003F40C4">
        <w:t>Для нах</w:t>
      </w:r>
      <w:r w:rsidRPr="003F40C4">
        <w:t>о</w:t>
      </w:r>
      <w:r w:rsidRPr="003F40C4">
        <w:t xml:space="preserve">ждения собственных </w:t>
      </w:r>
      <w:r>
        <w:t>значений</w:t>
      </w:r>
      <w:r w:rsidRPr="003F40C4">
        <w:t xml:space="preserve"> матрицы</w:t>
      </w:r>
      <w:proofErr w:type="gramStart"/>
      <w:r w:rsidRPr="003F40C4">
        <w:t xml:space="preserve"> </w:t>
      </w:r>
      <w:r w:rsidRPr="003F40C4">
        <w:rPr>
          <w:i/>
        </w:rPr>
        <w:t>А</w:t>
      </w:r>
      <w:proofErr w:type="gramEnd"/>
      <w:r w:rsidRPr="003F40C4">
        <w:t xml:space="preserve"> используется команда </w:t>
      </w:r>
      <w:r w:rsidRPr="00BA47D2">
        <w:rPr>
          <w:i/>
          <w:lang w:val="en-US"/>
        </w:rPr>
        <w:t>E</w:t>
      </w:r>
      <w:r w:rsidRPr="00BA47D2">
        <w:rPr>
          <w:i/>
        </w:rPr>
        <w:t>igenvalues</w:t>
      </w:r>
      <w:r w:rsidRPr="00BA47D2">
        <w:t>(</w:t>
      </w:r>
      <w:r w:rsidRPr="00BA47D2">
        <w:rPr>
          <w:i/>
        </w:rPr>
        <w:t>A</w:t>
      </w:r>
      <w:r w:rsidRPr="00BA47D2">
        <w:t>).</w:t>
      </w:r>
      <w:r w:rsidR="00AA4F1F" w:rsidRPr="00AA4F1F">
        <w:t xml:space="preserve"> </w:t>
      </w:r>
      <w:r w:rsidRPr="003F40C4">
        <w:t xml:space="preserve">Для </w:t>
      </w:r>
      <w:r w:rsidR="00AA4F1F">
        <w:t xml:space="preserve">одновременного </w:t>
      </w:r>
      <w:r w:rsidRPr="003F40C4">
        <w:t xml:space="preserve">нахождения собственных </w:t>
      </w:r>
      <w:r>
        <w:t xml:space="preserve">значений и собственных </w:t>
      </w:r>
      <w:r w:rsidRPr="003F40C4">
        <w:t>вект</w:t>
      </w:r>
      <w:r w:rsidRPr="003F40C4">
        <w:t>о</w:t>
      </w:r>
      <w:r w:rsidRPr="003F40C4">
        <w:t>ров матрицы</w:t>
      </w:r>
      <w:proofErr w:type="gramStart"/>
      <w:r w:rsidRPr="003F40C4">
        <w:t xml:space="preserve"> </w:t>
      </w:r>
      <w:r w:rsidRPr="003F40C4">
        <w:rPr>
          <w:i/>
        </w:rPr>
        <w:t>А</w:t>
      </w:r>
      <w:proofErr w:type="gramEnd"/>
      <w:r>
        <w:rPr>
          <w:i/>
        </w:rPr>
        <w:t xml:space="preserve"> </w:t>
      </w:r>
      <w:r w:rsidRPr="00DA65ED">
        <w:t>−</w:t>
      </w:r>
      <w:r>
        <w:t xml:space="preserve"> </w:t>
      </w:r>
      <w:r w:rsidRPr="003F40C4">
        <w:t xml:space="preserve">команда </w:t>
      </w:r>
      <w:r w:rsidRPr="00BA47D2">
        <w:rPr>
          <w:i/>
          <w:lang w:val="en-US"/>
        </w:rPr>
        <w:t>E</w:t>
      </w:r>
      <w:r w:rsidRPr="00BA47D2">
        <w:rPr>
          <w:i/>
        </w:rPr>
        <w:t>igenvectors</w:t>
      </w:r>
      <w:r w:rsidRPr="00BA47D2">
        <w:t>(</w:t>
      </w:r>
      <w:r w:rsidRPr="00BA47D2">
        <w:rPr>
          <w:i/>
        </w:rPr>
        <w:t>A</w:t>
      </w:r>
      <w:r>
        <w:t>):</w:t>
      </w:r>
    </w:p>
    <w:p w:rsidR="00DB0814" w:rsidRPr="00DA65ED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5ED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43"/>
        </w:rPr>
        <w:drawing>
          <wp:inline distT="0" distB="0" distL="0" distR="0">
            <wp:extent cx="5422869" cy="552450"/>
            <wp:effectExtent l="0" t="0" r="0" b="0"/>
            <wp:docPr id="1836" name="Рисунок 1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 rotWithShape="1">
                    <a:blip r:embed="rId1686" cstate="print"/>
                    <a:srcRect r="22306"/>
                    <a:stretch/>
                  </pic:blipFill>
                  <pic:spPr bwMode="auto">
                    <a:xfrm>
                      <a:off x="0" y="0"/>
                      <a:ext cx="5526859" cy="563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48"/>
        </w:rPr>
        <w:drawing>
          <wp:inline distT="0" distB="0" distL="0" distR="0">
            <wp:extent cx="1644285" cy="935542"/>
            <wp:effectExtent l="0" t="0" r="0" b="0"/>
            <wp:docPr id="1837" name="Рисунок 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168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10" cy="9501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48"/>
        </w:rPr>
        <w:drawing>
          <wp:inline distT="0" distB="0" distL="0" distR="0">
            <wp:extent cx="549697" cy="954737"/>
            <wp:effectExtent l="0" t="0" r="0" b="0"/>
            <wp:docPr id="1838" name="Рисунок 1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8"/>
                    <pic:cNvPicPr>
                      <a:picLocks noChangeAspect="1" noChangeArrowheads="1"/>
                    </pic:cNvPicPr>
                  </pic:nvPicPr>
                  <pic:blipFill>
                    <a:blip r:embed="rId168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845" cy="9723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5ED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5295900" cy="220663"/>
            <wp:effectExtent l="0" t="0" r="0" b="0"/>
            <wp:docPr id="1839" name="Рисунок 1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9"/>
                    <pic:cNvPicPr>
                      <a:picLocks noChangeAspect="1" noChangeArrowheads="1"/>
                    </pic:cNvPicPr>
                  </pic:nvPicPr>
                  <pic:blipFill>
                    <a:blip r:embed="rId16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9553" cy="233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7"/>
        </w:rPr>
        <w:drawing>
          <wp:inline distT="0" distB="0" distL="0" distR="0">
            <wp:extent cx="1905071" cy="1432384"/>
            <wp:effectExtent l="0" t="0" r="0" b="0"/>
            <wp:docPr id="1840" name="Рисунок 1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>
                    <a:blip r:embed="rId169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571" cy="14515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5ED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45"/>
        </w:rPr>
        <w:drawing>
          <wp:inline distT="0" distB="0" distL="0" distR="0">
            <wp:extent cx="5124677" cy="561975"/>
            <wp:effectExtent l="0" t="0" r="0" b="0"/>
            <wp:docPr id="1841" name="Рисунок 1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/>
                    <pic:cNvPicPr>
                      <a:picLocks noChangeAspect="1" noChangeArrowheads="1"/>
                    </pic:cNvPicPr>
                  </pic:nvPicPr>
                  <pic:blipFill rotWithShape="1">
                    <a:blip r:embed="rId1691" cstate="print"/>
                    <a:srcRect r="26062"/>
                    <a:stretch/>
                  </pic:blipFill>
                  <pic:spPr bwMode="auto">
                    <a:xfrm>
                      <a:off x="0" y="0"/>
                      <a:ext cx="5144136" cy="5641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1919883" cy="238125"/>
            <wp:effectExtent l="0" t="0" r="0" b="0"/>
            <wp:docPr id="1842" name="Рисунок 1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2"/>
                    <pic:cNvPicPr>
                      <a:picLocks noChangeAspect="1" noChangeArrowheads="1"/>
                    </pic:cNvPicPr>
                  </pic:nvPicPr>
                  <pic:blipFill>
                    <a:blip r:embed="rId169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028" cy="2396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5ED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5119690" cy="216707"/>
            <wp:effectExtent l="0" t="0" r="0" b="0"/>
            <wp:docPr id="1843" name="Рисунок 1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3"/>
                    <pic:cNvPicPr>
                      <a:picLocks noChangeAspect="1" noChangeArrowheads="1"/>
                    </pic:cNvPicPr>
                  </pic:nvPicPr>
                  <pic:blipFill>
                    <a:blip r:embed="rId16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4819" cy="224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lastRenderedPageBreak/>
        <w:drawing>
          <wp:inline distT="0" distB="0" distL="0" distR="0">
            <wp:extent cx="1964531" cy="238125"/>
            <wp:effectExtent l="0" t="0" r="0" b="0"/>
            <wp:docPr id="1844" name="Рисунок 1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4"/>
                    <pic:cNvPicPr>
                      <a:picLocks noChangeAspect="1" noChangeArrowheads="1"/>
                    </pic:cNvPicPr>
                  </pic:nvPicPr>
                  <pic:blipFill>
                    <a:blip r:embed="rId169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968" cy="2387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5ED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5424938" cy="221993"/>
            <wp:effectExtent l="0" t="0" r="0" b="0"/>
            <wp:docPr id="1845" name="Рисунок 1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5"/>
                    <pic:cNvPicPr>
                      <a:picLocks noChangeAspect="1" noChangeArrowheads="1"/>
                    </pic:cNvPicPr>
                  </pic:nvPicPr>
                  <pic:blipFill>
                    <a:blip r:embed="rId16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4912" cy="24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1686756" cy="243136"/>
            <wp:effectExtent l="0" t="0" r="0" b="0"/>
            <wp:docPr id="1846" name="Рисунок 1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6"/>
                    <pic:cNvPicPr>
                      <a:picLocks noChangeAspect="1" noChangeArrowheads="1"/>
                    </pic:cNvPicPr>
                  </pic:nvPicPr>
                  <pic:blipFill>
                    <a:blip r:embed="rId1696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298" cy="2544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pPr>
        <w:ind w:firstLine="720"/>
        <w:rPr>
          <w:u w:val="single"/>
        </w:rPr>
      </w:pPr>
      <w:r w:rsidRPr="00DA65ED">
        <w:rPr>
          <w:u w:val="single"/>
        </w:rPr>
        <w:t>Канониче</w:t>
      </w:r>
      <w:r w:rsidR="00AA4F1F">
        <w:rPr>
          <w:u w:val="single"/>
        </w:rPr>
        <w:t>ские и специальные виды матрицы</w:t>
      </w:r>
    </w:p>
    <w:p w:rsidR="00DB0814" w:rsidRPr="004674E4" w:rsidRDefault="00DB0814" w:rsidP="00DB0814">
      <w:pPr>
        <w:ind w:firstLine="720"/>
      </w:pPr>
      <w:r w:rsidRPr="004674E4">
        <w:t xml:space="preserve">Выяснить, являются ли матрицы </w:t>
      </w:r>
      <w:r w:rsidRPr="004674E4">
        <w:rPr>
          <w:i/>
          <w:lang w:val="en-US"/>
        </w:rPr>
        <w:t>A</w:t>
      </w:r>
      <w:r w:rsidRPr="004674E4">
        <w:rPr>
          <w:i/>
        </w:rPr>
        <w:t xml:space="preserve"> </w:t>
      </w:r>
      <w:r w:rsidRPr="004674E4">
        <w:t xml:space="preserve">и </w:t>
      </w:r>
      <w:r w:rsidRPr="004674E4">
        <w:rPr>
          <w:i/>
          <w:lang w:val="en-US"/>
        </w:rPr>
        <w:t>B</w:t>
      </w:r>
      <w:r w:rsidRPr="004674E4">
        <w:t xml:space="preserve"> подобными, можно с помощью команды </w:t>
      </w:r>
      <w:r w:rsidRPr="004674E4">
        <w:rPr>
          <w:i/>
          <w:lang w:val="en-US"/>
        </w:rPr>
        <w:t>IsSimilar</w:t>
      </w:r>
      <w:r w:rsidRPr="004674E4">
        <w:t>(</w:t>
      </w:r>
      <w:r w:rsidRPr="004674E4">
        <w:rPr>
          <w:i/>
          <w:lang w:val="en-US"/>
        </w:rPr>
        <w:t>A</w:t>
      </w:r>
      <w:r w:rsidRPr="004674E4">
        <w:t>,</w:t>
      </w:r>
      <w:r w:rsidRPr="004674E4">
        <w:rPr>
          <w:i/>
          <w:lang w:val="en-US"/>
        </w:rPr>
        <w:t>B</w:t>
      </w:r>
      <w:r w:rsidRPr="004674E4">
        <w:t>). Ортогональность, унитарность, типы эрмитовых ма</w:t>
      </w:r>
      <w:r w:rsidRPr="004674E4">
        <w:t>т</w:t>
      </w:r>
      <w:r w:rsidRPr="004674E4">
        <w:t xml:space="preserve">риц можно определить соответственно с помощью команд </w:t>
      </w:r>
      <w:r w:rsidRPr="004674E4">
        <w:rPr>
          <w:i/>
          <w:lang w:val="en-US"/>
        </w:rPr>
        <w:t>IsUnitary</w:t>
      </w:r>
      <w:r w:rsidRPr="004674E4">
        <w:t>(</w:t>
      </w:r>
      <w:r w:rsidRPr="004674E4">
        <w:rPr>
          <w:i/>
          <w:lang w:val="en-US"/>
        </w:rPr>
        <w:t>A</w:t>
      </w:r>
      <w:r w:rsidRPr="004674E4">
        <w:t xml:space="preserve">), </w:t>
      </w:r>
      <w:r w:rsidRPr="004674E4">
        <w:rPr>
          <w:i/>
          <w:lang w:val="en-US"/>
        </w:rPr>
        <w:t>IsO</w:t>
      </w:r>
      <w:r w:rsidRPr="004674E4">
        <w:rPr>
          <w:i/>
          <w:lang w:val="en-US"/>
        </w:rPr>
        <w:t>r</w:t>
      </w:r>
      <w:r w:rsidRPr="004674E4">
        <w:rPr>
          <w:i/>
          <w:lang w:val="en-US"/>
        </w:rPr>
        <w:t>thogonal</w:t>
      </w:r>
      <w:r w:rsidRPr="004674E4">
        <w:t>(</w:t>
      </w:r>
      <w:r w:rsidRPr="004674E4">
        <w:rPr>
          <w:i/>
          <w:lang w:val="en-US"/>
        </w:rPr>
        <w:t>A</w:t>
      </w:r>
      <w:r w:rsidRPr="004674E4">
        <w:t xml:space="preserve">) и </w:t>
      </w:r>
      <w:r w:rsidRPr="004674E4">
        <w:rPr>
          <w:i/>
          <w:lang w:val="en-US"/>
        </w:rPr>
        <w:t>IsDefinite</w:t>
      </w:r>
      <w:r w:rsidRPr="004674E4">
        <w:t>(</w:t>
      </w:r>
      <w:r w:rsidRPr="004674E4">
        <w:rPr>
          <w:lang w:val="en-US"/>
        </w:rPr>
        <w:t>A</w:t>
      </w:r>
      <w:r w:rsidRPr="004674E4">
        <w:rPr>
          <w:i/>
        </w:rPr>
        <w:t>,</w:t>
      </w:r>
      <w:r w:rsidRPr="004674E4">
        <w:rPr>
          <w:i/>
          <w:lang w:val="en-US"/>
        </w:rPr>
        <w:t>q</w:t>
      </w:r>
      <w:r w:rsidRPr="004674E4">
        <w:rPr>
          <w:i/>
        </w:rPr>
        <w:t>=</w:t>
      </w:r>
      <w:r w:rsidRPr="004674E4">
        <w:rPr>
          <w:i/>
          <w:lang w:val="en-US"/>
        </w:rPr>
        <w:t>t</w:t>
      </w:r>
      <w:r w:rsidRPr="004674E4">
        <w:t>)</w:t>
      </w:r>
      <w:r w:rsidRPr="004674E4">
        <w:rPr>
          <w:i/>
        </w:rPr>
        <w:t xml:space="preserve">, </w:t>
      </w:r>
      <w:r w:rsidRPr="004674E4">
        <w:t xml:space="preserve">где </w:t>
      </w:r>
      <w:r w:rsidRPr="004674E4">
        <w:rPr>
          <w:i/>
          <w:lang w:val="en-US"/>
        </w:rPr>
        <w:t>t</w:t>
      </w:r>
      <w:r w:rsidRPr="004674E4">
        <w:rPr>
          <w:i/>
        </w:rPr>
        <w:t xml:space="preserve"> </w:t>
      </w:r>
      <w:r w:rsidRPr="004674E4">
        <w:t>может принимать одно из следующих зн</w:t>
      </w:r>
      <w:r w:rsidRPr="004674E4">
        <w:t>а</w:t>
      </w:r>
      <w:r w:rsidRPr="004674E4">
        <w:t xml:space="preserve">чений: </w:t>
      </w:r>
      <w:r w:rsidRPr="004674E4">
        <w:rPr>
          <w:i/>
        </w:rPr>
        <w:t>'</w:t>
      </w:r>
      <w:r w:rsidRPr="004674E4">
        <w:rPr>
          <w:i/>
          <w:lang w:val="en-US"/>
        </w:rPr>
        <w:t>positive</w:t>
      </w:r>
      <w:r w:rsidRPr="004674E4">
        <w:rPr>
          <w:i/>
        </w:rPr>
        <w:t>_</w:t>
      </w:r>
      <w:r w:rsidRPr="004674E4">
        <w:rPr>
          <w:i/>
          <w:lang w:val="en-US"/>
        </w:rPr>
        <w:t>definite</w:t>
      </w:r>
      <w:r w:rsidRPr="004674E4">
        <w:rPr>
          <w:i/>
        </w:rPr>
        <w:t>'</w:t>
      </w:r>
      <w:r w:rsidRPr="004674E4">
        <w:t xml:space="preserve">, </w:t>
      </w:r>
      <w:r w:rsidRPr="004674E4">
        <w:rPr>
          <w:i/>
        </w:rPr>
        <w:t>'</w:t>
      </w:r>
      <w:r w:rsidRPr="004674E4">
        <w:rPr>
          <w:i/>
          <w:lang w:val="en-US"/>
        </w:rPr>
        <w:t>positive</w:t>
      </w:r>
      <w:r w:rsidRPr="004674E4">
        <w:rPr>
          <w:i/>
        </w:rPr>
        <w:t>_</w:t>
      </w:r>
      <w:r w:rsidRPr="004674E4">
        <w:rPr>
          <w:i/>
          <w:lang w:val="en-US"/>
        </w:rPr>
        <w:t>semidefinite</w:t>
      </w:r>
      <w:r w:rsidRPr="004674E4">
        <w:rPr>
          <w:i/>
        </w:rPr>
        <w:t>', '</w:t>
      </w:r>
      <w:r w:rsidRPr="004674E4">
        <w:rPr>
          <w:i/>
          <w:lang w:val="en-US"/>
        </w:rPr>
        <w:t>negative</w:t>
      </w:r>
      <w:r w:rsidRPr="004674E4">
        <w:rPr>
          <w:i/>
        </w:rPr>
        <w:t>_</w:t>
      </w:r>
      <w:r w:rsidRPr="004674E4">
        <w:rPr>
          <w:i/>
          <w:lang w:val="en-US"/>
        </w:rPr>
        <w:t>definite</w:t>
      </w:r>
      <w:r w:rsidRPr="004674E4">
        <w:rPr>
          <w:i/>
        </w:rPr>
        <w:t>', '</w:t>
      </w:r>
      <w:r w:rsidRPr="004674E4">
        <w:rPr>
          <w:i/>
          <w:lang w:val="en-US"/>
        </w:rPr>
        <w:t>negative</w:t>
      </w:r>
      <w:r w:rsidRPr="004674E4">
        <w:rPr>
          <w:i/>
        </w:rPr>
        <w:t>_</w:t>
      </w:r>
      <w:r w:rsidRPr="004674E4">
        <w:rPr>
          <w:i/>
          <w:lang w:val="en-US"/>
        </w:rPr>
        <w:t>semidefinite</w:t>
      </w:r>
      <w:r w:rsidRPr="004674E4">
        <w:rPr>
          <w:i/>
        </w:rPr>
        <w:t xml:space="preserve">', </w:t>
      </w:r>
      <w:r w:rsidRPr="004674E4">
        <w:rPr>
          <w:i/>
          <w:lang w:val="en-US"/>
        </w:rPr>
        <w:t>or</w:t>
      </w:r>
      <w:r w:rsidRPr="004674E4">
        <w:rPr>
          <w:i/>
        </w:rPr>
        <w:t xml:space="preserve"> '</w:t>
      </w:r>
      <w:r w:rsidRPr="004674E4">
        <w:rPr>
          <w:i/>
          <w:lang w:val="en-US"/>
        </w:rPr>
        <w:t>indefinite</w:t>
      </w:r>
      <w:r w:rsidRPr="004674E4">
        <w:rPr>
          <w:i/>
        </w:rPr>
        <w:t>'</w:t>
      </w:r>
      <w:r w:rsidRPr="004674E4">
        <w:t>.</w:t>
      </w:r>
    </w:p>
    <w:p w:rsidR="00DB0814" w:rsidRDefault="00DB0814" w:rsidP="00DB0814">
      <w:pPr>
        <w:tabs>
          <w:tab w:val="num" w:pos="0"/>
        </w:tabs>
        <w:ind w:firstLine="720"/>
      </w:pPr>
      <w:r w:rsidRPr="003F40C4">
        <w:t>Привести матрицу</w:t>
      </w:r>
      <w:proofErr w:type="gramStart"/>
      <w:r w:rsidRPr="003F40C4">
        <w:t xml:space="preserve"> </w:t>
      </w:r>
      <w:r w:rsidRPr="003F40C4">
        <w:rPr>
          <w:i/>
        </w:rPr>
        <w:t>А</w:t>
      </w:r>
      <w:proofErr w:type="gramEnd"/>
      <w:r w:rsidRPr="003F40C4">
        <w:t xml:space="preserve"> к нормальной форме Жордана можно </w:t>
      </w:r>
      <w:r>
        <w:t xml:space="preserve">с помощью </w:t>
      </w:r>
      <w:r w:rsidRPr="003F40C4">
        <w:t>команд</w:t>
      </w:r>
      <w:r>
        <w:t xml:space="preserve">ы </w:t>
      </w:r>
      <w:r w:rsidRPr="00DA65ED">
        <w:rPr>
          <w:i/>
          <w:lang w:val="en-US"/>
        </w:rPr>
        <w:t>J</w:t>
      </w:r>
      <w:r w:rsidRPr="00DA65ED">
        <w:rPr>
          <w:i/>
        </w:rPr>
        <w:t>ordan</w:t>
      </w:r>
      <w:r w:rsidRPr="00DA65ED">
        <w:rPr>
          <w:i/>
          <w:lang w:val="en-US"/>
        </w:rPr>
        <w:t>Form</w:t>
      </w:r>
      <w:r w:rsidRPr="00DA65ED">
        <w:t>(</w:t>
      </w:r>
      <w:r w:rsidRPr="00DA65ED">
        <w:rPr>
          <w:i/>
        </w:rPr>
        <w:t>A</w:t>
      </w:r>
      <w:r w:rsidRPr="00DA65ED">
        <w:t>).</w:t>
      </w:r>
      <w:r>
        <w:t xml:space="preserve"> Верхнюю треугольную матрицу, эквивалентную</w:t>
      </w:r>
      <w:r w:rsidRPr="003F40C4">
        <w:t xml:space="preserve"> ма</w:t>
      </w:r>
      <w:r w:rsidRPr="003F40C4">
        <w:t>т</w:t>
      </w:r>
      <w:r w:rsidRPr="003F40C4">
        <w:t>риц</w:t>
      </w:r>
      <w:r>
        <w:t>е</w:t>
      </w:r>
      <w:proofErr w:type="gramStart"/>
      <w:r>
        <w:t xml:space="preserve"> </w:t>
      </w:r>
      <w:r w:rsidRPr="003F40C4">
        <w:rPr>
          <w:i/>
        </w:rPr>
        <w:t>А</w:t>
      </w:r>
      <w:proofErr w:type="gramEnd"/>
      <w:r>
        <w:t xml:space="preserve">, вернет функция </w:t>
      </w:r>
      <w:r w:rsidRPr="00274E8D">
        <w:rPr>
          <w:i/>
        </w:rPr>
        <w:t>GaussianElimination</w:t>
      </w:r>
      <w:r w:rsidRPr="00274E8D">
        <w:t>(</w:t>
      </w:r>
      <w:r w:rsidRPr="00274E8D">
        <w:rPr>
          <w:i/>
        </w:rPr>
        <w:t>A</w:t>
      </w:r>
      <w:r w:rsidRPr="00274E8D">
        <w:t>)</w:t>
      </w:r>
      <w:r>
        <w:t xml:space="preserve">. </w:t>
      </w:r>
      <w:r w:rsidRPr="003F40C4">
        <w:t xml:space="preserve">Характеристическую матрицу  можно вычислить командой </w:t>
      </w:r>
      <w:r w:rsidRPr="00274E8D">
        <w:rPr>
          <w:i/>
          <w:lang w:val="en-US"/>
        </w:rPr>
        <w:t>CharacteristicMatrix</w:t>
      </w:r>
      <w:r w:rsidRPr="007173D1">
        <w:t>(</w:t>
      </w:r>
      <w:r w:rsidRPr="00274E8D">
        <w:rPr>
          <w:i/>
          <w:lang w:val="en-US"/>
        </w:rPr>
        <w:t>A</w:t>
      </w:r>
      <w:r w:rsidRPr="007173D1">
        <w:t>,</w:t>
      </w:r>
      <w:r>
        <w:rPr>
          <w:i/>
          <w:lang w:val="en-US"/>
        </w:rPr>
        <w:t>x</w:t>
      </w:r>
      <w:r w:rsidRPr="007173D1">
        <w:t>)</w:t>
      </w:r>
      <w:r>
        <w:t>. Например:</w:t>
      </w:r>
    </w:p>
    <w:p w:rsidR="00DB0814" w:rsidRPr="001B1701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1B1701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2658745" cy="163830"/>
            <wp:effectExtent l="19050" t="0" r="8255" b="0"/>
            <wp:docPr id="1471" name="Рисунок 1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1"/>
                    <pic:cNvPicPr>
                      <a:picLocks noChangeAspect="1" noChangeArrowheads="1"/>
                    </pic:cNvPicPr>
                  </pic:nvPicPr>
                  <pic:blipFill>
                    <a:blip r:embed="rId16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874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1B1701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48"/>
        </w:rPr>
        <w:drawing>
          <wp:inline distT="0" distB="0" distL="0" distR="0">
            <wp:extent cx="1030605" cy="629285"/>
            <wp:effectExtent l="19050" t="0" r="0" b="0"/>
            <wp:docPr id="69" name="Рисунок 1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2"/>
                    <pic:cNvPicPr>
                      <a:picLocks noChangeAspect="1" noChangeArrowheads="1"/>
                    </pic:cNvPicPr>
                  </pic:nvPicPr>
                  <pic:blipFill>
                    <a:blip r:embed="rId16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605" cy="629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1B1701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1B1701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188210" cy="153035"/>
            <wp:effectExtent l="19050" t="0" r="2540" b="0"/>
            <wp:docPr id="70" name="Рисунок 1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3"/>
                    <pic:cNvPicPr>
                      <a:picLocks noChangeAspect="1" noChangeArrowheads="1"/>
                    </pic:cNvPicPr>
                  </pic:nvPicPr>
                  <pic:blipFill>
                    <a:blip r:embed="rId16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821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48"/>
        </w:rPr>
        <w:drawing>
          <wp:inline distT="0" distB="0" distL="0" distR="0">
            <wp:extent cx="702945" cy="629285"/>
            <wp:effectExtent l="19050" t="0" r="1905" b="0"/>
            <wp:docPr id="71" name="Рисунок 1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4"/>
                    <pic:cNvPicPr>
                      <a:picLocks noChangeAspect="1" noChangeArrowheads="1"/>
                    </pic:cNvPicPr>
                  </pic:nvPicPr>
                  <pic:blipFill>
                    <a:blip r:embed="rId17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2945" cy="629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1B1701" w:rsidRDefault="00DB0814" w:rsidP="00DB0814">
      <w:pPr>
        <w:autoSpaceDE w:val="0"/>
        <w:autoSpaceDN w:val="0"/>
        <w:adjustRightInd w:val="0"/>
        <w:spacing w:line="312" w:lineRule="auto"/>
        <w:ind w:firstLine="720"/>
      </w:pPr>
      <w:r>
        <w:t>Кроме этого, из матриц можно конструировать другие с помощью опер</w:t>
      </w:r>
      <w:r>
        <w:t>а</w:t>
      </w:r>
      <w:r>
        <w:t xml:space="preserve">ций удаления </w:t>
      </w:r>
      <w:r w:rsidR="00AA4F1F">
        <w:t>и добавления строк и столбцов (</w:t>
      </w:r>
      <w:proofErr w:type="gramStart"/>
      <w:r>
        <w:t>см</w:t>
      </w:r>
      <w:proofErr w:type="gramEnd"/>
      <w:r>
        <w:t xml:space="preserve">. </w:t>
      </w:r>
      <w:r w:rsidR="00AA4F1F">
        <w:t xml:space="preserve">документацию </w:t>
      </w:r>
      <w:r w:rsidR="00AA4F1F">
        <w:rPr>
          <w:lang w:val="en-US"/>
        </w:rPr>
        <w:t>Maple</w:t>
      </w:r>
      <w:r w:rsidR="00AA4F1F" w:rsidRPr="00995570">
        <w:t xml:space="preserve"> </w:t>
      </w:r>
      <w:r w:rsidR="00AA4F1F">
        <w:t>по сп</w:t>
      </w:r>
      <w:r w:rsidR="00AA4F1F">
        <w:t>е</w:t>
      </w:r>
      <w:r w:rsidR="00AA4F1F">
        <w:t xml:space="preserve">циализированному </w:t>
      </w:r>
      <w:r>
        <w:t>пакет</w:t>
      </w:r>
      <w:r w:rsidR="00AA4F1F">
        <w:t>у</w:t>
      </w:r>
      <w:r>
        <w:t xml:space="preserve"> </w:t>
      </w:r>
      <w:r w:rsidRPr="002D0A9D">
        <w:rPr>
          <w:i/>
          <w:lang w:val="en-US"/>
        </w:rPr>
        <w:t>LinearAlgebra</w:t>
      </w:r>
      <w:r w:rsidRPr="002D0A9D">
        <w:t>)</w:t>
      </w:r>
      <w:r>
        <w:t>.</w:t>
      </w:r>
    </w:p>
    <w:p w:rsidR="00DB0814" w:rsidRPr="00EE6AFE" w:rsidRDefault="00DB0814" w:rsidP="00EE6AFE">
      <w:pPr>
        <w:rPr>
          <w:u w:val="single"/>
        </w:rPr>
      </w:pPr>
      <w:r w:rsidRPr="00EE6AFE">
        <w:rPr>
          <w:u w:val="single"/>
        </w:rPr>
        <w:t>Системы линейных уравнений и матричные уравнения</w:t>
      </w:r>
    </w:p>
    <w:p w:rsidR="00AA4F1F" w:rsidRDefault="00AA4F1F" w:rsidP="00DB0814">
      <w:pPr>
        <w:ind w:firstLine="720"/>
      </w:pPr>
      <w:r>
        <w:t>Решение с</w:t>
      </w:r>
      <w:r w:rsidR="00DB0814" w:rsidRPr="003F40C4">
        <w:t>истем</w:t>
      </w:r>
      <w:r>
        <w:t>ы</w:t>
      </w:r>
      <w:r w:rsidR="00DB0814" w:rsidRPr="003F40C4">
        <w:t xml:space="preserve"> линейных уравнений </w:t>
      </w:r>
    </w:p>
    <w:bookmarkStart w:id="1" w:name="_GoBack"/>
    <w:p w:rsidR="00AA4F1F" w:rsidRDefault="00AA4F1F" w:rsidP="00AA4F1F">
      <w:pPr>
        <w:ind w:firstLine="720"/>
        <w:jc w:val="center"/>
      </w:pPr>
      <w:r w:rsidRPr="00226707">
        <w:rPr>
          <w:position w:val="-58"/>
        </w:rPr>
        <w:object w:dxaOrig="3739" w:dyaOrig="1300">
          <v:shape id="_x0000_i1820" type="#_x0000_t75" style="width:188.25pt;height:65.95pt" o:ole="" fillcolor="window">
            <v:imagedata r:id="rId1701" o:title=""/>
          </v:shape>
          <o:OLEObject Type="Embed" ProgID="Equation.DSMT4" ShapeID="_x0000_i1820" DrawAspect="Content" ObjectID="_1597653000" r:id="rId1702"/>
        </w:object>
      </w:r>
      <w:bookmarkEnd w:id="1"/>
    </w:p>
    <w:p w:rsidR="00DB0814" w:rsidRPr="003F40C4" w:rsidRDefault="00AA4F1F" w:rsidP="00AA4F1F">
      <w:pPr>
        <w:ind w:firstLine="0"/>
      </w:pPr>
      <w:r>
        <w:t>(или в матричной форме</w:t>
      </w:r>
      <w:r w:rsidR="00DB0814" w:rsidRPr="00226707">
        <w:rPr>
          <w:position w:val="-6"/>
        </w:rPr>
        <w:object w:dxaOrig="840" w:dyaOrig="300">
          <v:shape id="_x0000_i1821" type="#_x0000_t75" style="width:43.35pt;height:14.75pt" o:ole="" fillcolor="window">
            <v:imagedata r:id="rId1703" o:title=""/>
          </v:shape>
          <o:OLEObject Type="Embed" ProgID="Equation.DSMT4" ShapeID="_x0000_i1821" DrawAspect="Content" ObjectID="_1597653001" r:id="rId1704"/>
        </w:object>
      </w:r>
      <w:r>
        <w:t xml:space="preserve">) </w:t>
      </w:r>
      <w:r w:rsidR="00DB0814" w:rsidRPr="003F40C4">
        <w:t xml:space="preserve">может быть </w:t>
      </w:r>
      <w:r>
        <w:t>получено, например, следующими способами</w:t>
      </w:r>
      <w:r w:rsidR="00DB0814" w:rsidRPr="003F40C4">
        <w:t xml:space="preserve">. </w:t>
      </w:r>
    </w:p>
    <w:p w:rsidR="00DB0814" w:rsidRDefault="00DB0814" w:rsidP="00AA4F1F">
      <w:pPr>
        <w:ind w:firstLine="720"/>
      </w:pPr>
      <w:r w:rsidRPr="003F40C4">
        <w:rPr>
          <w:u w:val="single"/>
        </w:rPr>
        <w:lastRenderedPageBreak/>
        <w:t>Способ 1</w:t>
      </w:r>
      <w:r w:rsidRPr="00AA4F1F">
        <w:rPr>
          <w:u w:val="single"/>
        </w:rPr>
        <w:t>.</w:t>
      </w:r>
      <w:r w:rsidR="00AA4F1F" w:rsidRPr="00AA4F1F">
        <w:t xml:space="preserve"> </w:t>
      </w:r>
      <w:r w:rsidR="00B97C41">
        <w:t>С помощью с</w:t>
      </w:r>
      <w:r w:rsidRPr="003F40C4">
        <w:t>тандартн</w:t>
      </w:r>
      <w:r w:rsidR="00B97C41">
        <w:t>ой</w:t>
      </w:r>
      <w:r w:rsidRPr="003F40C4">
        <w:t xml:space="preserve"> команда </w:t>
      </w:r>
      <w:r w:rsidRPr="00226707">
        <w:rPr>
          <w:i/>
        </w:rPr>
        <w:t>solve</w:t>
      </w:r>
      <w:r w:rsidR="00AA4F1F">
        <w:t>()</w:t>
      </w:r>
      <w:r w:rsidR="00EB0BD5">
        <w:t xml:space="preserve">, </w:t>
      </w:r>
      <w:r>
        <w:t>вв</w:t>
      </w:r>
      <w:r w:rsidR="00EB0BD5">
        <w:t>одя</w:t>
      </w:r>
      <w:r>
        <w:t xml:space="preserve"> </w:t>
      </w:r>
      <w:r w:rsidRPr="003F40C4">
        <w:t>в развернутом виде</w:t>
      </w:r>
      <w:r w:rsidR="00EB0BD5">
        <w:t xml:space="preserve"> уравнения системы</w:t>
      </w:r>
      <w:r>
        <w:t xml:space="preserve"> в </w:t>
      </w:r>
      <w:r w:rsidR="00EB0BD5">
        <w:t>качестве</w:t>
      </w:r>
      <w:r w:rsidR="00AA4F1F">
        <w:t xml:space="preserve"> </w:t>
      </w:r>
      <w:r>
        <w:t>аргументов</w:t>
      </w:r>
      <w:r w:rsidRPr="003F40C4">
        <w:t>.</w:t>
      </w:r>
    </w:p>
    <w:p w:rsidR="00DB0814" w:rsidRDefault="00DB0814" w:rsidP="00DB0814">
      <w:pPr>
        <w:ind w:firstLine="720"/>
      </w:pPr>
      <w:r>
        <w:t>Например, решим систему уравнений с тремя неизвестными:</w:t>
      </w:r>
    </w:p>
    <w:p w:rsidR="00DB0814" w:rsidRDefault="00DB0814" w:rsidP="00DB0814">
      <w:pPr>
        <w:ind w:firstLine="720"/>
        <w:jc w:val="center"/>
      </w:pPr>
      <w:r w:rsidRPr="008C7D4C">
        <w:rPr>
          <w:position w:val="-56"/>
        </w:rPr>
        <w:object w:dxaOrig="2120" w:dyaOrig="1260">
          <v:shape id="_x0000_i1822" type="#_x0000_t75" style="width:105.85pt;height:62.45pt" o:ole="">
            <v:imagedata r:id="rId1705" o:title=""/>
          </v:shape>
          <o:OLEObject Type="Embed" ProgID="Equation.DSMT4" ShapeID="_x0000_i1822" DrawAspect="Content" ObjectID="_1597653002" r:id="rId1706"/>
        </w:object>
      </w:r>
    </w:p>
    <w:p w:rsidR="00DB0814" w:rsidRDefault="00DB0814" w:rsidP="00DB0814">
      <w:pPr>
        <w:ind w:firstLine="720"/>
      </w:pPr>
      <w:r>
        <w:t xml:space="preserve">Для этого введем систему, назначив ей имя </w:t>
      </w:r>
      <w:r w:rsidRPr="008C7D4C">
        <w:rPr>
          <w:i/>
          <w:lang w:val="en-US"/>
        </w:rPr>
        <w:t>slau</w:t>
      </w:r>
      <w:r>
        <w:t xml:space="preserve">, и используем </w:t>
      </w:r>
      <w:r w:rsidR="00EB0BD5">
        <w:t xml:space="preserve">ее </w:t>
      </w:r>
      <w:r>
        <w:t>в кач</w:t>
      </w:r>
      <w:r>
        <w:t>е</w:t>
      </w:r>
      <w:r>
        <w:t xml:space="preserve">стве аргумента команды </w:t>
      </w:r>
      <w:r w:rsidRPr="008C7D4C">
        <w:rPr>
          <w:i/>
          <w:lang w:val="en-US"/>
        </w:rPr>
        <w:t>solve</w:t>
      </w:r>
      <w:r>
        <w:t>:</w:t>
      </w:r>
    </w:p>
    <w:p w:rsidR="00DB0814" w:rsidRPr="008C7D4C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8C7D4C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154170" cy="153035"/>
            <wp:effectExtent l="19050" t="0" r="0" b="0"/>
            <wp:docPr id="72" name="Рисунок 1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4"/>
                    <pic:cNvPicPr>
                      <a:picLocks noChangeAspect="1" noChangeArrowheads="1"/>
                    </pic:cNvPicPr>
                  </pic:nvPicPr>
                  <pic:blipFill>
                    <a:blip r:embed="rId17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417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8C7D4C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3573145" cy="153035"/>
            <wp:effectExtent l="19050" t="0" r="8255" b="0"/>
            <wp:docPr id="1195" name="Рисунок 1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5"/>
                    <pic:cNvPicPr>
                      <a:picLocks noChangeAspect="1" noChangeArrowheads="1"/>
                    </pic:cNvPicPr>
                  </pic:nvPicPr>
                  <pic:blipFill>
                    <a:blip r:embed="rId17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314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8C7D4C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8C7D4C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332230" cy="153035"/>
            <wp:effectExtent l="19050" t="0" r="1270" b="0"/>
            <wp:docPr id="1196" name="Рисунок 1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6"/>
                    <pic:cNvPicPr>
                      <a:picLocks noChangeAspect="1" noChangeArrowheads="1"/>
                    </pic:cNvPicPr>
                  </pic:nvPicPr>
                  <pic:blipFill>
                    <a:blip r:embed="rId17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23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8C7D4C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802130" cy="311785"/>
            <wp:effectExtent l="19050" t="0" r="7620" b="0"/>
            <wp:docPr id="1197" name="Рисунок 1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7"/>
                    <pic:cNvPicPr>
                      <a:picLocks noChangeAspect="1" noChangeArrowheads="1"/>
                    </pic:cNvPicPr>
                  </pic:nvPicPr>
                  <pic:blipFill>
                    <a:blip r:embed="rId17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13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EB0BD5" w:rsidP="00DB0814">
      <w:pPr>
        <w:ind w:firstLine="720"/>
      </w:pPr>
      <w:r>
        <w:t>В р</w:t>
      </w:r>
      <w:r w:rsidR="00DB0814">
        <w:t>езультат</w:t>
      </w:r>
      <w:r>
        <w:t>е видим, что заданная система имеет бесконечное множество решений.</w:t>
      </w:r>
      <w:r w:rsidR="00DB0814">
        <w:t xml:space="preserve"> </w:t>
      </w:r>
      <w:r>
        <w:t xml:space="preserve">Поскольку этому множеству присвоено имя </w:t>
      </w:r>
      <w:r w:rsidRPr="00EB0BD5">
        <w:rPr>
          <w:i/>
          <w:lang w:val="en-US"/>
        </w:rPr>
        <w:t>s</w:t>
      </w:r>
      <w:r>
        <w:t>, то</w:t>
      </w:r>
      <w:r w:rsidR="00DB0814">
        <w:t xml:space="preserve"> для нахождения ч</w:t>
      </w:r>
      <w:r w:rsidR="00DB0814">
        <w:t>а</w:t>
      </w:r>
      <w:r w:rsidR="00DB0814">
        <w:t>стного решения системы можно использовать подстановку:</w:t>
      </w:r>
    </w:p>
    <w:p w:rsidR="00DB0814" w:rsidRPr="008F02E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8F02E2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866775" cy="153035"/>
            <wp:effectExtent l="19050" t="0" r="9525" b="0"/>
            <wp:docPr id="1232" name="Рисунок 1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2"/>
                    <pic:cNvPicPr>
                      <a:picLocks noChangeAspect="1" noChangeArrowheads="1"/>
                    </pic:cNvPicPr>
                  </pic:nvPicPr>
                  <pic:blipFill>
                    <a:blip r:embed="rId17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8F02E2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210310" cy="311785"/>
            <wp:effectExtent l="19050" t="0" r="8890" b="0"/>
            <wp:docPr id="1233" name="Рисунок 1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3"/>
                    <pic:cNvPicPr>
                      <a:picLocks noChangeAspect="1" noChangeArrowheads="1"/>
                    </pic:cNvPicPr>
                  </pic:nvPicPr>
                  <pic:blipFill>
                    <a:blip r:embed="rId17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31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r w:rsidRPr="003F40C4">
        <w:rPr>
          <w:u w:val="single"/>
        </w:rPr>
        <w:t>Способ 2</w:t>
      </w:r>
      <w:r>
        <w:rPr>
          <w:u w:val="single"/>
        </w:rPr>
        <w:t>.</w:t>
      </w:r>
      <w:r w:rsidRPr="00A75D9F">
        <w:t xml:space="preserve"> </w:t>
      </w:r>
      <w:r>
        <w:t>К</w:t>
      </w:r>
      <w:r w:rsidRPr="003F40C4">
        <w:t>оманда</w:t>
      </w:r>
      <w:r>
        <w:t xml:space="preserve"> </w:t>
      </w:r>
      <w:r w:rsidRPr="00226707">
        <w:rPr>
          <w:i/>
          <w:lang w:val="en-US"/>
        </w:rPr>
        <w:t>LinearSolve</w:t>
      </w:r>
      <w:r w:rsidRPr="00226707">
        <w:t>(</w:t>
      </w:r>
      <w:r w:rsidRPr="00226707">
        <w:rPr>
          <w:i/>
        </w:rPr>
        <w:t>A</w:t>
      </w:r>
      <w:r w:rsidRPr="00226707">
        <w:t>,</w:t>
      </w:r>
      <w:r w:rsidRPr="00226707">
        <w:rPr>
          <w:i/>
        </w:rPr>
        <w:t>b</w:t>
      </w:r>
      <w:r w:rsidRPr="00226707">
        <w:t>)</w:t>
      </w:r>
      <w:r w:rsidRPr="003F40C4">
        <w:t xml:space="preserve"> из пакета </w:t>
      </w:r>
      <w:r w:rsidRPr="00226707">
        <w:rPr>
          <w:i/>
          <w:lang w:val="en-US"/>
        </w:rPr>
        <w:t>Linear</w:t>
      </w:r>
      <w:r>
        <w:rPr>
          <w:i/>
          <w:lang w:val="en-US"/>
        </w:rPr>
        <w:t>A</w:t>
      </w:r>
      <w:r w:rsidRPr="00226707">
        <w:rPr>
          <w:i/>
          <w:lang w:val="en-US"/>
        </w:rPr>
        <w:t>lgebra</w:t>
      </w:r>
      <w:r w:rsidRPr="003F40C4">
        <w:t xml:space="preserve"> находит р</w:t>
      </w:r>
      <w:r w:rsidRPr="003F40C4">
        <w:t>е</w:t>
      </w:r>
      <w:r w:rsidRPr="003F40C4">
        <w:t xml:space="preserve">шение уравнения </w:t>
      </w:r>
      <w:r w:rsidRPr="00226707">
        <w:rPr>
          <w:position w:val="-6"/>
        </w:rPr>
        <w:object w:dxaOrig="840" w:dyaOrig="300">
          <v:shape id="_x0000_i1823" type="#_x0000_t75" style="width:43.35pt;height:14.75pt" o:ole="" fillcolor="window">
            <v:imagedata r:id="rId1713" o:title=""/>
          </v:shape>
          <o:OLEObject Type="Embed" ProgID="Equation.DSMT4" ShapeID="_x0000_i1823" DrawAspect="Content" ObjectID="_1597653003" r:id="rId1714"/>
        </w:object>
      </w:r>
      <w:r>
        <w:rPr>
          <w:position w:val="-6"/>
        </w:rPr>
        <w:t xml:space="preserve"> </w:t>
      </w:r>
      <w:r>
        <w:t>введением а</w:t>
      </w:r>
      <w:r w:rsidRPr="003F40C4">
        <w:t>ргумент</w:t>
      </w:r>
      <w:r>
        <w:t>ов</w:t>
      </w:r>
      <w:proofErr w:type="gramStart"/>
      <w:r>
        <w:t xml:space="preserve"> </w:t>
      </w:r>
      <w:r w:rsidRPr="003F40C4">
        <w:rPr>
          <w:i/>
        </w:rPr>
        <w:t>А</w:t>
      </w:r>
      <w:proofErr w:type="gramEnd"/>
      <w:r w:rsidRPr="003F40C4">
        <w:t xml:space="preserve"> – матрица</w:t>
      </w:r>
      <w:r w:rsidR="00EB0BD5">
        <w:t xml:space="preserve"> ‒</w:t>
      </w:r>
      <w:r w:rsidRPr="003F40C4">
        <w:t xml:space="preserve"> </w:t>
      </w:r>
      <w:r>
        <w:t xml:space="preserve">и </w:t>
      </w:r>
      <w:r w:rsidRPr="00226707">
        <w:rPr>
          <w:i/>
        </w:rPr>
        <w:t>b</w:t>
      </w:r>
      <w:r w:rsidRPr="003F40C4">
        <w:t xml:space="preserve"> – вектор.</w:t>
      </w:r>
      <w:r>
        <w:t xml:space="preserve"> </w:t>
      </w:r>
      <w:r w:rsidR="00EB0BD5">
        <w:rPr>
          <w:lang w:val="en-US"/>
        </w:rPr>
        <w:t>Maple</w:t>
      </w:r>
      <w:r w:rsidR="00EB0BD5" w:rsidRPr="00EB0BD5">
        <w:t>-</w:t>
      </w:r>
      <w:r w:rsidR="00EB0BD5">
        <w:t>р</w:t>
      </w:r>
      <w:r>
        <w:t xml:space="preserve">ешение </w:t>
      </w:r>
      <w:r w:rsidRPr="008F02E2">
        <w:rPr>
          <w:i/>
          <w:lang w:val="en-US"/>
        </w:rPr>
        <w:t>slau</w:t>
      </w:r>
      <w:r w:rsidRPr="008F02E2">
        <w:rPr>
          <w:i/>
        </w:rPr>
        <w:t xml:space="preserve"> </w:t>
      </w:r>
      <w:r>
        <w:t>в этом случае будет выглядеть следующим образом:</w:t>
      </w:r>
    </w:p>
    <w:p w:rsidR="00DB0814" w:rsidRPr="00DE0DEA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E0DEA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68"/>
        </w:rPr>
        <w:drawing>
          <wp:inline distT="0" distB="0" distL="0" distR="0">
            <wp:extent cx="4931410" cy="534035"/>
            <wp:effectExtent l="19050" t="0" r="2540" b="0"/>
            <wp:docPr id="1266" name="Рисунок 1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6"/>
                    <pic:cNvPicPr>
                      <a:picLocks noChangeAspect="1" noChangeArrowheads="1"/>
                    </pic:cNvPicPr>
                  </pic:nvPicPr>
                  <pic:blipFill>
                    <a:blip r:embed="rId17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534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E0DEA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67"/>
        </w:rPr>
        <w:drawing>
          <wp:inline distT="0" distB="0" distL="0" distR="0">
            <wp:extent cx="1173480" cy="840105"/>
            <wp:effectExtent l="19050" t="0" r="7620" b="0"/>
            <wp:docPr id="1267" name="Рисунок 1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7"/>
                    <pic:cNvPicPr>
                      <a:picLocks noChangeAspect="1" noChangeArrowheads="1"/>
                    </pic:cNvPicPr>
                  </pic:nvPicPr>
                  <pic:blipFill>
                    <a:blip r:embed="rId17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840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r>
        <w:t>Здесь _</w:t>
      </w:r>
      <w:r w:rsidRPr="00DE0DEA">
        <w:rPr>
          <w:i/>
          <w:lang w:val="en-US"/>
        </w:rPr>
        <w:t>t</w:t>
      </w:r>
      <w:r w:rsidRPr="00DE0DEA">
        <w:rPr>
          <w:i/>
        </w:rPr>
        <w:t>0</w:t>
      </w:r>
      <w:r w:rsidRPr="00DE0DEA">
        <w:rPr>
          <w:vertAlign w:val="subscript"/>
        </w:rPr>
        <w:t>2</w:t>
      </w:r>
      <w:r w:rsidRPr="00DE0DEA">
        <w:t xml:space="preserve"> – </w:t>
      </w:r>
      <w:r>
        <w:t>произвольная постоянная. В этом случае решение получено в виде вектора:</w:t>
      </w:r>
    </w:p>
    <w:p w:rsidR="00DB0814" w:rsidRPr="00DE0DEA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E0DEA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713740" cy="153035"/>
            <wp:effectExtent l="19050" t="0" r="0" b="0"/>
            <wp:docPr id="1300" name="Рисунок 1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0"/>
                    <pic:cNvPicPr>
                      <a:picLocks noChangeAspect="1" noChangeArrowheads="1"/>
                    </pic:cNvPicPr>
                  </pic:nvPicPr>
                  <pic:blipFill>
                    <a:blip r:embed="rId17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74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E0DEA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13"/>
        </w:rPr>
        <w:drawing>
          <wp:inline distT="0" distB="0" distL="0" distR="0">
            <wp:extent cx="676275" cy="190500"/>
            <wp:effectExtent l="19050" t="0" r="9525" b="0"/>
            <wp:docPr id="1301" name="Рисунок 1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1"/>
                    <pic:cNvPicPr>
                      <a:picLocks noChangeAspect="1" noChangeArrowheads="1"/>
                    </pic:cNvPicPr>
                  </pic:nvPicPr>
                  <pic:blipFill>
                    <a:blip r:embed="rId17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FD5F61" w:rsidP="00DB0814">
      <w:r>
        <w:t>Можно также ограничиться вводом одной расширенной матрицы сист</w:t>
      </w:r>
      <w:r>
        <w:t>е</w:t>
      </w:r>
      <w:r>
        <w:t>мы, то есть матрицей, полученной приписыванием к матрице</w:t>
      </w:r>
      <w:proofErr w:type="gramStart"/>
      <w:r>
        <w:t xml:space="preserve"> </w:t>
      </w:r>
      <w:r w:rsidRPr="00ED20EF">
        <w:rPr>
          <w:i/>
        </w:rPr>
        <w:t>А</w:t>
      </w:r>
      <w:proofErr w:type="gramEnd"/>
      <w:r>
        <w:rPr>
          <w:i/>
        </w:rPr>
        <w:t xml:space="preserve"> </w:t>
      </w:r>
      <w:r>
        <w:t>системы стол</w:t>
      </w:r>
      <w:r>
        <w:t>б</w:t>
      </w:r>
      <w:r>
        <w:lastRenderedPageBreak/>
        <w:t xml:space="preserve">ца </w:t>
      </w:r>
      <w:r w:rsidRPr="00ED20EF">
        <w:rPr>
          <w:i/>
        </w:rPr>
        <w:t>b</w:t>
      </w:r>
      <w:r>
        <w:rPr>
          <w:i/>
        </w:rPr>
        <w:t xml:space="preserve"> </w:t>
      </w:r>
      <w:r>
        <w:t xml:space="preserve">ее свободных членов. </w:t>
      </w:r>
      <w:r w:rsidR="00DB0814">
        <w:t xml:space="preserve">Если задать сразу расширенную матрицу системы, то результат может быть получен также с использованием команды </w:t>
      </w:r>
      <w:r w:rsidR="00DB0814" w:rsidRPr="00DE0DEA">
        <w:rPr>
          <w:i/>
          <w:lang w:val="en-US"/>
        </w:rPr>
        <w:t>LinearSolve</w:t>
      </w:r>
      <w:r w:rsidR="00DB0814">
        <w:t>:</w:t>
      </w:r>
    </w:p>
    <w:p w:rsidR="00DB0814" w:rsidRPr="00DE0DEA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E0DEA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43"/>
        </w:rPr>
        <w:drawing>
          <wp:inline distT="0" distB="0" distL="0" distR="0">
            <wp:extent cx="4931410" cy="391160"/>
            <wp:effectExtent l="19050" t="0" r="2540" b="0"/>
            <wp:docPr id="1334" name="Рисунок 1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/>
                    <pic:cNvPicPr>
                      <a:picLocks noChangeAspect="1" noChangeArrowheads="1"/>
                    </pic:cNvPicPr>
                  </pic:nvPicPr>
                  <pic:blipFill>
                    <a:blip r:embed="rId17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391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E0DEA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67"/>
        </w:rPr>
        <w:drawing>
          <wp:inline distT="0" distB="0" distL="0" distR="0">
            <wp:extent cx="925195" cy="840105"/>
            <wp:effectExtent l="19050" t="0" r="8255" b="0"/>
            <wp:docPr id="1335" name="Рисунок 1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/>
                    <pic:cNvPicPr>
                      <a:picLocks noChangeAspect="1" noChangeArrowheads="1"/>
                    </pic:cNvPicPr>
                  </pic:nvPicPr>
                  <pic:blipFill>
                    <a:blip r:embed="rId17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" cy="840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E0DEA" w:rsidRDefault="00DB0814" w:rsidP="00DB0814">
      <w:r>
        <w:t xml:space="preserve">Для решения систем линейных уравнений разными методами у команды </w:t>
      </w:r>
      <w:r w:rsidRPr="00DE0DEA">
        <w:rPr>
          <w:i/>
          <w:lang w:val="en-US"/>
        </w:rPr>
        <w:t>LinearSolve</w:t>
      </w:r>
      <w:r w:rsidRPr="00DE0DEA">
        <w:t xml:space="preserve"> </w:t>
      </w:r>
      <w:r>
        <w:t>есть целый арсенал дополнительных параметров, о которых можно узнать в справочной системе.</w:t>
      </w:r>
    </w:p>
    <w:p w:rsidR="00DB0814" w:rsidRPr="00E07672" w:rsidRDefault="00FD5F61" w:rsidP="00DB0814">
      <w:pPr>
        <w:ind w:firstLine="720"/>
        <w:rPr>
          <w:color w:val="000000" w:themeColor="text1"/>
          <w:u w:val="single"/>
        </w:rPr>
      </w:pPr>
      <w:r>
        <w:rPr>
          <w:color w:val="000000" w:themeColor="text1"/>
          <w:u w:val="single"/>
        </w:rPr>
        <w:t>Ядро матрицы</w:t>
      </w:r>
    </w:p>
    <w:p w:rsidR="00DB0814" w:rsidRDefault="00DB0814" w:rsidP="00DB0814">
      <w:pPr>
        <w:ind w:firstLine="720"/>
        <w:rPr>
          <w:color w:val="000000" w:themeColor="text1"/>
        </w:rPr>
      </w:pPr>
      <w:r w:rsidRPr="00E07672">
        <w:rPr>
          <w:color w:val="000000" w:themeColor="text1"/>
        </w:rPr>
        <w:t>Ядро матрицы</w:t>
      </w:r>
      <w:proofErr w:type="gramStart"/>
      <w:r w:rsidRPr="00E07672">
        <w:rPr>
          <w:color w:val="000000" w:themeColor="text1"/>
        </w:rPr>
        <w:t xml:space="preserve"> </w:t>
      </w:r>
      <w:r w:rsidRPr="00E07672">
        <w:rPr>
          <w:i/>
          <w:color w:val="000000" w:themeColor="text1"/>
        </w:rPr>
        <w:t>А</w:t>
      </w:r>
      <w:proofErr w:type="gramEnd"/>
      <w:r w:rsidRPr="00E07672">
        <w:rPr>
          <w:color w:val="000000" w:themeColor="text1"/>
        </w:rPr>
        <w:t xml:space="preserve"> – это множество векторов </w:t>
      </w:r>
      <w:r w:rsidRPr="00E07672">
        <w:rPr>
          <w:b/>
          <w:i/>
          <w:color w:val="000000" w:themeColor="text1"/>
        </w:rPr>
        <w:t>х</w:t>
      </w:r>
      <w:r>
        <w:rPr>
          <w:color w:val="000000" w:themeColor="text1"/>
        </w:rPr>
        <w:t xml:space="preserve">, </w:t>
      </w:r>
      <w:r w:rsidRPr="00E07672">
        <w:rPr>
          <w:color w:val="000000" w:themeColor="text1"/>
        </w:rPr>
        <w:t xml:space="preserve">произведение матрицы </w:t>
      </w:r>
      <w:r w:rsidRPr="00E07672">
        <w:rPr>
          <w:i/>
          <w:color w:val="000000" w:themeColor="text1"/>
        </w:rPr>
        <w:t>А</w:t>
      </w:r>
      <w:r w:rsidRPr="00E07672">
        <w:rPr>
          <w:color w:val="000000" w:themeColor="text1"/>
        </w:rPr>
        <w:t xml:space="preserve"> на которые равно нулевому вектору</w:t>
      </w:r>
      <w:r>
        <w:rPr>
          <w:color w:val="000000" w:themeColor="text1"/>
        </w:rPr>
        <w:t>. Они представляют собой решение одноро</w:t>
      </w:r>
      <w:r>
        <w:rPr>
          <w:color w:val="000000" w:themeColor="text1"/>
        </w:rPr>
        <w:t>д</w:t>
      </w:r>
      <w:r>
        <w:rPr>
          <w:color w:val="000000" w:themeColor="text1"/>
        </w:rPr>
        <w:t xml:space="preserve">ной системы линейных уравнений с матрицей </w:t>
      </w:r>
      <w:r w:rsidRPr="00E07672">
        <w:rPr>
          <w:i/>
          <w:color w:val="000000" w:themeColor="text1"/>
          <w:lang w:val="en-US"/>
        </w:rPr>
        <w:t>A</w:t>
      </w:r>
      <w:r>
        <w:rPr>
          <w:color w:val="000000" w:themeColor="text1"/>
        </w:rPr>
        <w:t>.</w:t>
      </w:r>
      <w:r w:rsidRPr="00E07672">
        <w:rPr>
          <w:color w:val="000000" w:themeColor="text1"/>
        </w:rPr>
        <w:t xml:space="preserve"> Найти ядро матрицы</w:t>
      </w:r>
      <w:proofErr w:type="gramStart"/>
      <w:r w:rsidRPr="00E07672">
        <w:rPr>
          <w:color w:val="000000" w:themeColor="text1"/>
        </w:rPr>
        <w:t xml:space="preserve"> </w:t>
      </w:r>
      <w:r w:rsidRPr="00E07672">
        <w:rPr>
          <w:i/>
          <w:color w:val="000000" w:themeColor="text1"/>
        </w:rPr>
        <w:t>А</w:t>
      </w:r>
      <w:proofErr w:type="gramEnd"/>
      <w:r w:rsidRPr="00E07672">
        <w:rPr>
          <w:color w:val="000000" w:themeColor="text1"/>
        </w:rPr>
        <w:t xml:space="preserve"> можно командой </w:t>
      </w:r>
      <w:r w:rsidRPr="00E07672">
        <w:rPr>
          <w:i/>
          <w:color w:val="000000" w:themeColor="text1"/>
          <w:lang w:val="en-US"/>
        </w:rPr>
        <w:t>NullSpace</w:t>
      </w:r>
      <w:r w:rsidRPr="00E07672">
        <w:rPr>
          <w:color w:val="000000" w:themeColor="text1"/>
        </w:rPr>
        <w:t>(</w:t>
      </w:r>
      <w:r w:rsidRPr="00E07672">
        <w:rPr>
          <w:i/>
          <w:color w:val="000000" w:themeColor="text1"/>
          <w:lang w:val="en-US"/>
        </w:rPr>
        <w:t>A</w:t>
      </w:r>
      <w:r w:rsidRPr="00E07672">
        <w:rPr>
          <w:color w:val="000000" w:themeColor="text1"/>
        </w:rPr>
        <w:t>):</w:t>
      </w:r>
    </w:p>
    <w:p w:rsidR="00DB0814" w:rsidRPr="00E0767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E07672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2658745" cy="163830"/>
            <wp:effectExtent l="19050" t="0" r="8255" b="0"/>
            <wp:docPr id="1511" name="Рисунок 1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1"/>
                    <pic:cNvPicPr>
                      <a:picLocks noChangeAspect="1" noChangeArrowheads="1"/>
                    </pic:cNvPicPr>
                  </pic:nvPicPr>
                  <pic:blipFill>
                    <a:blip r:embed="rId16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874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E07672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48"/>
        </w:rPr>
        <w:drawing>
          <wp:inline distT="0" distB="0" distL="0" distR="0">
            <wp:extent cx="1030605" cy="629285"/>
            <wp:effectExtent l="19050" t="0" r="0" b="0"/>
            <wp:docPr id="1512" name="Рисунок 1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/>
                    <pic:cNvPicPr>
                      <a:picLocks noChangeAspect="1" noChangeArrowheads="1"/>
                    </pic:cNvPicPr>
                  </pic:nvPicPr>
                  <pic:blipFill>
                    <a:blip r:embed="rId16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605" cy="629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E0767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E07672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628140" cy="153035"/>
            <wp:effectExtent l="19050" t="0" r="0" b="0"/>
            <wp:docPr id="1545" name="Рисунок 1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5"/>
                    <pic:cNvPicPr>
                      <a:picLocks noChangeAspect="1" noChangeArrowheads="1"/>
                    </pic:cNvPicPr>
                  </pic:nvPicPr>
                  <pic:blipFill>
                    <a:blip r:embed="rId17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14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62"/>
        </w:rPr>
        <w:drawing>
          <wp:inline distT="0" distB="0" distL="0" distR="0">
            <wp:extent cx="496570" cy="793115"/>
            <wp:effectExtent l="19050" t="0" r="0" b="0"/>
            <wp:docPr id="1546" name="Рисунок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>
                    <a:blip r:embed="rId17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" cy="793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2C64D1">
      <w:pPr>
        <w:spacing w:before="100" w:beforeAutospacing="1" w:after="100" w:afterAutospacing="1"/>
        <w:contextualSpacing/>
      </w:pPr>
    </w:p>
    <w:p w:rsidR="00FF0CF6" w:rsidRDefault="00DB0814" w:rsidP="00FF0CF6">
      <w:pPr>
        <w:pStyle w:val="11"/>
        <w:spacing w:before="100" w:beforeAutospacing="1" w:after="100" w:afterAutospacing="1"/>
        <w:contextualSpacing/>
        <w:jc w:val="both"/>
      </w:pPr>
      <w:r>
        <w:t>2.8</w:t>
      </w:r>
      <w:r w:rsidR="00FF0CF6">
        <w:t xml:space="preserve"> </w:t>
      </w:r>
      <w:r w:rsidR="00A5595C">
        <w:t>Решение о</w:t>
      </w:r>
      <w:r w:rsidR="00FF0CF6">
        <w:t>быкновенны</w:t>
      </w:r>
      <w:r w:rsidR="00A5595C">
        <w:t>х</w:t>
      </w:r>
      <w:r w:rsidR="00FF0CF6">
        <w:t xml:space="preserve"> дифференциальны</w:t>
      </w:r>
      <w:r w:rsidR="00A5595C">
        <w:t>х</w:t>
      </w:r>
      <w:r w:rsidR="00FF0CF6">
        <w:t xml:space="preserve"> уравнени</w:t>
      </w:r>
      <w:r w:rsidR="00A5595C">
        <w:t>й</w:t>
      </w:r>
      <w:r w:rsidR="00FF0CF6">
        <w:t xml:space="preserve"> </w:t>
      </w:r>
    </w:p>
    <w:p w:rsidR="00FF0CF6" w:rsidRDefault="00A5595C" w:rsidP="00FF0CF6">
      <w:pPr>
        <w:pStyle w:val="11"/>
        <w:spacing w:before="100" w:beforeAutospacing="1" w:after="100" w:afterAutospacing="1"/>
        <w:contextualSpacing/>
        <w:jc w:val="both"/>
      </w:pPr>
      <w:r>
        <w:t>и их систем</w:t>
      </w:r>
    </w:p>
    <w:p w:rsidR="00FF0CF6" w:rsidRPr="00534FF1" w:rsidRDefault="00FF0CF6" w:rsidP="00FF0CF6">
      <w:pPr>
        <w:spacing w:before="100" w:beforeAutospacing="1" w:after="100" w:afterAutospacing="1"/>
        <w:contextualSpacing/>
      </w:pPr>
      <w:r>
        <w:t xml:space="preserve">Для решения обыкновенных дифференциальных уравнений (ОДУ) в </w:t>
      </w:r>
      <w:r>
        <w:rPr>
          <w:lang w:val="en-US"/>
        </w:rPr>
        <w:t>Maple</w:t>
      </w:r>
      <w:r w:rsidRPr="00A86735">
        <w:t xml:space="preserve"> </w:t>
      </w:r>
      <w:r>
        <w:t xml:space="preserve">имеется команда </w:t>
      </w:r>
      <w:r w:rsidRPr="00A86735">
        <w:rPr>
          <w:i/>
          <w:lang w:val="en-US"/>
        </w:rPr>
        <w:t>dsolve</w:t>
      </w:r>
      <w:r w:rsidRPr="00A86735">
        <w:t>()</w:t>
      </w:r>
      <w:r>
        <w:t>, которая пытается найти общее решение в ан</w:t>
      </w:r>
      <w:r>
        <w:t>а</w:t>
      </w:r>
      <w:r>
        <w:t>литическом виде,</w:t>
      </w:r>
      <w:r w:rsidRPr="00A86735">
        <w:t xml:space="preserve"> </w:t>
      </w:r>
      <w:r>
        <w:t xml:space="preserve">и пакет </w:t>
      </w:r>
      <w:r w:rsidRPr="00A86735">
        <w:rPr>
          <w:i/>
          <w:lang w:val="en-US"/>
        </w:rPr>
        <w:t>DEtools</w:t>
      </w:r>
      <w:r>
        <w:t xml:space="preserve"> с возможностями численного решения задачи Коши и мощной графикой. Кроме того, </w:t>
      </w:r>
      <w:r>
        <w:rPr>
          <w:lang w:val="en-US"/>
        </w:rPr>
        <w:t>Maple</w:t>
      </w:r>
      <w:r>
        <w:t xml:space="preserve"> позволяет эффективно получить </w:t>
      </w:r>
      <w:r>
        <w:lastRenderedPageBreak/>
        <w:t>приближенное аналитическое решение с помощью подходящих рядов. Для р</w:t>
      </w:r>
      <w:r>
        <w:t>е</w:t>
      </w:r>
      <w:r>
        <w:t>шения дифференциальных уравнений в частных производных можно обратит</w:t>
      </w:r>
      <w:r>
        <w:t>ь</w:t>
      </w:r>
      <w:r>
        <w:t xml:space="preserve">ся к пакету </w:t>
      </w:r>
      <w:r w:rsidRPr="00534FF1">
        <w:rPr>
          <w:i/>
          <w:lang w:val="en-US"/>
        </w:rPr>
        <w:t>PDEtools</w:t>
      </w:r>
      <w:r w:rsidRPr="00534FF1">
        <w:t>.</w:t>
      </w:r>
    </w:p>
    <w:p w:rsidR="00FF0CF6" w:rsidRPr="0008576B" w:rsidRDefault="00FF0CF6" w:rsidP="00FF0CF6">
      <w:pPr>
        <w:spacing w:before="100" w:beforeAutospacing="1" w:after="100" w:afterAutospacing="1"/>
        <w:contextualSpacing/>
        <w:rPr>
          <w:u w:val="single"/>
        </w:rPr>
      </w:pPr>
      <w:r w:rsidRPr="0008576B">
        <w:rPr>
          <w:u w:val="single"/>
        </w:rPr>
        <w:t xml:space="preserve">Аналитическое решение </w:t>
      </w:r>
      <w:r>
        <w:rPr>
          <w:u w:val="single"/>
        </w:rPr>
        <w:t>ОДУ и их систем</w:t>
      </w:r>
    </w:p>
    <w:p w:rsidR="00FF0CF6" w:rsidRDefault="00FF0CF6" w:rsidP="002C64D1">
      <w:pPr>
        <w:spacing w:before="100" w:beforeAutospacing="1" w:after="100" w:afterAutospacing="1"/>
        <w:contextualSpacing/>
      </w:pPr>
      <w:r w:rsidRPr="003F40C4">
        <w:t xml:space="preserve">Для нахождения </w:t>
      </w:r>
      <w:r w:rsidRPr="00534FF1">
        <w:t xml:space="preserve">в Maple </w:t>
      </w:r>
      <w:r>
        <w:t>общего решения</w:t>
      </w:r>
      <w:r w:rsidRPr="003F40C4">
        <w:t xml:space="preserve"> </w:t>
      </w:r>
      <w:r w:rsidR="00FD5F61">
        <w:t>обыкновенного дифференц</w:t>
      </w:r>
      <w:r w:rsidR="00FD5F61">
        <w:t>и</w:t>
      </w:r>
      <w:r w:rsidR="00FD5F61">
        <w:t xml:space="preserve">ального уравнения (ОДУ) </w:t>
      </w:r>
      <w:r>
        <w:t>в символьном виде</w:t>
      </w:r>
      <w:r w:rsidRPr="003F40C4">
        <w:t xml:space="preserve"> </w:t>
      </w:r>
      <w:r>
        <w:t xml:space="preserve">можно </w:t>
      </w:r>
      <w:r w:rsidRPr="003F40C4">
        <w:t>примен</w:t>
      </w:r>
      <w:r>
        <w:t>ить</w:t>
      </w:r>
      <w:r w:rsidRPr="003F40C4">
        <w:t xml:space="preserve"> команд</w:t>
      </w:r>
      <w:r>
        <w:t>у</w:t>
      </w:r>
      <w:r w:rsidRPr="003F40C4">
        <w:t xml:space="preserve"> </w:t>
      </w:r>
      <w:r w:rsidRPr="00534FF1">
        <w:rPr>
          <w:i/>
        </w:rPr>
        <w:t>dsolve</w:t>
      </w:r>
      <w:r w:rsidRPr="003F40C4">
        <w:t>()</w:t>
      </w:r>
      <w:r>
        <w:t xml:space="preserve"> в следующем формате: </w:t>
      </w:r>
      <w:r w:rsidRPr="00534FF1">
        <w:rPr>
          <w:i/>
          <w:lang w:val="en-US"/>
        </w:rPr>
        <w:t>dsolve</w:t>
      </w:r>
      <w:r w:rsidRPr="00534FF1">
        <w:t>(</w:t>
      </w:r>
      <w:r w:rsidRPr="00534FF1">
        <w:rPr>
          <w:i/>
          <w:lang w:val="en-US"/>
        </w:rPr>
        <w:t>DEq</w:t>
      </w:r>
      <w:r w:rsidRPr="003F40C4">
        <w:t xml:space="preserve">, </w:t>
      </w:r>
      <w:r w:rsidRPr="00685224">
        <w:rPr>
          <w:i/>
          <w:lang w:val="en-US"/>
        </w:rPr>
        <w:t>options</w:t>
      </w:r>
      <w:r w:rsidRPr="00685224">
        <w:t>)</w:t>
      </w:r>
      <w:r>
        <w:t xml:space="preserve">, </w:t>
      </w:r>
      <w:r w:rsidRPr="003F40C4">
        <w:t xml:space="preserve">где </w:t>
      </w:r>
      <w:r w:rsidRPr="00685224">
        <w:rPr>
          <w:i/>
          <w:lang w:val="en-US"/>
        </w:rPr>
        <w:t>DEq</w:t>
      </w:r>
      <w:r w:rsidRPr="00685224">
        <w:t xml:space="preserve"> </w:t>
      </w:r>
      <w:r w:rsidRPr="003F40C4">
        <w:t xml:space="preserve">– </w:t>
      </w:r>
      <w:r w:rsidR="00FD5F61">
        <w:t>заданное ура</w:t>
      </w:r>
      <w:r w:rsidR="00FD5F61">
        <w:t>в</w:t>
      </w:r>
      <w:r w:rsidR="00FD5F61">
        <w:t>нение</w:t>
      </w:r>
      <w:r w:rsidRPr="003F40C4">
        <w:t xml:space="preserve">, </w:t>
      </w:r>
      <w:r w:rsidRPr="00685224">
        <w:rPr>
          <w:i/>
        </w:rPr>
        <w:t>options</w:t>
      </w:r>
      <w:r w:rsidRPr="003F40C4">
        <w:t xml:space="preserve"> – </w:t>
      </w:r>
      <w:r>
        <w:t xml:space="preserve">дополнительные (необязательные) </w:t>
      </w:r>
      <w:r w:rsidRPr="003F40C4">
        <w:t xml:space="preserve">параметры. </w:t>
      </w:r>
      <w:r>
        <w:t>Они</w:t>
      </w:r>
      <w:r w:rsidRPr="003F40C4">
        <w:t xml:space="preserve"> могут ук</w:t>
      </w:r>
      <w:r w:rsidRPr="003F40C4">
        <w:t>а</w:t>
      </w:r>
      <w:r w:rsidRPr="003F40C4">
        <w:t>зывать метод решения зада</w:t>
      </w:r>
      <w:r>
        <w:t>чи. П</w:t>
      </w:r>
      <w:r w:rsidRPr="003F40C4">
        <w:t>о умолчанию ищется аналитическое решение</w:t>
      </w:r>
      <w:r>
        <w:t xml:space="preserve">, </w:t>
      </w:r>
      <w:r w:rsidR="00FD5F61">
        <w:t xml:space="preserve">хотя </w:t>
      </w:r>
      <w:r>
        <w:t>для</w:t>
      </w:r>
      <w:r w:rsidR="00FD5F61">
        <w:t xml:space="preserve"> этих целей</w:t>
      </w:r>
      <w:r>
        <w:t xml:space="preserve"> может быть использован аргумент команды</w:t>
      </w:r>
      <w:r w:rsidRPr="003F40C4">
        <w:t xml:space="preserve"> </w:t>
      </w:r>
      <w:r w:rsidRPr="00685224">
        <w:rPr>
          <w:i/>
        </w:rPr>
        <w:t>type</w:t>
      </w:r>
      <w:r w:rsidRPr="003F40C4">
        <w:t>=</w:t>
      </w:r>
      <w:r w:rsidRPr="00685224">
        <w:rPr>
          <w:i/>
        </w:rPr>
        <w:t>exact</w:t>
      </w:r>
      <w:r w:rsidRPr="003F40C4">
        <w:t>. При составлении дифференциальных уравнений для обозначения производной пр</w:t>
      </w:r>
      <w:r w:rsidRPr="003F40C4">
        <w:t>и</w:t>
      </w:r>
      <w:r w:rsidRPr="003F40C4">
        <w:t xml:space="preserve">меняется команда </w:t>
      </w:r>
      <w:r w:rsidRPr="00685224">
        <w:rPr>
          <w:i/>
        </w:rPr>
        <w:t>diff</w:t>
      </w:r>
      <w:r>
        <w:t>:</w:t>
      </w:r>
    </w:p>
    <w:p w:rsidR="00FF0CF6" w:rsidRPr="00685224" w:rsidRDefault="00FF0CF6" w:rsidP="00FF0CF6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685224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</w:rPr>
        <w:drawing>
          <wp:inline distT="0" distB="0" distL="0" distR="0">
            <wp:extent cx="1664970" cy="179705"/>
            <wp:effectExtent l="19050" t="0" r="0" b="0"/>
            <wp:docPr id="1" name="Рисунок 1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5"/>
                    <pic:cNvPicPr>
                      <a:picLocks noChangeAspect="1" noChangeArrowheads="1"/>
                    </pic:cNvPicPr>
                  </pic:nvPicPr>
                  <pic:blipFill>
                    <a:blip r:embed="rId17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970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685224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935355" cy="311785"/>
            <wp:effectExtent l="19050" t="0" r="0" b="0"/>
            <wp:docPr id="2" name="Рисунок 1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6"/>
                    <pic:cNvPicPr>
                      <a:picLocks noChangeAspect="1" noChangeArrowheads="1"/>
                    </pic:cNvPicPr>
                  </pic:nvPicPr>
                  <pic:blipFill>
                    <a:blip r:embed="rId17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535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 xml:space="preserve">Общее решение </w:t>
      </w:r>
      <w:r>
        <w:t>ОДУ</w:t>
      </w:r>
      <w:r w:rsidRPr="003F40C4">
        <w:t xml:space="preserve"> зависит от </w:t>
      </w:r>
      <w:proofErr w:type="gramStart"/>
      <w:r w:rsidRPr="003F40C4">
        <w:t>произвольных</w:t>
      </w:r>
      <w:proofErr w:type="gramEnd"/>
      <w:r w:rsidRPr="003F40C4">
        <w:t xml:space="preserve"> постоянных, </w:t>
      </w:r>
      <w:r w:rsidR="00FD5F61">
        <w:t>количеств</w:t>
      </w:r>
      <w:r w:rsidRPr="003F40C4">
        <w:t>о которых равно порядку дифференциального уравнения. В</w:t>
      </w:r>
      <w:r w:rsidRPr="003F40C4">
        <w:rPr>
          <w:position w:val="-4"/>
        </w:rPr>
        <w:object w:dxaOrig="200" w:dyaOrig="300">
          <v:shape id="_x0000_i1824" type="#_x0000_t75" style="width:9.55pt;height:16.5pt" o:ole="">
            <v:imagedata r:id="rId1725" o:title=""/>
          </v:shape>
          <o:OLEObject Type="Embed" ProgID="Equation.DSMT4" ShapeID="_x0000_i1824" DrawAspect="Content" ObjectID="_1597653004" r:id="rId1726"/>
        </w:object>
      </w:r>
      <w:r w:rsidRPr="003F40C4">
        <w:t xml:space="preserve"> Maple такие </w:t>
      </w:r>
      <w:r>
        <w:t>ко</w:t>
      </w:r>
      <w:r>
        <w:t>н</w:t>
      </w:r>
      <w:r>
        <w:t>станты</w:t>
      </w:r>
      <w:r w:rsidRPr="003F40C4">
        <w:t xml:space="preserve"> обозначаются как _</w:t>
      </w:r>
      <w:r w:rsidRPr="00685224">
        <w:rPr>
          <w:i/>
        </w:rPr>
        <w:t>С</w:t>
      </w:r>
      <w:proofErr w:type="gramStart"/>
      <w:r w:rsidRPr="00685224">
        <w:rPr>
          <w:i/>
        </w:rPr>
        <w:t>1</w:t>
      </w:r>
      <w:proofErr w:type="gramEnd"/>
      <w:r w:rsidRPr="003F40C4">
        <w:t>, _</w:t>
      </w:r>
      <w:r w:rsidRPr="00685224">
        <w:rPr>
          <w:i/>
        </w:rPr>
        <w:t>С2</w:t>
      </w:r>
      <w:r w:rsidRPr="003F40C4">
        <w:t xml:space="preserve"> и т.д.</w:t>
      </w:r>
    </w:p>
    <w:p w:rsidR="00FF0CF6" w:rsidRDefault="00FF0CF6" w:rsidP="00FF0CF6">
      <w:pPr>
        <w:spacing w:before="100" w:beforeAutospacing="1" w:after="100" w:afterAutospacing="1"/>
        <w:contextualSpacing/>
      </w:pPr>
      <w:r w:rsidRPr="00F02F87">
        <w:t xml:space="preserve">Общее решение неоднородного линейного дифференциального уравнения выводится в виде суммы </w:t>
      </w:r>
      <w:r w:rsidR="00FD5F61" w:rsidRPr="00F02F87">
        <w:t>общего решения соответствующего однородного дифференциального уравнения (</w:t>
      </w:r>
      <w:r w:rsidR="00FD5F61">
        <w:t>с</w:t>
      </w:r>
      <w:r w:rsidR="00FD5F61" w:rsidRPr="00F02F87">
        <w:t xml:space="preserve"> </w:t>
      </w:r>
      <w:proofErr w:type="gramStart"/>
      <w:r w:rsidR="00FD5F61" w:rsidRPr="00F02F87">
        <w:t>произвольным</w:t>
      </w:r>
      <w:r w:rsidR="00FD5F61">
        <w:t>и</w:t>
      </w:r>
      <w:proofErr w:type="gramEnd"/>
      <w:r w:rsidR="00FD5F61" w:rsidRPr="00F02F87">
        <w:t xml:space="preserve"> постоянным</w:t>
      </w:r>
      <w:r w:rsidR="00FD5F61">
        <w:t>и</w:t>
      </w:r>
      <w:r w:rsidR="00FD5F61" w:rsidRPr="00F02F87">
        <w:t>)</w:t>
      </w:r>
      <w:r w:rsidR="00FD5F61">
        <w:t xml:space="preserve"> и одного из </w:t>
      </w:r>
      <w:r>
        <w:t xml:space="preserve">его </w:t>
      </w:r>
      <w:r w:rsidRPr="00F02F87">
        <w:t>частн</w:t>
      </w:r>
      <w:r w:rsidR="00FD5F61">
        <w:t>ых</w:t>
      </w:r>
      <w:r w:rsidRPr="00F02F87">
        <w:t xml:space="preserve"> решени</w:t>
      </w:r>
      <w:r w:rsidR="00FD5F61">
        <w:t>й</w:t>
      </w:r>
      <w:r>
        <w:t xml:space="preserve"> (без произвольных постоянных)</w:t>
      </w:r>
      <w:r w:rsidR="00FD5F61">
        <w:t>:</w:t>
      </w:r>
    </w:p>
    <w:p w:rsidR="00FF0CF6" w:rsidRPr="00B209AF" w:rsidRDefault="00FF0CF6" w:rsidP="00DC333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B209AF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4455795" cy="163830"/>
            <wp:effectExtent l="19050" t="0" r="1905" b="0"/>
            <wp:docPr id="3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7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579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B209AF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7"/>
        </w:rPr>
        <w:drawing>
          <wp:inline distT="0" distB="0" distL="0" distR="0">
            <wp:extent cx="2637790" cy="380365"/>
            <wp:effectExtent l="19050" t="0" r="0" b="0"/>
            <wp:docPr id="4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7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7790" cy="380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B209AF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971675" cy="311785"/>
            <wp:effectExtent l="19050" t="0" r="9525" b="0"/>
            <wp:docPr id="6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7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5F61" w:rsidRDefault="00FF0CF6" w:rsidP="00FF0CF6">
      <w:pPr>
        <w:spacing w:before="100" w:beforeAutospacing="1" w:after="100" w:afterAutospacing="1"/>
        <w:contextualSpacing/>
      </w:pPr>
      <w:r w:rsidRPr="003F40C4">
        <w:t xml:space="preserve">Команда </w:t>
      </w:r>
      <w:r w:rsidRPr="00F02F87">
        <w:rPr>
          <w:i/>
        </w:rPr>
        <w:t>dsolve</w:t>
      </w:r>
      <w:r w:rsidR="00FD5F61">
        <w:t>()</w:t>
      </w:r>
      <w:r w:rsidRPr="003F40C4">
        <w:t xml:space="preserve"> выдает решение дифференциального уравнения в нев</w:t>
      </w:r>
      <w:r w:rsidRPr="003F40C4">
        <w:t>ы</w:t>
      </w:r>
      <w:r w:rsidRPr="003F40C4">
        <w:t xml:space="preserve">числяемом формате. Для </w:t>
      </w:r>
      <w:r>
        <w:t>дальнейшей работы</w:t>
      </w:r>
      <w:r w:rsidR="00FD5F61">
        <w:t xml:space="preserve"> с решением можно выделить</w:t>
      </w:r>
      <w:r w:rsidRPr="003F40C4">
        <w:t xml:space="preserve"> пр</w:t>
      </w:r>
      <w:r w:rsidRPr="003F40C4">
        <w:t>а</w:t>
      </w:r>
      <w:r w:rsidRPr="003F40C4">
        <w:t>вую часть полученного р</w:t>
      </w:r>
      <w:r>
        <w:t>авенства</w:t>
      </w:r>
      <w:r w:rsidRPr="003F40C4">
        <w:t xml:space="preserve"> командой </w:t>
      </w:r>
      <w:r w:rsidRPr="00B209AF">
        <w:rPr>
          <w:i/>
        </w:rPr>
        <w:t>rhs</w:t>
      </w:r>
      <w:r w:rsidRPr="003F40C4">
        <w:t>(%).</w:t>
      </w:r>
      <w:r>
        <w:t xml:space="preserve"> Например, построим гр</w:t>
      </w:r>
      <w:r>
        <w:t>а</w:t>
      </w:r>
      <w:r w:rsidR="00FD5F61">
        <w:t>фик полученной функции</w:t>
      </w:r>
    </w:p>
    <w:p w:rsidR="00FD5F61" w:rsidRDefault="00FD5F61" w:rsidP="00FD5F61">
      <w:pPr>
        <w:spacing w:before="100" w:beforeAutospacing="1" w:after="100" w:afterAutospacing="1"/>
        <w:contextualSpacing/>
        <w:jc w:val="center"/>
      </w:pPr>
      <w:r w:rsidRPr="00FD5F61">
        <w:rPr>
          <w:noProof/>
        </w:rPr>
        <w:lastRenderedPageBreak/>
        <w:drawing>
          <wp:inline distT="0" distB="0" distL="0" distR="0">
            <wp:extent cx="1971675" cy="311785"/>
            <wp:effectExtent l="19050" t="0" r="9525" b="0"/>
            <wp:docPr id="1313" name="Рисунок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17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FD5F61" w:rsidRDefault="00FF0CF6" w:rsidP="00FD5F61">
      <w:pPr>
        <w:spacing w:before="100" w:beforeAutospacing="1" w:after="100" w:afterAutospacing="1"/>
        <w:ind w:firstLine="0"/>
        <w:contextualSpacing/>
      </w:pPr>
      <w:r>
        <w:t xml:space="preserve">при </w:t>
      </w:r>
      <w:r w:rsidRPr="00E34A9F">
        <w:t>_</w:t>
      </w:r>
      <w:r w:rsidRPr="00E34A9F">
        <w:rPr>
          <w:i/>
          <w:lang w:val="en-US"/>
        </w:rPr>
        <w:t>C</w:t>
      </w:r>
      <w:r w:rsidRPr="00E34A9F">
        <w:rPr>
          <w:i/>
        </w:rPr>
        <w:t>1</w:t>
      </w:r>
      <w:r w:rsidRPr="00E34A9F">
        <w:t>=1, _</w:t>
      </w:r>
      <w:r w:rsidRPr="00E34A9F">
        <w:rPr>
          <w:i/>
          <w:lang w:val="en-US"/>
        </w:rPr>
        <w:t>C</w:t>
      </w:r>
      <w:r w:rsidRPr="00E34A9F">
        <w:rPr>
          <w:i/>
        </w:rPr>
        <w:t>2</w:t>
      </w:r>
      <w:r w:rsidRPr="00E34A9F">
        <w:t>=0</w:t>
      </w:r>
      <w:r>
        <w:t>:</w:t>
      </w:r>
    </w:p>
    <w:p w:rsidR="00FF0CF6" w:rsidRPr="00E34A9F" w:rsidRDefault="00FF0CF6" w:rsidP="00DC333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E34A9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183130" cy="153035"/>
            <wp:effectExtent l="19050" t="0" r="7620" b="0"/>
            <wp:docPr id="9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17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313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E34A9F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818005" cy="311785"/>
            <wp:effectExtent l="19050" t="0" r="0" b="0"/>
            <wp:docPr id="12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17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00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E34A9F" w:rsidRDefault="00FF0CF6" w:rsidP="00DC333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E34A9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810125" cy="153035"/>
            <wp:effectExtent l="19050" t="0" r="9525" b="0"/>
            <wp:docPr id="13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17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E34A9F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009650" cy="311785"/>
            <wp:effectExtent l="19050" t="0" r="0" b="0"/>
            <wp:docPr id="14" name="Рисунок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17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E34A9F" w:rsidRDefault="00FF0CF6" w:rsidP="00DC333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E34A9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932555" cy="153035"/>
            <wp:effectExtent l="19050" t="0" r="0" b="0"/>
            <wp:docPr id="15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17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25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E34A9F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00"/>
        </w:rPr>
        <w:drawing>
          <wp:inline distT="0" distB="0" distL="0" distR="0">
            <wp:extent cx="1931110" cy="1287406"/>
            <wp:effectExtent l="19050" t="0" r="0" b="0"/>
            <wp:docPr id="16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17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894" cy="1290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Default="00FF0CF6" w:rsidP="00FF0CF6">
      <w:pPr>
        <w:spacing w:before="100" w:beforeAutospacing="1" w:after="100" w:afterAutospacing="1"/>
        <w:contextualSpacing/>
      </w:pPr>
      <w:r w:rsidRPr="003F40C4">
        <w:t xml:space="preserve">Команда </w:t>
      </w:r>
      <w:r w:rsidRPr="00A50BCE">
        <w:rPr>
          <w:i/>
        </w:rPr>
        <w:t>dsolve</w:t>
      </w:r>
      <w:r w:rsidR="00D53CAC">
        <w:t>()</w:t>
      </w:r>
      <w:r w:rsidRPr="003F40C4">
        <w:t xml:space="preserve"> пред</w:t>
      </w:r>
      <w:r w:rsidR="00D53CAC">
        <w:t>о</w:t>
      </w:r>
      <w:r w:rsidRPr="003F40C4">
        <w:t xml:space="preserve">ставляет возможность найти фундаментальную систему решений (базисные функции) </w:t>
      </w:r>
      <w:r>
        <w:t>ОДУ</w:t>
      </w:r>
      <w:r w:rsidRPr="003F40C4">
        <w:t xml:space="preserve">. Для этого в параметрах команды </w:t>
      </w:r>
      <w:r w:rsidRPr="00F5683D">
        <w:rPr>
          <w:i/>
        </w:rPr>
        <w:t>dsolve</w:t>
      </w:r>
      <w:r w:rsidR="00D53CAC">
        <w:t xml:space="preserve">() </w:t>
      </w:r>
      <w:r w:rsidRPr="003F40C4">
        <w:t xml:space="preserve">следует указать </w:t>
      </w:r>
      <w:r w:rsidR="00D53CAC">
        <w:t xml:space="preserve">параметр </w:t>
      </w:r>
      <w:r w:rsidRPr="00F5683D">
        <w:rPr>
          <w:i/>
        </w:rPr>
        <w:t>output</w:t>
      </w:r>
      <w:r w:rsidRPr="003F40C4">
        <w:t>=</w:t>
      </w:r>
      <w:r w:rsidRPr="00F5683D">
        <w:rPr>
          <w:i/>
        </w:rPr>
        <w:t>basis</w:t>
      </w:r>
      <w:r>
        <w:t>:</w:t>
      </w:r>
    </w:p>
    <w:p w:rsidR="00FF0CF6" w:rsidRPr="00F5683D" w:rsidRDefault="00FF0CF6" w:rsidP="00DC333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F5683D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894580" cy="153035"/>
            <wp:effectExtent l="19050" t="0" r="1270" b="0"/>
            <wp:docPr id="17" name="Рисунок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17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58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F5683D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7"/>
        </w:rPr>
        <w:drawing>
          <wp:inline distT="0" distB="0" distL="0" distR="0">
            <wp:extent cx="2372995" cy="380365"/>
            <wp:effectExtent l="19050" t="0" r="8255" b="0"/>
            <wp:docPr id="18" name="Рисунок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17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995" cy="380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F5683D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5"/>
        </w:rPr>
        <w:drawing>
          <wp:inline distT="0" distB="0" distL="0" distR="0">
            <wp:extent cx="1257935" cy="179705"/>
            <wp:effectExtent l="19050" t="0" r="0" b="0"/>
            <wp:docPr id="19" name="Рисунок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17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93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Default="00FF0CF6" w:rsidP="00FF0CF6">
      <w:pPr>
        <w:spacing w:before="100" w:beforeAutospacing="1" w:after="100" w:afterAutospacing="1"/>
        <w:contextualSpacing/>
      </w:pPr>
      <w:r w:rsidRPr="003F40C4">
        <w:t xml:space="preserve">Команда </w:t>
      </w:r>
      <w:r w:rsidRPr="00F5683D">
        <w:rPr>
          <w:i/>
        </w:rPr>
        <w:t>dsolve</w:t>
      </w:r>
      <w:r w:rsidR="00D53CAC">
        <w:t xml:space="preserve">() </w:t>
      </w:r>
      <w:r>
        <w:t>может найти решение задачи Коши</w:t>
      </w:r>
      <w:r w:rsidRPr="003F40C4">
        <w:t>, если помимо ди</w:t>
      </w:r>
      <w:r w:rsidRPr="003F40C4">
        <w:t>ф</w:t>
      </w:r>
      <w:r w:rsidRPr="003F40C4">
        <w:t xml:space="preserve">ференциального уравнения задать начальные условия для </w:t>
      </w:r>
      <w:r>
        <w:t>искомой</w:t>
      </w:r>
      <w:r w:rsidRPr="003F40C4">
        <w:t xml:space="preserve"> функции. Для обозначения производных в начальных условиях используется диффере</w:t>
      </w:r>
      <w:r w:rsidRPr="003F40C4">
        <w:t>н</w:t>
      </w:r>
      <w:r w:rsidRPr="003F40C4">
        <w:t xml:space="preserve">циальный оператор </w:t>
      </w:r>
      <w:r>
        <w:rPr>
          <w:lang w:val="en-US"/>
        </w:rPr>
        <w:t>D</w:t>
      </w:r>
      <w:r>
        <w:rPr>
          <w:noProof/>
        </w:rPr>
        <w:t>.</w:t>
      </w:r>
      <w:r w:rsidRPr="003F40C4">
        <w:t xml:space="preserve"> </w:t>
      </w:r>
      <w:r>
        <w:t>Н</w:t>
      </w:r>
      <w:r w:rsidRPr="003F40C4">
        <w:t xml:space="preserve">апример, условие </w:t>
      </w:r>
      <w:r w:rsidRPr="00007DB5">
        <w:rPr>
          <w:position w:val="-12"/>
        </w:rPr>
        <w:object w:dxaOrig="1020" w:dyaOrig="380">
          <v:shape id="_x0000_i1825" type="#_x0000_t75" style="width:51.2pt;height:19.95pt" o:ole="">
            <v:imagedata r:id="rId1740" o:title=""/>
          </v:shape>
          <o:OLEObject Type="Embed" ProgID="Equation.DSMT4" ShapeID="_x0000_i1825" DrawAspect="Content" ObjectID="_1597653005" r:id="rId1741"/>
        </w:object>
      </w:r>
      <w:r w:rsidRPr="003F40C4">
        <w:t xml:space="preserve"> следует записать в виде </w:t>
      </w:r>
      <w:r w:rsidRPr="00007DB5">
        <w:rPr>
          <w:noProof/>
        </w:rPr>
        <w:drawing>
          <wp:inline distT="0" distB="0" distL="0" distR="0">
            <wp:extent cx="838200" cy="180975"/>
            <wp:effectExtent l="19050" t="0" r="0" b="0"/>
            <wp:docPr id="22" name="Рисунок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17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 xml:space="preserve">Команда </w:t>
      </w:r>
      <w:r w:rsidRPr="00AB1940">
        <w:rPr>
          <w:i/>
        </w:rPr>
        <w:t>dsolve</w:t>
      </w:r>
      <w:r w:rsidR="00D53CAC">
        <w:t xml:space="preserve">() </w:t>
      </w:r>
      <w:r w:rsidRPr="003F40C4">
        <w:t xml:space="preserve">может найти решение системы </w:t>
      </w:r>
      <w:r>
        <w:t xml:space="preserve">обыкновенных </w:t>
      </w:r>
      <w:r w:rsidRPr="003F40C4">
        <w:t>дифф</w:t>
      </w:r>
      <w:r w:rsidRPr="003F40C4">
        <w:t>е</w:t>
      </w:r>
      <w:r w:rsidRPr="003F40C4">
        <w:t>ренциальных урав</w:t>
      </w:r>
      <w:r>
        <w:t>нений</w:t>
      </w:r>
      <w:r w:rsidRPr="003F40C4">
        <w:t xml:space="preserve">, если </w:t>
      </w:r>
      <w:r>
        <w:t>использовать следующий ее формат</w:t>
      </w:r>
      <w:r w:rsidRPr="003F40C4">
        <w:t xml:space="preserve">: </w:t>
      </w:r>
      <w:r w:rsidRPr="00AB1940">
        <w:rPr>
          <w:i/>
        </w:rPr>
        <w:t>dsolve</w:t>
      </w:r>
      <w:r w:rsidRPr="003F40C4">
        <w:t>({</w:t>
      </w:r>
      <w:r w:rsidRPr="00AB1940">
        <w:rPr>
          <w:i/>
          <w:lang w:val="en-US"/>
        </w:rPr>
        <w:t>de</w:t>
      </w:r>
      <w:r w:rsidRPr="00AB1940">
        <w:rPr>
          <w:vertAlign w:val="subscript"/>
        </w:rPr>
        <w:t>1</w:t>
      </w:r>
      <w:r w:rsidRPr="00AB1940">
        <w:t>,</w:t>
      </w:r>
      <w:r w:rsidRPr="00AB1940">
        <w:rPr>
          <w:i/>
          <w:lang w:val="en-US"/>
        </w:rPr>
        <w:t>de</w:t>
      </w:r>
      <w:r w:rsidRPr="00AB1940">
        <w:rPr>
          <w:vertAlign w:val="subscript"/>
        </w:rPr>
        <w:t>2</w:t>
      </w:r>
      <w:r w:rsidRPr="00AB1940">
        <w:t>,</w:t>
      </w:r>
      <w:r>
        <w:t>…</w:t>
      </w:r>
      <w:r w:rsidRPr="00AB1940">
        <w:t>,</w:t>
      </w:r>
      <w:r w:rsidRPr="00AB1940">
        <w:rPr>
          <w:i/>
          <w:lang w:val="en-US"/>
        </w:rPr>
        <w:t>de</w:t>
      </w:r>
      <w:r w:rsidRPr="00AB1940">
        <w:rPr>
          <w:i/>
          <w:vertAlign w:val="subscript"/>
          <w:lang w:val="en-US"/>
        </w:rPr>
        <w:t>n</w:t>
      </w:r>
      <w:r w:rsidRPr="003F40C4">
        <w:t>},{</w:t>
      </w:r>
      <w:r w:rsidRPr="00AB1940">
        <w:rPr>
          <w:i/>
        </w:rPr>
        <w:t>x</w:t>
      </w:r>
      <w:r w:rsidRPr="003F40C4">
        <w:t>(</w:t>
      </w:r>
      <w:r w:rsidRPr="00AB1940">
        <w:rPr>
          <w:i/>
        </w:rPr>
        <w:t>t</w:t>
      </w:r>
      <w:r w:rsidRPr="003F40C4">
        <w:t>),</w:t>
      </w:r>
      <w:r>
        <w:t>…</w:t>
      </w:r>
      <w:r w:rsidRPr="00AB1940">
        <w:t>,</w:t>
      </w:r>
      <w:r w:rsidRPr="003F40C4">
        <w:t>y(</w:t>
      </w:r>
      <w:r w:rsidRPr="00AB1940">
        <w:rPr>
          <w:i/>
        </w:rPr>
        <w:t>t</w:t>
      </w:r>
      <w:r w:rsidRPr="003F40C4">
        <w:t>)</w:t>
      </w:r>
      <w:r w:rsidRPr="00AB1940">
        <w:t>}</w:t>
      </w:r>
      <w:r w:rsidRPr="003F40C4">
        <w:t xml:space="preserve">), где </w:t>
      </w:r>
      <w:r w:rsidRPr="00AB1940">
        <w:t>{</w:t>
      </w:r>
      <w:r w:rsidRPr="00AB1940">
        <w:rPr>
          <w:i/>
          <w:lang w:val="en-US"/>
        </w:rPr>
        <w:t>de</w:t>
      </w:r>
      <w:r w:rsidRPr="00AB1940">
        <w:rPr>
          <w:vertAlign w:val="subscript"/>
        </w:rPr>
        <w:t>1</w:t>
      </w:r>
      <w:r w:rsidRPr="00AB1940">
        <w:t>,</w:t>
      </w:r>
      <w:r w:rsidRPr="00AB1940">
        <w:rPr>
          <w:i/>
          <w:lang w:val="en-US"/>
        </w:rPr>
        <w:t>de</w:t>
      </w:r>
      <w:r w:rsidRPr="00AB1940">
        <w:rPr>
          <w:vertAlign w:val="subscript"/>
        </w:rPr>
        <w:t>2</w:t>
      </w:r>
      <w:r w:rsidRPr="00AB1940">
        <w:t>,…,</w:t>
      </w:r>
      <w:r w:rsidRPr="00AB1940">
        <w:rPr>
          <w:i/>
          <w:lang w:val="en-US"/>
        </w:rPr>
        <w:t>de</w:t>
      </w:r>
      <w:r w:rsidRPr="00AB1940">
        <w:rPr>
          <w:i/>
          <w:vertAlign w:val="subscript"/>
          <w:lang w:val="en-US"/>
        </w:rPr>
        <w:t>n</w:t>
      </w:r>
      <w:r w:rsidRPr="00AB1940">
        <w:t xml:space="preserve">} </w:t>
      </w:r>
      <w:r w:rsidRPr="003F40C4">
        <w:sym w:font="Symbol" w:char="F02D"/>
      </w:r>
      <w:r w:rsidRPr="003F40C4">
        <w:t xml:space="preserve"> </w:t>
      </w:r>
      <w:r>
        <w:t>множество уравн</w:t>
      </w:r>
      <w:r>
        <w:t>е</w:t>
      </w:r>
      <w:r>
        <w:t xml:space="preserve">ний, входящих в заданную </w:t>
      </w:r>
      <w:r w:rsidRPr="003F40C4">
        <w:t>систем</w:t>
      </w:r>
      <w:r>
        <w:t>у</w:t>
      </w:r>
      <w:r w:rsidRPr="003F40C4">
        <w:t xml:space="preserve">, </w:t>
      </w:r>
      <w:r w:rsidRPr="00AB1940">
        <w:rPr>
          <w:i/>
        </w:rPr>
        <w:t>x</w:t>
      </w:r>
      <w:r w:rsidRPr="003F40C4">
        <w:t>(</w:t>
      </w:r>
      <w:r w:rsidRPr="00AB1940">
        <w:rPr>
          <w:i/>
        </w:rPr>
        <w:t>t</w:t>
      </w:r>
      <w:r w:rsidRPr="003F40C4">
        <w:t>),</w:t>
      </w:r>
      <w:r>
        <w:t>…,</w:t>
      </w:r>
      <w:r w:rsidRPr="00AB1940">
        <w:rPr>
          <w:i/>
        </w:rPr>
        <w:t>y</w:t>
      </w:r>
      <w:r w:rsidRPr="003F40C4">
        <w:t>(</w:t>
      </w:r>
      <w:r w:rsidRPr="00AB1940">
        <w:rPr>
          <w:i/>
        </w:rPr>
        <w:t>t</w:t>
      </w:r>
      <w:r w:rsidRPr="003F40C4">
        <w:t xml:space="preserve">) </w:t>
      </w:r>
      <w:r w:rsidRPr="003F40C4">
        <w:sym w:font="Symbol" w:char="F02D"/>
      </w:r>
      <w:r w:rsidRPr="003F40C4">
        <w:t xml:space="preserve"> неизвестны</w:t>
      </w:r>
      <w:r>
        <w:t>е</w:t>
      </w:r>
      <w:r w:rsidRPr="003F40C4">
        <w:t xml:space="preserve"> функци</w:t>
      </w:r>
      <w:r>
        <w:t>и</w:t>
      </w:r>
      <w:r w:rsidRPr="003F40C4">
        <w:t>.</w:t>
      </w:r>
    </w:p>
    <w:p w:rsidR="00FF0CF6" w:rsidRDefault="00FF0CF6" w:rsidP="00FF0CF6">
      <w:pPr>
        <w:spacing w:before="100" w:beforeAutospacing="1" w:after="100" w:afterAutospacing="1"/>
        <w:contextualSpacing/>
      </w:pPr>
      <w:r w:rsidRPr="00601954">
        <w:lastRenderedPageBreak/>
        <w:t>Най</w:t>
      </w:r>
      <w:r>
        <w:t>дем</w:t>
      </w:r>
      <w:r w:rsidRPr="00601954">
        <w:t xml:space="preserve"> решение системы дифференциальных уравнений</w:t>
      </w:r>
      <w:r>
        <w:t xml:space="preserve"> относительно двух неизвестных функций</w:t>
      </w:r>
      <w:r w:rsidRPr="00601954">
        <w:t>:</w:t>
      </w:r>
    </w:p>
    <w:p w:rsidR="00FF0CF6" w:rsidRPr="00A03E6F" w:rsidRDefault="00FF0CF6" w:rsidP="00DC333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A03E6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678555" cy="153035"/>
            <wp:effectExtent l="19050" t="0" r="0" b="0"/>
            <wp:docPr id="23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17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85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A03E6F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3102610" cy="311785"/>
            <wp:effectExtent l="19050" t="0" r="2540" b="0"/>
            <wp:docPr id="24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7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261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A03E6F" w:rsidRDefault="00FF0CF6" w:rsidP="00DC333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A03E6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458595" cy="153035"/>
            <wp:effectExtent l="19050" t="0" r="8255" b="0"/>
            <wp:docPr id="25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7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59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A03E6F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4693285" cy="311785"/>
            <wp:effectExtent l="19050" t="0" r="0" b="0"/>
            <wp:docPr id="26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7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328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664652" w:rsidRDefault="00FF0CF6" w:rsidP="00FF0CF6">
      <w:pPr>
        <w:spacing w:before="100" w:beforeAutospacing="1" w:after="100" w:afterAutospacing="1"/>
        <w:contextualSpacing/>
      </w:pPr>
      <w:r w:rsidRPr="00664652">
        <w:t xml:space="preserve">Найдены две функции </w:t>
      </w:r>
      <w:r w:rsidRPr="00664652">
        <w:rPr>
          <w:i/>
        </w:rPr>
        <w:t>x</w:t>
      </w:r>
      <w:r w:rsidRPr="00664652">
        <w:t>(</w:t>
      </w:r>
      <w:r w:rsidRPr="00664652">
        <w:rPr>
          <w:i/>
        </w:rPr>
        <w:t>t</w:t>
      </w:r>
      <w:r w:rsidRPr="00664652">
        <w:t xml:space="preserve">) и </w:t>
      </w:r>
      <w:r w:rsidRPr="00664652">
        <w:rPr>
          <w:i/>
        </w:rPr>
        <w:t>y</w:t>
      </w:r>
      <w:r w:rsidRPr="00664652">
        <w:t>(</w:t>
      </w:r>
      <w:r w:rsidRPr="00664652">
        <w:rPr>
          <w:i/>
        </w:rPr>
        <w:t>t</w:t>
      </w:r>
      <w:r w:rsidRPr="00664652">
        <w:t xml:space="preserve">), которые зависят от двух произвольных постоянных </w:t>
      </w:r>
      <w:r w:rsidRPr="00664652">
        <w:rPr>
          <w:i/>
        </w:rPr>
        <w:t>_С</w:t>
      </w:r>
      <w:proofErr w:type="gramStart"/>
      <w:r w:rsidRPr="00664652">
        <w:rPr>
          <w:i/>
        </w:rPr>
        <w:t>1</w:t>
      </w:r>
      <w:proofErr w:type="gramEnd"/>
      <w:r w:rsidRPr="00664652">
        <w:t xml:space="preserve"> и </w:t>
      </w:r>
      <w:r w:rsidRPr="00664652">
        <w:rPr>
          <w:i/>
        </w:rPr>
        <w:t>_С2</w:t>
      </w:r>
      <w:r w:rsidRPr="00664652">
        <w:t>.</w:t>
      </w:r>
    </w:p>
    <w:p w:rsidR="00FF0CF6" w:rsidRDefault="00FF0CF6" w:rsidP="00FF0CF6">
      <w:pPr>
        <w:spacing w:before="100" w:beforeAutospacing="1" w:after="100" w:afterAutospacing="1"/>
        <w:contextualSpacing/>
      </w:pPr>
      <w:r>
        <w:t xml:space="preserve">Заметим, что переменные </w:t>
      </w:r>
      <w:r w:rsidRPr="00A03E6F">
        <w:rPr>
          <w:i/>
          <w:lang w:val="en-US"/>
        </w:rPr>
        <w:t>x</w:t>
      </w:r>
      <w:r>
        <w:t xml:space="preserve"> и</w:t>
      </w:r>
      <w:r w:rsidRPr="00A03E6F">
        <w:t xml:space="preserve"> </w:t>
      </w:r>
      <w:r w:rsidRPr="00A03E6F">
        <w:rPr>
          <w:i/>
          <w:lang w:val="en-US"/>
        </w:rPr>
        <w:t>y</w:t>
      </w:r>
      <w:r w:rsidRPr="00A03E6F">
        <w:rPr>
          <w:i/>
        </w:rPr>
        <w:t xml:space="preserve"> </w:t>
      </w:r>
      <w:r>
        <w:t xml:space="preserve">заданной системы необходимо вводить как функции независимого аргумента </w:t>
      </w:r>
      <w:r w:rsidRPr="00A03E6F">
        <w:rPr>
          <w:i/>
          <w:lang w:val="en-US"/>
        </w:rPr>
        <w:t>t</w:t>
      </w:r>
      <w:r>
        <w:t xml:space="preserve">, то есть в виде </w:t>
      </w:r>
      <w:r w:rsidRPr="00A03E6F">
        <w:rPr>
          <w:i/>
          <w:lang w:val="en-US"/>
        </w:rPr>
        <w:t>x</w:t>
      </w:r>
      <w:r w:rsidRPr="00A03E6F">
        <w:t>(</w:t>
      </w:r>
      <w:r w:rsidRPr="00A03E6F">
        <w:rPr>
          <w:i/>
          <w:lang w:val="en-US"/>
        </w:rPr>
        <w:t>t</w:t>
      </w:r>
      <w:r w:rsidRPr="00A03E6F">
        <w:t xml:space="preserve">) </w:t>
      </w:r>
      <w:r>
        <w:t xml:space="preserve">и </w:t>
      </w:r>
      <w:r w:rsidRPr="00A03E6F">
        <w:rPr>
          <w:i/>
          <w:lang w:val="en-US"/>
        </w:rPr>
        <w:t>y</w:t>
      </w:r>
      <w:r w:rsidRPr="00A03E6F">
        <w:t>(</w:t>
      </w:r>
      <w:r w:rsidRPr="00A03E6F">
        <w:rPr>
          <w:i/>
          <w:lang w:val="en-US"/>
        </w:rPr>
        <w:t>t</w:t>
      </w:r>
      <w:r w:rsidRPr="00A03E6F">
        <w:t xml:space="preserve">) </w:t>
      </w:r>
      <w:r>
        <w:t xml:space="preserve">соответственно. Если этого не сделать, </w:t>
      </w:r>
      <w:r>
        <w:rPr>
          <w:lang w:val="en-US"/>
        </w:rPr>
        <w:t>Maple</w:t>
      </w:r>
      <w:r w:rsidRPr="00A03E6F">
        <w:t xml:space="preserve"> </w:t>
      </w:r>
      <w:r>
        <w:t>выдаст ошибку:</w:t>
      </w:r>
    </w:p>
    <w:p w:rsidR="00FF0CF6" w:rsidRPr="00A03E6F" w:rsidRDefault="00FF0CF6" w:rsidP="00DC333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A03E6F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145155" cy="153035"/>
            <wp:effectExtent l="19050" t="0" r="0" b="0"/>
            <wp:docPr id="27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17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51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A03E6F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2484120" cy="311785"/>
            <wp:effectExtent l="19050" t="0" r="0" b="0"/>
            <wp:docPr id="28" name="Рисунок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17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A03E6F" w:rsidRDefault="00FF0CF6" w:rsidP="00DC333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  <w:rPr>
          <w:lang w:val="en-US"/>
        </w:rPr>
      </w:pPr>
      <w:r w:rsidRPr="00A03E6F">
        <w:rPr>
          <w:rFonts w:ascii="Courier New" w:hAnsi="Courier New" w:cs="Courier New"/>
          <w:b/>
          <w:bCs/>
          <w:color w:val="78000E"/>
          <w:lang w:val="en-US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458595" cy="153035"/>
            <wp:effectExtent l="19050" t="0" r="8255" b="0"/>
            <wp:docPr id="29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17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59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6E1FDC" w:rsidRDefault="00FF0CF6" w:rsidP="00FF0CF6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rFonts w:ascii="Courier New" w:hAnsi="Courier New" w:cs="Courier New"/>
          <w:color w:val="FF00FF"/>
          <w:u w:val="single"/>
          <w:lang w:val="en-US"/>
        </w:rPr>
      </w:pPr>
      <w:r w:rsidRPr="00A03E6F">
        <w:rPr>
          <w:rFonts w:ascii="Courier New" w:hAnsi="Courier New" w:cs="Courier New"/>
          <w:color w:val="FF00FF"/>
          <w:u w:val="single"/>
          <w:lang w:val="en-US"/>
        </w:rPr>
        <w:t>Error, (in dsolve) ambiguous input: the variables {x, y} and the functions {</w:t>
      </w:r>
      <w:proofErr w:type="gramStart"/>
      <w:r w:rsidRPr="00A03E6F">
        <w:rPr>
          <w:rFonts w:ascii="Courier New" w:hAnsi="Courier New" w:cs="Courier New"/>
          <w:color w:val="FF00FF"/>
          <w:u w:val="single"/>
          <w:lang w:val="en-US"/>
        </w:rPr>
        <w:t>x(</w:t>
      </w:r>
      <w:proofErr w:type="gramEnd"/>
      <w:r w:rsidRPr="00A03E6F">
        <w:rPr>
          <w:rFonts w:ascii="Courier New" w:hAnsi="Courier New" w:cs="Courier New"/>
          <w:color w:val="FF00FF"/>
          <w:u w:val="single"/>
          <w:lang w:val="en-US"/>
        </w:rPr>
        <w:t>t), y(t)} cannot both appear in the system</w:t>
      </w:r>
    </w:p>
    <w:p w:rsidR="00FF0CF6" w:rsidRPr="00664652" w:rsidRDefault="00FF0CF6" w:rsidP="00FF0CF6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бл</w:t>
      </w:r>
      <w:r w:rsidR="00D53CAC">
        <w:rPr>
          <w:u w:val="single"/>
        </w:rPr>
        <w:t>иженное решение ОДУ и их систем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>
        <w:t xml:space="preserve">В случае, когда </w:t>
      </w:r>
      <w:r w:rsidRPr="00C063F6">
        <w:t xml:space="preserve">аналитическое решение </w:t>
      </w:r>
      <w:r w:rsidRPr="003F40C4">
        <w:t>дифференциальн</w:t>
      </w:r>
      <w:r>
        <w:t>ого</w:t>
      </w:r>
      <w:r w:rsidRPr="003F40C4">
        <w:t xml:space="preserve"> уравнени</w:t>
      </w:r>
      <w:r>
        <w:t>я</w:t>
      </w:r>
      <w:r w:rsidRPr="003F40C4">
        <w:t xml:space="preserve"> не может быть найдено</w:t>
      </w:r>
      <w:r w:rsidR="00806608">
        <w:t xml:space="preserve"> или слишком громоздко</w:t>
      </w:r>
      <w:r>
        <w:t xml:space="preserve">, можно использовать </w:t>
      </w:r>
      <w:r w:rsidRPr="00C063F6">
        <w:t>разложени</w:t>
      </w:r>
      <w:r>
        <w:t>е</w:t>
      </w:r>
      <w:r w:rsidRPr="00C063F6">
        <w:t xml:space="preserve"> неизвестной функции в степенной ряд </w:t>
      </w:r>
      <w:r>
        <w:t>или</w:t>
      </w:r>
      <w:r w:rsidRPr="00C063F6">
        <w:t xml:space="preserve"> </w:t>
      </w:r>
      <w:r>
        <w:t>численное приближение решения.</w:t>
      </w:r>
    </w:p>
    <w:p w:rsidR="00FF0CF6" w:rsidRPr="00AE0474" w:rsidRDefault="00FF0CF6" w:rsidP="00FF0CF6">
      <w:pPr>
        <w:spacing w:before="100" w:beforeAutospacing="1" w:after="100" w:afterAutospacing="1"/>
        <w:contextualSpacing/>
      </w:pPr>
      <w:r w:rsidRPr="003F40C4">
        <w:t xml:space="preserve">Чтобы найти приближенное решение дифференциального уравнения в виде степенного ряда, в команде </w:t>
      </w:r>
      <w:r w:rsidRPr="00C063F6">
        <w:rPr>
          <w:i/>
        </w:rPr>
        <w:t>dsolve</w:t>
      </w:r>
      <w:r w:rsidR="00806608">
        <w:t>()</w:t>
      </w:r>
      <w:r w:rsidRPr="003F40C4">
        <w:t xml:space="preserve"> следует после переменных указать п</w:t>
      </w:r>
      <w:r w:rsidRPr="003F40C4">
        <w:t>а</w:t>
      </w:r>
      <w:r w:rsidRPr="003F40C4">
        <w:t xml:space="preserve">раметр </w:t>
      </w:r>
      <w:r w:rsidRPr="00D02735">
        <w:rPr>
          <w:i/>
        </w:rPr>
        <w:t>type</w:t>
      </w:r>
      <w:r w:rsidRPr="003F40C4">
        <w:t>=</w:t>
      </w:r>
      <w:r w:rsidRPr="00D02735">
        <w:rPr>
          <w:i/>
        </w:rPr>
        <w:t>series</w:t>
      </w:r>
      <w:r w:rsidRPr="003F40C4">
        <w:t xml:space="preserve"> (или просто </w:t>
      </w:r>
      <w:r w:rsidRPr="00D02735">
        <w:rPr>
          <w:i/>
        </w:rPr>
        <w:t>series</w:t>
      </w:r>
      <w:r w:rsidRPr="003F40C4">
        <w:t xml:space="preserve">). Для того чтобы указать порядок </w:t>
      </w:r>
      <w:r w:rsidRPr="00C063F6">
        <w:rPr>
          <w:i/>
          <w:lang w:val="en-US"/>
        </w:rPr>
        <w:t>n</w:t>
      </w:r>
      <w:r w:rsidRPr="00C063F6">
        <w:t xml:space="preserve"> </w:t>
      </w:r>
      <w:r w:rsidRPr="003F40C4">
        <w:t>разл</w:t>
      </w:r>
      <w:r w:rsidRPr="003F40C4">
        <w:t>о</w:t>
      </w:r>
      <w:r w:rsidRPr="003F40C4">
        <w:t>же</w:t>
      </w:r>
      <w:r>
        <w:t>ния</w:t>
      </w:r>
      <w:r w:rsidRPr="003F40C4">
        <w:t xml:space="preserve">, следует перед командой </w:t>
      </w:r>
      <w:r w:rsidRPr="00C063F6">
        <w:rPr>
          <w:i/>
        </w:rPr>
        <w:t>dsolve</w:t>
      </w:r>
      <w:r w:rsidR="00806608">
        <w:t xml:space="preserve">() </w:t>
      </w:r>
      <w:r w:rsidRPr="003F40C4">
        <w:t xml:space="preserve">вставить </w:t>
      </w:r>
      <w:r>
        <w:t xml:space="preserve">его </w:t>
      </w:r>
      <w:r w:rsidRPr="003F40C4">
        <w:t xml:space="preserve">определение с помощью команды </w:t>
      </w:r>
      <w:r w:rsidRPr="004274F2">
        <w:rPr>
          <w:i/>
        </w:rPr>
        <w:t>Order</w:t>
      </w:r>
      <w:r w:rsidRPr="003F40C4">
        <w:t>:=</w:t>
      </w:r>
      <w:r w:rsidRPr="004274F2">
        <w:rPr>
          <w:i/>
        </w:rPr>
        <w:t>n</w:t>
      </w:r>
      <w:r w:rsidRPr="003F40C4">
        <w:t>.</w:t>
      </w:r>
      <w:r>
        <w:t xml:space="preserve"> По умолчанию значение системной переменной </w:t>
      </w:r>
      <w:r w:rsidRPr="00AE0474">
        <w:rPr>
          <w:i/>
        </w:rPr>
        <w:t>Order</w:t>
      </w:r>
      <w:r>
        <w:rPr>
          <w:i/>
        </w:rPr>
        <w:t xml:space="preserve"> </w:t>
      </w:r>
      <w:r>
        <w:t>равно 6.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lastRenderedPageBreak/>
        <w:t>Если ищется общее решение дифференциального уравнения в виде ра</w:t>
      </w:r>
      <w:r w:rsidRPr="003F40C4">
        <w:t>з</w:t>
      </w:r>
      <w:r w:rsidRPr="003F40C4">
        <w:t xml:space="preserve">ложения в степенной ряд, то коэффициенты при степенях </w:t>
      </w:r>
      <w:r w:rsidRPr="004274F2">
        <w:rPr>
          <w:i/>
        </w:rPr>
        <w:t>х</w:t>
      </w:r>
      <w:r w:rsidRPr="003F40C4">
        <w:t xml:space="preserve"> найденного разл</w:t>
      </w:r>
      <w:r w:rsidRPr="003F40C4">
        <w:t>о</w:t>
      </w:r>
      <w:r w:rsidRPr="003F40C4">
        <w:t xml:space="preserve">жения будут содержать неизвестные значения </w:t>
      </w:r>
      <w:r w:rsidRPr="00D02735">
        <w:rPr>
          <w:i/>
        </w:rPr>
        <w:t>y</w:t>
      </w:r>
      <w:r w:rsidRPr="00D02735">
        <w:t xml:space="preserve">(0) </w:t>
      </w:r>
      <w:r w:rsidRPr="003F40C4">
        <w:t>функции в нуле и ее прои</w:t>
      </w:r>
      <w:r w:rsidRPr="003F40C4">
        <w:t>з</w:t>
      </w:r>
      <w:r w:rsidRPr="003F40C4">
        <w:t>водных D(</w:t>
      </w:r>
      <w:r w:rsidRPr="00D02735">
        <w:rPr>
          <w:i/>
        </w:rPr>
        <w:t>y</w:t>
      </w:r>
      <w:r w:rsidRPr="003F40C4">
        <w:t>)(0), (D</w:t>
      </w:r>
      <w:r>
        <w:rPr>
          <w:vertAlign w:val="superscript"/>
        </w:rPr>
        <w:t>(</w:t>
      </w:r>
      <w:r w:rsidRPr="00D02735">
        <w:rPr>
          <w:vertAlign w:val="superscript"/>
        </w:rPr>
        <w:t>2)</w:t>
      </w:r>
      <w:r w:rsidRPr="003F40C4">
        <w:t xml:space="preserve">)(y)(0) и т.д. Полученное в строке вывода выражение будет иметь вид, похожий на разложение искомого решения в ряд Маклорена, но с другими коэффициентами при степенях </w:t>
      </w:r>
      <w:r w:rsidRPr="00D02735">
        <w:rPr>
          <w:i/>
        </w:rPr>
        <w:t>х</w:t>
      </w:r>
      <w:r w:rsidRPr="003F40C4">
        <w:t xml:space="preserve">. Для выделения частного решения следует задать начальные условия </w:t>
      </w:r>
      <w:r w:rsidRPr="00D02735">
        <w:rPr>
          <w:i/>
        </w:rPr>
        <w:t>y</w:t>
      </w:r>
      <w:r w:rsidRPr="003F40C4">
        <w:t>(0)=у</w:t>
      </w:r>
      <w:proofErr w:type="gramStart"/>
      <w:r w:rsidRPr="00D02735">
        <w:t>0</w:t>
      </w:r>
      <w:proofErr w:type="gramEnd"/>
      <w:r w:rsidRPr="003F40C4">
        <w:t>, D(</w:t>
      </w:r>
      <w:r w:rsidRPr="00D02735">
        <w:rPr>
          <w:i/>
        </w:rPr>
        <w:t>y</w:t>
      </w:r>
      <w:r w:rsidRPr="003F40C4">
        <w:t>)(0)=у</w:t>
      </w:r>
      <w:r w:rsidRPr="00D02735">
        <w:t>1</w:t>
      </w:r>
      <w:r w:rsidRPr="003F40C4">
        <w:t>, (D</w:t>
      </w:r>
      <w:r w:rsidRPr="00D02735">
        <w:rPr>
          <w:vertAlign w:val="superscript"/>
        </w:rPr>
        <w:t>(2)</w:t>
      </w:r>
      <w:r w:rsidRPr="003F40C4">
        <w:t>)(</w:t>
      </w:r>
      <w:r w:rsidRPr="00D02735">
        <w:rPr>
          <w:i/>
        </w:rPr>
        <w:t>y</w:t>
      </w:r>
      <w:r w:rsidRPr="003F40C4">
        <w:t>)(0)=у</w:t>
      </w:r>
      <w:r w:rsidRPr="00D02735">
        <w:t>2</w:t>
      </w:r>
      <w:r w:rsidRPr="003F40C4">
        <w:t xml:space="preserve"> и т.д., причем количество этих начальных условий должно совпадать с порядком с</w:t>
      </w:r>
      <w:r w:rsidRPr="003F40C4">
        <w:t>о</w:t>
      </w:r>
      <w:r w:rsidRPr="003F40C4">
        <w:t>ответствующего дифференциального уравнения.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 xml:space="preserve">Разложение в степенной ряд имеет тип </w:t>
      </w:r>
      <w:r w:rsidRPr="00D02735">
        <w:rPr>
          <w:i/>
        </w:rPr>
        <w:t>series</w:t>
      </w:r>
      <w:r w:rsidRPr="003F40C4">
        <w:t>, поэтому</w:t>
      </w:r>
      <w:r w:rsidR="00806608">
        <w:t>, как говорилось ранее,</w:t>
      </w:r>
      <w:r>
        <w:t xml:space="preserve"> </w:t>
      </w:r>
      <w:r w:rsidR="00806608">
        <w:t xml:space="preserve">для дальнейшей работы </w:t>
      </w:r>
      <w:r w:rsidRPr="003F40C4">
        <w:t xml:space="preserve">его следует преобразовать в полином с помощью команды </w:t>
      </w:r>
      <w:r w:rsidRPr="00D02735">
        <w:rPr>
          <w:i/>
        </w:rPr>
        <w:t>convert</w:t>
      </w:r>
      <w:r w:rsidRPr="003F40C4">
        <w:t>(%,</w:t>
      </w:r>
      <w:r w:rsidRPr="00D02735">
        <w:rPr>
          <w:i/>
        </w:rPr>
        <w:t>polynom</w:t>
      </w:r>
      <w:r w:rsidRPr="003F40C4">
        <w:t>), а затем выделить правую часть полученного в</w:t>
      </w:r>
      <w:r w:rsidRPr="003F40C4">
        <w:t>ы</w:t>
      </w:r>
      <w:r w:rsidRPr="003F40C4">
        <w:t xml:space="preserve">ражения командой </w:t>
      </w:r>
      <w:r w:rsidRPr="00D02735">
        <w:rPr>
          <w:i/>
        </w:rPr>
        <w:t>rhs</w:t>
      </w:r>
      <w:r w:rsidRPr="003F40C4">
        <w:t>(%).</w:t>
      </w:r>
    </w:p>
    <w:p w:rsidR="00FF0CF6" w:rsidRDefault="00FF0CF6" w:rsidP="00FF0CF6">
      <w:pPr>
        <w:spacing w:before="100" w:beforeAutospacing="1" w:after="100" w:afterAutospacing="1"/>
        <w:contextualSpacing/>
      </w:pPr>
      <w:r w:rsidRPr="00867021">
        <w:t>Най</w:t>
      </w:r>
      <w:r>
        <w:t>дем</w:t>
      </w:r>
      <w:r w:rsidRPr="00867021">
        <w:t xml:space="preserve"> </w:t>
      </w:r>
      <w:r>
        <w:t xml:space="preserve">точное и приближенное </w:t>
      </w:r>
      <w:r w:rsidRPr="00B00A54">
        <w:t xml:space="preserve">в виде степенного ряда до 4-го порядка </w:t>
      </w:r>
      <w:r>
        <w:t>решения</w:t>
      </w:r>
      <w:r w:rsidRPr="00867021">
        <w:t xml:space="preserve"> </w:t>
      </w:r>
      <w:r>
        <w:t xml:space="preserve">ОДУ </w:t>
      </w:r>
      <w:r w:rsidRPr="00AE0474">
        <w:rPr>
          <w:position w:val="-12"/>
        </w:rPr>
        <w:object w:dxaOrig="1820" w:dyaOrig="380">
          <v:shape id="_x0000_i1826" type="#_x0000_t75" style="width:91.95pt;height:19.95pt" o:ole="">
            <v:imagedata r:id="rId1749" o:title=""/>
          </v:shape>
          <o:OLEObject Type="Embed" ProgID="Equation.DSMT4" ShapeID="_x0000_i1826" DrawAspect="Content" ObjectID="_1597653006" r:id="rId1750"/>
        </w:object>
      </w:r>
      <w:r>
        <w:t xml:space="preserve">. Сравним их при начальных условиях </w:t>
      </w:r>
      <w:r w:rsidRPr="00AE0474">
        <w:rPr>
          <w:position w:val="-12"/>
        </w:rPr>
        <w:object w:dxaOrig="3019" w:dyaOrig="380">
          <v:shape id="_x0000_i1827" type="#_x0000_t75" style="width:150.95pt;height:19.95pt" o:ole="">
            <v:imagedata r:id="rId1751" o:title=""/>
          </v:shape>
          <o:OLEObject Type="Embed" ProgID="Equation.DSMT4" ShapeID="_x0000_i1827" DrawAspect="Content" ObjectID="_1597653007" r:id="rId1752"/>
        </w:object>
      </w:r>
      <w:r>
        <w:t>, по</w:t>
      </w:r>
      <w:r w:rsidRPr="00867021">
        <w:t>строи</w:t>
      </w:r>
      <w:r>
        <w:t>в</w:t>
      </w:r>
      <w:r w:rsidRPr="00867021">
        <w:t xml:space="preserve"> </w:t>
      </w:r>
      <w:r>
        <w:t xml:space="preserve">соответствующие графики в одной системе координат. Используем следующий набор команд </w:t>
      </w:r>
      <w:r>
        <w:rPr>
          <w:lang w:val="en-US"/>
        </w:rPr>
        <w:t>Maple</w:t>
      </w:r>
      <w:r>
        <w:t>:</w:t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904BA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49580" cy="153035"/>
            <wp:effectExtent l="19050" t="0" r="7620" b="0"/>
            <wp:docPr id="30" name="Рисунок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17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904BA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103"/>
        </w:rPr>
        <w:drawing>
          <wp:inline distT="0" distB="0" distL="0" distR="0">
            <wp:extent cx="4931410" cy="734695"/>
            <wp:effectExtent l="19050" t="0" r="2540" b="0"/>
            <wp:docPr id="31" name="Рисунок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17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734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581660" cy="153035"/>
            <wp:effectExtent l="19050" t="0" r="8890" b="0"/>
            <wp:docPr id="1472" name="Рисунок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17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7"/>
        </w:rPr>
        <w:drawing>
          <wp:inline distT="0" distB="0" distL="0" distR="0">
            <wp:extent cx="2151380" cy="380365"/>
            <wp:effectExtent l="19050" t="0" r="1270" b="0"/>
            <wp:docPr id="1473" name="Рисунок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17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1380" cy="380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5"/>
        </w:rPr>
        <w:drawing>
          <wp:inline distT="0" distB="0" distL="0" distR="0">
            <wp:extent cx="2447290" cy="179705"/>
            <wp:effectExtent l="19050" t="0" r="0" b="0"/>
            <wp:docPr id="1474" name="Рисунок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17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290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904BA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3573145" cy="163830"/>
            <wp:effectExtent l="19050" t="0" r="8255" b="0"/>
            <wp:docPr id="1475" name="Рисунок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17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314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2410460" cy="311785"/>
            <wp:effectExtent l="19050" t="0" r="8890" b="0"/>
            <wp:docPr id="1476" name="Рисунок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17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046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2341245" cy="311785"/>
            <wp:effectExtent l="19050" t="0" r="1905" b="0"/>
            <wp:docPr id="1477" name="Рисунок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17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124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904BA">
        <w:rPr>
          <w:rFonts w:ascii="Courier New" w:hAnsi="Courier New" w:cs="Courier New"/>
          <w:b/>
          <w:bCs/>
          <w:color w:val="78000E"/>
        </w:rPr>
        <w:lastRenderedPageBreak/>
        <w:t>&gt;</w:t>
      </w:r>
      <w:r>
        <w:rPr>
          <w:rFonts w:ascii="Courier New" w:hAnsi="Courier New" w:cs="Courier New"/>
          <w:b/>
          <w:bCs/>
          <w:noProof/>
          <w:color w:val="78000E"/>
          <w:position w:val="-45"/>
        </w:rPr>
        <w:drawing>
          <wp:inline distT="0" distB="0" distL="0" distR="0">
            <wp:extent cx="4931410" cy="401955"/>
            <wp:effectExtent l="19050" t="0" r="2540" b="0"/>
            <wp:docPr id="1478" name="Рисунок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17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401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897380" cy="311785"/>
            <wp:effectExtent l="19050" t="0" r="7620" b="0"/>
            <wp:docPr id="1479" name="Рисунок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17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8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400810" cy="311785"/>
            <wp:effectExtent l="19050" t="0" r="8890" b="0"/>
            <wp:docPr id="1480" name="Рисунок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17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81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332230" cy="311785"/>
            <wp:effectExtent l="19050" t="0" r="1270" b="0"/>
            <wp:docPr id="1482" name="Рисунок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17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23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904BA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3716020" cy="163830"/>
            <wp:effectExtent l="19050" t="0" r="0" b="0"/>
            <wp:docPr id="1483" name="Рисунок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17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602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00"/>
        </w:rPr>
        <w:drawing>
          <wp:inline distT="0" distB="0" distL="0" distR="0">
            <wp:extent cx="2485696" cy="1899138"/>
            <wp:effectExtent l="19050" t="0" r="0" b="0"/>
            <wp:docPr id="1484" name="Рисунок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17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8421" cy="1901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 xml:space="preserve">На рисунке видно, что наилучшее приближение точного решения </w:t>
      </w:r>
      <w:proofErr w:type="gramStart"/>
      <w:r w:rsidRPr="003F40C4">
        <w:t>степе</w:t>
      </w:r>
      <w:r w:rsidRPr="003F40C4">
        <w:t>н</w:t>
      </w:r>
      <w:r w:rsidRPr="003F40C4">
        <w:t>ным</w:t>
      </w:r>
      <w:proofErr w:type="gramEnd"/>
      <w:r w:rsidRPr="003F40C4">
        <w:t xml:space="preserve"> рядом достигается примерно на интервале </w:t>
      </w:r>
      <w:r w:rsidRPr="003F40C4">
        <w:sym w:font="Symbol" w:char="F02D"/>
      </w:r>
      <w:r w:rsidRPr="003F40C4">
        <w:t>1&lt;</w:t>
      </w:r>
      <w:r w:rsidRPr="00A76511">
        <w:rPr>
          <w:i/>
        </w:rPr>
        <w:t>x</w:t>
      </w:r>
      <w:r w:rsidRPr="003F40C4">
        <w:t>&lt;1.</w:t>
      </w:r>
    </w:p>
    <w:p w:rsidR="00FF0CF6" w:rsidRPr="003904BA" w:rsidRDefault="00FF0CF6" w:rsidP="00FF0CF6">
      <w:pPr>
        <w:spacing w:before="100" w:beforeAutospacing="1" w:after="100" w:afterAutospacing="1"/>
        <w:contextualSpacing/>
        <w:rPr>
          <w:u w:val="single"/>
        </w:rPr>
      </w:pPr>
      <w:r w:rsidRPr="003904BA">
        <w:rPr>
          <w:u w:val="single"/>
        </w:rPr>
        <w:t>Численное решение дифференциальных уравнений</w:t>
      </w:r>
    </w:p>
    <w:p w:rsidR="00806608" w:rsidRDefault="00FF0CF6" w:rsidP="00FF0CF6">
      <w:pPr>
        <w:spacing w:before="100" w:beforeAutospacing="1" w:after="100" w:afterAutospacing="1"/>
        <w:contextualSpacing/>
      </w:pPr>
      <w:r w:rsidRPr="003F40C4">
        <w:t xml:space="preserve">Для того чтобы найти численное решение дифференциального уравнения (задачи Коши или краевой задачи) в команде </w:t>
      </w:r>
      <w:r w:rsidRPr="003904BA">
        <w:rPr>
          <w:i/>
        </w:rPr>
        <w:t>dsolve</w:t>
      </w:r>
      <w:r w:rsidR="00806608">
        <w:t xml:space="preserve">() </w:t>
      </w:r>
      <w:r w:rsidRPr="003F40C4">
        <w:t xml:space="preserve">следует указать параметр </w:t>
      </w:r>
      <w:r w:rsidRPr="003904BA">
        <w:rPr>
          <w:i/>
        </w:rPr>
        <w:t>type</w:t>
      </w:r>
      <w:r w:rsidRPr="003F40C4">
        <w:t>=</w:t>
      </w:r>
      <w:r w:rsidRPr="003904BA">
        <w:rPr>
          <w:i/>
        </w:rPr>
        <w:t>numeric</w:t>
      </w:r>
      <w:r w:rsidRPr="003F40C4">
        <w:t xml:space="preserve"> (или просто </w:t>
      </w:r>
      <w:r w:rsidRPr="003904BA">
        <w:rPr>
          <w:i/>
        </w:rPr>
        <w:t>numeric</w:t>
      </w:r>
      <w:r w:rsidRPr="003F40C4">
        <w:t xml:space="preserve">). Тогда команда решения дифференциального уравнения будет иметь вид </w:t>
      </w:r>
      <w:r w:rsidRPr="003904BA">
        <w:rPr>
          <w:i/>
        </w:rPr>
        <w:t>dsolve</w:t>
      </w:r>
      <w:r w:rsidRPr="003F40C4">
        <w:t>(</w:t>
      </w:r>
      <w:r w:rsidRPr="003904BA">
        <w:rPr>
          <w:i/>
          <w:lang w:val="en-US"/>
        </w:rPr>
        <w:t>de</w:t>
      </w:r>
      <w:r w:rsidRPr="003F40C4">
        <w:t xml:space="preserve">, </w:t>
      </w:r>
      <w:r w:rsidRPr="003904BA">
        <w:rPr>
          <w:i/>
        </w:rPr>
        <w:t>var</w:t>
      </w:r>
      <w:r w:rsidRPr="003F40C4">
        <w:t xml:space="preserve">, </w:t>
      </w:r>
      <w:r w:rsidRPr="003904BA">
        <w:rPr>
          <w:i/>
        </w:rPr>
        <w:t>type</w:t>
      </w:r>
      <w:r w:rsidRPr="003F40C4">
        <w:t>=</w:t>
      </w:r>
      <w:r w:rsidRPr="003904BA">
        <w:rPr>
          <w:i/>
        </w:rPr>
        <w:t>numeric</w:t>
      </w:r>
      <w:r w:rsidRPr="003F40C4">
        <w:t xml:space="preserve">, </w:t>
      </w:r>
      <w:r w:rsidRPr="003904BA">
        <w:rPr>
          <w:i/>
        </w:rPr>
        <w:t>options</w:t>
      </w:r>
      <w:r w:rsidRPr="003F40C4">
        <w:t xml:space="preserve">), где </w:t>
      </w:r>
      <w:r w:rsidRPr="003904BA">
        <w:rPr>
          <w:i/>
          <w:lang w:val="en-US"/>
        </w:rPr>
        <w:t>d</w:t>
      </w:r>
      <w:r w:rsidRPr="003904BA">
        <w:rPr>
          <w:i/>
        </w:rPr>
        <w:t>e</w:t>
      </w:r>
      <w:r w:rsidRPr="003F40C4">
        <w:t xml:space="preserve"> – урав</w:t>
      </w:r>
      <w:r>
        <w:t>нени</w:t>
      </w:r>
      <w:proofErr w:type="gramStart"/>
      <w:r>
        <w:rPr>
          <w:lang w:val="en-US"/>
        </w:rPr>
        <w:t>e</w:t>
      </w:r>
      <w:proofErr w:type="gramEnd"/>
      <w:r w:rsidRPr="003F40C4">
        <w:t xml:space="preserve">, </w:t>
      </w:r>
      <w:r w:rsidRPr="003904BA">
        <w:rPr>
          <w:i/>
        </w:rPr>
        <w:t>var</w:t>
      </w:r>
      <w:r w:rsidRPr="003F40C4">
        <w:t xml:space="preserve"> –</w:t>
      </w:r>
      <w:r>
        <w:t xml:space="preserve"> н</w:t>
      </w:r>
      <w:r w:rsidRPr="003F40C4">
        <w:t>еизвестн</w:t>
      </w:r>
      <w:r>
        <w:t>ая</w:t>
      </w:r>
      <w:r w:rsidRPr="003F40C4">
        <w:t xml:space="preserve"> функци</w:t>
      </w:r>
      <w:r>
        <w:t>я</w:t>
      </w:r>
      <w:r w:rsidRPr="003F40C4">
        <w:t xml:space="preserve">, </w:t>
      </w:r>
      <w:r w:rsidRPr="003904BA">
        <w:rPr>
          <w:i/>
        </w:rPr>
        <w:t>options</w:t>
      </w:r>
      <w:r w:rsidRPr="003F40C4">
        <w:t xml:space="preserve"> – параметры, позволяющие ук</w:t>
      </w:r>
      <w:r w:rsidRPr="003F40C4">
        <w:t>а</w:t>
      </w:r>
      <w:r w:rsidRPr="003F40C4">
        <w:t>зать метод численного интегрирования дифференциального уравнения. В Maple реализованы</w:t>
      </w:r>
      <w:r>
        <w:t>, например,</w:t>
      </w:r>
      <w:r w:rsidR="00806608">
        <w:t xml:space="preserve"> такие методы:</w:t>
      </w:r>
    </w:p>
    <w:p w:rsidR="00806608" w:rsidRDefault="00806608" w:rsidP="00FF0CF6">
      <w:pPr>
        <w:spacing w:before="100" w:beforeAutospacing="1" w:after="100" w:afterAutospacing="1"/>
        <w:contextualSpacing/>
      </w:pPr>
      <w:r>
        <w:t>-</w:t>
      </w:r>
      <w:r w:rsidR="00FF0CF6" w:rsidRPr="003904BA">
        <w:rPr>
          <w:i/>
        </w:rPr>
        <w:t>method</w:t>
      </w:r>
      <w:r w:rsidR="00FF0CF6" w:rsidRPr="003F40C4">
        <w:t>=</w:t>
      </w:r>
      <w:r w:rsidR="00FF0CF6" w:rsidRPr="003904BA">
        <w:rPr>
          <w:i/>
        </w:rPr>
        <w:t>rkf</w:t>
      </w:r>
      <w:r w:rsidR="00FF0CF6" w:rsidRPr="006F4612">
        <w:rPr>
          <w:i/>
        </w:rPr>
        <w:t>45</w:t>
      </w:r>
      <w:r w:rsidR="00FF0CF6" w:rsidRPr="003F40C4">
        <w:t xml:space="preserve"> </w:t>
      </w:r>
      <w:r w:rsidR="00FF0CF6" w:rsidRPr="003F40C4">
        <w:sym w:font="Symbol" w:char="F02D"/>
      </w:r>
      <w:r w:rsidR="00FF0CF6" w:rsidRPr="003F40C4">
        <w:t xml:space="preserve"> метод Рунге-Кутт</w:t>
      </w:r>
      <w:r w:rsidR="00FF0CF6">
        <w:t>ы</w:t>
      </w:r>
      <w:r w:rsidR="00FF0CF6" w:rsidRPr="003F40C4">
        <w:t>-Фельберга 4-5-ого порядка (устано</w:t>
      </w:r>
      <w:r w:rsidR="00FF0CF6" w:rsidRPr="003F40C4">
        <w:t>в</w:t>
      </w:r>
      <w:r w:rsidR="00FF0CF6" w:rsidRPr="003F40C4">
        <w:t>лен по умолчанию);</w:t>
      </w:r>
    </w:p>
    <w:p w:rsidR="00806608" w:rsidRDefault="00806608" w:rsidP="00FF0CF6">
      <w:pPr>
        <w:spacing w:before="100" w:beforeAutospacing="1" w:after="100" w:afterAutospacing="1"/>
        <w:contextualSpacing/>
      </w:pPr>
      <w:r>
        <w:rPr>
          <w:i/>
        </w:rPr>
        <w:t>-</w:t>
      </w:r>
      <w:r w:rsidR="00FF0CF6" w:rsidRPr="003904BA">
        <w:rPr>
          <w:i/>
        </w:rPr>
        <w:t>method</w:t>
      </w:r>
      <w:r w:rsidR="00FF0CF6" w:rsidRPr="003F40C4">
        <w:t>=</w:t>
      </w:r>
      <w:r w:rsidR="00FF0CF6" w:rsidRPr="006F4612">
        <w:rPr>
          <w:i/>
        </w:rPr>
        <w:t>dverk78</w:t>
      </w:r>
      <w:r w:rsidR="00FF0CF6" w:rsidRPr="003F40C4">
        <w:t xml:space="preserve"> – ме</w:t>
      </w:r>
      <w:r w:rsidR="00C57B17">
        <w:t>тод Рунге-Кутты</w:t>
      </w:r>
      <w:r w:rsidR="00FF0CF6" w:rsidRPr="003F40C4">
        <w:t xml:space="preserve"> 7-8 порядка;</w:t>
      </w:r>
    </w:p>
    <w:p w:rsidR="00806608" w:rsidRDefault="00806608" w:rsidP="00806608">
      <w:pPr>
        <w:spacing w:before="100" w:beforeAutospacing="1" w:after="100" w:afterAutospacing="1"/>
        <w:ind w:left="708" w:firstLine="1"/>
        <w:contextualSpacing/>
      </w:pPr>
      <w:r>
        <w:t>-</w:t>
      </w:r>
      <w:r w:rsidR="00FF0CF6" w:rsidRPr="006F4612">
        <w:rPr>
          <w:i/>
        </w:rPr>
        <w:t>m</w:t>
      </w:r>
      <w:r w:rsidR="00FF0CF6" w:rsidRPr="006F4612">
        <w:rPr>
          <w:i/>
          <w:lang w:val="en-US"/>
        </w:rPr>
        <w:t>e</w:t>
      </w:r>
      <w:r w:rsidR="00FF0CF6" w:rsidRPr="006F4612">
        <w:rPr>
          <w:i/>
        </w:rPr>
        <w:t>thod=classical</w:t>
      </w:r>
      <w:r w:rsidR="00FF0CF6" w:rsidRPr="003F40C4">
        <w:t xml:space="preserve"> – классический метод Рунге-Кутт</w:t>
      </w:r>
      <w:r w:rsidR="00FF0CF6">
        <w:t>ы</w:t>
      </w:r>
      <w:r w:rsidR="00FF0CF6" w:rsidRPr="003F40C4">
        <w:t xml:space="preserve"> 3-го порядка; </w:t>
      </w:r>
    </w:p>
    <w:p w:rsidR="00806608" w:rsidRDefault="00806608" w:rsidP="00806608">
      <w:pPr>
        <w:spacing w:before="100" w:beforeAutospacing="1" w:after="100" w:afterAutospacing="1"/>
        <w:ind w:left="708" w:firstLine="1"/>
        <w:contextualSpacing/>
      </w:pPr>
      <w:r>
        <w:t>-</w:t>
      </w:r>
      <w:r w:rsidR="00FF0CF6" w:rsidRPr="006F4612">
        <w:rPr>
          <w:i/>
        </w:rPr>
        <w:t>method</w:t>
      </w:r>
      <w:r w:rsidR="00FF0CF6" w:rsidRPr="003F40C4">
        <w:t>=</w:t>
      </w:r>
      <w:r w:rsidR="00FF0CF6" w:rsidRPr="006F4612">
        <w:rPr>
          <w:i/>
        </w:rPr>
        <w:t>gear</w:t>
      </w:r>
      <w:r>
        <w:t xml:space="preserve"> ‒ одношаговый метод Гира;</w:t>
      </w:r>
    </w:p>
    <w:p w:rsidR="00FF0CF6" w:rsidRPr="003F40C4" w:rsidRDefault="00806608" w:rsidP="00806608">
      <w:pPr>
        <w:spacing w:before="100" w:beforeAutospacing="1" w:after="100" w:afterAutospacing="1"/>
        <w:ind w:left="708" w:firstLine="1"/>
        <w:contextualSpacing/>
      </w:pPr>
      <w:r>
        <w:rPr>
          <w:i/>
        </w:rPr>
        <w:t>-</w:t>
      </w:r>
      <w:r w:rsidR="00FF0CF6" w:rsidRPr="006F4612">
        <w:rPr>
          <w:i/>
        </w:rPr>
        <w:t>method</w:t>
      </w:r>
      <w:r w:rsidR="00FF0CF6" w:rsidRPr="003F40C4">
        <w:t>=</w:t>
      </w:r>
      <w:r w:rsidR="00FF0CF6" w:rsidRPr="006F4612">
        <w:rPr>
          <w:i/>
        </w:rPr>
        <w:t>mgear</w:t>
      </w:r>
      <w:r>
        <w:t xml:space="preserve"> – </w:t>
      </w:r>
      <w:r w:rsidR="00FF0CF6" w:rsidRPr="003F40C4">
        <w:t>многошаговый метод Гира.</w:t>
      </w:r>
    </w:p>
    <w:p w:rsidR="00FF0CF6" w:rsidRDefault="00FF0CF6" w:rsidP="00FF0CF6">
      <w:pPr>
        <w:spacing w:before="100" w:beforeAutospacing="1" w:after="100" w:afterAutospacing="1"/>
        <w:contextualSpacing/>
      </w:pPr>
      <w:proofErr w:type="gramStart"/>
      <w:r w:rsidRPr="003F40C4">
        <w:lastRenderedPageBreak/>
        <w:t>График численного решения дифференциального уравнения можно п</w:t>
      </w:r>
      <w:r w:rsidRPr="003F40C4">
        <w:t>о</w:t>
      </w:r>
      <w:r w:rsidRPr="003F40C4">
        <w:t xml:space="preserve">строить с помощью команды </w:t>
      </w:r>
      <w:r w:rsidRPr="006F4612">
        <w:rPr>
          <w:i/>
        </w:rPr>
        <w:t>odeplot</w:t>
      </w:r>
      <w:r w:rsidRPr="003F40C4">
        <w:t>(</w:t>
      </w:r>
      <w:r w:rsidRPr="006F4612">
        <w:rPr>
          <w:i/>
        </w:rPr>
        <w:t>d</w:t>
      </w:r>
      <w:r w:rsidRPr="006F4612">
        <w:rPr>
          <w:i/>
          <w:lang w:val="en-US"/>
        </w:rPr>
        <w:t>sn</w:t>
      </w:r>
      <w:r w:rsidRPr="003F40C4">
        <w:t>, [</w:t>
      </w:r>
      <w:r w:rsidRPr="006F4612">
        <w:rPr>
          <w:i/>
        </w:rPr>
        <w:t>x</w:t>
      </w:r>
      <w:r w:rsidRPr="003F40C4">
        <w:t>,</w:t>
      </w:r>
      <w:r w:rsidRPr="006F4612">
        <w:rPr>
          <w:i/>
        </w:rPr>
        <w:t>y</w:t>
      </w:r>
      <w:r w:rsidRPr="003F40C4">
        <w:t>(</w:t>
      </w:r>
      <w:r w:rsidRPr="006F4612">
        <w:rPr>
          <w:i/>
        </w:rPr>
        <w:t>x</w:t>
      </w:r>
      <w:r w:rsidRPr="003F40C4">
        <w:t xml:space="preserve">)], </w:t>
      </w:r>
      <w:r w:rsidRPr="006F4612">
        <w:rPr>
          <w:i/>
        </w:rPr>
        <w:t>x</w:t>
      </w:r>
      <w:r w:rsidRPr="003F40C4">
        <w:t>=</w:t>
      </w:r>
      <w:r w:rsidRPr="006F4612">
        <w:rPr>
          <w:i/>
        </w:rPr>
        <w:t>x</w:t>
      </w:r>
      <w:r w:rsidRPr="003F40C4">
        <w:t>1..</w:t>
      </w:r>
      <w:r w:rsidRPr="006F4612">
        <w:rPr>
          <w:i/>
        </w:rPr>
        <w:t>x</w:t>
      </w:r>
      <w:r w:rsidRPr="003F40C4">
        <w:t xml:space="preserve">2), где в качестве </w:t>
      </w:r>
      <w:r>
        <w:t>в</w:t>
      </w:r>
      <w:r>
        <w:t>ы</w:t>
      </w:r>
      <w:r>
        <w:t>ражения</w:t>
      </w:r>
      <w:r w:rsidRPr="003F40C4">
        <w:t xml:space="preserve"> используется </w:t>
      </w:r>
      <w:r>
        <w:t xml:space="preserve">результат </w:t>
      </w:r>
      <w:r w:rsidRPr="003F40C4">
        <w:t>команд</w:t>
      </w:r>
      <w:r>
        <w:t>ы</w:t>
      </w:r>
      <w:r w:rsidRPr="003F40C4">
        <w:t xml:space="preserve"> </w:t>
      </w:r>
      <w:r w:rsidRPr="006F4612">
        <w:rPr>
          <w:i/>
        </w:rPr>
        <w:t>d</w:t>
      </w:r>
      <w:r w:rsidRPr="006F4612">
        <w:rPr>
          <w:i/>
          <w:lang w:val="en-US"/>
        </w:rPr>
        <w:t>sn</w:t>
      </w:r>
      <w:r w:rsidRPr="003F40C4">
        <w:t>:=</w:t>
      </w:r>
      <w:r w:rsidRPr="006F4612">
        <w:rPr>
          <w:i/>
        </w:rPr>
        <w:t>dsolve</w:t>
      </w:r>
      <w:r w:rsidRPr="003F40C4">
        <w:t>({</w:t>
      </w:r>
      <w:r w:rsidRPr="006F4612">
        <w:rPr>
          <w:i/>
          <w:lang w:val="en-US"/>
        </w:rPr>
        <w:t>d</w:t>
      </w:r>
      <w:r w:rsidRPr="006F4612">
        <w:rPr>
          <w:i/>
        </w:rPr>
        <w:t>e</w:t>
      </w:r>
      <w:r w:rsidRPr="003F40C4">
        <w:t>,</w:t>
      </w:r>
      <w:r w:rsidRPr="006F4612">
        <w:rPr>
          <w:i/>
        </w:rPr>
        <w:t>cond</w:t>
      </w:r>
      <w:r w:rsidRPr="003F40C4">
        <w:t xml:space="preserve">}, </w:t>
      </w:r>
      <w:r w:rsidRPr="006F4612">
        <w:rPr>
          <w:i/>
        </w:rPr>
        <w:t>y</w:t>
      </w:r>
      <w:r w:rsidRPr="003F40C4">
        <w:t>(</w:t>
      </w:r>
      <w:r w:rsidRPr="006F4612">
        <w:rPr>
          <w:i/>
        </w:rPr>
        <w:t>x</w:t>
      </w:r>
      <w:r w:rsidRPr="003F40C4">
        <w:t xml:space="preserve">), </w:t>
      </w:r>
      <w:r w:rsidRPr="006F4612">
        <w:rPr>
          <w:i/>
        </w:rPr>
        <w:t>numeric</w:t>
      </w:r>
      <w:r w:rsidRPr="003F40C4">
        <w:t>) численного решения, после нее в квадратных скобках указывают переменную и неизвест</w:t>
      </w:r>
      <w:r>
        <w:t>ную функцию [</w:t>
      </w:r>
      <w:r w:rsidRPr="006F4612">
        <w:rPr>
          <w:i/>
        </w:rPr>
        <w:t>x</w:t>
      </w:r>
      <w:r>
        <w:t>,</w:t>
      </w:r>
      <w:r w:rsidRPr="006F4612">
        <w:rPr>
          <w:i/>
        </w:rPr>
        <w:t>y</w:t>
      </w:r>
      <w:r>
        <w:t>(</w:t>
      </w:r>
      <w:r w:rsidRPr="006F4612">
        <w:rPr>
          <w:i/>
        </w:rPr>
        <w:t>x</w:t>
      </w:r>
      <w:r>
        <w:t>)], а также</w:t>
      </w:r>
      <w:r w:rsidRPr="003F40C4">
        <w:t xml:space="preserve"> интервал </w:t>
      </w:r>
      <w:r w:rsidRPr="006F4612">
        <w:rPr>
          <w:i/>
        </w:rPr>
        <w:t>x</w:t>
      </w:r>
      <w:r w:rsidRPr="003F40C4">
        <w:t>=</w:t>
      </w:r>
      <w:r w:rsidRPr="006F4612">
        <w:rPr>
          <w:i/>
        </w:rPr>
        <w:t>x</w:t>
      </w:r>
      <w:r w:rsidRPr="003F40C4">
        <w:t>1..</w:t>
      </w:r>
      <w:r w:rsidRPr="006F4612">
        <w:rPr>
          <w:i/>
        </w:rPr>
        <w:t>x</w:t>
      </w:r>
      <w:r w:rsidRPr="003F40C4">
        <w:t>2 для построения гр</w:t>
      </w:r>
      <w:r w:rsidRPr="003F40C4">
        <w:t>а</w:t>
      </w:r>
      <w:r w:rsidRPr="003F40C4">
        <w:t>фика.</w:t>
      </w:r>
      <w:proofErr w:type="gramEnd"/>
      <w:r w:rsidRPr="003F40C4">
        <w:t xml:space="preserve"> </w:t>
      </w:r>
      <w:r>
        <w:t xml:space="preserve">Заметим, что требуется подключения пакета </w:t>
      </w:r>
      <w:r w:rsidRPr="00BB5390">
        <w:rPr>
          <w:i/>
          <w:lang w:val="en-US"/>
        </w:rPr>
        <w:t>plots</w:t>
      </w:r>
      <w:r w:rsidRPr="00BB5390">
        <w:t xml:space="preserve"> </w:t>
      </w:r>
      <w:r>
        <w:t>для ее выполнения.</w:t>
      </w:r>
    </w:p>
    <w:p w:rsidR="00FF0CF6" w:rsidRDefault="00FF0CF6" w:rsidP="00FF0CF6">
      <w:pPr>
        <w:spacing w:before="100" w:beforeAutospacing="1" w:after="100" w:afterAutospacing="1"/>
        <w:contextualSpacing/>
      </w:pPr>
      <w:proofErr w:type="gramStart"/>
      <w:r>
        <w:t xml:space="preserve">Найдем численное решение уравнения </w:t>
      </w:r>
      <w:r w:rsidRPr="00D53E6F">
        <w:rPr>
          <w:position w:val="-12"/>
        </w:rPr>
        <w:object w:dxaOrig="1140" w:dyaOrig="380">
          <v:shape id="_x0000_i1828" type="#_x0000_t75" style="width:58.1pt;height:19.95pt" o:ole="">
            <v:imagedata r:id="rId1767" o:title=""/>
          </v:shape>
          <o:OLEObject Type="Embed" ProgID="Equation.DSMT4" ShapeID="_x0000_i1828" DrawAspect="Content" ObjectID="_1597653008" r:id="rId1768"/>
        </w:object>
      </w:r>
      <w:r>
        <w:t xml:space="preserve"> при условии </w:t>
      </w:r>
      <w:r w:rsidRPr="00D53E6F">
        <w:rPr>
          <w:position w:val="-12"/>
        </w:rPr>
        <w:object w:dxaOrig="920" w:dyaOrig="360">
          <v:shape id="_x0000_i1829" type="#_x0000_t75" style="width:46.85pt;height:19.1pt" o:ole="">
            <v:imagedata r:id="rId1769" o:title=""/>
          </v:shape>
          <o:OLEObject Type="Embed" ProgID="Equation.DSMT4" ShapeID="_x0000_i1829" DrawAspect="Content" ObjectID="_1597653009" r:id="rId1770"/>
        </w:object>
      </w:r>
      <w:r>
        <w:t xml:space="preserve"> и сравним с точным, построив графики:</w:t>
      </w:r>
      <w:proofErr w:type="gramEnd"/>
    </w:p>
    <w:p w:rsidR="00FF0CF6" w:rsidRPr="00D53E6F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D53E6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4608830" cy="163830"/>
            <wp:effectExtent l="19050" t="0" r="1270" b="0"/>
            <wp:docPr id="1485" name="Рисунок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5"/>
                    <pic:cNvPicPr>
                      <a:picLocks noChangeAspect="1" noChangeArrowheads="1"/>
                    </pic:cNvPicPr>
                  </pic:nvPicPr>
                  <pic:blipFill>
                    <a:blip r:embed="rId17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883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D53E6F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607695" cy="216535"/>
            <wp:effectExtent l="19050" t="0" r="1905" b="0"/>
            <wp:docPr id="32" name="Рисунок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6"/>
                    <pic:cNvPicPr>
                      <a:picLocks noChangeAspect="1" noChangeArrowheads="1"/>
                    </pic:cNvPicPr>
                  </pic:nvPicPr>
                  <pic:blipFill>
                    <a:blip r:embed="rId17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695" cy="216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D53E6F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D53E6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45"/>
        </w:rPr>
        <w:drawing>
          <wp:inline distT="0" distB="0" distL="0" distR="0">
            <wp:extent cx="4931410" cy="401955"/>
            <wp:effectExtent l="19050" t="0" r="2540" b="0"/>
            <wp:docPr id="33" name="Рисунок 1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7"/>
                    <pic:cNvPicPr>
                      <a:picLocks noChangeAspect="1" noChangeArrowheads="1"/>
                    </pic:cNvPicPr>
                  </pic:nvPicPr>
                  <pic:blipFill>
                    <a:blip r:embed="rId17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401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D53E6F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D53E6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3583305" cy="227330"/>
            <wp:effectExtent l="19050" t="0" r="0" b="0"/>
            <wp:docPr id="34" name="Рисунок 1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8"/>
                    <pic:cNvPicPr>
                      <a:picLocks noChangeAspect="1" noChangeArrowheads="1"/>
                    </pic:cNvPicPr>
                  </pic:nvPicPr>
                  <pic:blipFill>
                    <a:blip r:embed="rId17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3305" cy="227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D53E6F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D53E6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059555" cy="153035"/>
            <wp:effectExtent l="19050" t="0" r="0" b="0"/>
            <wp:docPr id="35" name="Рисунок 1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9"/>
                    <pic:cNvPicPr>
                      <a:picLocks noChangeAspect="1" noChangeArrowheads="1"/>
                    </pic:cNvPicPr>
                  </pic:nvPicPr>
                  <pic:blipFill>
                    <a:blip r:embed="rId17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95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D53E6F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00"/>
        </w:rPr>
        <w:drawing>
          <wp:inline distT="0" distB="0" distL="0" distR="0">
            <wp:extent cx="2595996" cy="2595996"/>
            <wp:effectExtent l="19050" t="0" r="0" b="0"/>
            <wp:docPr id="38" name="Рисунок 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0"/>
                    <pic:cNvPicPr>
                      <a:picLocks noChangeAspect="1" noChangeArrowheads="1"/>
                    </pic:cNvPicPr>
                  </pic:nvPicPr>
                  <pic:blipFill>
                    <a:blip r:embed="rId17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064" cy="25970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Default="00FF0CF6" w:rsidP="00FF0CF6">
      <w:pPr>
        <w:spacing w:before="100" w:beforeAutospacing="1" w:after="100" w:afterAutospacing="1"/>
        <w:contextualSpacing/>
      </w:pPr>
      <w:r>
        <w:t>Видим, что найденные решения практически совпадают.</w:t>
      </w:r>
      <w:r w:rsidRPr="00E27956">
        <w:t xml:space="preserve"> </w:t>
      </w:r>
      <w:r>
        <w:t xml:space="preserve">Формат команды </w:t>
      </w:r>
      <w:r w:rsidRPr="00BB5390">
        <w:rPr>
          <w:i/>
          <w:lang w:val="en-US"/>
        </w:rPr>
        <w:t>dsolve</w:t>
      </w:r>
      <w:r w:rsidR="00390FE3">
        <w:t>()</w:t>
      </w:r>
      <w:r w:rsidRPr="00BB5390">
        <w:rPr>
          <w:i/>
        </w:rPr>
        <w:t xml:space="preserve"> </w:t>
      </w:r>
      <w:r>
        <w:t>для численного решения системы ОДУ отличается незначительно</w:t>
      </w:r>
      <w:r w:rsidRPr="00BC2ED7">
        <w:t xml:space="preserve">: </w:t>
      </w:r>
      <w:r w:rsidRPr="00BC2ED7">
        <w:rPr>
          <w:i/>
        </w:rPr>
        <w:t>dsolve</w:t>
      </w:r>
      <w:r w:rsidRPr="00BC2ED7">
        <w:t>({</w:t>
      </w:r>
      <w:r w:rsidRPr="00BC2ED7">
        <w:rPr>
          <w:i/>
          <w:lang w:val="en-US"/>
        </w:rPr>
        <w:t>sde</w:t>
      </w:r>
      <w:r w:rsidRPr="00BC2ED7">
        <w:t xml:space="preserve">, </w:t>
      </w:r>
      <w:r w:rsidRPr="00BC2ED7">
        <w:rPr>
          <w:i/>
          <w:lang w:val="en-US"/>
        </w:rPr>
        <w:t>cond</w:t>
      </w:r>
      <w:r w:rsidRPr="00BC2ED7">
        <w:t>},{</w:t>
      </w:r>
      <w:r w:rsidRPr="00BC2ED7">
        <w:rPr>
          <w:i/>
        </w:rPr>
        <w:t>var</w:t>
      </w:r>
      <w:r>
        <w:rPr>
          <w:i/>
          <w:lang w:val="en-US"/>
        </w:rPr>
        <w:t>s</w:t>
      </w:r>
      <w:r w:rsidRPr="00BC2ED7">
        <w:t xml:space="preserve">}, </w:t>
      </w:r>
      <w:r w:rsidRPr="00BC2ED7">
        <w:rPr>
          <w:i/>
        </w:rPr>
        <w:t>type</w:t>
      </w:r>
      <w:r w:rsidRPr="00BC2ED7">
        <w:t>=</w:t>
      </w:r>
      <w:r w:rsidRPr="00BC2ED7">
        <w:rPr>
          <w:i/>
        </w:rPr>
        <w:t>numeric</w:t>
      </w:r>
      <w:r w:rsidRPr="00BC2ED7">
        <w:t xml:space="preserve">, </w:t>
      </w:r>
      <w:r w:rsidRPr="00BC2ED7">
        <w:rPr>
          <w:i/>
        </w:rPr>
        <w:t>options</w:t>
      </w:r>
      <w:r w:rsidRPr="00BC2ED7">
        <w:t xml:space="preserve">), где </w:t>
      </w:r>
      <w:r w:rsidRPr="00BC2ED7">
        <w:rPr>
          <w:i/>
          <w:lang w:val="en-US"/>
        </w:rPr>
        <w:t>sd</w:t>
      </w:r>
      <w:r w:rsidRPr="00BC2ED7">
        <w:rPr>
          <w:i/>
        </w:rPr>
        <w:t>e</w:t>
      </w:r>
      <w:r w:rsidRPr="00BC2ED7">
        <w:t xml:space="preserve"> – </w:t>
      </w:r>
      <w:r>
        <w:t xml:space="preserve">множество </w:t>
      </w:r>
      <w:r w:rsidRPr="00BC2ED7">
        <w:t>уравнени</w:t>
      </w:r>
      <w:r>
        <w:t>й системы</w:t>
      </w:r>
      <w:r w:rsidRPr="00BC2ED7">
        <w:t xml:space="preserve">, </w:t>
      </w:r>
      <w:r w:rsidRPr="00BC2ED7">
        <w:rPr>
          <w:i/>
          <w:lang w:val="en-US"/>
        </w:rPr>
        <w:t>cond</w:t>
      </w:r>
      <w:r w:rsidRPr="00BC2ED7">
        <w:t xml:space="preserve"> </w:t>
      </w:r>
      <w:r>
        <w:t>– начальные условия,</w:t>
      </w:r>
      <w:r w:rsidRPr="00BC2ED7">
        <w:t xml:space="preserve"> </w:t>
      </w:r>
      <w:r w:rsidRPr="00BC2ED7">
        <w:rPr>
          <w:i/>
        </w:rPr>
        <w:t>var</w:t>
      </w:r>
      <w:r>
        <w:rPr>
          <w:i/>
          <w:lang w:val="en-US"/>
        </w:rPr>
        <w:t>s</w:t>
      </w:r>
      <w:r>
        <w:t xml:space="preserve"> </w:t>
      </w:r>
      <w:r w:rsidRPr="00BC2ED7">
        <w:t xml:space="preserve">– </w:t>
      </w:r>
      <w:r>
        <w:t xml:space="preserve">множество </w:t>
      </w:r>
      <w:r w:rsidRPr="00BC2ED7">
        <w:t>неизвестн</w:t>
      </w:r>
      <w:r>
        <w:t>ых</w:t>
      </w:r>
      <w:r w:rsidRPr="00BC2ED7">
        <w:t xml:space="preserve"> функци</w:t>
      </w:r>
      <w:r>
        <w:t>й</w:t>
      </w:r>
      <w:r w:rsidRPr="00BC2ED7">
        <w:t xml:space="preserve">, </w:t>
      </w:r>
      <w:r w:rsidRPr="00BC2ED7">
        <w:rPr>
          <w:i/>
        </w:rPr>
        <w:t>options</w:t>
      </w:r>
      <w:r w:rsidRPr="00BC2ED7">
        <w:t xml:space="preserve"> – параметры, позволяющие указать метод численного интегрирования дифференциальн</w:t>
      </w:r>
      <w:r>
        <w:t>ых</w:t>
      </w:r>
      <w:r w:rsidRPr="00BC2ED7">
        <w:t xml:space="preserve"> уравнени</w:t>
      </w:r>
      <w:r>
        <w:t>й.</w:t>
      </w:r>
    </w:p>
    <w:p w:rsidR="00FF0CF6" w:rsidRDefault="00FF0CF6" w:rsidP="00FF0CF6">
      <w:pPr>
        <w:spacing w:before="100" w:beforeAutospacing="1" w:after="100" w:afterAutospacing="1"/>
        <w:contextualSpacing/>
      </w:pPr>
      <w:r>
        <w:lastRenderedPageBreak/>
        <w:t xml:space="preserve">Найдем решение системы </w:t>
      </w:r>
      <w:r w:rsidRPr="00BC2ED7">
        <w:rPr>
          <w:position w:val="-12"/>
        </w:rPr>
        <w:object w:dxaOrig="4560" w:dyaOrig="380">
          <v:shape id="_x0000_i1830" type="#_x0000_t75" style="width:228.15pt;height:19.95pt" o:ole="">
            <v:imagedata r:id="rId1777" o:title=""/>
          </v:shape>
          <o:OLEObject Type="Embed" ProgID="Equation.DSMT4" ShapeID="_x0000_i1830" DrawAspect="Content" ObjectID="_1597653010" r:id="rId1778"/>
        </w:object>
      </w:r>
      <w:r>
        <w:t xml:space="preserve"> ОДУ с начальными условиями </w:t>
      </w:r>
      <w:r w:rsidRPr="009728FE">
        <w:rPr>
          <w:position w:val="-12"/>
        </w:rPr>
        <w:object w:dxaOrig="1960" w:dyaOrig="360">
          <v:shape id="_x0000_i1831" type="#_x0000_t75" style="width:97.15pt;height:19.1pt" o:ole="">
            <v:imagedata r:id="rId1779" o:title=""/>
          </v:shape>
          <o:OLEObject Type="Embed" ProgID="Equation.DSMT4" ShapeID="_x0000_i1831" DrawAspect="Content" ObjectID="_1597653011" r:id="rId1780"/>
        </w:object>
      </w:r>
      <w:r>
        <w:t xml:space="preserve"> с помощью численного метода и п</w:t>
      </w:r>
      <w:r>
        <w:t>о</w:t>
      </w:r>
      <w:r>
        <w:t>строим графики найденных функций в одной системе координат:</w:t>
      </w:r>
    </w:p>
    <w:p w:rsidR="00FF0CF6" w:rsidRPr="00EA04EE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EA04EE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0"/>
        </w:rPr>
        <w:drawing>
          <wp:inline distT="0" distB="0" distL="0" distR="0">
            <wp:extent cx="4931410" cy="544195"/>
            <wp:effectExtent l="19050" t="0" r="2540" b="0"/>
            <wp:docPr id="39" name="Рисунок 1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4"/>
                    <pic:cNvPicPr>
                      <a:picLocks noChangeAspect="1" noChangeArrowheads="1"/>
                    </pic:cNvPicPr>
                  </pic:nvPicPr>
                  <pic:blipFill>
                    <a:blip r:embed="rId17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544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EA04EE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EA04EE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122"/>
        </w:rPr>
        <w:drawing>
          <wp:inline distT="0" distB="0" distL="0" distR="0">
            <wp:extent cx="4931410" cy="840105"/>
            <wp:effectExtent l="19050" t="0" r="2540" b="0"/>
            <wp:docPr id="40" name="Рисунок 1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5"/>
                    <pic:cNvPicPr>
                      <a:picLocks noChangeAspect="1" noChangeArrowheads="1"/>
                    </pic:cNvPicPr>
                  </pic:nvPicPr>
                  <pic:blipFill>
                    <a:blip r:embed="rId17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840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7D7391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  <w:rPr>
          <w:lang w:val="en-US"/>
        </w:rPr>
      </w:pPr>
      <w:r>
        <w:rPr>
          <w:noProof/>
          <w:color w:val="000000"/>
        </w:rPr>
        <w:drawing>
          <wp:inline distT="0" distB="0" distL="0" distR="0">
            <wp:extent cx="2269881" cy="2269881"/>
            <wp:effectExtent l="19050" t="0" r="0" b="0"/>
            <wp:docPr id="41" name="Рисунок 1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6"/>
                    <pic:cNvPicPr>
                      <a:picLocks noChangeAspect="1" noChangeArrowheads="1"/>
                    </pic:cNvPicPr>
                  </pic:nvPicPr>
                  <pic:blipFill>
                    <a:blip r:embed="rId17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815" cy="2270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 xml:space="preserve">Для численного решения задачи Коши, построения графиков решения и фазовых портретов в Maple имеется специальный пакет </w:t>
      </w:r>
      <w:r w:rsidRPr="001A261F">
        <w:rPr>
          <w:i/>
        </w:rPr>
        <w:t>DEtools</w:t>
      </w:r>
      <w:r w:rsidRPr="003F40C4">
        <w:t xml:space="preserve">. 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 xml:space="preserve">Команда </w:t>
      </w:r>
      <w:r w:rsidRPr="001A261F">
        <w:rPr>
          <w:i/>
        </w:rPr>
        <w:t>DEplot</w:t>
      </w:r>
      <w:r w:rsidR="00390FE3">
        <w:t xml:space="preserve">() </w:t>
      </w:r>
      <w:r w:rsidRPr="003F40C4">
        <w:t xml:space="preserve">из пакета </w:t>
      </w:r>
      <w:r w:rsidRPr="001A261F">
        <w:rPr>
          <w:i/>
        </w:rPr>
        <w:t>DEtools</w:t>
      </w:r>
      <w:r w:rsidRPr="003F40C4">
        <w:t xml:space="preserve"> строит численными методами граф</w:t>
      </w:r>
      <w:r w:rsidRPr="003F40C4">
        <w:t>и</w:t>
      </w:r>
      <w:r w:rsidRPr="003F40C4">
        <w:t xml:space="preserve">ки решения или фазовые портреты. Эта команда аналогична команде </w:t>
      </w:r>
      <w:r w:rsidRPr="001A261F">
        <w:rPr>
          <w:i/>
        </w:rPr>
        <w:t>odeplot</w:t>
      </w:r>
      <w:r w:rsidR="00390FE3">
        <w:t>()</w:t>
      </w:r>
      <w:r>
        <w:t>, но более функциональна:</w:t>
      </w:r>
      <w:r w:rsidRPr="003F40C4">
        <w:t xml:space="preserve"> </w:t>
      </w:r>
      <w:r>
        <w:t>о</w:t>
      </w:r>
      <w:r w:rsidRPr="003F40C4">
        <w:t>на сама производит численное решение диффере</w:t>
      </w:r>
      <w:r w:rsidRPr="003F40C4">
        <w:t>н</w:t>
      </w:r>
      <w:r w:rsidRPr="003F40C4">
        <w:t xml:space="preserve">циального уравнения. Основные параметры </w:t>
      </w:r>
      <w:r w:rsidRPr="001A261F">
        <w:rPr>
          <w:i/>
        </w:rPr>
        <w:t>DEplot</w:t>
      </w:r>
      <w:r w:rsidR="00390FE3">
        <w:t>()</w:t>
      </w:r>
      <w:r w:rsidRPr="003F40C4">
        <w:t xml:space="preserve"> похожи на параметры </w:t>
      </w:r>
      <w:r w:rsidRPr="001A261F">
        <w:rPr>
          <w:i/>
        </w:rPr>
        <w:t>odeplot</w:t>
      </w:r>
      <w:r w:rsidR="00390FE3">
        <w:t>()</w:t>
      </w:r>
      <w:r w:rsidRPr="003F40C4">
        <w:t xml:space="preserve">: </w:t>
      </w:r>
      <w:r w:rsidRPr="001A261F">
        <w:rPr>
          <w:i/>
        </w:rPr>
        <w:t>DEplot</w:t>
      </w:r>
      <w:r w:rsidRPr="003F40C4">
        <w:t>(</w:t>
      </w:r>
      <w:r w:rsidRPr="001A261F">
        <w:rPr>
          <w:i/>
          <w:lang w:val="en-US"/>
        </w:rPr>
        <w:t>s</w:t>
      </w:r>
      <w:r w:rsidRPr="001A261F">
        <w:rPr>
          <w:i/>
        </w:rPr>
        <w:t>de</w:t>
      </w:r>
      <w:r w:rsidRPr="003F40C4">
        <w:t xml:space="preserve">, </w:t>
      </w:r>
      <w:r w:rsidRPr="001A261F">
        <w:rPr>
          <w:i/>
        </w:rPr>
        <w:t>vars</w:t>
      </w:r>
      <w:r w:rsidRPr="003F40C4">
        <w:t xml:space="preserve">, </w:t>
      </w:r>
      <w:r w:rsidRPr="001A261F">
        <w:rPr>
          <w:i/>
        </w:rPr>
        <w:t>range</w:t>
      </w:r>
      <w:r w:rsidRPr="003F40C4">
        <w:t xml:space="preserve">, </w:t>
      </w:r>
      <w:r w:rsidRPr="001A261F">
        <w:rPr>
          <w:i/>
        </w:rPr>
        <w:t>x</w:t>
      </w:r>
      <w:r w:rsidRPr="003F40C4">
        <w:t>=</w:t>
      </w:r>
      <w:r w:rsidRPr="001A261F">
        <w:rPr>
          <w:i/>
        </w:rPr>
        <w:t>х</w:t>
      </w:r>
      <w:proofErr w:type="gramStart"/>
      <w:r w:rsidRPr="003F40C4">
        <w:t>1</w:t>
      </w:r>
      <w:proofErr w:type="gramEnd"/>
      <w:r w:rsidRPr="003F40C4">
        <w:t>..</w:t>
      </w:r>
      <w:r w:rsidRPr="001A261F">
        <w:rPr>
          <w:i/>
        </w:rPr>
        <w:t>х</w:t>
      </w:r>
      <w:r w:rsidRPr="003F40C4">
        <w:t>2,</w:t>
      </w:r>
      <w:r>
        <w:t>…</w:t>
      </w:r>
      <w:r w:rsidRPr="001A261F">
        <w:t>,</w:t>
      </w:r>
      <w:r w:rsidRPr="003F40C4">
        <w:t xml:space="preserve"> </w:t>
      </w:r>
      <w:r w:rsidRPr="001A261F">
        <w:rPr>
          <w:i/>
        </w:rPr>
        <w:t>y</w:t>
      </w:r>
      <w:r w:rsidRPr="003F40C4">
        <w:t>=</w:t>
      </w:r>
      <w:r w:rsidRPr="001A261F">
        <w:rPr>
          <w:i/>
        </w:rPr>
        <w:t>у</w:t>
      </w:r>
      <w:r w:rsidRPr="003F40C4">
        <w:t>1..</w:t>
      </w:r>
      <w:r w:rsidRPr="001A261F">
        <w:rPr>
          <w:i/>
        </w:rPr>
        <w:t>у</w:t>
      </w:r>
      <w:r w:rsidRPr="003F40C4">
        <w:t xml:space="preserve">2, </w:t>
      </w:r>
      <w:r w:rsidRPr="001A261F">
        <w:rPr>
          <w:i/>
        </w:rPr>
        <w:t>cond</w:t>
      </w:r>
      <w:r w:rsidRPr="003F40C4">
        <w:t xml:space="preserve">, </w:t>
      </w:r>
      <w:r w:rsidRPr="001A261F">
        <w:rPr>
          <w:i/>
          <w:lang w:val="en-US"/>
        </w:rPr>
        <w:t>o</w:t>
      </w:r>
      <w:r w:rsidRPr="001A261F">
        <w:rPr>
          <w:i/>
        </w:rPr>
        <w:t>ptions</w:t>
      </w:r>
      <w:r w:rsidRPr="003F40C4">
        <w:t xml:space="preserve">), где </w:t>
      </w:r>
      <w:r w:rsidRPr="001A261F">
        <w:rPr>
          <w:i/>
          <w:lang w:val="en-US"/>
        </w:rPr>
        <w:t>s</w:t>
      </w:r>
      <w:r w:rsidRPr="001A261F">
        <w:rPr>
          <w:i/>
        </w:rPr>
        <w:t>de</w:t>
      </w:r>
      <w:r w:rsidRPr="003F40C4">
        <w:t xml:space="preserve"> </w:t>
      </w:r>
      <w:r w:rsidRPr="003F40C4">
        <w:sym w:font="Symbol" w:char="F02D"/>
      </w:r>
      <w:r w:rsidRPr="003F40C4">
        <w:t xml:space="preserve"> </w:t>
      </w:r>
      <w:r>
        <w:t xml:space="preserve">система </w:t>
      </w:r>
      <w:r w:rsidRPr="003F40C4">
        <w:t>дифференциальн</w:t>
      </w:r>
      <w:r>
        <w:t>ых</w:t>
      </w:r>
      <w:r w:rsidRPr="003F40C4">
        <w:t xml:space="preserve"> уравнени</w:t>
      </w:r>
      <w:r>
        <w:t>й</w:t>
      </w:r>
      <w:r w:rsidRPr="003F40C4">
        <w:t xml:space="preserve"> </w:t>
      </w:r>
      <w:r>
        <w:t>(</w:t>
      </w:r>
      <w:r w:rsidRPr="003F40C4">
        <w:t xml:space="preserve">или </w:t>
      </w:r>
      <w:r>
        <w:t>одно уравнение)</w:t>
      </w:r>
      <w:r w:rsidR="00390FE3">
        <w:t>,</w:t>
      </w:r>
      <w:r w:rsidRPr="003F40C4">
        <w:t xml:space="preserve"> </w:t>
      </w:r>
      <w:r w:rsidRPr="001A261F">
        <w:rPr>
          <w:i/>
        </w:rPr>
        <w:t>vars</w:t>
      </w:r>
      <w:r w:rsidRPr="003F40C4">
        <w:t xml:space="preserve"> – </w:t>
      </w:r>
      <w:r>
        <w:t>множество</w:t>
      </w:r>
      <w:r w:rsidRPr="003F40C4">
        <w:t xml:space="preserve"> неизвестных функций</w:t>
      </w:r>
      <w:r>
        <w:t xml:space="preserve"> (или одна функция)</w:t>
      </w:r>
      <w:r w:rsidR="00390FE3">
        <w:t>,</w:t>
      </w:r>
      <w:r w:rsidRPr="003F40C4">
        <w:t xml:space="preserve"> </w:t>
      </w:r>
      <w:r w:rsidRPr="001A261F">
        <w:rPr>
          <w:i/>
        </w:rPr>
        <w:t>range</w:t>
      </w:r>
      <w:r w:rsidRPr="003F40C4">
        <w:t xml:space="preserve"> – диапазон изме</w:t>
      </w:r>
      <w:r>
        <w:t>н</w:t>
      </w:r>
      <w:r w:rsidRPr="003F40C4">
        <w:t>ения незав</w:t>
      </w:r>
      <w:r w:rsidRPr="003F40C4">
        <w:t>и</w:t>
      </w:r>
      <w:r w:rsidRPr="003F40C4">
        <w:t>си</w:t>
      </w:r>
      <w:r w:rsidR="00390FE3">
        <w:t>мой переменной,</w:t>
      </w:r>
      <w:r w:rsidRPr="003F40C4">
        <w:t xml:space="preserve"> </w:t>
      </w:r>
      <w:r w:rsidRPr="001A261F">
        <w:rPr>
          <w:i/>
        </w:rPr>
        <w:t>cond</w:t>
      </w:r>
      <w:r w:rsidR="00390FE3">
        <w:t xml:space="preserve"> – начальные условия,</w:t>
      </w:r>
      <w:r w:rsidRPr="003F40C4">
        <w:t xml:space="preserve"> </w:t>
      </w:r>
      <w:r w:rsidRPr="001A261F">
        <w:rPr>
          <w:i/>
        </w:rPr>
        <w:t>x</w:t>
      </w:r>
      <w:r w:rsidRPr="003F40C4">
        <w:t>=</w:t>
      </w:r>
      <w:r w:rsidRPr="001A261F">
        <w:rPr>
          <w:i/>
        </w:rPr>
        <w:t>х1</w:t>
      </w:r>
      <w:r w:rsidRPr="003F40C4">
        <w:t>..</w:t>
      </w:r>
      <w:r w:rsidRPr="001A261F">
        <w:rPr>
          <w:i/>
        </w:rPr>
        <w:t>х2</w:t>
      </w:r>
      <w:r w:rsidRPr="003F40C4">
        <w:t xml:space="preserve"> и </w:t>
      </w:r>
      <w:r w:rsidRPr="001A261F">
        <w:rPr>
          <w:i/>
        </w:rPr>
        <w:t>y</w:t>
      </w:r>
      <w:r w:rsidRPr="003F40C4">
        <w:t>=</w:t>
      </w:r>
      <w:r w:rsidRPr="001A261F">
        <w:rPr>
          <w:i/>
        </w:rPr>
        <w:t>у</w:t>
      </w:r>
      <w:r w:rsidRPr="003F40C4">
        <w:t>1..</w:t>
      </w:r>
      <w:r w:rsidRPr="001A261F">
        <w:rPr>
          <w:i/>
        </w:rPr>
        <w:t>у</w:t>
      </w:r>
      <w:r w:rsidRPr="003F40C4">
        <w:t>2</w:t>
      </w:r>
      <w:r w:rsidR="00390FE3">
        <w:t xml:space="preserve"> – диапазоны изменения функций, </w:t>
      </w:r>
      <w:r w:rsidRPr="001A261F">
        <w:rPr>
          <w:i/>
        </w:rPr>
        <w:t>options</w:t>
      </w:r>
      <w:r w:rsidRPr="003F40C4">
        <w:t xml:space="preserve"> – дополнительные</w:t>
      </w:r>
      <w:r w:rsidRPr="001A261F">
        <w:t xml:space="preserve"> (</w:t>
      </w:r>
      <w:r>
        <w:t>необязательные)</w:t>
      </w:r>
      <w:r w:rsidRPr="003F40C4">
        <w:t xml:space="preserve"> параметры.</w:t>
      </w:r>
    </w:p>
    <w:p w:rsidR="00390FE3" w:rsidRDefault="00FF0CF6" w:rsidP="00FF0CF6">
      <w:pPr>
        <w:spacing w:before="100" w:beforeAutospacing="1" w:after="100" w:afterAutospacing="1"/>
        <w:contextualSpacing/>
      </w:pPr>
      <w:r w:rsidRPr="003F40C4">
        <w:t xml:space="preserve">Наиболее </w:t>
      </w:r>
      <w:r>
        <w:t xml:space="preserve">востребованные </w:t>
      </w:r>
      <w:r w:rsidRPr="003F40C4">
        <w:t>параметры:</w:t>
      </w:r>
    </w:p>
    <w:p w:rsidR="00390FE3" w:rsidRDefault="00390FE3" w:rsidP="00FF0CF6">
      <w:pPr>
        <w:spacing w:before="100" w:beforeAutospacing="1" w:after="100" w:afterAutospacing="1"/>
        <w:contextualSpacing/>
      </w:pPr>
      <w:r>
        <w:rPr>
          <w:i/>
        </w:rPr>
        <w:lastRenderedPageBreak/>
        <w:t>-</w:t>
      </w:r>
      <w:r w:rsidR="00FF0CF6" w:rsidRPr="001A261F">
        <w:rPr>
          <w:i/>
        </w:rPr>
        <w:t>linecolor</w:t>
      </w:r>
      <w:r w:rsidR="00FF0CF6">
        <w:t xml:space="preserve"> </w:t>
      </w:r>
      <w:r w:rsidR="00FF0CF6" w:rsidRPr="001A261F">
        <w:t>−</w:t>
      </w:r>
      <w:r w:rsidR="00FF0CF6">
        <w:t xml:space="preserve"> </w:t>
      </w:r>
      <w:r w:rsidR="00FF0CF6" w:rsidRPr="003F40C4">
        <w:t>цвет линии;</w:t>
      </w:r>
    </w:p>
    <w:p w:rsidR="00390FE3" w:rsidRDefault="00390FE3" w:rsidP="00FF0CF6">
      <w:pPr>
        <w:spacing w:before="100" w:beforeAutospacing="1" w:after="100" w:afterAutospacing="1"/>
        <w:contextualSpacing/>
      </w:pPr>
      <w:r>
        <w:rPr>
          <w:i/>
        </w:rPr>
        <w:t>-</w:t>
      </w:r>
      <w:r w:rsidR="00FF0CF6" w:rsidRPr="001A261F">
        <w:rPr>
          <w:i/>
        </w:rPr>
        <w:t>scene</w:t>
      </w:r>
      <w:r w:rsidR="00FF0CF6" w:rsidRPr="003F40C4">
        <w:t>=[</w:t>
      </w:r>
      <w:r w:rsidR="00FF0CF6" w:rsidRPr="001A261F">
        <w:rPr>
          <w:i/>
        </w:rPr>
        <w:t>x</w:t>
      </w:r>
      <w:r w:rsidR="00FF0CF6" w:rsidRPr="003F40C4">
        <w:t>,</w:t>
      </w:r>
      <w:r w:rsidR="00FF0CF6" w:rsidRPr="001A261F">
        <w:rPr>
          <w:i/>
        </w:rPr>
        <w:t>y</w:t>
      </w:r>
      <w:r w:rsidR="00FF0CF6" w:rsidRPr="003F40C4">
        <w:t>]</w:t>
      </w:r>
      <w:r w:rsidR="00FF0CF6">
        <w:t> </w:t>
      </w:r>
      <w:r w:rsidR="00FF0CF6" w:rsidRPr="003F40C4">
        <w:sym w:font="Symbol" w:char="F02D"/>
      </w:r>
      <w:r w:rsidR="00FF0CF6" w:rsidRPr="003F40C4">
        <w:t xml:space="preserve"> определ</w:t>
      </w:r>
      <w:r w:rsidR="00FF0CF6">
        <w:t>ение</w:t>
      </w:r>
      <w:r w:rsidR="00FF0CF6" w:rsidRPr="003F40C4">
        <w:t xml:space="preserve"> зависимости </w:t>
      </w:r>
      <w:r w:rsidR="00FF0CF6">
        <w:t xml:space="preserve">для </w:t>
      </w:r>
      <w:r w:rsidR="00FF0CF6" w:rsidRPr="003F40C4">
        <w:t>вывод</w:t>
      </w:r>
      <w:r w:rsidR="00FF0CF6">
        <w:t>а</w:t>
      </w:r>
      <w:r w:rsidR="00FF0CF6" w:rsidRPr="003F40C4">
        <w:t xml:space="preserve"> график</w:t>
      </w:r>
      <w:r w:rsidR="00FF0CF6">
        <w:t>а</w:t>
      </w:r>
      <w:r w:rsidR="00FF0CF6" w:rsidRPr="003F40C4">
        <w:t>;</w:t>
      </w:r>
    </w:p>
    <w:p w:rsidR="00390FE3" w:rsidRDefault="00390FE3" w:rsidP="00FF0CF6">
      <w:pPr>
        <w:spacing w:before="100" w:beforeAutospacing="1" w:after="100" w:afterAutospacing="1"/>
        <w:contextualSpacing/>
      </w:pPr>
      <w:r>
        <w:rPr>
          <w:i/>
        </w:rPr>
        <w:t>-</w:t>
      </w:r>
      <w:r w:rsidR="00FF0CF6" w:rsidRPr="001A261F">
        <w:rPr>
          <w:i/>
        </w:rPr>
        <w:t>iterations</w:t>
      </w:r>
      <w:r w:rsidR="00FF0CF6">
        <w:rPr>
          <w:i/>
        </w:rPr>
        <w:t>=</w:t>
      </w:r>
      <w:r w:rsidR="00FF0CF6">
        <w:rPr>
          <w:i/>
          <w:lang w:val="en-US"/>
        </w:rPr>
        <w:t>n</w:t>
      </w:r>
      <w:r w:rsidR="00FF0CF6">
        <w:t xml:space="preserve"> </w:t>
      </w:r>
      <w:r w:rsidR="00FF0CF6" w:rsidRPr="001A261F">
        <w:t>−</w:t>
      </w:r>
      <w:r w:rsidR="00FF0CF6">
        <w:t xml:space="preserve"> </w:t>
      </w:r>
      <w:r w:rsidR="00FF0CF6" w:rsidRPr="003F40C4">
        <w:t xml:space="preserve">число итераций, необходимое для повышения точности вычислений (по умолчанию </w:t>
      </w:r>
      <w:r w:rsidR="00FF0CF6" w:rsidRPr="00D74697">
        <w:rPr>
          <w:i/>
          <w:lang w:val="en-US"/>
        </w:rPr>
        <w:t>n</w:t>
      </w:r>
      <w:r w:rsidR="00FF0CF6" w:rsidRPr="00D74697">
        <w:rPr>
          <w:i/>
        </w:rPr>
        <w:t>=</w:t>
      </w:r>
      <w:r>
        <w:t>1);</w:t>
      </w:r>
    </w:p>
    <w:p w:rsidR="00390FE3" w:rsidRDefault="00390FE3" w:rsidP="00FF0CF6">
      <w:pPr>
        <w:spacing w:before="100" w:beforeAutospacing="1" w:after="100" w:afterAutospacing="1"/>
        <w:contextualSpacing/>
      </w:pPr>
      <w:r>
        <w:t>-</w:t>
      </w:r>
      <w:r w:rsidR="00FF0CF6" w:rsidRPr="00D74697">
        <w:rPr>
          <w:i/>
        </w:rPr>
        <w:t>stepsize</w:t>
      </w:r>
      <w:r w:rsidR="00FF0CF6" w:rsidRPr="003F40C4">
        <w:t>=</w:t>
      </w:r>
      <w:r w:rsidR="00FF0CF6" w:rsidRPr="00D74697">
        <w:rPr>
          <w:i/>
          <w:lang w:val="en-US"/>
        </w:rPr>
        <w:t>number</w:t>
      </w:r>
      <w:r w:rsidR="00FF0CF6" w:rsidRPr="00D74697">
        <w:t xml:space="preserve"> − </w:t>
      </w:r>
      <w:r w:rsidR="00FF0CF6" w:rsidRPr="003F40C4">
        <w:t>число, равное расстоянию между точками на графи</w:t>
      </w:r>
      <w:r w:rsidR="00FF0CF6">
        <w:t>ке</w:t>
      </w:r>
      <w:r w:rsidR="00FF0CF6" w:rsidRPr="00D74697">
        <w:t xml:space="preserve"> (</w:t>
      </w:r>
      <w:r w:rsidR="00FF0CF6" w:rsidRPr="003F40C4">
        <w:t xml:space="preserve">по умолчанию </w:t>
      </w:r>
      <w:r w:rsidR="00FF0CF6" w:rsidRPr="00D74697">
        <w:rPr>
          <w:i/>
          <w:lang w:val="en-US"/>
        </w:rPr>
        <w:t>number</w:t>
      </w:r>
      <w:r w:rsidR="00FF0CF6" w:rsidRPr="00D74697">
        <w:t>=</w:t>
      </w:r>
      <w:r w:rsidR="00FF0CF6" w:rsidRPr="003F40C4">
        <w:t xml:space="preserve"> (</w:t>
      </w:r>
      <w:r w:rsidR="00FF0CF6" w:rsidRPr="00D74697">
        <w:rPr>
          <w:i/>
        </w:rPr>
        <w:t>x</w:t>
      </w:r>
      <w:r w:rsidR="00FF0CF6" w:rsidRPr="003F40C4">
        <w:t>2</w:t>
      </w:r>
      <w:r w:rsidR="00FF0CF6" w:rsidRPr="003F40C4">
        <w:sym w:font="Symbol" w:char="F02D"/>
      </w:r>
      <w:r w:rsidR="00FF0CF6" w:rsidRPr="00D74697">
        <w:rPr>
          <w:i/>
        </w:rPr>
        <w:t>x</w:t>
      </w:r>
      <w:r w:rsidR="00FF0CF6" w:rsidRPr="003F40C4">
        <w:t>1)/</w:t>
      </w:r>
      <w:r w:rsidR="00FF0CF6" w:rsidRPr="00D74697">
        <w:t>48)</w:t>
      </w:r>
      <w:r w:rsidR="00FF0CF6" w:rsidRPr="003F40C4">
        <w:t>;</w:t>
      </w:r>
    </w:p>
    <w:p w:rsidR="00390FE3" w:rsidRDefault="00390FE3" w:rsidP="00FF0CF6">
      <w:pPr>
        <w:spacing w:before="100" w:beforeAutospacing="1" w:after="100" w:afterAutospacing="1"/>
        <w:contextualSpacing/>
      </w:pPr>
      <w:r>
        <w:rPr>
          <w:i/>
        </w:rPr>
        <w:t>-</w:t>
      </w:r>
      <w:r w:rsidR="00FF0CF6" w:rsidRPr="00D74697">
        <w:rPr>
          <w:i/>
        </w:rPr>
        <w:t>obsrange</w:t>
      </w:r>
      <w:r w:rsidR="00FF0CF6" w:rsidRPr="003F40C4">
        <w:t>=</w:t>
      </w:r>
      <w:r w:rsidR="00FF0CF6" w:rsidRPr="00D74697">
        <w:rPr>
          <w:i/>
        </w:rPr>
        <w:t>true</w:t>
      </w:r>
      <w:r w:rsidR="00FF0CF6" w:rsidRPr="003F40C4">
        <w:t>/</w:t>
      </w:r>
      <w:r w:rsidR="00FF0CF6" w:rsidRPr="00D74697">
        <w:rPr>
          <w:i/>
        </w:rPr>
        <w:t>false</w:t>
      </w:r>
      <w:r w:rsidR="00FF0CF6" w:rsidRPr="003F40C4">
        <w:t xml:space="preserve"> </w:t>
      </w:r>
      <w:r w:rsidR="00FF0CF6" w:rsidRPr="003F40C4">
        <w:sym w:font="Symbol" w:char="F02D"/>
      </w:r>
      <w:r w:rsidR="00FF0CF6" w:rsidRPr="003F40C4">
        <w:t xml:space="preserve"> </w:t>
      </w:r>
      <w:r w:rsidR="00FF0CF6">
        <w:t xml:space="preserve">указатель </w:t>
      </w:r>
      <w:r w:rsidR="00FF0CF6" w:rsidRPr="003F40C4">
        <w:t>прерыва</w:t>
      </w:r>
      <w:r w:rsidR="00FF0CF6">
        <w:t>ния вычислений в случае выхода</w:t>
      </w:r>
      <w:r w:rsidR="00FF0CF6" w:rsidRPr="003F40C4">
        <w:t xml:space="preserve"> график</w:t>
      </w:r>
      <w:r w:rsidR="00FF0CF6">
        <w:t>а</w:t>
      </w:r>
      <w:r w:rsidR="00FF0CF6" w:rsidRPr="003F40C4">
        <w:t xml:space="preserve"> решения за установленный </w:t>
      </w:r>
      <w:r w:rsidR="00FF0CF6">
        <w:t xml:space="preserve">диапазон (по умолчанию имеет значение </w:t>
      </w:r>
      <w:r w:rsidR="00FF0CF6" w:rsidRPr="00D74697">
        <w:rPr>
          <w:i/>
          <w:lang w:val="en-US"/>
        </w:rPr>
        <w:t>true</w:t>
      </w:r>
      <w:r w:rsidR="00FF0CF6" w:rsidRPr="00046E9D">
        <w:t>)</w:t>
      </w:r>
      <w:r w:rsidR="00FF0CF6">
        <w:t>;</w:t>
      </w:r>
    </w:p>
    <w:p w:rsidR="00FF0CF6" w:rsidRPr="003F40C4" w:rsidRDefault="00390FE3" w:rsidP="00FF0CF6">
      <w:pPr>
        <w:spacing w:before="100" w:beforeAutospacing="1" w:after="100" w:afterAutospacing="1"/>
        <w:contextualSpacing/>
      </w:pPr>
      <w:r>
        <w:t>-</w:t>
      </w:r>
      <w:r w:rsidR="00FF0CF6">
        <w:t>различные параметры для анимации (</w:t>
      </w:r>
      <w:proofErr w:type="gramStart"/>
      <w:r w:rsidR="00FF0CF6">
        <w:t>см</w:t>
      </w:r>
      <w:proofErr w:type="gramEnd"/>
      <w:r w:rsidR="00FF0CF6">
        <w:t>. справочные материалы о к</w:t>
      </w:r>
      <w:r w:rsidR="00FF0CF6">
        <w:t>о</w:t>
      </w:r>
      <w:r w:rsidR="00FF0CF6">
        <w:t>манде).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 xml:space="preserve">С помощью команды </w:t>
      </w:r>
      <w:r w:rsidRPr="00C7057F">
        <w:rPr>
          <w:i/>
        </w:rPr>
        <w:t>DEplot</w:t>
      </w:r>
      <w:r w:rsidR="00390FE3" w:rsidRPr="00390FE3">
        <w:t>()</w:t>
      </w:r>
      <w:r w:rsidRPr="003F40C4">
        <w:t xml:space="preserve"> можно построить фазовый портрет для системы двух дифференциальных уравнений</w:t>
      </w:r>
      <w:r>
        <w:t xml:space="preserve"> </w:t>
      </w:r>
      <w:r w:rsidRPr="00C7057F">
        <w:rPr>
          <w:position w:val="-12"/>
        </w:rPr>
        <w:object w:dxaOrig="3800" w:dyaOrig="380">
          <v:shape id="_x0000_i1832" type="#_x0000_t75" style="width:190.85pt;height:19.95pt" o:ole="">
            <v:imagedata r:id="rId1784" o:title=""/>
          </v:shape>
          <o:OLEObject Type="Embed" ProgID="Equation.DSMT4" ShapeID="_x0000_i1832" DrawAspect="Content" ObjectID="_1597653012" r:id="rId1785"/>
        </w:object>
      </w:r>
      <w:r>
        <w:t>,</w:t>
      </w:r>
      <w:r w:rsidRPr="003F40C4">
        <w:t xml:space="preserve"> если в параметрах данной команды указать </w:t>
      </w:r>
      <w:r>
        <w:t xml:space="preserve">значение </w:t>
      </w:r>
      <w:r w:rsidRPr="00C7057F">
        <w:rPr>
          <w:i/>
        </w:rPr>
        <w:t>scene</w:t>
      </w:r>
      <w:r w:rsidRPr="003F40C4">
        <w:t>=[</w:t>
      </w:r>
      <w:r w:rsidRPr="00C7057F">
        <w:rPr>
          <w:i/>
        </w:rPr>
        <w:t>x</w:t>
      </w:r>
      <w:r w:rsidRPr="003F40C4">
        <w:t>,</w:t>
      </w:r>
      <w:r w:rsidRPr="00C7057F">
        <w:rPr>
          <w:i/>
        </w:rPr>
        <w:t>y</w:t>
      </w:r>
      <w:r w:rsidRPr="003F40C4">
        <w:t xml:space="preserve">]. 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 xml:space="preserve">Если система дифференциальных уравнений является автономной, то на фазовом портрете будет построено поле направлений в виде стрелок. Размер стрелок регулируется параметром </w:t>
      </w:r>
      <w:r w:rsidRPr="00C7057F">
        <w:rPr>
          <w:i/>
        </w:rPr>
        <w:t>arrows</w:t>
      </w:r>
      <w:r>
        <w:t>.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>Для того чтобы нарисовать весь фазовый портрет, необходимо для ка</w:t>
      </w:r>
      <w:r w:rsidRPr="003F40C4">
        <w:t>ж</w:t>
      </w:r>
      <w:r w:rsidRPr="003F40C4">
        <w:t>дой фазовой траектории указывать начальные условия: например, для системы двух дифференциальных уравнений первого порядка несколько начальных у</w:t>
      </w:r>
      <w:r w:rsidRPr="003F40C4">
        <w:t>с</w:t>
      </w:r>
      <w:r w:rsidRPr="003F40C4">
        <w:t xml:space="preserve">ловий в команде </w:t>
      </w:r>
      <w:r w:rsidRPr="00C7057F">
        <w:rPr>
          <w:i/>
        </w:rPr>
        <w:t>DEplot</w:t>
      </w:r>
      <w:r w:rsidR="00390FE3" w:rsidRPr="00390FE3">
        <w:t>()</w:t>
      </w:r>
      <w:r w:rsidRPr="003F40C4">
        <w:t xml:space="preserve"> указываются после задания диапазона изменения н</w:t>
      </w:r>
      <w:r w:rsidRPr="003F40C4">
        <w:t>е</w:t>
      </w:r>
      <w:r w:rsidRPr="003F40C4">
        <w:t xml:space="preserve">зависимой переменной </w:t>
      </w:r>
      <w:r w:rsidRPr="00C7057F">
        <w:rPr>
          <w:i/>
        </w:rPr>
        <w:t>t</w:t>
      </w:r>
      <w:r w:rsidRPr="003F40C4">
        <w:t>: [[</w:t>
      </w:r>
      <w:r w:rsidRPr="00C7057F">
        <w:rPr>
          <w:i/>
        </w:rPr>
        <w:t>x</w:t>
      </w:r>
      <w:r w:rsidRPr="003F40C4">
        <w:t>(</w:t>
      </w:r>
      <w:r w:rsidRPr="00C7057F">
        <w:rPr>
          <w:i/>
          <w:lang w:val="en-US"/>
        </w:rPr>
        <w:t>t</w:t>
      </w:r>
      <w:r w:rsidRPr="003F40C4">
        <w:t>0)=</w:t>
      </w:r>
      <w:r w:rsidRPr="00C7057F">
        <w:rPr>
          <w:i/>
        </w:rPr>
        <w:t>x</w:t>
      </w:r>
      <w:r>
        <w:t>0</w:t>
      </w:r>
      <w:r w:rsidRPr="003F40C4">
        <w:t xml:space="preserve">, </w:t>
      </w:r>
      <w:r w:rsidRPr="00C7057F">
        <w:rPr>
          <w:i/>
        </w:rPr>
        <w:t>y</w:t>
      </w:r>
      <w:r>
        <w:t>(</w:t>
      </w:r>
      <w:r w:rsidRPr="00C7057F">
        <w:rPr>
          <w:i/>
          <w:lang w:val="en-US"/>
        </w:rPr>
        <w:t>t</w:t>
      </w:r>
      <w:r>
        <w:t>0)=</w:t>
      </w:r>
      <w:r w:rsidRPr="00C7057F">
        <w:rPr>
          <w:i/>
        </w:rPr>
        <w:t>y</w:t>
      </w:r>
      <w:r>
        <w:t>0</w:t>
      </w:r>
      <w:r w:rsidRPr="003F40C4">
        <w:t>], [</w:t>
      </w:r>
      <w:r w:rsidRPr="00C7057F">
        <w:rPr>
          <w:i/>
        </w:rPr>
        <w:t>x</w:t>
      </w:r>
      <w:r w:rsidRPr="003F40C4">
        <w:t>(</w:t>
      </w:r>
      <w:r w:rsidRPr="00C7057F">
        <w:rPr>
          <w:i/>
          <w:lang w:val="en-US"/>
        </w:rPr>
        <w:t>t</w:t>
      </w:r>
      <w:r w:rsidRPr="003F40C4">
        <w:t>0)=</w:t>
      </w:r>
      <w:r w:rsidRPr="00C7057F">
        <w:rPr>
          <w:i/>
        </w:rPr>
        <w:t>x</w:t>
      </w:r>
      <w:r w:rsidRPr="00C7057F">
        <w:t>1</w:t>
      </w:r>
      <w:r w:rsidRPr="003F40C4">
        <w:t xml:space="preserve">, </w:t>
      </w:r>
      <w:r w:rsidRPr="00C7057F">
        <w:rPr>
          <w:i/>
        </w:rPr>
        <w:t>y</w:t>
      </w:r>
      <w:r w:rsidRPr="003F40C4">
        <w:t>(</w:t>
      </w:r>
      <w:r w:rsidRPr="00C7057F">
        <w:rPr>
          <w:i/>
          <w:lang w:val="en-US"/>
        </w:rPr>
        <w:t>t</w:t>
      </w:r>
      <w:r w:rsidRPr="003F40C4">
        <w:t>0)=</w:t>
      </w:r>
      <w:r w:rsidRPr="00C7057F">
        <w:rPr>
          <w:i/>
        </w:rPr>
        <w:t>y</w:t>
      </w:r>
      <w:r w:rsidRPr="00C7057F">
        <w:t>1</w:t>
      </w:r>
      <w:r>
        <w:t>],…</w:t>
      </w:r>
      <w:r w:rsidRPr="003F40C4">
        <w:t xml:space="preserve">]. 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>Начальные условия можно задавать в более компактной форме: [</w:t>
      </w:r>
      <w:r w:rsidRPr="00304421">
        <w:rPr>
          <w:i/>
        </w:rPr>
        <w:t>t</w:t>
      </w:r>
      <w:r w:rsidRPr="003F40C4">
        <w:t xml:space="preserve">0, </w:t>
      </w:r>
      <w:r w:rsidRPr="00304421">
        <w:rPr>
          <w:i/>
        </w:rPr>
        <w:t>x</w:t>
      </w:r>
      <w:r w:rsidRPr="003F40C4">
        <w:t xml:space="preserve">0, </w:t>
      </w:r>
      <w:r w:rsidRPr="00304421">
        <w:rPr>
          <w:i/>
        </w:rPr>
        <w:t>y</w:t>
      </w:r>
      <w:r w:rsidRPr="003F40C4">
        <w:t xml:space="preserve">0], где </w:t>
      </w:r>
      <w:r w:rsidRPr="00304421">
        <w:rPr>
          <w:i/>
        </w:rPr>
        <w:t>t</w:t>
      </w:r>
      <w:r w:rsidRPr="003F40C4">
        <w:t xml:space="preserve">0 </w:t>
      </w:r>
      <w:r w:rsidRPr="003F40C4">
        <w:sym w:font="Symbol" w:char="F02D"/>
      </w:r>
      <w:r w:rsidRPr="003F40C4">
        <w:t xml:space="preserve"> точка, в которой задаются начальные условия, </w:t>
      </w:r>
      <w:r w:rsidRPr="00304421">
        <w:rPr>
          <w:i/>
        </w:rPr>
        <w:t>x</w:t>
      </w:r>
      <w:r w:rsidRPr="003F40C4">
        <w:t xml:space="preserve">0 и </w:t>
      </w:r>
      <w:r w:rsidRPr="00304421">
        <w:rPr>
          <w:i/>
        </w:rPr>
        <w:t>y</w:t>
      </w:r>
      <w:r w:rsidRPr="003F40C4">
        <w:t xml:space="preserve">0 </w:t>
      </w:r>
      <w:r w:rsidRPr="003F40C4">
        <w:sym w:font="Symbol" w:char="F02D"/>
      </w:r>
      <w:r w:rsidRPr="003F40C4">
        <w:t xml:space="preserve"> значения искомых функций в точке </w:t>
      </w:r>
      <w:r w:rsidRPr="00304421">
        <w:rPr>
          <w:i/>
        </w:rPr>
        <w:t>t</w:t>
      </w:r>
      <w:r w:rsidRPr="003F40C4">
        <w:t>0.</w:t>
      </w:r>
    </w:p>
    <w:p w:rsidR="00FF0CF6" w:rsidRPr="006E1FDC" w:rsidRDefault="00FF0CF6" w:rsidP="00FF0CF6">
      <w:pPr>
        <w:spacing w:before="100" w:beforeAutospacing="1" w:after="100" w:afterAutospacing="1"/>
        <w:contextualSpacing/>
      </w:pPr>
      <w:r w:rsidRPr="003F40C4">
        <w:t xml:space="preserve">Фазовый протрет системы двух дифференциальных уравнений первого порядка можно также построить с помощью команды </w:t>
      </w:r>
      <w:r w:rsidRPr="00304421">
        <w:rPr>
          <w:i/>
        </w:rPr>
        <w:t>phaseportrait</w:t>
      </w:r>
      <w:r w:rsidRPr="003F40C4">
        <w:t>(</w:t>
      </w:r>
      <w:r w:rsidRPr="00304421">
        <w:rPr>
          <w:i/>
          <w:lang w:val="en-US"/>
        </w:rPr>
        <w:t>sde</w:t>
      </w:r>
      <w:r w:rsidRPr="003F40C4">
        <w:t>, [</w:t>
      </w:r>
      <w:r w:rsidRPr="00304421">
        <w:rPr>
          <w:i/>
        </w:rPr>
        <w:t>x</w:t>
      </w:r>
      <w:r w:rsidRPr="003F40C4">
        <w:t>,</w:t>
      </w:r>
      <w:r w:rsidRPr="00304421">
        <w:rPr>
          <w:i/>
        </w:rPr>
        <w:t>y</w:t>
      </w:r>
      <w:r w:rsidRPr="003F40C4">
        <w:t>],</w:t>
      </w:r>
      <w:r w:rsidRPr="00304421">
        <w:rPr>
          <w:i/>
        </w:rPr>
        <w:t>x</w:t>
      </w:r>
      <w:r w:rsidRPr="003F40C4">
        <w:t>1..</w:t>
      </w:r>
      <w:r w:rsidRPr="00304421">
        <w:rPr>
          <w:i/>
        </w:rPr>
        <w:t>x</w:t>
      </w:r>
      <w:r w:rsidRPr="003F40C4">
        <w:t>2,[[</w:t>
      </w:r>
      <w:r w:rsidRPr="00304421">
        <w:rPr>
          <w:i/>
        </w:rPr>
        <w:t>cond</w:t>
      </w:r>
      <w:r w:rsidRPr="003F40C4">
        <w:t xml:space="preserve">]]), где </w:t>
      </w:r>
      <w:r w:rsidRPr="00304421">
        <w:rPr>
          <w:i/>
        </w:rPr>
        <w:t>s</w:t>
      </w:r>
      <w:r w:rsidRPr="00304421">
        <w:rPr>
          <w:i/>
          <w:lang w:val="en-US"/>
        </w:rPr>
        <w:t>de</w:t>
      </w:r>
      <w:r w:rsidRPr="003F40C4">
        <w:t xml:space="preserve"> </w:t>
      </w:r>
      <w:r w:rsidRPr="003F40C4">
        <w:sym w:font="Symbol" w:char="F02D"/>
      </w:r>
      <w:r w:rsidRPr="003F40C4">
        <w:t xml:space="preserve"> система двух дифференциальных уравнений пе</w:t>
      </w:r>
      <w:r w:rsidRPr="003F40C4">
        <w:t>р</w:t>
      </w:r>
      <w:r w:rsidRPr="003F40C4">
        <w:t>вого порядка, [</w:t>
      </w:r>
      <w:r w:rsidRPr="00304421">
        <w:rPr>
          <w:i/>
        </w:rPr>
        <w:t>x</w:t>
      </w:r>
      <w:r w:rsidRPr="003F40C4">
        <w:t>,</w:t>
      </w:r>
      <w:r w:rsidRPr="00304421">
        <w:rPr>
          <w:i/>
        </w:rPr>
        <w:t>y</w:t>
      </w:r>
      <w:r w:rsidRPr="003F40C4">
        <w:t xml:space="preserve">] </w:t>
      </w:r>
      <w:r w:rsidRPr="003F40C4">
        <w:sym w:font="Symbol" w:char="F02D"/>
      </w:r>
      <w:r w:rsidRPr="003F40C4">
        <w:t xml:space="preserve"> имена искомых функций, </w:t>
      </w:r>
      <w:r w:rsidRPr="00304421">
        <w:rPr>
          <w:i/>
        </w:rPr>
        <w:t>x</w:t>
      </w:r>
      <w:r w:rsidRPr="003F40C4">
        <w:t>1..</w:t>
      </w:r>
      <w:r w:rsidRPr="00304421">
        <w:rPr>
          <w:i/>
        </w:rPr>
        <w:t>x</w:t>
      </w:r>
      <w:r w:rsidRPr="003F40C4">
        <w:t xml:space="preserve">2 </w:t>
      </w:r>
      <w:r w:rsidRPr="003F40C4">
        <w:sym w:font="Symbol" w:char="F02D"/>
      </w:r>
      <w:r w:rsidRPr="003F40C4">
        <w:t xml:space="preserve"> интервал, на котором </w:t>
      </w:r>
      <w:r w:rsidRPr="003F40C4">
        <w:lastRenderedPageBreak/>
        <w:t>следует построить фазовый портрет, а в скобках указываются начальные усл</w:t>
      </w:r>
      <w:r w:rsidRPr="003F40C4">
        <w:t>о</w:t>
      </w:r>
      <w:r>
        <w:t>вия.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>
        <w:t>Напомним, что рассмотренные</w:t>
      </w:r>
      <w:r w:rsidRPr="003F40C4">
        <w:t xml:space="preserve"> команд</w:t>
      </w:r>
      <w:r>
        <w:t>ы</w:t>
      </w:r>
      <w:r w:rsidRPr="003F40C4">
        <w:t xml:space="preserve"> наход</w:t>
      </w:r>
      <w:r>
        <w:t>я</w:t>
      </w:r>
      <w:r w:rsidRPr="003F40C4">
        <w:t xml:space="preserve">тся в пакете </w:t>
      </w:r>
      <w:r w:rsidRPr="00304421">
        <w:rPr>
          <w:i/>
        </w:rPr>
        <w:t>DEtools</w:t>
      </w:r>
      <w:r w:rsidRPr="003F40C4">
        <w:t xml:space="preserve">, </w:t>
      </w:r>
      <w:r>
        <w:t>к</w:t>
      </w:r>
      <w:r>
        <w:t>о</w:t>
      </w:r>
      <w:r>
        <w:t>торый</w:t>
      </w:r>
      <w:r w:rsidRPr="003F40C4">
        <w:t xml:space="preserve"> должен быть предварительно загружен.</w:t>
      </w:r>
    </w:p>
    <w:p w:rsidR="00FF0CF6" w:rsidRDefault="00FF0CF6" w:rsidP="00FF0CF6">
      <w:pPr>
        <w:spacing w:before="100" w:beforeAutospacing="1" w:after="100" w:afterAutospacing="1"/>
        <w:contextualSpacing/>
      </w:pPr>
      <w:r>
        <w:t>Приведем пример решения аналогичной задачи с использованием кома</w:t>
      </w:r>
      <w:r>
        <w:t>н</w:t>
      </w:r>
      <w:r>
        <w:t xml:space="preserve">ды </w:t>
      </w:r>
      <w:r w:rsidRPr="00E16748">
        <w:rPr>
          <w:i/>
          <w:lang w:val="en-US"/>
        </w:rPr>
        <w:t>phaseportrait</w:t>
      </w:r>
      <w:r w:rsidR="00390FE3" w:rsidRPr="00390FE3">
        <w:t>()</w:t>
      </w:r>
      <w:r w:rsidRPr="00E16748">
        <w:t>(</w:t>
      </w:r>
      <w:r>
        <w:t>определите по тексту программы систему и начальные да</w:t>
      </w:r>
      <w:r>
        <w:t>н</w:t>
      </w:r>
      <w:r>
        <w:t>ные):</w:t>
      </w:r>
    </w:p>
    <w:p w:rsidR="00FF0CF6" w:rsidRPr="005007BC" w:rsidRDefault="00FF0CF6" w:rsidP="00C57B17">
      <w:pPr>
        <w:spacing w:before="100" w:beforeAutospacing="1" w:after="100" w:afterAutospacing="1"/>
        <w:ind w:firstLine="0"/>
        <w:contextualSpacing/>
      </w:pPr>
      <w:r w:rsidRPr="005007BC">
        <w:rPr>
          <w:b/>
          <w:bCs/>
        </w:rPr>
        <w:t xml:space="preserve">&gt; </w:t>
      </w:r>
      <w:r w:rsidRPr="005007BC">
        <w:rPr>
          <w:b/>
          <w:bCs/>
          <w:noProof/>
        </w:rPr>
        <w:drawing>
          <wp:inline distT="0" distB="0" distL="0" distR="0">
            <wp:extent cx="1304925" cy="152400"/>
            <wp:effectExtent l="19050" t="0" r="9525" b="0"/>
            <wp:docPr id="60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7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5007BC" w:rsidRDefault="00FF0CF6" w:rsidP="00C57B17">
      <w:pPr>
        <w:spacing w:before="100" w:beforeAutospacing="1" w:after="100" w:afterAutospacing="1"/>
        <w:ind w:firstLine="0"/>
        <w:contextualSpacing/>
      </w:pPr>
      <w:r w:rsidRPr="005007BC">
        <w:rPr>
          <w:b/>
          <w:bCs/>
        </w:rPr>
        <w:t xml:space="preserve">&gt; </w:t>
      </w:r>
      <w:r w:rsidRPr="005007BC">
        <w:rPr>
          <w:b/>
          <w:bCs/>
          <w:noProof/>
        </w:rPr>
        <w:drawing>
          <wp:inline distT="0" distB="0" distL="0" distR="0">
            <wp:extent cx="4933950" cy="533400"/>
            <wp:effectExtent l="19050" t="0" r="0" b="0"/>
            <wp:docPr id="61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7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5007BC" w:rsidRDefault="00FF0CF6" w:rsidP="00C57B17">
      <w:pPr>
        <w:spacing w:before="100" w:beforeAutospacing="1" w:after="100" w:afterAutospacing="1"/>
        <w:contextualSpacing/>
        <w:jc w:val="center"/>
      </w:pPr>
      <w:r w:rsidRPr="005007BC">
        <w:rPr>
          <w:noProof/>
        </w:rPr>
        <w:drawing>
          <wp:inline distT="0" distB="0" distL="0" distR="0">
            <wp:extent cx="3177886" cy="3177886"/>
            <wp:effectExtent l="19050" t="0" r="3464" b="0"/>
            <wp:docPr id="62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7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9159" cy="31791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Default="00FF0CF6" w:rsidP="00FF0CF6">
      <w:pPr>
        <w:spacing w:before="100" w:beforeAutospacing="1" w:after="100" w:afterAutospacing="1"/>
        <w:contextualSpacing/>
      </w:pPr>
      <w:r>
        <w:t>Заметим, что при вводе последней системы использовались дифференц</w:t>
      </w:r>
      <w:r>
        <w:t>и</w:t>
      </w:r>
      <w:r>
        <w:t xml:space="preserve">альные операторы </w:t>
      </w:r>
      <w:r>
        <w:rPr>
          <w:lang w:val="en-US"/>
        </w:rPr>
        <w:t>D</w:t>
      </w:r>
      <w:r w:rsidRPr="00E16748">
        <w:t>(</w:t>
      </w:r>
      <w:r w:rsidRPr="00E16748">
        <w:rPr>
          <w:i/>
          <w:lang w:val="en-US"/>
        </w:rPr>
        <w:t>f</w:t>
      </w:r>
      <w:r w:rsidRPr="00E16748">
        <w:t xml:space="preserve">). </w:t>
      </w:r>
      <w:r>
        <w:t>Предлагается проследить за изменением рисунка при задании других н</w:t>
      </w:r>
      <w:r w:rsidRPr="003F40C4">
        <w:t>ачальны</w:t>
      </w:r>
      <w:r>
        <w:t>х</w:t>
      </w:r>
      <w:r w:rsidRPr="003F40C4">
        <w:t xml:space="preserve"> услови</w:t>
      </w:r>
      <w:r>
        <w:t>й</w:t>
      </w:r>
      <w:r w:rsidRPr="003F40C4">
        <w:t>, диапазон</w:t>
      </w:r>
      <w:r>
        <w:t>а</w:t>
      </w:r>
      <w:r w:rsidRPr="003F40C4">
        <w:t xml:space="preserve"> изменения переменной и разм</w:t>
      </w:r>
      <w:r w:rsidRPr="003F40C4">
        <w:t>е</w:t>
      </w:r>
      <w:r w:rsidRPr="003F40C4">
        <w:t>р</w:t>
      </w:r>
      <w:r>
        <w:t>ов</w:t>
      </w:r>
      <w:r w:rsidRPr="003F40C4">
        <w:t xml:space="preserve"> координатных осей</w:t>
      </w:r>
      <w:r>
        <w:t>.</w:t>
      </w:r>
      <w:r w:rsidRPr="00E16748">
        <w:t xml:space="preserve"> </w:t>
      </w:r>
    </w:p>
    <w:p w:rsidR="00FF0CF6" w:rsidRDefault="00FF0CF6" w:rsidP="00FF0CF6">
      <w:pPr>
        <w:spacing w:before="100" w:beforeAutospacing="1" w:after="100" w:afterAutospacing="1"/>
        <w:contextualSpacing/>
      </w:pPr>
      <w:r>
        <w:t>Наконец</w:t>
      </w:r>
      <w:r w:rsidRPr="00190A45">
        <w:t xml:space="preserve">, </w:t>
      </w:r>
      <w:r>
        <w:t xml:space="preserve">приведем пример системы с тремя неизвестными функциями </w:t>
      </w:r>
      <w:r w:rsidRPr="00DA15E3">
        <w:rPr>
          <w:position w:val="-12"/>
        </w:rPr>
        <w:object w:dxaOrig="1560" w:dyaOrig="360">
          <v:shape id="_x0000_i1833" type="#_x0000_t75" style="width:77.2pt;height:19.1pt" o:ole="">
            <v:imagedata r:id="rId1789" o:title=""/>
          </v:shape>
          <o:OLEObject Type="Embed" ProgID="Equation.DSMT4" ShapeID="_x0000_i1833" DrawAspect="Content" ObjectID="_1597653013" r:id="rId1790"/>
        </w:object>
      </w:r>
      <w:r>
        <w:t xml:space="preserve">, отражающий зависимость </w:t>
      </w:r>
      <w:r w:rsidRPr="00DA15E3">
        <w:rPr>
          <w:i/>
          <w:lang w:val="en-US"/>
        </w:rPr>
        <w:t>z</w:t>
      </w:r>
      <w:r w:rsidRPr="00DA15E3">
        <w:t xml:space="preserve"> </w:t>
      </w:r>
      <w:r>
        <w:t xml:space="preserve">от </w:t>
      </w:r>
      <w:r w:rsidRPr="00DA15E3">
        <w:rPr>
          <w:i/>
          <w:lang w:val="en-US"/>
        </w:rPr>
        <w:t>x</w:t>
      </w:r>
      <w:r w:rsidRPr="00DA15E3">
        <w:rPr>
          <w:i/>
        </w:rPr>
        <w:t xml:space="preserve"> </w:t>
      </w:r>
      <w:r w:rsidRPr="00DA15E3">
        <w:t>(</w:t>
      </w:r>
      <w:r>
        <w:t xml:space="preserve">параметр </w:t>
      </w:r>
      <w:r w:rsidRPr="00DA15E3">
        <w:rPr>
          <w:i/>
          <w:lang w:val="en-US"/>
        </w:rPr>
        <w:t>scene</w:t>
      </w:r>
      <w:r w:rsidRPr="00DA15E3">
        <w:t xml:space="preserve"> </w:t>
      </w:r>
      <w:r>
        <w:t xml:space="preserve">команды </w:t>
      </w:r>
      <w:r w:rsidRPr="00DA15E3">
        <w:rPr>
          <w:i/>
          <w:lang w:val="en-US"/>
        </w:rPr>
        <w:t>phas</w:t>
      </w:r>
      <w:r w:rsidRPr="00DA15E3">
        <w:rPr>
          <w:i/>
          <w:lang w:val="en-US"/>
        </w:rPr>
        <w:t>e</w:t>
      </w:r>
      <w:r w:rsidRPr="00DA15E3">
        <w:rPr>
          <w:i/>
          <w:lang w:val="en-US"/>
        </w:rPr>
        <w:t>portrait</w:t>
      </w:r>
      <w:r w:rsidRPr="00DA15E3">
        <w:t>)</w:t>
      </w:r>
      <w:r>
        <w:t>:</w:t>
      </w:r>
    </w:p>
    <w:p w:rsidR="00FF0CF6" w:rsidRPr="003677A3" w:rsidRDefault="00FF0CF6" w:rsidP="009B3651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677A3">
        <w:rPr>
          <w:rFonts w:ascii="Courier New" w:hAnsi="Courier New" w:cs="Courier New"/>
          <w:b/>
          <w:bCs/>
          <w:color w:val="78000E"/>
        </w:rPr>
        <w:lastRenderedPageBreak/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43"/>
        </w:rPr>
        <w:drawing>
          <wp:inline distT="0" distB="0" distL="0" distR="0">
            <wp:extent cx="4931410" cy="391160"/>
            <wp:effectExtent l="19050" t="0" r="2540" b="0"/>
            <wp:docPr id="63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7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391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Default="00FF0CF6" w:rsidP="009B3651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2468240" cy="2468240"/>
            <wp:effectExtent l="19050" t="0" r="8260" b="0"/>
            <wp:docPr id="96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7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034" cy="24660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64D1" w:rsidRDefault="002C64D1" w:rsidP="00215CF6">
      <w:pPr>
        <w:pStyle w:val="11"/>
      </w:pPr>
    </w:p>
    <w:p w:rsidR="00611AE8" w:rsidRPr="002932CC" w:rsidRDefault="00215CF6" w:rsidP="00215CF6">
      <w:pPr>
        <w:pStyle w:val="11"/>
      </w:pPr>
      <w:r>
        <w:t xml:space="preserve">3 </w:t>
      </w:r>
      <w:r w:rsidR="00611AE8" w:rsidRPr="002932CC">
        <w:t>Упражнения</w:t>
      </w:r>
    </w:p>
    <w:p w:rsidR="00611AE8" w:rsidRDefault="0036721D" w:rsidP="00FE23CB">
      <w:pPr>
        <w:spacing w:before="100" w:beforeAutospacing="1" w:after="100" w:afterAutospacing="1"/>
        <w:contextualSpacing/>
      </w:pPr>
      <w:r>
        <w:t>Для выполнения упражнений о</w:t>
      </w:r>
      <w:r w:rsidR="00611AE8" w:rsidRPr="002932CC">
        <w:t>ткройте установленную на вашем компь</w:t>
      </w:r>
      <w:r w:rsidR="00611AE8" w:rsidRPr="002932CC">
        <w:t>ю</w:t>
      </w:r>
      <w:r w:rsidR="00611AE8" w:rsidRPr="002932CC">
        <w:t xml:space="preserve">тере </w:t>
      </w:r>
      <w:r w:rsidR="00215CF6">
        <w:t xml:space="preserve">программу </w:t>
      </w:r>
      <w:r w:rsidR="00611AE8" w:rsidRPr="002932CC">
        <w:rPr>
          <w:lang w:val="en-US"/>
        </w:rPr>
        <w:t>Maple</w:t>
      </w:r>
      <w:r w:rsidR="00611AE8" w:rsidRPr="002932CC">
        <w:t xml:space="preserve"> 18. Создайте новый файл в режиме </w:t>
      </w:r>
      <w:r w:rsidR="00611AE8" w:rsidRPr="002932CC">
        <w:rPr>
          <w:b/>
          <w:lang w:val="en-US"/>
        </w:rPr>
        <w:t>Worksheet</w:t>
      </w:r>
      <w:r w:rsidR="00611AE8" w:rsidRPr="002932CC">
        <w:t>. Потрен</w:t>
      </w:r>
      <w:r w:rsidR="00611AE8" w:rsidRPr="002932CC">
        <w:t>и</w:t>
      </w:r>
      <w:r w:rsidR="00611AE8" w:rsidRPr="002932CC">
        <w:t>руйтесь вызывать справочную систему разными способами на основании пр</w:t>
      </w:r>
      <w:r w:rsidR="00611AE8" w:rsidRPr="002932CC">
        <w:t>и</w:t>
      </w:r>
      <w:r w:rsidR="00611AE8" w:rsidRPr="002932CC">
        <w:t>веденного выше материала. Найдите учебники</w:t>
      </w:r>
      <w:r w:rsidR="00390FE3">
        <w:t>, используя</w:t>
      </w:r>
      <w:r w:rsidR="00611AE8" w:rsidRPr="002932CC">
        <w:t xml:space="preserve"> вкладк</w:t>
      </w:r>
      <w:r w:rsidR="00390FE3">
        <w:t>у</w:t>
      </w:r>
      <w:r w:rsidR="00611AE8" w:rsidRPr="002932CC">
        <w:t xml:space="preserve"> </w:t>
      </w:r>
      <w:r w:rsidR="00611AE8" w:rsidRPr="002932CC">
        <w:rPr>
          <w:b/>
          <w:lang w:val="en-US"/>
        </w:rPr>
        <w:t>Help</w:t>
      </w:r>
      <w:r w:rsidR="00611AE8" w:rsidRPr="002932CC">
        <w:t xml:space="preserve"> главн</w:t>
      </w:r>
      <w:r w:rsidR="00611AE8" w:rsidRPr="002932CC">
        <w:t>о</w:t>
      </w:r>
      <w:r w:rsidR="00611AE8" w:rsidRPr="002932CC">
        <w:t>го меню. Изучите команды основного меню и возможности палитр.</w:t>
      </w:r>
      <w:r w:rsidR="00611AE8" w:rsidRPr="002932CC">
        <w:rPr>
          <w:b/>
        </w:rPr>
        <w:t xml:space="preserve"> </w:t>
      </w:r>
      <w:r w:rsidR="00611AE8" w:rsidRPr="002932CC">
        <w:t>Сохраните</w:t>
      </w:r>
      <w:r w:rsidR="00611AE8" w:rsidRPr="002932CC">
        <w:rPr>
          <w:b/>
        </w:rPr>
        <w:t xml:space="preserve"> </w:t>
      </w:r>
      <w:r w:rsidR="00611AE8" w:rsidRPr="002932CC">
        <w:t xml:space="preserve">файл под именем </w:t>
      </w:r>
      <w:r w:rsidR="00611AE8" w:rsidRPr="002932CC">
        <w:rPr>
          <w:i/>
        </w:rPr>
        <w:t>ФамилияУпражнения</w:t>
      </w:r>
      <w:r w:rsidR="00611AE8" w:rsidRPr="002932CC">
        <w:t>.</w:t>
      </w:r>
      <w:r w:rsidR="00611AE8">
        <w:t xml:space="preserve"> </w:t>
      </w:r>
    </w:p>
    <w:p w:rsidR="00215CF6" w:rsidRPr="0036721D" w:rsidRDefault="00215CF6" w:rsidP="00FE23CB">
      <w:pPr>
        <w:spacing w:before="100" w:beforeAutospacing="1" w:after="100" w:afterAutospacing="1"/>
        <w:contextualSpacing/>
      </w:pPr>
      <w:r>
        <w:t xml:space="preserve">Все ниже приведенные тренировочные задания </w:t>
      </w:r>
      <w:r w:rsidR="0036721D">
        <w:t xml:space="preserve">выполняйте в созданном файле </w:t>
      </w:r>
      <w:r w:rsidR="0036721D">
        <w:rPr>
          <w:i/>
        </w:rPr>
        <w:t xml:space="preserve">ФамилияУпражнения. </w:t>
      </w:r>
      <w:r w:rsidR="0036721D">
        <w:t>Н</w:t>
      </w:r>
      <w:r>
        <w:t xml:space="preserve">ачинайте с ввода порядкового номера задачи в текстовом режиме или через знак </w:t>
      </w:r>
      <w:r w:rsidRPr="00215CF6">
        <w:t># (</w:t>
      </w:r>
      <w:r>
        <w:t xml:space="preserve">комментарии). Не забывайте прописывать команду </w:t>
      </w:r>
      <w:r w:rsidRPr="00215CF6">
        <w:rPr>
          <w:i/>
          <w:lang w:val="en-US"/>
        </w:rPr>
        <w:t>restart</w:t>
      </w:r>
      <w:r w:rsidRPr="0036721D">
        <w:t>;</w:t>
      </w:r>
      <w:r>
        <w:t xml:space="preserve"> перед каждой новой задачей.</w:t>
      </w:r>
      <w:r w:rsidRPr="0036721D">
        <w:t xml:space="preserve"> </w:t>
      </w:r>
    </w:p>
    <w:p w:rsidR="00215CF6" w:rsidRDefault="0036721D" w:rsidP="00FE23CB">
      <w:pPr>
        <w:spacing w:before="100" w:beforeAutospacing="1" w:after="100" w:afterAutospacing="1"/>
        <w:contextualSpacing/>
      </w:pPr>
      <w:r>
        <w:rPr>
          <w:b/>
        </w:rPr>
        <w:t>1</w:t>
      </w:r>
      <w:r w:rsidR="00611AE8">
        <w:rPr>
          <w:b/>
        </w:rPr>
        <w:t xml:space="preserve">. </w:t>
      </w:r>
      <w:r w:rsidR="00611AE8">
        <w:t>Сравните результаты работы системы по</w:t>
      </w:r>
      <w:r w:rsidR="00611AE8" w:rsidRPr="00D61B4A">
        <w:t xml:space="preserve"> извле</w:t>
      </w:r>
      <w:r w:rsidR="00611AE8">
        <w:t>чению</w:t>
      </w:r>
      <w:r w:rsidR="00611AE8" w:rsidRPr="00D61B4A">
        <w:t xml:space="preserve"> </w:t>
      </w:r>
      <w:r w:rsidR="00611AE8">
        <w:t xml:space="preserve">кубического </w:t>
      </w:r>
      <w:r w:rsidR="00611AE8" w:rsidRPr="00D61B4A">
        <w:t>ко</w:t>
      </w:r>
      <w:r w:rsidR="00611AE8" w:rsidRPr="00D61B4A">
        <w:t>р</w:t>
      </w:r>
      <w:r w:rsidR="00611AE8">
        <w:t>ня</w:t>
      </w:r>
      <w:r w:rsidR="00BF662E">
        <w:t xml:space="preserve"> (одного действительного значения)</w:t>
      </w:r>
      <w:r w:rsidR="00611AE8" w:rsidRPr="00D61B4A">
        <w:t xml:space="preserve"> </w:t>
      </w:r>
      <w:r>
        <w:t xml:space="preserve">из </w:t>
      </w:r>
      <w:r w:rsidR="00611AE8">
        <w:t>целого числа</w:t>
      </w:r>
      <w:r>
        <w:t xml:space="preserve"> 27</w:t>
      </w:r>
      <w:r w:rsidR="00611AE8">
        <w:t xml:space="preserve">, записанного </w:t>
      </w:r>
      <w:r w:rsidR="00215CF6">
        <w:t>в разных форматах</w:t>
      </w:r>
      <w:r w:rsidR="00BF662E">
        <w:t xml:space="preserve">. Найдите арифметический квадратный корень </w:t>
      </w:r>
      <w:r>
        <w:t xml:space="preserve">из числа </w:t>
      </w:r>
      <w:r w:rsidRPr="0036721D">
        <w:rPr>
          <w:position w:val="-6"/>
        </w:rPr>
        <w:object w:dxaOrig="260" w:dyaOrig="240">
          <v:shape id="_x0000_i1834" type="#_x0000_t75" style="width:13pt;height:12.15pt" o:ole="">
            <v:imagedata r:id="rId1793" o:title=""/>
          </v:shape>
          <o:OLEObject Type="Embed" ProgID="Equation.DSMT4" ShapeID="_x0000_i1834" DrawAspect="Content" ObjectID="_1597653014" r:id="rId1794"/>
        </w:object>
      </w:r>
      <w:r>
        <w:t>. Округлите второй результат</w:t>
      </w:r>
      <w:r w:rsidR="00BF662E">
        <w:t xml:space="preserve"> до 3-х верных цифр</w:t>
      </w:r>
      <w:r>
        <w:t>.</w:t>
      </w:r>
    </w:p>
    <w:p w:rsidR="0036721D" w:rsidRPr="003D6EDE" w:rsidRDefault="0036721D" w:rsidP="00FE23CB">
      <w:pPr>
        <w:spacing w:before="100" w:beforeAutospacing="1" w:after="100" w:afterAutospacing="1"/>
        <w:contextualSpacing/>
      </w:pPr>
      <w:r w:rsidRPr="0036721D">
        <w:rPr>
          <w:u w:val="single"/>
        </w:rPr>
        <w:t>Пример решения</w:t>
      </w:r>
      <w:r>
        <w:t>. Н</w:t>
      </w:r>
      <w:r w:rsidR="00611AE8">
        <w:t xml:space="preserve">аберите </w:t>
      </w:r>
      <w:r>
        <w:t>по очереди команды:</w:t>
      </w:r>
    </w:p>
    <w:p w:rsidR="0036721D" w:rsidRPr="003D6EDE" w:rsidRDefault="00611AE8" w:rsidP="002C64D1">
      <w:pPr>
        <w:spacing w:before="100" w:beforeAutospacing="1" w:after="100" w:afterAutospacing="1"/>
        <w:ind w:firstLine="0"/>
        <w:contextualSpacing/>
        <w:rPr>
          <w:lang w:val="en-US"/>
        </w:rPr>
      </w:pPr>
      <w:r w:rsidRPr="003D6EDE">
        <w:rPr>
          <w:lang w:val="en-US"/>
        </w:rPr>
        <w:lastRenderedPageBreak/>
        <w:t>&gt;</w:t>
      </w:r>
      <w:r>
        <w:rPr>
          <w:noProof/>
          <w:position w:val="-7"/>
        </w:rPr>
        <w:drawing>
          <wp:inline distT="0" distB="0" distL="0" distR="0">
            <wp:extent cx="462486" cy="290705"/>
            <wp:effectExtent l="0" t="0" r="0" b="0"/>
            <wp:docPr id="146" name="Рисунок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17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957" cy="2972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6721D" w:rsidRPr="003D6EDE">
        <w:rPr>
          <w:lang w:val="en-US"/>
        </w:rPr>
        <w:t>&lt;</w:t>
      </w:r>
      <w:r w:rsidR="0036721D" w:rsidRPr="0036721D">
        <w:rPr>
          <w:i/>
          <w:lang w:val="en-US"/>
        </w:rPr>
        <w:t>enter</w:t>
      </w:r>
      <w:r w:rsidR="0036721D" w:rsidRPr="003D6EDE">
        <w:rPr>
          <w:lang w:val="en-US"/>
        </w:rPr>
        <w:t>&gt;</w:t>
      </w:r>
    </w:p>
    <w:p w:rsidR="0036721D" w:rsidRPr="00BF662E" w:rsidRDefault="00611AE8" w:rsidP="00BF662E">
      <w:pPr>
        <w:spacing w:before="100" w:beforeAutospacing="1" w:after="100" w:afterAutospacing="1"/>
        <w:ind w:firstLine="0"/>
        <w:contextualSpacing/>
        <w:rPr>
          <w:lang w:val="en-US"/>
        </w:rPr>
      </w:pPr>
      <w:r w:rsidRPr="00BF662E">
        <w:rPr>
          <w:lang w:val="en-US"/>
        </w:rPr>
        <w:t>&gt;</w:t>
      </w:r>
      <w:r w:rsidRPr="000E4182">
        <w:rPr>
          <w:position w:val="-8"/>
          <w:lang w:val="en-US"/>
        </w:rPr>
        <w:object w:dxaOrig="780" w:dyaOrig="400">
          <v:shape id="_x0000_i1835" type="#_x0000_t75" style="width:39.9pt;height:19.95pt" o:ole="">
            <v:imagedata r:id="rId1796" o:title=""/>
          </v:shape>
          <o:OLEObject Type="Embed" ProgID="Equation.DSMT4" ShapeID="_x0000_i1835" DrawAspect="Content" ObjectID="_1597653015" r:id="rId1797"/>
        </w:object>
      </w:r>
      <w:r w:rsidR="0036721D" w:rsidRPr="00BF662E">
        <w:rPr>
          <w:lang w:val="en-US"/>
        </w:rPr>
        <w:t>&lt;</w:t>
      </w:r>
      <w:r w:rsidR="0036721D" w:rsidRPr="0036721D">
        <w:rPr>
          <w:i/>
          <w:lang w:val="en-US"/>
        </w:rPr>
        <w:t>enter</w:t>
      </w:r>
      <w:r w:rsidR="0036721D" w:rsidRPr="00BF662E">
        <w:rPr>
          <w:lang w:val="en-US"/>
        </w:rPr>
        <w:t>&gt;</w:t>
      </w:r>
    </w:p>
    <w:p w:rsidR="00BF662E" w:rsidRPr="003D6EDE" w:rsidRDefault="00611AE8" w:rsidP="00BF662E">
      <w:pPr>
        <w:spacing w:before="100" w:beforeAutospacing="1" w:after="100" w:afterAutospacing="1"/>
        <w:ind w:firstLine="0"/>
        <w:contextualSpacing/>
        <w:rPr>
          <w:lang w:val="en-US"/>
        </w:rPr>
      </w:pPr>
      <w:r w:rsidRPr="000E4182">
        <w:rPr>
          <w:position w:val="-6"/>
        </w:rPr>
        <w:object w:dxaOrig="1020" w:dyaOrig="380">
          <v:shape id="_x0000_i1836" type="#_x0000_t75" style="width:51.2pt;height:19.95pt" o:ole="">
            <v:imagedata r:id="rId1798" o:title=""/>
          </v:shape>
          <o:OLEObject Type="Embed" ProgID="Equation.DSMT4" ShapeID="_x0000_i1836" DrawAspect="Content" ObjectID="_1597653016" r:id="rId1799"/>
        </w:object>
      </w:r>
      <w:r w:rsidR="00BF662E" w:rsidRPr="00BF662E">
        <w:rPr>
          <w:lang w:val="en-US"/>
        </w:rPr>
        <w:t>&lt;</w:t>
      </w:r>
      <w:proofErr w:type="gramStart"/>
      <w:r w:rsidR="00BF662E" w:rsidRPr="0036721D">
        <w:rPr>
          <w:i/>
          <w:lang w:val="en-US"/>
        </w:rPr>
        <w:t>enter</w:t>
      </w:r>
      <w:proofErr w:type="gramEnd"/>
      <w:r w:rsidR="00BF662E" w:rsidRPr="00BF662E">
        <w:rPr>
          <w:lang w:val="en-US"/>
        </w:rPr>
        <w:t>&gt;</w:t>
      </w:r>
    </w:p>
    <w:p w:rsidR="00BF662E" w:rsidRPr="00BF662E" w:rsidRDefault="00BF662E" w:rsidP="00BF662E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  <w:lang w:val="en-US"/>
        </w:rPr>
      </w:pPr>
      <w:r w:rsidRPr="00BF662E">
        <w:rPr>
          <w:rFonts w:ascii="Courier New" w:hAnsi="Courier New" w:cs="Courier New"/>
          <w:b/>
          <w:bCs/>
          <w:color w:val="78000E"/>
          <w:sz w:val="24"/>
          <w:szCs w:val="24"/>
          <w:lang w:val="en-US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483870" cy="159385"/>
            <wp:effectExtent l="19050" t="0" r="0" b="0"/>
            <wp:docPr id="676" name="Рисунок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18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" cy="159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F662E">
        <w:rPr>
          <w:lang w:val="en-US"/>
        </w:rPr>
        <w:t>&lt;</w:t>
      </w:r>
      <w:r w:rsidRPr="0036721D">
        <w:rPr>
          <w:i/>
          <w:lang w:val="en-US"/>
        </w:rPr>
        <w:t>enter</w:t>
      </w:r>
      <w:r w:rsidRPr="00BF662E">
        <w:rPr>
          <w:lang w:val="en-US"/>
        </w:rPr>
        <w:t>&gt;</w:t>
      </w:r>
    </w:p>
    <w:p w:rsidR="00BF662E" w:rsidRPr="003D6EDE" w:rsidRDefault="00BF662E" w:rsidP="00BF662E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  <w:lang w:val="en-US"/>
        </w:rPr>
      </w:pPr>
      <w:r w:rsidRPr="003D6EDE">
        <w:rPr>
          <w:rFonts w:ascii="Courier New" w:hAnsi="Courier New" w:cs="Courier New"/>
          <w:b/>
          <w:bCs/>
          <w:color w:val="78000E"/>
          <w:sz w:val="24"/>
          <w:szCs w:val="24"/>
          <w:lang w:val="en-US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560705" cy="159385"/>
            <wp:effectExtent l="19050" t="0" r="0" b="0"/>
            <wp:docPr id="678" name="Рисунок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18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159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D6EDE">
        <w:rPr>
          <w:lang w:val="en-US"/>
        </w:rPr>
        <w:t>&lt;</w:t>
      </w:r>
      <w:r w:rsidRPr="0036721D">
        <w:rPr>
          <w:i/>
          <w:lang w:val="en-US"/>
        </w:rPr>
        <w:t>enter</w:t>
      </w:r>
      <w:r w:rsidRPr="003D6EDE">
        <w:rPr>
          <w:lang w:val="en-US"/>
        </w:rPr>
        <w:t>&gt;</w:t>
      </w:r>
    </w:p>
    <w:p w:rsidR="00BF662E" w:rsidRPr="00BF662E" w:rsidRDefault="00BF662E" w:rsidP="00BF662E">
      <w:pPr>
        <w:autoSpaceDE w:val="0"/>
        <w:autoSpaceDN w:val="0"/>
        <w:adjustRightInd w:val="0"/>
        <w:spacing w:line="240" w:lineRule="auto"/>
        <w:ind w:firstLine="0"/>
        <w:jc w:val="left"/>
      </w:pPr>
      <w:r w:rsidRPr="00BF662E">
        <w:rPr>
          <w:rFonts w:ascii="Courier New" w:hAnsi="Courier New" w:cs="Courier New"/>
          <w:b/>
          <w:bCs/>
          <w:color w:val="78000E"/>
          <w:sz w:val="24"/>
          <w:szCs w:val="24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819785" cy="159385"/>
            <wp:effectExtent l="19050" t="0" r="0" b="0"/>
            <wp:docPr id="680" name="Рисунок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18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785" cy="159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F662E">
        <w:t>&lt;</w:t>
      </w:r>
      <w:r w:rsidRPr="0036721D">
        <w:rPr>
          <w:i/>
          <w:lang w:val="en-US"/>
        </w:rPr>
        <w:t>enter</w:t>
      </w:r>
      <w:r w:rsidRPr="00BF662E">
        <w:t>&gt;</w:t>
      </w:r>
    </w:p>
    <w:p w:rsidR="00866B1A" w:rsidRDefault="00BF662E" w:rsidP="00FE23CB">
      <w:pPr>
        <w:spacing w:before="100" w:beforeAutospacing="1" w:after="100" w:afterAutospacing="1"/>
        <w:contextualSpacing/>
      </w:pPr>
      <w:r>
        <w:rPr>
          <w:b/>
        </w:rPr>
        <w:t>2</w:t>
      </w:r>
      <w:r w:rsidR="00611AE8">
        <w:rPr>
          <w:b/>
        </w:rPr>
        <w:t>.</w:t>
      </w:r>
      <w:r w:rsidR="00611AE8" w:rsidRPr="002932CC">
        <w:t xml:space="preserve"> Вычислите значение выражения </w:t>
      </w:r>
    </w:p>
    <w:p w:rsidR="00611AE8" w:rsidRPr="002932CC" w:rsidRDefault="00611AE8" w:rsidP="00866B1A">
      <w:pPr>
        <w:spacing w:before="100" w:beforeAutospacing="1" w:after="100" w:afterAutospacing="1"/>
        <w:contextualSpacing/>
        <w:jc w:val="center"/>
        <w:rPr>
          <w:lang w:val="en-US"/>
        </w:rPr>
      </w:pPr>
      <w:r w:rsidRPr="002932CC">
        <w:object w:dxaOrig="3700" w:dyaOrig="1120">
          <v:shape id="_x0000_i1837" type="#_x0000_t75" style="width:185.65pt;height:55.5pt" o:ole="">
            <v:imagedata r:id="rId1803" o:title=""/>
          </v:shape>
          <o:OLEObject Type="Embed" ProgID="Equation.DSMT4" ShapeID="_x0000_i1837" DrawAspect="Content" ObjectID="_1597653017" r:id="rId1804"/>
        </w:object>
      </w:r>
    </w:p>
    <w:p w:rsidR="00611AE8" w:rsidRPr="003800D7" w:rsidRDefault="00BF662E" w:rsidP="00FE23CB">
      <w:pPr>
        <w:spacing w:before="100" w:beforeAutospacing="1" w:after="100" w:afterAutospacing="1"/>
        <w:contextualSpacing/>
      </w:pPr>
      <w:r w:rsidRPr="00BF662E">
        <w:rPr>
          <w:u w:val="single"/>
        </w:rPr>
        <w:t>Пример решения</w:t>
      </w:r>
      <w:r w:rsidR="003800D7">
        <w:rPr>
          <w:u w:val="single"/>
        </w:rPr>
        <w:t>.</w:t>
      </w:r>
      <w:r>
        <w:t xml:space="preserve"> Вв</w:t>
      </w:r>
      <w:r w:rsidR="00611AE8">
        <w:t>е</w:t>
      </w:r>
      <w:r>
        <w:t>дите</w:t>
      </w:r>
      <w:r w:rsidR="00611AE8" w:rsidRPr="002932CC">
        <w:t xml:space="preserve"> следующий набор символов:</w:t>
      </w:r>
      <w:r w:rsidR="00611AE8">
        <w:t xml:space="preserve"> </w:t>
      </w:r>
      <w:r w:rsidR="00611AE8" w:rsidRPr="002932CC">
        <w:t>((7−6.35)/6.5→+9.9)/(1.2/36→+1.2/0.25→−1−5/16→)/169/24→→→&lt;</w:t>
      </w:r>
      <w:r w:rsidR="00611AE8" w:rsidRPr="002932CC">
        <w:rPr>
          <w:lang w:val="en-US"/>
        </w:rPr>
        <w:t>enter</w:t>
      </w:r>
      <w:r w:rsidR="00611AE8" w:rsidRPr="002932CC">
        <w:t>&gt;.</w:t>
      </w:r>
      <w:r w:rsidR="00154E6A">
        <w:t xml:space="preserve"> Если набор</w:t>
      </w:r>
      <w:r w:rsidR="003800D7">
        <w:t xml:space="preserve"> </w:t>
      </w:r>
      <w:proofErr w:type="gramStart"/>
      <w:r w:rsidR="003800D7">
        <w:t>осуществлен</w:t>
      </w:r>
      <w:proofErr w:type="gramEnd"/>
      <w:r w:rsidR="003800D7">
        <w:t xml:space="preserve"> верно, то должен получиться ответ 20 с десятью цифрами в записи числа. Примените команду </w:t>
      </w:r>
      <w:r w:rsidR="003800D7" w:rsidRPr="003800D7">
        <w:rPr>
          <w:i/>
          <w:lang w:val="en-US"/>
        </w:rPr>
        <w:t>evalf</w:t>
      </w:r>
      <w:r w:rsidR="003800D7">
        <w:t>, чтобы в ответе было только две цифры.</w:t>
      </w:r>
    </w:p>
    <w:p w:rsidR="00611AE8" w:rsidRPr="002932CC" w:rsidRDefault="003800D7" w:rsidP="00FE23CB">
      <w:pPr>
        <w:spacing w:before="100" w:beforeAutospacing="1" w:after="100" w:afterAutospacing="1"/>
        <w:contextualSpacing/>
      </w:pPr>
      <w:r>
        <w:rPr>
          <w:b/>
        </w:rPr>
        <w:t>3</w:t>
      </w:r>
      <w:r w:rsidR="00611AE8">
        <w:rPr>
          <w:b/>
        </w:rPr>
        <w:t xml:space="preserve">. </w:t>
      </w:r>
      <w:r w:rsidR="00611AE8" w:rsidRPr="002932CC">
        <w:t>Упрости</w:t>
      </w:r>
      <w:r w:rsidR="00611AE8">
        <w:t>те</w:t>
      </w:r>
      <w:r w:rsidR="00611AE8" w:rsidRPr="002932CC">
        <w:t xml:space="preserve"> выражение </w:t>
      </w:r>
      <w:r w:rsidR="00611AE8" w:rsidRPr="002932CC">
        <w:rPr>
          <w:position w:val="-10"/>
        </w:rPr>
        <w:object w:dxaOrig="2520" w:dyaOrig="480">
          <v:shape id="_x0000_i1838" type="#_x0000_t75" style="width:126.65pt;height:24.3pt" o:ole="">
            <v:imagedata r:id="rId1805" o:title=""/>
          </v:shape>
          <o:OLEObject Type="Embed" ProgID="Equation.DSMT4" ShapeID="_x0000_i1838" DrawAspect="Content" ObjectID="_1597653018" r:id="rId1806"/>
        </w:object>
      </w:r>
      <w:r w:rsidR="00611AE8" w:rsidRPr="002932CC">
        <w:t>с помощью разных спос</w:t>
      </w:r>
      <w:r w:rsidR="00611AE8" w:rsidRPr="002932CC">
        <w:t>о</w:t>
      </w:r>
      <w:r w:rsidR="00611AE8" w:rsidRPr="002932CC">
        <w:t>бов выполнения и вывода результата.</w:t>
      </w:r>
    </w:p>
    <w:p w:rsidR="00611AE8" w:rsidRPr="002932CC" w:rsidRDefault="003800D7" w:rsidP="00FE23CB">
      <w:pPr>
        <w:spacing w:before="100" w:beforeAutospacing="1" w:after="100" w:afterAutospacing="1"/>
        <w:contextualSpacing/>
      </w:pPr>
      <w:r w:rsidRPr="003800D7">
        <w:rPr>
          <w:u w:val="single"/>
        </w:rPr>
        <w:t>Пример решения.</w:t>
      </w:r>
      <w:r>
        <w:t xml:space="preserve"> </w:t>
      </w:r>
      <w:r w:rsidR="00611AE8" w:rsidRPr="002932CC">
        <w:t xml:space="preserve">Ввод с клавиатуры в синтаксисе </w:t>
      </w:r>
      <w:r w:rsidR="00611AE8" w:rsidRPr="002932CC">
        <w:rPr>
          <w:lang w:val="en-US"/>
        </w:rPr>
        <w:t>Maple</w:t>
      </w:r>
      <w:r w:rsidR="00611AE8" w:rsidRPr="002932CC">
        <w:t>:</w:t>
      </w:r>
    </w:p>
    <w:p w:rsidR="00611AE8" w:rsidRPr="002932CC" w:rsidRDefault="00611AE8" w:rsidP="003800D7">
      <w:pPr>
        <w:spacing w:before="100" w:beforeAutospacing="1" w:after="100" w:afterAutospacing="1"/>
        <w:ind w:firstLine="0"/>
        <w:contextualSpacing/>
      </w:pPr>
      <w:r w:rsidRPr="002932CC">
        <w:t>&gt;</w:t>
      </w:r>
      <w:r w:rsidRPr="002932CC">
        <w:rPr>
          <w:noProof/>
          <w:position w:val="-7"/>
        </w:rPr>
        <w:drawing>
          <wp:inline distT="0" distB="0" distL="0" distR="0">
            <wp:extent cx="3080154" cy="221993"/>
            <wp:effectExtent l="0" t="0" r="0" b="0"/>
            <wp:docPr id="154" name="Рисунок 1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2"/>
                    <pic:cNvPicPr>
                      <a:picLocks noChangeAspect="1" noChangeArrowheads="1"/>
                    </pic:cNvPicPr>
                  </pic:nvPicPr>
                  <pic:blipFill>
                    <a:blip r:embed="rId18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3415" cy="2373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2932CC" w:rsidRDefault="00611AE8" w:rsidP="003800D7">
      <w:pPr>
        <w:spacing w:before="100" w:beforeAutospacing="1" w:after="100" w:afterAutospacing="1"/>
        <w:contextualSpacing/>
        <w:jc w:val="center"/>
      </w:pPr>
      <w:r w:rsidRPr="002932CC">
        <w:rPr>
          <w:noProof/>
        </w:rPr>
        <w:drawing>
          <wp:inline distT="0" distB="0" distL="0" distR="0">
            <wp:extent cx="486918" cy="264327"/>
            <wp:effectExtent l="19050" t="0" r="8382" b="0"/>
            <wp:docPr id="155" name="Рисунок 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3"/>
                    <pic:cNvPicPr>
                      <a:picLocks noChangeAspect="1" noChangeArrowheads="1"/>
                    </pic:cNvPicPr>
                  </pic:nvPicPr>
                  <pic:blipFill>
                    <a:blip r:embed="rId180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364" cy="269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2932CC" w:rsidRDefault="00611AE8" w:rsidP="003800D7">
      <w:pPr>
        <w:spacing w:before="100" w:beforeAutospacing="1" w:after="100" w:afterAutospacing="1"/>
        <w:ind w:firstLine="0"/>
        <w:contextualSpacing/>
      </w:pPr>
      <w:r w:rsidRPr="002932CC">
        <w:t>&gt;</w:t>
      </w:r>
      <w:r w:rsidRPr="002932CC">
        <w:rPr>
          <w:noProof/>
          <w:position w:val="-7"/>
        </w:rPr>
        <w:drawing>
          <wp:inline distT="0" distB="0" distL="0" distR="0">
            <wp:extent cx="5162550" cy="308412"/>
            <wp:effectExtent l="19050" t="0" r="0" b="0"/>
            <wp:docPr id="156" name="Рисунок 1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4"/>
                    <pic:cNvPicPr>
                      <a:picLocks noChangeAspect="1" noChangeArrowheads="1"/>
                    </pic:cNvPicPr>
                  </pic:nvPicPr>
                  <pic:blipFill>
                    <a:blip r:embed="rId18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4700" cy="308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2932CC" w:rsidRDefault="00611AE8" w:rsidP="003800D7">
      <w:pPr>
        <w:spacing w:before="100" w:beforeAutospacing="1" w:after="100" w:afterAutospacing="1"/>
        <w:contextualSpacing/>
        <w:jc w:val="center"/>
      </w:pPr>
      <w:r w:rsidRPr="002932CC">
        <w:rPr>
          <w:noProof/>
        </w:rPr>
        <w:drawing>
          <wp:inline distT="0" distB="0" distL="0" distR="0">
            <wp:extent cx="496563" cy="269563"/>
            <wp:effectExtent l="0" t="0" r="0" b="0"/>
            <wp:docPr id="157" name="Рисунок 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5"/>
                    <pic:cNvPicPr>
                      <a:picLocks noChangeAspect="1" noChangeArrowheads="1"/>
                    </pic:cNvPicPr>
                  </pic:nvPicPr>
                  <pic:blipFill>
                    <a:blip r:embed="rId180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104" cy="2731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2932CC" w:rsidRDefault="00611AE8" w:rsidP="003800D7">
      <w:pPr>
        <w:spacing w:before="100" w:beforeAutospacing="1" w:after="100" w:afterAutospacing="1"/>
        <w:ind w:firstLine="0"/>
        <w:contextualSpacing/>
      </w:pPr>
      <w:r w:rsidRPr="002932CC">
        <w:t>&gt;</w:t>
      </w:r>
      <w:r w:rsidRPr="002932CC">
        <w:rPr>
          <w:noProof/>
          <w:position w:val="-68"/>
        </w:rPr>
        <w:drawing>
          <wp:inline distT="0" distB="0" distL="0" distR="0">
            <wp:extent cx="5360670" cy="732267"/>
            <wp:effectExtent l="19050" t="0" r="0" b="0"/>
            <wp:docPr id="158" name="Рисунок 1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6"/>
                    <pic:cNvPicPr>
                      <a:picLocks noChangeAspect="1" noChangeArrowheads="1"/>
                    </pic:cNvPicPr>
                  </pic:nvPicPr>
                  <pic:blipFill rotWithShape="1">
                    <a:blip r:embed="rId1810" cstate="print"/>
                    <a:srcRect r="2656"/>
                    <a:stretch/>
                  </pic:blipFill>
                  <pic:spPr bwMode="auto">
                    <a:xfrm>
                      <a:off x="0" y="0"/>
                      <a:ext cx="5401924" cy="737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/>
                      </a:ext>
                    </a:extLst>
                  </pic:spPr>
                </pic:pic>
              </a:graphicData>
            </a:graphic>
          </wp:inline>
        </w:drawing>
      </w:r>
    </w:p>
    <w:p w:rsidR="00611AE8" w:rsidRDefault="00611AE8" w:rsidP="003800D7">
      <w:pPr>
        <w:spacing w:before="100" w:beforeAutospacing="1" w:after="100" w:afterAutospacing="1"/>
        <w:contextualSpacing/>
        <w:jc w:val="center"/>
      </w:pPr>
      <w:r w:rsidRPr="002932CC">
        <w:rPr>
          <w:noProof/>
        </w:rPr>
        <w:drawing>
          <wp:inline distT="0" distB="0" distL="0" distR="0">
            <wp:extent cx="2590038" cy="285028"/>
            <wp:effectExtent l="19050" t="0" r="762" b="0"/>
            <wp:docPr id="159" name="Рисунок 1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7"/>
                    <pic:cNvPicPr>
                      <a:picLocks noChangeAspect="1" noChangeArrowheads="1"/>
                    </pic:cNvPicPr>
                  </pic:nvPicPr>
                  <pic:blipFill>
                    <a:blip r:embed="rId181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024" cy="2852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3800D7" w:rsidP="00FE23CB">
      <w:pPr>
        <w:spacing w:before="100" w:beforeAutospacing="1" w:after="100" w:afterAutospacing="1"/>
        <w:contextualSpacing/>
      </w:pPr>
      <w:r>
        <w:rPr>
          <w:b/>
        </w:rPr>
        <w:t>4</w:t>
      </w:r>
      <w:r w:rsidR="00611AE8">
        <w:rPr>
          <w:b/>
        </w:rPr>
        <w:t xml:space="preserve">. </w:t>
      </w:r>
      <w:r w:rsidR="00611AE8" w:rsidRPr="00AD256F">
        <w:t>Найдите</w:t>
      </w:r>
      <w:r w:rsidR="00611AE8">
        <w:rPr>
          <w:b/>
        </w:rPr>
        <w:t xml:space="preserve"> </w:t>
      </w:r>
      <w:r w:rsidR="00611AE8">
        <w:t>точные и приближенные значения функций:</w:t>
      </w:r>
      <w:r w:rsidR="00611AE8" w:rsidRPr="00AD256F">
        <w:rPr>
          <w:position w:val="-26"/>
        </w:rPr>
        <w:object w:dxaOrig="2140" w:dyaOrig="700">
          <v:shape id="_x0000_i1839" type="#_x0000_t75" style="width:106.7pt;height:34.7pt" o:ole="">
            <v:imagedata r:id="rId1812" o:title=""/>
          </v:shape>
          <o:OLEObject Type="Embed" ProgID="Equation.DSMT4" ShapeID="_x0000_i1839" DrawAspect="Content" ObjectID="_1597653019" r:id="rId1813"/>
        </w:object>
      </w:r>
      <w:r w:rsidR="00611AE8">
        <w:t>.</w:t>
      </w:r>
    </w:p>
    <w:p w:rsidR="003800D7" w:rsidRPr="003800D7" w:rsidRDefault="003800D7" w:rsidP="00FE23CB">
      <w:pPr>
        <w:spacing w:before="100" w:beforeAutospacing="1" w:after="100" w:afterAutospacing="1"/>
        <w:contextualSpacing/>
        <w:rPr>
          <w:u w:val="single"/>
        </w:rPr>
      </w:pPr>
      <w:r w:rsidRPr="003800D7">
        <w:rPr>
          <w:u w:val="single"/>
        </w:rPr>
        <w:t>Пример решения.</w:t>
      </w:r>
    </w:p>
    <w:p w:rsidR="00611AE8" w:rsidRPr="007A5707" w:rsidRDefault="00611AE8" w:rsidP="003800D7">
      <w:pPr>
        <w:spacing w:before="100" w:beforeAutospacing="1" w:after="100" w:afterAutospacing="1"/>
        <w:ind w:firstLine="0"/>
        <w:contextualSpacing/>
      </w:pPr>
      <w:r w:rsidRPr="007A5707">
        <w:t>&gt;</w:t>
      </w:r>
      <w:r>
        <w:rPr>
          <w:noProof/>
          <w:position w:val="-7"/>
        </w:rPr>
        <w:drawing>
          <wp:inline distT="0" distB="0" distL="0" distR="0">
            <wp:extent cx="817626" cy="225552"/>
            <wp:effectExtent l="19050" t="0" r="1524" b="0"/>
            <wp:docPr id="160" name="Рисунок 2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4"/>
                    <pic:cNvPicPr>
                      <a:picLocks noChangeAspect="1" noChangeArrowheads="1"/>
                    </pic:cNvPicPr>
                  </pic:nvPicPr>
                  <pic:blipFill>
                    <a:blip r:embed="rId18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626" cy="2255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contextualSpacing/>
        <w:jc w:val="center"/>
      </w:pPr>
      <w:r>
        <w:rPr>
          <w:noProof/>
        </w:rPr>
        <w:lastRenderedPageBreak/>
        <w:drawing>
          <wp:inline distT="0" distB="0" distL="0" distR="0">
            <wp:extent cx="581025" cy="456519"/>
            <wp:effectExtent l="19050" t="0" r="9525" b="0"/>
            <wp:docPr id="161" name="Рисунок 2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5"/>
                    <pic:cNvPicPr>
                      <a:picLocks noChangeAspect="1" noChangeArrowheads="1"/>
                    </pic:cNvPicPr>
                  </pic:nvPicPr>
                  <pic:blipFill>
                    <a:blip r:embed="rId181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820" cy="4547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ind w:firstLine="0"/>
        <w:contextualSpacing/>
      </w:pPr>
      <w:r w:rsidRPr="007A5707">
        <w:t>&gt;</w:t>
      </w:r>
      <w:r>
        <w:rPr>
          <w:noProof/>
          <w:position w:val="-7"/>
        </w:rPr>
        <w:drawing>
          <wp:inline distT="0" distB="0" distL="0" distR="0">
            <wp:extent cx="775335" cy="225552"/>
            <wp:effectExtent l="19050" t="0" r="5715" b="0"/>
            <wp:docPr id="162" name="Рисунок 2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6"/>
                    <pic:cNvPicPr>
                      <a:picLocks noChangeAspect="1" noChangeArrowheads="1"/>
                    </pic:cNvPicPr>
                  </pic:nvPicPr>
                  <pic:blipFill>
                    <a:blip r:embed="rId18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335" cy="2255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992886" cy="214678"/>
            <wp:effectExtent l="19050" t="0" r="0" b="0"/>
            <wp:docPr id="163" name="Рисунок 2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7"/>
                    <pic:cNvPicPr>
                      <a:picLocks noChangeAspect="1" noChangeArrowheads="1"/>
                    </pic:cNvPicPr>
                  </pic:nvPicPr>
                  <pic:blipFill>
                    <a:blip r:embed="rId181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4724" cy="215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ind w:firstLine="0"/>
        <w:contextualSpacing/>
      </w:pPr>
      <w:r w:rsidRPr="007A5707">
        <w:t>&gt;</w:t>
      </w:r>
      <w:r>
        <w:rPr>
          <w:noProof/>
          <w:position w:val="-22"/>
        </w:rPr>
        <w:drawing>
          <wp:inline distT="0" distB="0" distL="0" distR="0">
            <wp:extent cx="820928" cy="467080"/>
            <wp:effectExtent l="19050" t="0" r="0" b="0"/>
            <wp:docPr id="164" name="Рисунок 2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8"/>
                    <pic:cNvPicPr>
                      <a:picLocks noChangeAspect="1" noChangeArrowheads="1"/>
                    </pic:cNvPicPr>
                  </pic:nvPicPr>
                  <pic:blipFill>
                    <a:blip r:embed="rId18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8670" cy="465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587121" cy="440341"/>
            <wp:effectExtent l="19050" t="0" r="3429" b="0"/>
            <wp:docPr id="174" name="Рисунок 2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9"/>
                    <pic:cNvPicPr>
                      <a:picLocks noChangeAspect="1" noChangeArrowheads="1"/>
                    </pic:cNvPicPr>
                  </pic:nvPicPr>
                  <pic:blipFill>
                    <a:blip r:embed="rId181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055" cy="4395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ind w:firstLine="0"/>
        <w:contextualSpacing/>
      </w:pPr>
      <w:r w:rsidRPr="007A5707">
        <w:t>&gt;</w:t>
      </w:r>
      <w:r>
        <w:rPr>
          <w:noProof/>
          <w:position w:val="-7"/>
        </w:rPr>
        <w:drawing>
          <wp:inline distT="0" distB="0" distL="0" distR="0">
            <wp:extent cx="773811" cy="225109"/>
            <wp:effectExtent l="19050" t="0" r="7239" b="0"/>
            <wp:docPr id="175" name="Рисунок 2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0"/>
                    <pic:cNvPicPr>
                      <a:picLocks noChangeAspect="1" noChangeArrowheads="1"/>
                    </pic:cNvPicPr>
                  </pic:nvPicPr>
                  <pic:blipFill>
                    <a:blip r:embed="rId18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154" cy="2252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078611" cy="213059"/>
            <wp:effectExtent l="19050" t="0" r="7239" b="0"/>
            <wp:docPr id="176" name="Рисунок 2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1"/>
                    <pic:cNvPicPr>
                      <a:picLocks noChangeAspect="1" noChangeArrowheads="1"/>
                    </pic:cNvPicPr>
                  </pic:nvPicPr>
                  <pic:blipFill>
                    <a:blip r:embed="rId182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746" cy="2134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ind w:firstLine="0"/>
        <w:contextualSpacing/>
      </w:pPr>
      <w:r w:rsidRPr="007A5707">
        <w:t>&gt;</w:t>
      </w:r>
      <w:r>
        <w:rPr>
          <w:noProof/>
          <w:position w:val="-7"/>
        </w:rPr>
        <w:drawing>
          <wp:inline distT="0" distB="0" distL="0" distR="0">
            <wp:extent cx="579501" cy="237744"/>
            <wp:effectExtent l="19050" t="0" r="0" b="0"/>
            <wp:docPr id="177" name="Рисунок 2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18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501" cy="2377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529590" cy="217268"/>
            <wp:effectExtent l="19050" t="0" r="3810" b="0"/>
            <wp:docPr id="180" name="Рисунок 2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5"/>
                    <pic:cNvPicPr>
                      <a:picLocks noChangeAspect="1" noChangeArrowheads="1"/>
                    </pic:cNvPicPr>
                  </pic:nvPicPr>
                  <pic:blipFill>
                    <a:blip r:embed="rId182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778" cy="217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ind w:firstLine="0"/>
        <w:contextualSpacing/>
      </w:pPr>
      <w:r w:rsidRPr="007A5707">
        <w:t>&gt;</w:t>
      </w:r>
      <w:r>
        <w:rPr>
          <w:noProof/>
          <w:position w:val="-7"/>
        </w:rPr>
        <w:drawing>
          <wp:inline distT="0" distB="0" distL="0" distR="0">
            <wp:extent cx="728093" cy="237744"/>
            <wp:effectExtent l="19050" t="0" r="0" b="0"/>
            <wp:docPr id="181" name="Рисунок 2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6"/>
                    <pic:cNvPicPr>
                      <a:picLocks noChangeAspect="1" noChangeArrowheads="1"/>
                    </pic:cNvPicPr>
                  </pic:nvPicPr>
                  <pic:blipFill>
                    <a:blip r:embed="rId18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478" cy="2385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998982" cy="215996"/>
            <wp:effectExtent l="19050" t="0" r="0" b="0"/>
            <wp:docPr id="183" name="Рисунок 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7"/>
                    <pic:cNvPicPr>
                      <a:picLocks noChangeAspect="1" noChangeArrowheads="1"/>
                    </pic:cNvPicPr>
                  </pic:nvPicPr>
                  <pic:blipFill>
                    <a:blip r:embed="rId182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982" cy="2159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3800D7" w:rsidP="00FE23CB">
      <w:pPr>
        <w:spacing w:before="100" w:beforeAutospacing="1" w:after="100" w:afterAutospacing="1"/>
        <w:contextualSpacing/>
      </w:pPr>
      <w:r>
        <w:rPr>
          <w:b/>
        </w:rPr>
        <w:t>5</w:t>
      </w:r>
      <w:r w:rsidR="00611AE8">
        <w:rPr>
          <w:b/>
        </w:rPr>
        <w:t xml:space="preserve">. </w:t>
      </w:r>
      <w:r w:rsidR="00611AE8">
        <w:t xml:space="preserve">Найдите значение комплексного выражения </w:t>
      </w:r>
      <w:r w:rsidR="00611AE8" w:rsidRPr="000667B7">
        <w:rPr>
          <w:i/>
          <w:lang w:val="en-US"/>
        </w:rPr>
        <w:t>z</w:t>
      </w:r>
      <w:r w:rsidR="00611AE8">
        <w:rPr>
          <w:i/>
        </w:rPr>
        <w:t>=</w:t>
      </w:r>
      <w:r w:rsidR="00611AE8" w:rsidRPr="000667B7">
        <w:rPr>
          <w:position w:val="-28"/>
        </w:rPr>
        <w:object w:dxaOrig="1240" w:dyaOrig="720">
          <v:shape id="_x0000_i1840" type="#_x0000_t75" style="width:62.45pt;height:36.45pt" o:ole="">
            <v:imagedata r:id="rId1825" o:title=""/>
          </v:shape>
          <o:OLEObject Type="Embed" ProgID="Equation.DSMT4" ShapeID="_x0000_i1840" DrawAspect="Content" ObjectID="_1597653020" r:id="rId1826"/>
        </w:object>
      </w:r>
      <w:r w:rsidR="00611AE8">
        <w:rPr>
          <w:position w:val="-28"/>
        </w:rPr>
        <w:t xml:space="preserve"> </w:t>
      </w:r>
      <w:r w:rsidR="00611AE8" w:rsidRPr="00AC5A16">
        <w:t>в алгебраич</w:t>
      </w:r>
      <w:r w:rsidR="00611AE8" w:rsidRPr="00AC5A16">
        <w:t>е</w:t>
      </w:r>
      <w:r w:rsidR="00611AE8" w:rsidRPr="00AC5A16">
        <w:t>ско</w:t>
      </w:r>
      <w:r w:rsidR="00611AE8">
        <w:t xml:space="preserve">й форме. </w:t>
      </w:r>
    </w:p>
    <w:p w:rsidR="00611AE8" w:rsidRDefault="003800D7" w:rsidP="00FE23CB">
      <w:pPr>
        <w:spacing w:before="100" w:beforeAutospacing="1" w:after="100" w:afterAutospacing="1"/>
        <w:contextualSpacing/>
      </w:pPr>
      <w:r w:rsidRPr="003800D7">
        <w:rPr>
          <w:u w:val="single"/>
        </w:rPr>
        <w:t>Пример решения.</w:t>
      </w:r>
      <w:r>
        <w:t xml:space="preserve"> </w:t>
      </w:r>
      <w:r w:rsidR="00611AE8">
        <w:t>Наберите в</w:t>
      </w:r>
      <w:r w:rsidR="00611AE8" w:rsidRPr="00D61B4A">
        <w:t xml:space="preserve"> командной строке</w:t>
      </w:r>
      <w:r w:rsidR="00611AE8">
        <w:t>:</w:t>
      </w:r>
      <w:r w:rsidR="00611AE8" w:rsidRPr="00D61B4A">
        <w:t xml:space="preserve"> </w:t>
      </w:r>
      <w:r w:rsidR="00611AE8" w:rsidRPr="005A37B9">
        <w:rPr>
          <w:i/>
          <w:lang w:val="en-US"/>
        </w:rPr>
        <w:t>z</w:t>
      </w:r>
      <w:r w:rsidR="00611AE8" w:rsidRPr="000667B7">
        <w:t>:=(1+2*</w:t>
      </w:r>
      <w:r w:rsidR="00611AE8">
        <w:rPr>
          <w:lang w:val="en-US"/>
        </w:rPr>
        <w:t>I</w:t>
      </w:r>
      <w:r w:rsidR="00611AE8" w:rsidRPr="000667B7">
        <w:t>)/2-3*</w:t>
      </w:r>
      <w:r w:rsidR="00611AE8">
        <w:rPr>
          <w:lang w:val="en-US"/>
        </w:rPr>
        <w:t>I</w:t>
      </w:r>
      <w:r w:rsidR="00611AE8" w:rsidRPr="00D53BC5">
        <w:t>&lt;</w:t>
      </w:r>
      <w:r w:rsidR="00611AE8" w:rsidRPr="000667B7">
        <w:t>→</w:t>
      </w:r>
      <w:r w:rsidR="00611AE8" w:rsidRPr="00D53BC5">
        <w:t>&gt;+</w:t>
      </w:r>
      <w:r w:rsidR="00611AE8">
        <w:rPr>
          <w:lang w:val="en-US"/>
        </w:rPr>
        <w:t>I</w:t>
      </w:r>
      <w:r w:rsidR="00611AE8" w:rsidRPr="000667B7">
        <w:t>^10&lt;</w:t>
      </w:r>
      <w:r w:rsidR="00611AE8">
        <w:rPr>
          <w:lang w:val="en-US"/>
        </w:rPr>
        <w:t>enter</w:t>
      </w:r>
      <w:r w:rsidR="00611AE8" w:rsidRPr="000667B7">
        <w:t>&gt;</w:t>
      </w:r>
      <w:r w:rsidR="00611AE8">
        <w:t>. В результате должно получиться:</w:t>
      </w:r>
    </w:p>
    <w:p w:rsidR="00611AE8" w:rsidRPr="00D53BC5" w:rsidRDefault="00611AE8" w:rsidP="003800D7">
      <w:pPr>
        <w:spacing w:before="100" w:beforeAutospacing="1" w:after="100" w:afterAutospacing="1"/>
        <w:ind w:firstLine="0"/>
        <w:contextualSpacing/>
      </w:pPr>
      <w:r w:rsidRPr="00D53BC5">
        <w:t>&gt;</w:t>
      </w:r>
      <w:r>
        <w:rPr>
          <w:noProof/>
          <w:position w:val="-22"/>
        </w:rPr>
        <w:drawing>
          <wp:inline distT="0" distB="0" distL="0" distR="0">
            <wp:extent cx="1693926" cy="440154"/>
            <wp:effectExtent l="19050" t="0" r="1524" b="0"/>
            <wp:docPr id="184" name="Рисунок 2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4"/>
                    <pic:cNvPicPr>
                      <a:picLocks noChangeAspect="1" noChangeArrowheads="1"/>
                    </pic:cNvPicPr>
                  </pic:nvPicPr>
                  <pic:blipFill>
                    <a:blip r:embed="rId18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4992" cy="4404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D53BC5" w:rsidRDefault="00611AE8" w:rsidP="003800D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362228" cy="428129"/>
            <wp:effectExtent l="0" t="0" r="0" b="0"/>
            <wp:docPr id="190" name="Рисунок 2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5"/>
                    <pic:cNvPicPr>
                      <a:picLocks noChangeAspect="1" noChangeArrowheads="1"/>
                    </pic:cNvPicPr>
                  </pic:nvPicPr>
                  <pic:blipFill>
                    <a:blip r:embed="rId182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6643" cy="4295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3800D7" w:rsidP="00FE23CB">
      <w:pPr>
        <w:spacing w:before="100" w:beforeAutospacing="1" w:after="100" w:afterAutospacing="1"/>
        <w:contextualSpacing/>
      </w:pPr>
      <w:r>
        <w:rPr>
          <w:b/>
        </w:rPr>
        <w:t>6</w:t>
      </w:r>
      <w:r w:rsidR="00611AE8">
        <w:rPr>
          <w:b/>
        </w:rPr>
        <w:t xml:space="preserve">. </w:t>
      </w:r>
      <w:r w:rsidR="00611AE8">
        <w:t xml:space="preserve">Найдите модуль и аргумент </w:t>
      </w:r>
      <w:r w:rsidR="00611AE8" w:rsidRPr="00D53BC5">
        <w:t>числ</w:t>
      </w:r>
      <w:r w:rsidR="00611AE8">
        <w:t xml:space="preserve">а </w:t>
      </w:r>
      <w:r w:rsidR="00611AE8" w:rsidRPr="00D53BC5">
        <w:rPr>
          <w:b/>
          <w:position w:val="-8"/>
        </w:rPr>
        <w:object w:dxaOrig="1160" w:dyaOrig="400">
          <v:shape id="_x0000_i1841" type="#_x0000_t75" style="width:58.1pt;height:19.95pt" o:ole="">
            <v:imagedata r:id="rId1829" o:title=""/>
          </v:shape>
          <o:OLEObject Type="Embed" ProgID="Equation.DSMT4" ShapeID="_x0000_i1841" DrawAspect="Content" ObjectID="_1597653021" r:id="rId1830"/>
        </w:object>
      </w:r>
      <w:r w:rsidR="00611AE8">
        <w:t xml:space="preserve"> и значение </w:t>
      </w:r>
      <w:r w:rsidR="00611AE8" w:rsidRPr="007E0695">
        <w:rPr>
          <w:position w:val="-4"/>
        </w:rPr>
        <w:object w:dxaOrig="420" w:dyaOrig="360">
          <v:shape id="_x0000_i1842" type="#_x0000_t75" style="width:20.8pt;height:19.1pt" o:ole="">
            <v:imagedata r:id="rId1831" o:title=""/>
          </v:shape>
          <o:OLEObject Type="Embed" ProgID="Equation.DSMT4" ShapeID="_x0000_i1842" DrawAspect="Content" ObjectID="_1597653022" r:id="rId1832"/>
        </w:object>
      </w:r>
      <w:r w:rsidR="00611AE8">
        <w:t>.</w:t>
      </w:r>
    </w:p>
    <w:p w:rsidR="002B77EE" w:rsidRDefault="00611AE8" w:rsidP="00FE23CB">
      <w:pPr>
        <w:spacing w:before="100" w:beforeAutospacing="1" w:after="100" w:afterAutospacing="1"/>
        <w:contextualSpacing/>
        <w:rPr>
          <w:u w:val="single"/>
        </w:rPr>
      </w:pPr>
      <w:r w:rsidRPr="002B77EE">
        <w:rPr>
          <w:u w:val="single"/>
        </w:rPr>
        <w:t xml:space="preserve">Пример </w:t>
      </w:r>
      <w:r w:rsidR="003800D7" w:rsidRPr="002B77EE">
        <w:rPr>
          <w:u w:val="single"/>
        </w:rPr>
        <w:t>решения.</w:t>
      </w:r>
    </w:p>
    <w:p w:rsidR="00611AE8" w:rsidRPr="007E0695" w:rsidRDefault="00611AE8" w:rsidP="002B77EE">
      <w:pPr>
        <w:spacing w:before="100" w:beforeAutospacing="1" w:after="100" w:afterAutospacing="1"/>
        <w:ind w:firstLine="0"/>
        <w:contextualSpacing/>
      </w:pPr>
      <w:r w:rsidRPr="007E0695">
        <w:t>&gt;</w:t>
      </w:r>
      <w:r>
        <w:rPr>
          <w:noProof/>
          <w:position w:val="-7"/>
        </w:rPr>
        <w:drawing>
          <wp:inline distT="0" distB="0" distL="0" distR="0">
            <wp:extent cx="2917623" cy="219164"/>
            <wp:effectExtent l="0" t="0" r="0" b="0"/>
            <wp:docPr id="896" name="Рисунок 3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8"/>
                    <pic:cNvPicPr>
                      <a:picLocks noChangeAspect="1" noChangeArrowheads="1"/>
                    </pic:cNvPicPr>
                  </pic:nvPicPr>
                  <pic:blipFill>
                    <a:blip r:embed="rId18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8393" cy="2237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E0695" w:rsidRDefault="00611AE8" w:rsidP="002B77EE">
      <w:pPr>
        <w:spacing w:before="100" w:beforeAutospacing="1" w:after="100" w:afterAutospacing="1"/>
        <w:ind w:firstLine="0"/>
        <w:contextualSpacing/>
      </w:pPr>
      <w:r w:rsidRPr="007E0695">
        <w:t>&gt;</w:t>
      </w:r>
      <w:r>
        <w:rPr>
          <w:noProof/>
          <w:position w:val="-7"/>
        </w:rPr>
        <w:drawing>
          <wp:inline distT="0" distB="0" distL="0" distR="0">
            <wp:extent cx="2111225" cy="205740"/>
            <wp:effectExtent l="19050" t="0" r="3325" b="0"/>
            <wp:docPr id="897" name="Рисунок 3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9"/>
                    <pic:cNvPicPr>
                      <a:picLocks noChangeAspect="1" noChangeArrowheads="1"/>
                    </pic:cNvPicPr>
                  </pic:nvPicPr>
                  <pic:blipFill>
                    <a:blip r:embed="rId1834" cstate="print"/>
                    <a:srcRect r="578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1225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E0695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988339" cy="268263"/>
            <wp:effectExtent l="0" t="0" r="0" b="0"/>
            <wp:docPr id="898" name="Рисунок 3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0"/>
                    <pic:cNvPicPr>
                      <a:picLocks noChangeAspect="1" noChangeArrowheads="1"/>
                    </pic:cNvPicPr>
                  </pic:nvPicPr>
                  <pic:blipFill>
                    <a:blip r:embed="rId183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660" cy="26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E0695" w:rsidRDefault="00611AE8" w:rsidP="002B77EE">
      <w:pPr>
        <w:spacing w:before="100" w:beforeAutospacing="1" w:after="100" w:afterAutospacing="1"/>
        <w:ind w:firstLine="0"/>
        <w:contextualSpacing/>
      </w:pPr>
      <w:r w:rsidRPr="007E0695">
        <w:t>&gt;</w:t>
      </w:r>
      <w:r>
        <w:rPr>
          <w:noProof/>
          <w:position w:val="-7"/>
        </w:rPr>
        <w:drawing>
          <wp:inline distT="0" distB="0" distL="0" distR="0">
            <wp:extent cx="5173880" cy="216707"/>
            <wp:effectExtent l="0" t="0" r="0" b="0"/>
            <wp:docPr id="193" name="Рисунок 3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1"/>
                    <pic:cNvPicPr>
                      <a:picLocks noChangeAspect="1" noChangeArrowheads="1"/>
                    </pic:cNvPicPr>
                  </pic:nvPicPr>
                  <pic:blipFill>
                    <a:blip r:embed="rId18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7587" cy="2264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E0695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lastRenderedPageBreak/>
        <w:drawing>
          <wp:inline distT="0" distB="0" distL="0" distR="0">
            <wp:extent cx="1217279" cy="422844"/>
            <wp:effectExtent l="0" t="0" r="0" b="0"/>
            <wp:docPr id="194" name="Рисунок 3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2"/>
                    <pic:cNvPicPr>
                      <a:picLocks noChangeAspect="1" noChangeArrowheads="1"/>
                    </pic:cNvPicPr>
                  </pic:nvPicPr>
                  <pic:blipFill>
                    <a:blip r:embed="rId183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895" cy="4258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E0695" w:rsidRDefault="00611AE8" w:rsidP="002B77EE">
      <w:pPr>
        <w:spacing w:before="100" w:beforeAutospacing="1" w:after="100" w:afterAutospacing="1"/>
        <w:ind w:firstLine="0"/>
        <w:contextualSpacing/>
      </w:pPr>
      <w:r w:rsidRPr="007E0695">
        <w:t>&gt;</w:t>
      </w:r>
      <w:r>
        <w:rPr>
          <w:noProof/>
          <w:position w:val="-5"/>
        </w:rPr>
        <w:drawing>
          <wp:inline distT="0" distB="0" distL="0" distR="0">
            <wp:extent cx="2155934" cy="264277"/>
            <wp:effectExtent l="0" t="0" r="0" b="0"/>
            <wp:docPr id="195" name="Рисунок 3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3"/>
                    <pic:cNvPicPr>
                      <a:picLocks noChangeAspect="1" noChangeArrowheads="1"/>
                    </pic:cNvPicPr>
                  </pic:nvPicPr>
                  <pic:blipFill>
                    <a:blip r:embed="rId18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7604" cy="2706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E0695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959673" cy="306562"/>
            <wp:effectExtent l="0" t="0" r="0" b="0"/>
            <wp:docPr id="196" name="Рисунок 3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4"/>
                    <pic:cNvPicPr>
                      <a:picLocks noChangeAspect="1" noChangeArrowheads="1"/>
                    </pic:cNvPicPr>
                  </pic:nvPicPr>
                  <pic:blipFill>
                    <a:blip r:embed="rId183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15" cy="3091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E0695" w:rsidRDefault="00611AE8" w:rsidP="002B77EE">
      <w:pPr>
        <w:spacing w:before="100" w:beforeAutospacing="1" w:after="100" w:afterAutospacing="1"/>
        <w:ind w:firstLine="0"/>
        <w:contextualSpacing/>
      </w:pPr>
      <w:r w:rsidRPr="007E0695">
        <w:t>&gt;</w:t>
      </w:r>
      <w:r>
        <w:rPr>
          <w:noProof/>
          <w:position w:val="-7"/>
        </w:rPr>
        <w:drawing>
          <wp:inline distT="0" distB="0" distL="0" distR="0">
            <wp:extent cx="3927163" cy="211564"/>
            <wp:effectExtent l="0" t="0" r="0" b="0"/>
            <wp:docPr id="197" name="Рисунок 3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5"/>
                    <pic:cNvPicPr>
                      <a:picLocks noChangeAspect="1" noChangeArrowheads="1"/>
                    </pic:cNvPicPr>
                  </pic:nvPicPr>
                  <pic:blipFill>
                    <a:blip r:embed="rId18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6387" cy="2319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E0695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955653" cy="259843"/>
            <wp:effectExtent l="0" t="0" r="0" b="0"/>
            <wp:docPr id="198" name="Рисунок 3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6"/>
                    <pic:cNvPicPr>
                      <a:picLocks noChangeAspect="1" noChangeArrowheads="1"/>
                    </pic:cNvPicPr>
                  </pic:nvPicPr>
                  <pic:blipFill>
                    <a:blip r:embed="rId184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778" cy="2683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2B77EE" w:rsidP="00FE23CB">
      <w:pPr>
        <w:spacing w:before="100" w:beforeAutospacing="1" w:after="100" w:afterAutospacing="1"/>
        <w:contextualSpacing/>
      </w:pPr>
      <w:r>
        <w:rPr>
          <w:b/>
        </w:rPr>
        <w:t>7</w:t>
      </w:r>
      <w:r w:rsidR="00611AE8">
        <w:rPr>
          <w:b/>
        </w:rPr>
        <w:t xml:space="preserve">. </w:t>
      </w:r>
      <w:r w:rsidR="00611AE8">
        <w:t xml:space="preserve">Найдите все значения </w:t>
      </w:r>
      <w:r w:rsidR="00611AE8" w:rsidRPr="008F54AB">
        <w:rPr>
          <w:position w:val="-8"/>
        </w:rPr>
        <w:object w:dxaOrig="560" w:dyaOrig="400">
          <v:shape id="_x0000_i1843" type="#_x0000_t75" style="width:26.9pt;height:19.95pt" o:ole="">
            <v:imagedata r:id="rId1842" o:title=""/>
          </v:shape>
          <o:OLEObject Type="Embed" ProgID="Equation.DSMT4" ShapeID="_x0000_i1843" DrawAspect="Content" ObjectID="_1597653023" r:id="rId1843"/>
        </w:object>
      </w:r>
      <w:r w:rsidR="00611AE8">
        <w:t xml:space="preserve"> и изобразите соответствующие им точки на комплексной плоскости.</w:t>
      </w:r>
    </w:p>
    <w:p w:rsidR="00611AE8" w:rsidRPr="009F398D" w:rsidRDefault="00611AE8" w:rsidP="00FE23CB">
      <w:pPr>
        <w:spacing w:before="100" w:beforeAutospacing="1" w:after="100" w:afterAutospacing="1"/>
        <w:contextualSpacing/>
      </w:pPr>
      <w:r w:rsidRPr="002B77EE">
        <w:rPr>
          <w:u w:val="single"/>
        </w:rPr>
        <w:t>Пример решения</w:t>
      </w:r>
      <w:r w:rsidR="002B77EE" w:rsidRPr="002B77EE">
        <w:rPr>
          <w:u w:val="single"/>
        </w:rPr>
        <w:t>.</w:t>
      </w:r>
    </w:p>
    <w:p w:rsidR="00611AE8" w:rsidRPr="007F3A29" w:rsidRDefault="00611AE8" w:rsidP="002B77EE">
      <w:pPr>
        <w:spacing w:before="100" w:beforeAutospacing="1" w:after="100" w:afterAutospacing="1"/>
        <w:ind w:firstLine="0"/>
        <w:contextualSpacing/>
      </w:pPr>
      <w:r w:rsidRPr="007F3A29">
        <w:t>&gt;</w:t>
      </w:r>
      <w:r>
        <w:rPr>
          <w:noProof/>
          <w:position w:val="-7"/>
        </w:rPr>
        <w:drawing>
          <wp:inline distT="0" distB="0" distL="0" distR="0">
            <wp:extent cx="671265" cy="228516"/>
            <wp:effectExtent l="0" t="0" r="0" b="0"/>
            <wp:docPr id="199" name="Рисунок 1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9"/>
                    <pic:cNvPicPr>
                      <a:picLocks noChangeAspect="1" noChangeArrowheads="1"/>
                    </pic:cNvPicPr>
                  </pic:nvPicPr>
                  <pic:blipFill>
                    <a:blip r:embed="rId17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018" cy="2318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ind w:firstLine="0"/>
        <w:contextualSpacing/>
      </w:pPr>
      <w:r w:rsidRPr="007F3A29">
        <w:t>&gt;</w:t>
      </w:r>
      <w:r>
        <w:rPr>
          <w:noProof/>
          <w:position w:val="-7"/>
        </w:rPr>
        <w:drawing>
          <wp:inline distT="0" distB="0" distL="0" distR="0">
            <wp:extent cx="4047768" cy="285420"/>
            <wp:effectExtent l="0" t="0" r="0" b="0"/>
            <wp:docPr id="200" name="Рисунок 1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0"/>
                    <pic:cNvPicPr>
                      <a:picLocks noChangeAspect="1" noChangeArrowheads="1"/>
                    </pic:cNvPicPr>
                  </pic:nvPicPr>
                  <pic:blipFill>
                    <a:blip r:embed="rId18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3429" cy="29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178678" cy="468631"/>
            <wp:effectExtent l="0" t="0" r="0" b="0"/>
            <wp:docPr id="201" name="Рисунок 1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1"/>
                    <pic:cNvPicPr>
                      <a:picLocks noChangeAspect="1" noChangeArrowheads="1"/>
                    </pic:cNvPicPr>
                  </pic:nvPicPr>
                  <pic:blipFill>
                    <a:blip r:embed="rId184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5311" cy="4752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ind w:firstLine="0"/>
        <w:contextualSpacing/>
      </w:pPr>
      <w:r w:rsidRPr="007F3A29">
        <w:t>&gt;</w:t>
      </w:r>
      <w:r>
        <w:rPr>
          <w:noProof/>
          <w:position w:val="-22"/>
        </w:rPr>
        <w:drawing>
          <wp:inline distT="0" distB="0" distL="0" distR="0">
            <wp:extent cx="5417820" cy="411480"/>
            <wp:effectExtent l="19050" t="0" r="0" b="0"/>
            <wp:docPr id="202" name="Рисунок 1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2"/>
                    <pic:cNvPicPr>
                      <a:picLocks noChangeAspect="1" noChangeArrowheads="1"/>
                    </pic:cNvPicPr>
                  </pic:nvPicPr>
                  <pic:blipFill>
                    <a:blip r:embed="rId18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4241" cy="430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ind w:firstLine="0"/>
        <w:contextualSpacing/>
      </w:pPr>
      <w:r w:rsidRPr="007F3A29">
        <w:t>&gt;</w:t>
      </w:r>
      <w:r>
        <w:rPr>
          <w:noProof/>
          <w:position w:val="-7"/>
        </w:rPr>
        <w:drawing>
          <wp:inline distT="0" distB="0" distL="0" distR="0">
            <wp:extent cx="5025390" cy="189106"/>
            <wp:effectExtent l="19050" t="0" r="3810" b="0"/>
            <wp:docPr id="203" name="Рисунок 1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4"/>
                    <pic:cNvPicPr>
                      <a:picLocks noChangeAspect="1" noChangeArrowheads="1"/>
                    </pic:cNvPicPr>
                  </pic:nvPicPr>
                  <pic:blipFill>
                    <a:blip r:embed="rId18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2730" cy="1890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534528" cy="432816"/>
            <wp:effectExtent l="19050" t="0" r="8522" b="0"/>
            <wp:docPr id="204" name="Рисунок 1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5"/>
                    <pic:cNvPicPr>
                      <a:picLocks noChangeAspect="1" noChangeArrowheads="1"/>
                    </pic:cNvPicPr>
                  </pic:nvPicPr>
                  <pic:blipFill>
                    <a:blip r:embed="rId184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342" cy="431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639318" cy="304437"/>
            <wp:effectExtent l="19050" t="0" r="8382" b="0"/>
            <wp:docPr id="205" name="Рисунок 1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6"/>
                    <pic:cNvPicPr>
                      <a:picLocks noChangeAspect="1" noChangeArrowheads="1"/>
                    </pic:cNvPicPr>
                  </pic:nvPicPr>
                  <pic:blipFill>
                    <a:blip r:embed="rId184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474" cy="3068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652570" cy="432816"/>
            <wp:effectExtent l="19050" t="0" r="4780" b="0"/>
            <wp:docPr id="206" name="Рисунок 1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7"/>
                    <pic:cNvPicPr>
                      <a:picLocks noChangeAspect="1" noChangeArrowheads="1"/>
                    </pic:cNvPicPr>
                  </pic:nvPicPr>
                  <pic:blipFill>
                    <a:blip r:embed="rId185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570" cy="4328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675846" cy="438912"/>
            <wp:effectExtent l="19050" t="0" r="554" b="0"/>
            <wp:docPr id="207" name="Рисунок 1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8"/>
                    <pic:cNvPicPr>
                      <a:picLocks noChangeAspect="1" noChangeArrowheads="1"/>
                    </pic:cNvPicPr>
                  </pic:nvPicPr>
                  <pic:blipFill>
                    <a:blip r:embed="rId185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5846" cy="4389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792785" cy="310896"/>
            <wp:effectExtent l="19050" t="0" r="7315" b="0"/>
            <wp:docPr id="208" name="Рисунок 1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9"/>
                    <pic:cNvPicPr>
                      <a:picLocks noChangeAspect="1" noChangeArrowheads="1"/>
                    </pic:cNvPicPr>
                  </pic:nvPicPr>
                  <pic:blipFill>
                    <a:blip r:embed="rId185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9178" cy="3134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534528" cy="432816"/>
            <wp:effectExtent l="19050" t="0" r="8522" b="0"/>
            <wp:docPr id="209" name="Рисунок 1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0"/>
                    <pic:cNvPicPr>
                      <a:picLocks noChangeAspect="1" noChangeArrowheads="1"/>
                    </pic:cNvPicPr>
                  </pic:nvPicPr>
                  <pic:blipFill>
                    <a:blip r:embed="rId185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342" cy="431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556141" cy="438912"/>
            <wp:effectExtent l="19050" t="0" r="5959" b="0"/>
            <wp:docPr id="210" name="Рисунок 1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1"/>
                    <pic:cNvPicPr>
                      <a:picLocks noChangeAspect="1" noChangeArrowheads="1"/>
                    </pic:cNvPicPr>
                  </pic:nvPicPr>
                  <pic:blipFill>
                    <a:blip r:embed="rId185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896" cy="437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ind w:firstLine="0"/>
        <w:contextualSpacing/>
      </w:pPr>
      <w:r w:rsidRPr="007F3A29">
        <w:t>&gt;</w:t>
      </w:r>
      <w:r>
        <w:rPr>
          <w:noProof/>
          <w:position w:val="-7"/>
        </w:rPr>
        <w:drawing>
          <wp:inline distT="0" distB="0" distL="0" distR="0">
            <wp:extent cx="5257800" cy="213360"/>
            <wp:effectExtent l="19050" t="0" r="0" b="0"/>
            <wp:docPr id="211" name="Рисунок 1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2"/>
                    <pic:cNvPicPr>
                      <a:picLocks noChangeAspect="1" noChangeArrowheads="1"/>
                    </pic:cNvPicPr>
                  </pic:nvPicPr>
                  <pic:blipFill>
                    <a:blip r:embed="rId18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435" cy="2277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lastRenderedPageBreak/>
        <w:drawing>
          <wp:inline distT="0" distB="0" distL="0" distR="0">
            <wp:extent cx="2718435" cy="2500672"/>
            <wp:effectExtent l="19050" t="0" r="5715" b="0"/>
            <wp:docPr id="212" name="Рисунок 1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3"/>
                    <pic:cNvPicPr>
                      <a:picLocks noChangeAspect="1" noChangeArrowheads="1"/>
                    </pic:cNvPicPr>
                  </pic:nvPicPr>
                  <pic:blipFill>
                    <a:blip r:embed="rId18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935" cy="25029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2B77EE" w:rsidRDefault="00611AE8" w:rsidP="00FE23CB">
      <w:pPr>
        <w:spacing w:before="100" w:beforeAutospacing="1" w:after="100" w:afterAutospacing="1"/>
        <w:contextualSpacing/>
      </w:pPr>
      <w:r>
        <w:t>Для нахождения всех значений корня была задана известная из комплек</w:t>
      </w:r>
      <w:r>
        <w:t>с</w:t>
      </w:r>
      <w:r>
        <w:t xml:space="preserve">ного анализа формула как функция, зависящая от номера </w:t>
      </w:r>
      <w:r w:rsidRPr="00643017">
        <w:rPr>
          <w:i/>
          <w:lang w:val="en-US"/>
        </w:rPr>
        <w:t>k</w:t>
      </w:r>
      <w:r>
        <w:rPr>
          <w:i/>
        </w:rPr>
        <w:t xml:space="preserve"> </w:t>
      </w:r>
      <w:r>
        <w:t>корня по отнош</w:t>
      </w:r>
      <w:r>
        <w:t>е</w:t>
      </w:r>
      <w:r>
        <w:t xml:space="preserve">нию к его главному значению (при </w:t>
      </w:r>
      <w:r>
        <w:rPr>
          <w:i/>
          <w:lang w:val="en-US"/>
        </w:rPr>
        <w:t>k</w:t>
      </w:r>
      <w:r>
        <w:t xml:space="preserve">=0). Затем с помощью простого цикла было найдено семь значений корня для того, чтобы показать, что седьмое значение совпадает с главным. Чтобы построить замкнутый правильный шестиугольник, вершины которого соответствуют найденным 6-ти различным значениям </w:t>
      </w:r>
      <w:r w:rsidRPr="008F54AB">
        <w:rPr>
          <w:position w:val="-8"/>
        </w:rPr>
        <w:object w:dxaOrig="560" w:dyaOrig="400">
          <v:shape id="_x0000_i1844" type="#_x0000_t75" style="width:26.9pt;height:19.95pt" o:ole="">
            <v:imagedata r:id="rId1857" o:title=""/>
          </v:shape>
          <o:OLEObject Type="Embed" ProgID="Equation.DSMT4" ShapeID="_x0000_i1844" DrawAspect="Content" ObjectID="_1597653024" r:id="rId1858"/>
        </w:object>
      </w:r>
      <w:r>
        <w:t>, была использована команда из графического пакета</w:t>
      </w:r>
      <w:r w:rsidR="002B77EE">
        <w:t xml:space="preserve"> </w:t>
      </w:r>
      <w:r w:rsidR="002B77EE" w:rsidRPr="002B77EE">
        <w:rPr>
          <w:i/>
          <w:lang w:val="en-US"/>
        </w:rPr>
        <w:t>plots</w:t>
      </w:r>
      <w:r w:rsidR="002B77EE">
        <w:t>.</w:t>
      </w:r>
    </w:p>
    <w:p w:rsidR="00611AE8" w:rsidRDefault="000E0743" w:rsidP="00FE23CB">
      <w:pPr>
        <w:spacing w:before="100" w:beforeAutospacing="1" w:after="100" w:afterAutospacing="1"/>
        <w:contextualSpacing/>
      </w:pPr>
      <w:r>
        <w:rPr>
          <w:b/>
        </w:rPr>
        <w:t>8</w:t>
      </w:r>
      <w:r w:rsidR="00611AE8">
        <w:rPr>
          <w:b/>
        </w:rPr>
        <w:t xml:space="preserve">. </w:t>
      </w:r>
      <w:r w:rsidR="00611AE8">
        <w:t xml:space="preserve">Найдите значения логарифма числа </w:t>
      </w:r>
      <w:r w:rsidR="00611AE8" w:rsidRPr="00A24484">
        <w:rPr>
          <w:position w:val="-6"/>
        </w:rPr>
        <w:object w:dxaOrig="680" w:dyaOrig="300">
          <v:shape id="_x0000_i1845" type="#_x0000_t75" style="width:33.85pt;height:16.5pt" o:ole="">
            <v:imagedata r:id="rId1859" o:title=""/>
          </v:shape>
          <o:OLEObject Type="Embed" ProgID="Equation.DSMT4" ShapeID="_x0000_i1845" DrawAspect="Content" ObjectID="_1597653025" r:id="rId1860"/>
        </w:object>
      </w:r>
      <w:r w:rsidR="00611AE8">
        <w:t>.</w:t>
      </w:r>
    </w:p>
    <w:p w:rsidR="00611AE8" w:rsidRDefault="000E0743" w:rsidP="00FE23CB">
      <w:pPr>
        <w:spacing w:before="100" w:beforeAutospacing="1" w:after="100" w:afterAutospacing="1"/>
        <w:contextualSpacing/>
      </w:pPr>
      <w:r w:rsidRPr="000E0743">
        <w:rPr>
          <w:u w:val="single"/>
        </w:rPr>
        <w:t>Пример решения.</w:t>
      </w:r>
      <w:r>
        <w:t xml:space="preserve"> </w:t>
      </w:r>
      <w:r w:rsidR="00611AE8">
        <w:t xml:space="preserve">Для нахождения главного значения логарифма можно применить встроенную математическую команду </w:t>
      </w:r>
      <w:r w:rsidR="00611AE8">
        <w:rPr>
          <w:lang w:val="en-US"/>
        </w:rPr>
        <w:t>ln</w:t>
      </w:r>
      <w:r w:rsidR="00611AE8" w:rsidRPr="00B34B15">
        <w:t xml:space="preserve"> </w:t>
      </w:r>
      <w:r w:rsidR="00611AE8">
        <w:t>и применить</w:t>
      </w:r>
      <w:r w:rsidR="00611AE8" w:rsidRPr="00B34B15">
        <w:t xml:space="preserve"> </w:t>
      </w:r>
      <w:r w:rsidR="00611AE8">
        <w:t xml:space="preserve">к результату </w:t>
      </w:r>
      <w:r w:rsidR="00611AE8" w:rsidRPr="00B34B15">
        <w:rPr>
          <w:i/>
          <w:lang w:val="en-US"/>
        </w:rPr>
        <w:t>evalc</w:t>
      </w:r>
      <w:r w:rsidR="00611AE8" w:rsidRPr="00B34B15">
        <w:t>-</w:t>
      </w:r>
      <w:r w:rsidR="00611AE8">
        <w:t>процедуру:</w:t>
      </w:r>
    </w:p>
    <w:p w:rsidR="00611AE8" w:rsidRPr="00B34B15" w:rsidRDefault="000E0743" w:rsidP="000E0743">
      <w:pPr>
        <w:spacing w:before="100" w:beforeAutospacing="1" w:after="100" w:afterAutospacing="1"/>
        <w:ind w:firstLine="0"/>
        <w:contextualSpacing/>
      </w:pPr>
      <w:r>
        <w:t>&gt;</w:t>
      </w:r>
      <w:r w:rsidR="00611AE8">
        <w:rPr>
          <w:noProof/>
          <w:position w:val="-7"/>
        </w:rPr>
        <w:drawing>
          <wp:inline distT="0" distB="0" distL="0" distR="0">
            <wp:extent cx="1199515" cy="153035"/>
            <wp:effectExtent l="19050" t="0" r="635" b="0"/>
            <wp:docPr id="213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8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B34B15" w:rsidRDefault="00611AE8" w:rsidP="000E0743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602615" cy="153035"/>
            <wp:effectExtent l="19050" t="0" r="6985" b="0"/>
            <wp:docPr id="214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8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615" cy="153035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B34B15" w:rsidRDefault="00611AE8" w:rsidP="000E0743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951230" cy="311785"/>
            <wp:effectExtent l="19050" t="0" r="1270" b="0"/>
            <wp:docPr id="215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8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123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Можно получить запись результата также в виде равенства:</w:t>
      </w:r>
    </w:p>
    <w:p w:rsidR="00611AE8" w:rsidRPr="00B34B15" w:rsidRDefault="00611AE8" w:rsidP="000E0743">
      <w:pPr>
        <w:spacing w:before="100" w:beforeAutospacing="1" w:after="100" w:afterAutospacing="1"/>
        <w:ind w:firstLine="0"/>
        <w:contextualSpacing/>
      </w:pPr>
      <w:r w:rsidRPr="00B34B15">
        <w:t>&gt;</w:t>
      </w:r>
      <w:r>
        <w:rPr>
          <w:noProof/>
          <w:position w:val="-7"/>
        </w:rPr>
        <w:drawing>
          <wp:inline distT="0" distB="0" distL="0" distR="0">
            <wp:extent cx="1788160" cy="151130"/>
            <wp:effectExtent l="19050" t="0" r="2540" b="0"/>
            <wp:docPr id="216" name="Рисунок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8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160" cy="151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B34B15" w:rsidRDefault="00611AE8" w:rsidP="000E0743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600075" cy="151130"/>
            <wp:effectExtent l="19050" t="0" r="9525" b="0"/>
            <wp:docPr id="217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18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51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B34B15" w:rsidRDefault="00611AE8" w:rsidP="000E0743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659890" cy="314325"/>
            <wp:effectExtent l="19050" t="0" r="0" b="0"/>
            <wp:docPr id="21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18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989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FE23CB">
      <w:pPr>
        <w:spacing w:before="100" w:beforeAutospacing="1" w:after="100" w:afterAutospacing="1"/>
        <w:contextualSpacing/>
        <w:rPr>
          <w:b/>
          <w:i/>
        </w:rPr>
      </w:pPr>
      <w:r>
        <w:lastRenderedPageBreak/>
        <w:t>Для нахождения всех значений натурального логарифма комплексного числа можно определить соответствующий функциональный оператор</w:t>
      </w:r>
      <w:r w:rsidR="00916CC7">
        <w:t>,</w:t>
      </w:r>
      <w:r>
        <w:t xml:space="preserve"> </w:t>
      </w:r>
      <w:r w:rsidR="00916CC7">
        <w:t>н</w:t>
      </w:r>
      <w:r>
        <w:t>апр</w:t>
      </w:r>
      <w:r>
        <w:t>и</w:t>
      </w:r>
      <w:r>
        <w:t>мер, следующим образом:</w:t>
      </w:r>
    </w:p>
    <w:p w:rsidR="00611AE8" w:rsidRPr="00A24484" w:rsidRDefault="00611AE8" w:rsidP="00916CC7">
      <w:pPr>
        <w:spacing w:before="100" w:beforeAutospacing="1" w:after="100" w:afterAutospacing="1"/>
        <w:ind w:firstLine="0"/>
        <w:contextualSpacing/>
      </w:pPr>
      <w:r w:rsidRPr="00A24484">
        <w:t>&gt;</w:t>
      </w:r>
      <w:r>
        <w:rPr>
          <w:noProof/>
          <w:position w:val="-7"/>
        </w:rPr>
        <w:drawing>
          <wp:inline distT="0" distB="0" distL="0" distR="0">
            <wp:extent cx="3937734" cy="227449"/>
            <wp:effectExtent l="0" t="0" r="0" b="0"/>
            <wp:docPr id="219" name="Рисунок 1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4"/>
                    <pic:cNvPicPr>
                      <a:picLocks noChangeAspect="1" noChangeArrowheads="1"/>
                    </pic:cNvPicPr>
                  </pic:nvPicPr>
                  <pic:blipFill>
                    <a:blip r:embed="rId18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4630" cy="240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916CC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3536032" cy="252575"/>
            <wp:effectExtent l="0" t="0" r="0" b="0"/>
            <wp:docPr id="220" name="Рисунок 1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5"/>
                    <pic:cNvPicPr>
                      <a:picLocks noChangeAspect="1" noChangeArrowheads="1"/>
                    </pic:cNvPicPr>
                  </pic:nvPicPr>
                  <pic:blipFill>
                    <a:blip r:embed="rId186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6008" cy="266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Тогда для нахождения частных значений может быть использована пр</w:t>
      </w:r>
      <w:r>
        <w:t>и</w:t>
      </w:r>
      <w:r>
        <w:t>вычная математическая запись:</w:t>
      </w:r>
    </w:p>
    <w:p w:rsidR="00611AE8" w:rsidRPr="00A24484" w:rsidRDefault="00611AE8" w:rsidP="00916CC7">
      <w:pPr>
        <w:spacing w:before="100" w:beforeAutospacing="1" w:after="100" w:afterAutospacing="1"/>
        <w:ind w:firstLine="0"/>
        <w:contextualSpacing/>
      </w:pPr>
      <w:r w:rsidRPr="00A24484">
        <w:t>&gt;</w:t>
      </w:r>
      <w:r>
        <w:rPr>
          <w:noProof/>
          <w:position w:val="-7"/>
        </w:rPr>
        <w:drawing>
          <wp:inline distT="0" distB="0" distL="0" distR="0">
            <wp:extent cx="1438986" cy="232564"/>
            <wp:effectExtent l="0" t="0" r="0" b="0"/>
            <wp:docPr id="221" name="Рисунок 1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6"/>
                    <pic:cNvPicPr>
                      <a:picLocks noChangeAspect="1" noChangeArrowheads="1"/>
                    </pic:cNvPicPr>
                  </pic:nvPicPr>
                  <pic:blipFill>
                    <a:blip r:embed="rId18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456" cy="2342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24484" w:rsidRDefault="00611AE8" w:rsidP="00916CC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701624" cy="438701"/>
            <wp:effectExtent l="0" t="0" r="0" b="0"/>
            <wp:docPr id="222" name="Рисунок 1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7"/>
                    <pic:cNvPicPr>
                      <a:picLocks noChangeAspect="1" noChangeArrowheads="1"/>
                    </pic:cNvPicPr>
                  </pic:nvPicPr>
                  <pic:blipFill>
                    <a:blip r:embed="rId187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817" cy="4446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24484" w:rsidRDefault="00611AE8" w:rsidP="00916CC7">
      <w:pPr>
        <w:spacing w:before="100" w:beforeAutospacing="1" w:after="100" w:afterAutospacing="1"/>
        <w:ind w:firstLine="0"/>
        <w:contextualSpacing/>
      </w:pPr>
      <w:r w:rsidRPr="00A24484">
        <w:t>&gt;</w:t>
      </w:r>
      <w:r>
        <w:rPr>
          <w:noProof/>
          <w:position w:val="-7"/>
        </w:rPr>
        <w:drawing>
          <wp:inline distT="0" distB="0" distL="0" distR="0">
            <wp:extent cx="3440893" cy="224711"/>
            <wp:effectExtent l="0" t="0" r="0" b="0"/>
            <wp:docPr id="223" name="Рисунок 1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8"/>
                    <pic:cNvPicPr>
                      <a:picLocks noChangeAspect="1" noChangeArrowheads="1"/>
                    </pic:cNvPicPr>
                  </pic:nvPicPr>
                  <pic:blipFill>
                    <a:blip r:embed="rId18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7678" cy="2369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24484" w:rsidRDefault="00611AE8" w:rsidP="00916CC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491556" cy="450593"/>
            <wp:effectExtent l="0" t="0" r="0" b="0"/>
            <wp:docPr id="224" name="Рисунок 1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9"/>
                    <pic:cNvPicPr>
                      <a:picLocks noChangeAspect="1" noChangeArrowheads="1"/>
                    </pic:cNvPicPr>
                  </pic:nvPicPr>
                  <pic:blipFill>
                    <a:blip r:embed="rId187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007" cy="4601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916CC7" w:rsidP="00FE23CB">
      <w:pPr>
        <w:spacing w:before="100" w:beforeAutospacing="1" w:after="100" w:afterAutospacing="1"/>
        <w:contextualSpacing/>
      </w:pPr>
      <w:r>
        <w:rPr>
          <w:b/>
        </w:rPr>
        <w:t>9</w:t>
      </w:r>
      <w:r w:rsidR="00611AE8">
        <w:rPr>
          <w:b/>
        </w:rPr>
        <w:t xml:space="preserve">. </w:t>
      </w:r>
      <w:r w:rsidR="00611AE8">
        <w:t xml:space="preserve">Упростите </w:t>
      </w:r>
      <w:r w:rsidR="00611AE8" w:rsidRPr="00AB558D">
        <w:rPr>
          <w:position w:val="-8"/>
        </w:rPr>
        <w:object w:dxaOrig="560" w:dyaOrig="460">
          <v:shape id="_x0000_i1846" type="#_x0000_t75" style="width:26.9pt;height:23.4pt" o:ole="">
            <v:imagedata r:id="rId1873" o:title=""/>
          </v:shape>
          <o:OLEObject Type="Embed" ProgID="Equation.DSMT4" ShapeID="_x0000_i1846" DrawAspect="Content" ObjectID="_1597653026" r:id="rId1874"/>
        </w:object>
      </w:r>
      <w:r w:rsidR="00611AE8">
        <w:t>.</w:t>
      </w:r>
    </w:p>
    <w:p w:rsidR="00611AE8" w:rsidRPr="00AB558D" w:rsidRDefault="00916CC7" w:rsidP="00FE23CB">
      <w:pPr>
        <w:spacing w:before="100" w:beforeAutospacing="1" w:after="100" w:afterAutospacing="1"/>
        <w:contextualSpacing/>
      </w:pPr>
      <w:r w:rsidRPr="00916CC7">
        <w:rPr>
          <w:u w:val="single"/>
        </w:rPr>
        <w:t>Пример решения</w:t>
      </w:r>
      <w:r>
        <w:t>. Получение общей формулы</w:t>
      </w:r>
      <w:r w:rsidR="00611AE8">
        <w:t>:</w:t>
      </w:r>
    </w:p>
    <w:p w:rsidR="00611AE8" w:rsidRPr="00DB5BC9" w:rsidRDefault="00611AE8" w:rsidP="00916CC7">
      <w:pPr>
        <w:spacing w:before="100" w:beforeAutospacing="1" w:after="100" w:afterAutospacing="1"/>
        <w:ind w:firstLine="0"/>
        <w:contextualSpacing/>
      </w:pPr>
      <w:r w:rsidRPr="00DB5BC9">
        <w:t>&gt;</w:t>
      </w:r>
      <w:r>
        <w:rPr>
          <w:noProof/>
          <w:position w:val="-7"/>
        </w:rPr>
        <w:drawing>
          <wp:inline distT="0" distB="0" distL="0" distR="0">
            <wp:extent cx="1248918" cy="326421"/>
            <wp:effectExtent l="19050" t="0" r="8382" b="0"/>
            <wp:docPr id="225" name="Рисунок 1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5"/>
                    <pic:cNvPicPr>
                      <a:picLocks noChangeAspect="1" noChangeArrowheads="1"/>
                    </pic:cNvPicPr>
                  </pic:nvPicPr>
                  <pic:blipFill>
                    <a:blip r:embed="rId18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6965" cy="3259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916CC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740664" cy="219456"/>
            <wp:effectExtent l="19050" t="0" r="2286" b="0"/>
            <wp:docPr id="232" name="Рисунок 1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6"/>
                    <pic:cNvPicPr>
                      <a:picLocks noChangeAspect="1" noChangeArrowheads="1"/>
                    </pic:cNvPicPr>
                  </pic:nvPicPr>
                  <pic:blipFill>
                    <a:blip r:embed="rId1876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0664" cy="2194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6CC7" w:rsidRDefault="00916CC7" w:rsidP="00916CC7">
      <w:pPr>
        <w:spacing w:before="100" w:beforeAutospacing="1" w:after="100" w:afterAutospacing="1"/>
        <w:contextualSpacing/>
      </w:pPr>
      <w:proofErr w:type="gramStart"/>
      <w:r>
        <w:t xml:space="preserve">В ответе системы </w:t>
      </w:r>
      <w:r>
        <w:rPr>
          <w:lang w:val="en-US"/>
        </w:rPr>
        <w:t>csgn</w:t>
      </w:r>
      <w:r w:rsidRPr="00DB5BC9">
        <w:t>(</w:t>
      </w:r>
      <w:r w:rsidRPr="00DB5BC9">
        <w:rPr>
          <w:i/>
          <w:lang w:val="en-US"/>
        </w:rPr>
        <w:t>x</w:t>
      </w:r>
      <w:r w:rsidRPr="00DB5BC9">
        <w:t>)</w:t>
      </w:r>
      <w:r>
        <w:t xml:space="preserve"> – пороговая функция, принимающая значение 1 при положительных значениях аргумента, </w:t>
      </w:r>
      <w:r w:rsidRPr="00DB5BC9">
        <w:t>−</w:t>
      </w:r>
      <w:r>
        <w:t>1 – при отрицательных, 0 – в нуле.</w:t>
      </w:r>
      <w:proofErr w:type="gramEnd"/>
    </w:p>
    <w:p w:rsidR="00916CC7" w:rsidRPr="00916CC7" w:rsidRDefault="00916CC7" w:rsidP="00916CC7">
      <w:pPr>
        <w:spacing w:before="100" w:beforeAutospacing="1" w:after="100" w:afterAutospacing="1"/>
        <w:contextualSpacing/>
      </w:pPr>
      <w:r>
        <w:t>Для ограничения области изменения аргумента можно ввести дополн</w:t>
      </w:r>
      <w:r>
        <w:t>и</w:t>
      </w:r>
      <w:r>
        <w:t xml:space="preserve">тельный параметр через опцию </w:t>
      </w:r>
      <w:r w:rsidRPr="00916CC7">
        <w:rPr>
          <w:i/>
          <w:lang w:val="en-US"/>
        </w:rPr>
        <w:t>assume</w:t>
      </w:r>
      <w:r>
        <w:t>:</w:t>
      </w:r>
    </w:p>
    <w:p w:rsidR="00611AE8" w:rsidRPr="00DB5BC9" w:rsidRDefault="00611AE8" w:rsidP="00FE23CB">
      <w:pPr>
        <w:spacing w:before="100" w:beforeAutospacing="1" w:after="100" w:afterAutospacing="1"/>
        <w:contextualSpacing/>
      </w:pPr>
      <w:r w:rsidRPr="00DB5BC9">
        <w:t>&gt;</w:t>
      </w:r>
      <w:r>
        <w:rPr>
          <w:noProof/>
          <w:position w:val="-7"/>
        </w:rPr>
        <w:drawing>
          <wp:inline distT="0" distB="0" distL="0" distR="0">
            <wp:extent cx="2506521" cy="298704"/>
            <wp:effectExtent l="19050" t="0" r="8079" b="0"/>
            <wp:docPr id="235" name="Рисунок 1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7"/>
                    <pic:cNvPicPr>
                      <a:picLocks noChangeAspect="1" noChangeArrowheads="1"/>
                    </pic:cNvPicPr>
                  </pic:nvPicPr>
                  <pic:blipFill>
                    <a:blip r:embed="rId18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601" cy="2989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DB5BC9" w:rsidRDefault="00611AE8" w:rsidP="00916CC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285750" cy="253999"/>
            <wp:effectExtent l="19050" t="0" r="0" b="0"/>
            <wp:docPr id="236" name="Рисунок 1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8"/>
                    <pic:cNvPicPr>
                      <a:picLocks noChangeAspect="1" noChangeArrowheads="1"/>
                    </pic:cNvPicPr>
                  </pic:nvPicPr>
                  <pic:blipFill>
                    <a:blip r:embed="rId187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313" cy="2562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916CC7" w:rsidP="00FE23CB">
      <w:pPr>
        <w:spacing w:before="100" w:beforeAutospacing="1" w:after="100" w:afterAutospacing="1"/>
        <w:contextualSpacing/>
      </w:pPr>
      <w:r>
        <w:rPr>
          <w:b/>
        </w:rPr>
        <w:t>10</w:t>
      </w:r>
      <w:r w:rsidR="00611AE8">
        <w:rPr>
          <w:b/>
        </w:rPr>
        <w:t xml:space="preserve">. </w:t>
      </w:r>
      <w:r w:rsidR="00611AE8" w:rsidRPr="00AB558D">
        <w:t>Упростите</w:t>
      </w:r>
      <w:r w:rsidR="00611AE8">
        <w:rPr>
          <w:b/>
        </w:rPr>
        <w:t xml:space="preserve"> </w:t>
      </w:r>
      <w:r w:rsidR="00611AE8" w:rsidRPr="006C2C0C">
        <w:t>выражение</w:t>
      </w:r>
      <w:r w:rsidR="00611AE8" w:rsidRPr="006C2C0C">
        <w:rPr>
          <w:position w:val="-12"/>
        </w:rPr>
        <w:object w:dxaOrig="2460" w:dyaOrig="560">
          <v:shape id="_x0000_i1847" type="#_x0000_t75" style="width:123.2pt;height:26.9pt" o:ole="">
            <v:imagedata r:id="rId1879" o:title=""/>
          </v:shape>
          <o:OLEObject Type="Embed" ProgID="Equation.DSMT4" ShapeID="_x0000_i1847" DrawAspect="Content" ObjectID="_1597653027" r:id="rId1880"/>
        </w:object>
      </w:r>
      <w:r w:rsidR="00611AE8">
        <w:t>.</w:t>
      </w:r>
    </w:p>
    <w:p w:rsidR="00611AE8" w:rsidRPr="00DD1E16" w:rsidRDefault="00063EAA" w:rsidP="00FE23CB">
      <w:pPr>
        <w:spacing w:before="100" w:beforeAutospacing="1" w:after="100" w:afterAutospacing="1"/>
        <w:contextualSpacing/>
      </w:pPr>
      <w:r w:rsidRPr="00063EAA">
        <w:rPr>
          <w:u w:val="single"/>
        </w:rPr>
        <w:t>Пример решения.</w:t>
      </w:r>
      <w:r>
        <w:t xml:space="preserve"> </w:t>
      </w:r>
      <w:r w:rsidR="00611AE8">
        <w:t>Сравните</w:t>
      </w:r>
      <w:r>
        <w:t xml:space="preserve"> действия двух команд</w:t>
      </w:r>
      <w:r w:rsidR="00611AE8">
        <w:t>:</w:t>
      </w:r>
    </w:p>
    <w:p w:rsidR="00611AE8" w:rsidRPr="00DD1E16" w:rsidRDefault="00611AE8" w:rsidP="00063EAA">
      <w:pPr>
        <w:spacing w:before="100" w:beforeAutospacing="1" w:after="100" w:afterAutospacing="1"/>
        <w:ind w:firstLine="0"/>
        <w:contextualSpacing/>
      </w:pPr>
      <w:r w:rsidRPr="00DD1E16">
        <w:t>&gt;</w:t>
      </w:r>
      <w:r>
        <w:rPr>
          <w:noProof/>
          <w:position w:val="-7"/>
        </w:rPr>
        <w:drawing>
          <wp:inline distT="0" distB="0" distL="0" distR="0">
            <wp:extent cx="3061124" cy="523270"/>
            <wp:effectExtent l="0" t="0" r="0" b="0"/>
            <wp:docPr id="244" name="Рисунок 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/>
                    <pic:cNvPicPr>
                      <a:picLocks noChangeAspect="1" noChangeArrowheads="1"/>
                    </pic:cNvPicPr>
                  </pic:nvPicPr>
                  <pic:blipFill>
                    <a:blip r:embed="rId18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5311" cy="527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DD1E16" w:rsidRDefault="00611AE8" w:rsidP="00063EAA">
      <w:pPr>
        <w:spacing w:before="100" w:beforeAutospacing="1" w:after="100" w:afterAutospacing="1"/>
        <w:contextualSpacing/>
        <w:jc w:val="center"/>
      </w:pPr>
      <w:r>
        <w:rPr>
          <w:noProof/>
        </w:rPr>
        <w:lastRenderedPageBreak/>
        <w:drawing>
          <wp:inline distT="0" distB="0" distL="0" distR="0">
            <wp:extent cx="2357355" cy="355579"/>
            <wp:effectExtent l="0" t="0" r="0" b="0"/>
            <wp:docPr id="245" name="Рисунок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188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4605" cy="3611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DD1E16" w:rsidRDefault="00611AE8" w:rsidP="00063EAA">
      <w:pPr>
        <w:spacing w:before="100" w:beforeAutospacing="1" w:after="100" w:afterAutospacing="1"/>
        <w:ind w:firstLine="0"/>
        <w:contextualSpacing/>
      </w:pPr>
      <w:r w:rsidRPr="00DD1E16">
        <w:t>&gt;</w:t>
      </w:r>
      <w:r>
        <w:rPr>
          <w:noProof/>
          <w:position w:val="-7"/>
        </w:rPr>
        <w:drawing>
          <wp:inline distT="0" distB="0" distL="0" distR="0">
            <wp:extent cx="3171329" cy="507412"/>
            <wp:effectExtent l="0" t="0" r="0" b="0"/>
            <wp:docPr id="246" name="Рисунок 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/>
                    <pic:cNvPicPr>
                      <a:picLocks noChangeAspect="1" noChangeArrowheads="1"/>
                    </pic:cNvPicPr>
                  </pic:nvPicPr>
                  <pic:blipFill>
                    <a:blip r:embed="rId18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2168" cy="5091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DD1E16" w:rsidRDefault="00611AE8" w:rsidP="00063EAA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697692" cy="265124"/>
            <wp:effectExtent l="0" t="0" r="0" b="0"/>
            <wp:docPr id="247" name="Рисунок 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/>
                    <pic:cNvPicPr>
                      <a:picLocks noChangeAspect="1" noChangeArrowheads="1"/>
                    </pic:cNvPicPr>
                  </pic:nvPicPr>
                  <pic:blipFill>
                    <a:blip r:embed="rId188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85" cy="2693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rPr>
          <w:b/>
        </w:rPr>
        <w:t>1</w:t>
      </w:r>
      <w:r w:rsidR="003A28F6">
        <w:rPr>
          <w:b/>
        </w:rPr>
        <w:t>1</w:t>
      </w:r>
      <w:r>
        <w:rPr>
          <w:b/>
        </w:rPr>
        <w:t xml:space="preserve">. </w:t>
      </w:r>
      <w:r>
        <w:t xml:space="preserve">Решите уравнение </w:t>
      </w:r>
      <w:r w:rsidRPr="00A17A4A">
        <w:rPr>
          <w:position w:val="-6"/>
        </w:rPr>
        <w:object w:dxaOrig="1700" w:dyaOrig="380">
          <v:shape id="_x0000_i1848" type="#_x0000_t75" style="width:84.15pt;height:19.95pt" o:ole="">
            <v:imagedata r:id="rId1885" o:title=""/>
          </v:shape>
          <o:OLEObject Type="Embed" ProgID="Equation.DSMT4" ShapeID="_x0000_i1848" DrawAspect="Content" ObjectID="_1597653028" r:id="rId1886"/>
        </w:object>
      </w:r>
      <w:r>
        <w:t>.</w:t>
      </w:r>
    </w:p>
    <w:p w:rsidR="00611AE8" w:rsidRPr="00A17A4A" w:rsidRDefault="00063EAA" w:rsidP="00FE23CB">
      <w:pPr>
        <w:spacing w:before="100" w:beforeAutospacing="1" w:after="100" w:afterAutospacing="1"/>
        <w:contextualSpacing/>
      </w:pPr>
      <w:r w:rsidRPr="00063EAA">
        <w:rPr>
          <w:u w:val="single"/>
        </w:rPr>
        <w:t>Пример решения.</w:t>
      </w:r>
      <w:r>
        <w:t xml:space="preserve"> </w:t>
      </w:r>
      <w:r w:rsidR="00611AE8">
        <w:t xml:space="preserve">На простом примере показано, что в случае, когда уравнение имеет несколько решений, они организуются как </w:t>
      </w:r>
      <w:r>
        <w:t xml:space="preserve">одномерный </w:t>
      </w:r>
      <w:r w:rsidR="00611AE8">
        <w:t>ма</w:t>
      </w:r>
      <w:r w:rsidR="00611AE8">
        <w:t>с</w:t>
      </w:r>
      <w:r w:rsidR="00611AE8">
        <w:t xml:space="preserve">сив </w:t>
      </w:r>
      <w:r w:rsidRPr="00063EAA">
        <w:rPr>
          <w:i/>
          <w:lang w:val="en-US"/>
        </w:rPr>
        <w:t>exprseq</w:t>
      </w:r>
      <w:r>
        <w:rPr>
          <w:i/>
        </w:rPr>
        <w:t xml:space="preserve"> </w:t>
      </w:r>
      <w:r w:rsidRPr="00063EAA">
        <w:t>(</w:t>
      </w:r>
      <w:r>
        <w:t xml:space="preserve">последовательность выражений) </w:t>
      </w:r>
      <w:r w:rsidR="00611AE8">
        <w:t xml:space="preserve">данных. Доступ к элементам </w:t>
      </w:r>
      <w:r w:rsidR="0004628B">
        <w:t>так</w:t>
      </w:r>
      <w:r w:rsidR="0004628B">
        <w:t>о</w:t>
      </w:r>
      <w:r w:rsidR="0004628B">
        <w:t xml:space="preserve">го типа </w:t>
      </w:r>
      <w:r w:rsidR="00611AE8">
        <w:t xml:space="preserve">осуществляется командой </w:t>
      </w:r>
      <w:r w:rsidR="00611AE8">
        <w:rPr>
          <w:i/>
        </w:rPr>
        <w:t>Имя_массив</w:t>
      </w:r>
      <w:proofErr w:type="gramStart"/>
      <w:r w:rsidR="00611AE8">
        <w:rPr>
          <w:i/>
        </w:rPr>
        <w:t>а</w:t>
      </w:r>
      <w:r w:rsidR="00611AE8" w:rsidRPr="00A17A4A">
        <w:t>[</w:t>
      </w:r>
      <w:proofErr w:type="gramEnd"/>
      <w:r w:rsidR="00611AE8">
        <w:t>номер_элемента</w:t>
      </w:r>
      <w:r w:rsidR="00611AE8" w:rsidRPr="00A17A4A">
        <w:t>]</w:t>
      </w:r>
      <w:r w:rsidR="0004628B">
        <w:t>. Первому элементу соответствует номер 1, последнему ‒ или номер последнего по п</w:t>
      </w:r>
      <w:r w:rsidR="0004628B">
        <w:t>о</w:t>
      </w:r>
      <w:r w:rsidR="0004628B">
        <w:t>рядку элемента, или -1.</w:t>
      </w:r>
      <w:r w:rsidR="00611AE8">
        <w:t xml:space="preserve"> Для определения имени массива используется оператор </w:t>
      </w:r>
      <w:r w:rsidR="00611AE8" w:rsidRPr="00063EAA">
        <w:t>&lt;:=&gt;</w:t>
      </w:r>
      <w:r w:rsidR="00611AE8">
        <w:t xml:space="preserve"> присваивания.</w:t>
      </w:r>
    </w:p>
    <w:p w:rsidR="00611AE8" w:rsidRPr="0038410D" w:rsidRDefault="00611AE8" w:rsidP="0004628B">
      <w:pPr>
        <w:spacing w:before="100" w:beforeAutospacing="1" w:after="100" w:afterAutospacing="1"/>
        <w:ind w:firstLine="0"/>
        <w:contextualSpacing/>
      </w:pPr>
      <w:r w:rsidRPr="0038410D">
        <w:t>&gt;</w:t>
      </w:r>
      <w:r>
        <w:rPr>
          <w:noProof/>
          <w:position w:val="-5"/>
        </w:rPr>
        <w:drawing>
          <wp:inline distT="0" distB="0" distL="0" distR="0">
            <wp:extent cx="2498724" cy="268224"/>
            <wp:effectExtent l="19050" t="0" r="0" b="0"/>
            <wp:docPr id="248" name="Рисунок 1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0"/>
                    <pic:cNvPicPr>
                      <a:picLocks noChangeAspect="1" noChangeArrowheads="1"/>
                    </pic:cNvPicPr>
                  </pic:nvPicPr>
                  <pic:blipFill>
                    <a:blip r:embed="rId18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0985" cy="2684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38410D" w:rsidRDefault="00611AE8" w:rsidP="0004628B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902205" cy="225552"/>
            <wp:effectExtent l="19050" t="0" r="0" b="0"/>
            <wp:docPr id="251" name="Рисунок 1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1"/>
                    <pic:cNvPicPr>
                      <a:picLocks noChangeAspect="1" noChangeArrowheads="1"/>
                    </pic:cNvPicPr>
                  </pic:nvPicPr>
                  <pic:blipFill>
                    <a:blip r:embed="rId188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334" cy="2258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38410D" w:rsidRDefault="00611AE8" w:rsidP="0004628B">
      <w:pPr>
        <w:spacing w:before="100" w:beforeAutospacing="1" w:after="100" w:afterAutospacing="1"/>
        <w:ind w:firstLine="0"/>
        <w:contextualSpacing/>
      </w:pPr>
      <w:r w:rsidRPr="0038410D">
        <w:t>&gt;</w:t>
      </w:r>
      <w:r>
        <w:rPr>
          <w:noProof/>
          <w:position w:val="-7"/>
        </w:rPr>
        <w:drawing>
          <wp:inline distT="0" distB="0" distL="0" distR="0">
            <wp:extent cx="1651073" cy="221993"/>
            <wp:effectExtent l="0" t="0" r="0" b="0"/>
            <wp:docPr id="252" name="Рисунок 1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2"/>
                    <pic:cNvPicPr>
                      <a:picLocks noChangeAspect="1" noChangeArrowheads="1"/>
                    </pic:cNvPicPr>
                  </pic:nvPicPr>
                  <pic:blipFill>
                    <a:blip r:embed="rId18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081" cy="2237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38410D" w:rsidRDefault="00611AE8" w:rsidP="0004628B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648462" cy="225552"/>
            <wp:effectExtent l="19050" t="0" r="0" b="0"/>
            <wp:docPr id="253" name="Рисунок 1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3"/>
                    <pic:cNvPicPr>
                      <a:picLocks noChangeAspect="1" noChangeArrowheads="1"/>
                    </pic:cNvPicPr>
                  </pic:nvPicPr>
                  <pic:blipFill>
                    <a:blip r:embed="rId189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462" cy="2255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04628B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653425" cy="227278"/>
            <wp:effectExtent l="0" t="0" r="0" b="0"/>
            <wp:docPr id="254" name="Рисунок 1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4"/>
                    <pic:cNvPicPr>
                      <a:picLocks noChangeAspect="1" noChangeArrowheads="1"/>
                    </pic:cNvPicPr>
                  </pic:nvPicPr>
                  <pic:blipFill>
                    <a:blip r:embed="rId189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175" cy="228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5E7C" w:rsidRPr="003A28F6" w:rsidRDefault="00385E7C" w:rsidP="00385E7C">
      <w:pPr>
        <w:spacing w:before="100" w:beforeAutospacing="1" w:after="100" w:afterAutospacing="1"/>
        <w:contextualSpacing/>
      </w:pPr>
      <w:r w:rsidRPr="00385E7C">
        <w:rPr>
          <w:u w:val="single"/>
        </w:rPr>
        <w:t>Замечание</w:t>
      </w:r>
      <w:r>
        <w:t xml:space="preserve">. </w:t>
      </w:r>
      <w:r w:rsidR="003A28F6">
        <w:t>Во время</w:t>
      </w:r>
      <w:r>
        <w:t xml:space="preserve"> работы </w:t>
      </w:r>
      <w:r w:rsidR="003A28F6">
        <w:t xml:space="preserve">часто необходимо знать тип данных. Тип контролируемой переменной </w:t>
      </w:r>
      <w:r w:rsidR="003A28F6" w:rsidRPr="003A28F6">
        <w:rPr>
          <w:i/>
          <w:lang w:val="en-US"/>
        </w:rPr>
        <w:t>s</w:t>
      </w:r>
      <w:r w:rsidR="003A28F6">
        <w:t xml:space="preserve"> можно определить командой </w:t>
      </w:r>
      <w:r w:rsidR="003A28F6" w:rsidRPr="003A28F6">
        <w:rPr>
          <w:i/>
          <w:lang w:val="en-US"/>
        </w:rPr>
        <w:t>whattype</w:t>
      </w:r>
      <w:r w:rsidR="003A28F6" w:rsidRPr="003A28F6">
        <w:t>(</w:t>
      </w:r>
      <w:r w:rsidR="003A28F6" w:rsidRPr="003A28F6">
        <w:rPr>
          <w:i/>
          <w:lang w:val="en-US"/>
        </w:rPr>
        <w:t>s</w:t>
      </w:r>
      <w:r w:rsidR="003A28F6" w:rsidRPr="003A28F6">
        <w:t>)</w:t>
      </w:r>
      <w:r w:rsidR="003A28F6">
        <w:t>.</w:t>
      </w:r>
    </w:p>
    <w:p w:rsidR="00611AE8" w:rsidRPr="006825D1" w:rsidRDefault="0004628B" w:rsidP="00FE23CB">
      <w:pPr>
        <w:spacing w:before="100" w:beforeAutospacing="1" w:after="100" w:afterAutospacing="1"/>
        <w:contextualSpacing/>
      </w:pPr>
      <w:r>
        <w:rPr>
          <w:b/>
        </w:rPr>
        <w:t>12</w:t>
      </w:r>
      <w:r w:rsidR="00611AE8">
        <w:rPr>
          <w:b/>
        </w:rPr>
        <w:t xml:space="preserve">. </w:t>
      </w:r>
      <w:r w:rsidR="00611AE8">
        <w:t xml:space="preserve">Найдите точное и приближенное решение уравнения </w:t>
      </w:r>
      <w:r w:rsidR="00611AE8" w:rsidRPr="006825D1">
        <w:rPr>
          <w:position w:val="-8"/>
        </w:rPr>
        <w:object w:dxaOrig="1100" w:dyaOrig="400">
          <v:shape id="_x0000_i1849" type="#_x0000_t75" style="width:54.65pt;height:19.95pt" o:ole="">
            <v:imagedata r:id="rId1892" o:title=""/>
          </v:shape>
          <o:OLEObject Type="Embed" ProgID="Equation.DSMT4" ShapeID="_x0000_i1849" DrawAspect="Content" ObjectID="_1597653029" r:id="rId1893"/>
        </w:object>
      </w:r>
      <w:r w:rsidR="00611AE8">
        <w:t>.</w:t>
      </w:r>
    </w:p>
    <w:p w:rsidR="0004628B" w:rsidRDefault="0004628B" w:rsidP="00FE23CB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611AE8" w:rsidRPr="00890054" w:rsidRDefault="00611AE8" w:rsidP="0004628B">
      <w:pPr>
        <w:spacing w:before="100" w:beforeAutospacing="1" w:after="100" w:afterAutospacing="1"/>
        <w:ind w:firstLine="0"/>
        <w:contextualSpacing/>
      </w:pPr>
      <w:r w:rsidRPr="00890054">
        <w:t>&gt;</w:t>
      </w:r>
      <w:r>
        <w:rPr>
          <w:noProof/>
          <w:position w:val="-7"/>
        </w:rPr>
        <w:drawing>
          <wp:inline distT="0" distB="0" distL="0" distR="0">
            <wp:extent cx="5046745" cy="285420"/>
            <wp:effectExtent l="0" t="0" r="0" b="0"/>
            <wp:docPr id="255" name="Рисунок 1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0"/>
                    <pic:cNvPicPr>
                      <a:picLocks noChangeAspect="1" noChangeArrowheads="1"/>
                    </pic:cNvPicPr>
                  </pic:nvPicPr>
                  <pic:blipFill>
                    <a:blip r:embed="rId18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038" cy="291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890054" w:rsidRDefault="00611AE8" w:rsidP="0004628B">
      <w:pPr>
        <w:spacing w:before="100" w:beforeAutospacing="1" w:after="100" w:afterAutospacing="1"/>
        <w:ind w:firstLine="0"/>
        <w:contextualSpacing/>
      </w:pPr>
      <w:r w:rsidRPr="00890054">
        <w:t>&gt;</w:t>
      </w:r>
      <w:r>
        <w:rPr>
          <w:noProof/>
          <w:position w:val="-7"/>
        </w:rPr>
        <w:drawing>
          <wp:inline distT="0" distB="0" distL="0" distR="0">
            <wp:extent cx="4286581" cy="211683"/>
            <wp:effectExtent l="0" t="0" r="0" b="0"/>
            <wp:docPr id="257" name="Рисунок 1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2"/>
                    <pic:cNvPicPr>
                      <a:picLocks noChangeAspect="1" noChangeArrowheads="1"/>
                    </pic:cNvPicPr>
                  </pic:nvPicPr>
                  <pic:blipFill>
                    <a:blip r:embed="rId18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934" cy="217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04628B">
      <w:pPr>
        <w:spacing w:before="100" w:beforeAutospacing="1" w:after="100" w:afterAutospacing="1"/>
        <w:ind w:firstLine="0"/>
        <w:contextualSpacing/>
      </w:pPr>
      <w:r w:rsidRPr="00890054">
        <w:t>&gt;</w:t>
      </w:r>
      <w:r>
        <w:rPr>
          <w:noProof/>
          <w:position w:val="-7"/>
        </w:rPr>
        <w:drawing>
          <wp:inline distT="0" distB="0" distL="0" distR="0">
            <wp:extent cx="5293246" cy="285420"/>
            <wp:effectExtent l="0" t="0" r="0" b="0"/>
            <wp:docPr id="260" name="Рисунок 1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4"/>
                    <pic:cNvPicPr>
                      <a:picLocks noChangeAspect="1" noChangeArrowheads="1"/>
                    </pic:cNvPicPr>
                  </pic:nvPicPr>
                  <pic:blipFill>
                    <a:blip r:embed="rId18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1702" cy="2955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628B" w:rsidRPr="00890054" w:rsidRDefault="0004628B" w:rsidP="0004628B">
      <w:pPr>
        <w:spacing w:before="100" w:beforeAutospacing="1" w:after="100" w:afterAutospacing="1"/>
        <w:contextualSpacing/>
      </w:pPr>
      <w:r>
        <w:t>Выполните команды, сравните полученные результаты, округлите ответ до сотых.</w:t>
      </w:r>
    </w:p>
    <w:p w:rsidR="00611AE8" w:rsidRPr="006825D1" w:rsidRDefault="0004628B" w:rsidP="00FE23CB">
      <w:pPr>
        <w:spacing w:before="100" w:beforeAutospacing="1" w:after="100" w:afterAutospacing="1"/>
        <w:contextualSpacing/>
      </w:pPr>
      <w:r>
        <w:rPr>
          <w:b/>
        </w:rPr>
        <w:t>13</w:t>
      </w:r>
      <w:r w:rsidR="00611AE8">
        <w:rPr>
          <w:b/>
        </w:rPr>
        <w:t xml:space="preserve">. </w:t>
      </w:r>
      <w:r w:rsidR="00611AE8">
        <w:t xml:space="preserve">Решите уравнение </w:t>
      </w:r>
      <w:r w:rsidR="00611AE8" w:rsidRPr="006825D1">
        <w:rPr>
          <w:position w:val="-6"/>
        </w:rPr>
        <w:object w:dxaOrig="1120" w:dyaOrig="300">
          <v:shape id="_x0000_i1850" type="#_x0000_t75" style="width:55.5pt;height:16.5pt" o:ole="">
            <v:imagedata r:id="rId1897" o:title=""/>
          </v:shape>
          <o:OLEObject Type="Embed" ProgID="Equation.DSMT4" ShapeID="_x0000_i1850" DrawAspect="Content" ObjectID="_1597653030" r:id="rId1898"/>
        </w:object>
      </w:r>
      <w:r w:rsidR="00611AE8">
        <w:t xml:space="preserve"> аналитически и графически. </w:t>
      </w:r>
    </w:p>
    <w:p w:rsidR="00611AE8" w:rsidRDefault="0004628B" w:rsidP="00FE23CB">
      <w:pPr>
        <w:spacing w:before="100" w:beforeAutospacing="1" w:after="100" w:afterAutospacing="1"/>
        <w:contextualSpacing/>
      </w:pPr>
      <w:r>
        <w:rPr>
          <w:u w:val="single"/>
        </w:rPr>
        <w:lastRenderedPageBreak/>
        <w:t>Пример решения.</w:t>
      </w:r>
      <w:r>
        <w:t xml:space="preserve"> Получение главного значения корня:</w:t>
      </w:r>
    </w:p>
    <w:p w:rsidR="00611AE8" w:rsidRPr="00B62E97" w:rsidRDefault="00611AE8" w:rsidP="0004628B">
      <w:pPr>
        <w:spacing w:before="100" w:beforeAutospacing="1" w:after="100" w:afterAutospacing="1"/>
        <w:ind w:firstLine="0"/>
        <w:contextualSpacing/>
      </w:pPr>
      <w:r w:rsidRPr="00B62E97">
        <w:t>&gt;</w:t>
      </w:r>
      <w:r>
        <w:rPr>
          <w:noProof/>
          <w:position w:val="-7"/>
        </w:rPr>
        <w:drawing>
          <wp:inline distT="0" distB="0" distL="0" distR="0">
            <wp:extent cx="1497137" cy="232565"/>
            <wp:effectExtent l="0" t="0" r="0" b="0"/>
            <wp:docPr id="262" name="Рисунок 1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18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734" cy="2354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Для получения общей формулы всех решений необходимо добавить о</w:t>
      </w:r>
      <w:r>
        <w:t>п</w:t>
      </w:r>
      <w:r>
        <w:t xml:space="preserve">цию </w:t>
      </w:r>
      <w:r w:rsidRPr="00240C96">
        <w:rPr>
          <w:i/>
          <w:lang w:val="en-US"/>
        </w:rPr>
        <w:t>allsolutions</w:t>
      </w:r>
      <w:r w:rsidRPr="00240C96">
        <w:rPr>
          <w:i/>
        </w:rPr>
        <w:t xml:space="preserve"> </w:t>
      </w:r>
      <w:r>
        <w:t xml:space="preserve">в аргументы команды </w:t>
      </w:r>
      <w:r w:rsidRPr="00240C96">
        <w:rPr>
          <w:i/>
          <w:lang w:val="en-US"/>
        </w:rPr>
        <w:t>solve</w:t>
      </w:r>
      <w:r w:rsidR="0004628B">
        <w:t>:</w:t>
      </w:r>
    </w:p>
    <w:p w:rsidR="00385E7C" w:rsidRDefault="00385E7C" w:rsidP="00385E7C">
      <w:pPr>
        <w:spacing w:before="100" w:beforeAutospacing="1" w:after="100" w:afterAutospacing="1"/>
        <w:ind w:firstLine="0"/>
        <w:contextualSpacing/>
      </w:pPr>
      <w:r w:rsidRPr="00385E7C">
        <w:t>&gt;</w:t>
      </w:r>
      <w:r>
        <w:rPr>
          <w:noProof/>
        </w:rPr>
        <w:drawing>
          <wp:anchor distT="0" distB="0" distL="114300" distR="114300" simplePos="0" relativeHeight="251659264" behindDoc="0" locked="0" layoutInCell="1" allowOverlap="0">
            <wp:simplePos x="0" y="0"/>
            <wp:positionH relativeFrom="column">
              <wp:posOffset>302813</wp:posOffset>
            </wp:positionH>
            <wp:positionV relativeFrom="paragraph">
              <wp:posOffset>13581</wp:posOffset>
            </wp:positionV>
            <wp:extent cx="2175510" cy="194679"/>
            <wp:effectExtent l="19050" t="0" r="0" b="0"/>
            <wp:wrapNone/>
            <wp:docPr id="1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9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5510" cy="1946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11AE8" w:rsidRPr="00240C96" w:rsidRDefault="00611AE8" w:rsidP="00385E7C">
      <w:pPr>
        <w:spacing w:before="100" w:beforeAutospacing="1" w:after="100" w:afterAutospacing="1"/>
        <w:contextualSpacing/>
        <w:jc w:val="center"/>
        <w:rPr>
          <w:sz w:val="24"/>
          <w:szCs w:val="24"/>
        </w:rPr>
      </w:pPr>
      <w:r>
        <w:rPr>
          <w:noProof/>
          <w:color w:val="0000FF"/>
          <w:position w:val="-22"/>
          <w:sz w:val="24"/>
          <w:szCs w:val="24"/>
        </w:rPr>
        <w:drawing>
          <wp:inline distT="0" distB="0" distL="0" distR="0">
            <wp:extent cx="1564216" cy="439468"/>
            <wp:effectExtent l="19050" t="0" r="0" b="0"/>
            <wp:docPr id="265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9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415" cy="4417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С</w:t>
      </w:r>
      <w:r w:rsidRPr="00D61B4A">
        <w:t>имвол _Z</w:t>
      </w:r>
      <w:r w:rsidRPr="002112DF">
        <w:rPr>
          <w:i/>
        </w:rPr>
        <w:t>1</w:t>
      </w:r>
      <w:r w:rsidRPr="00D61B4A">
        <w:t xml:space="preserve">~ обозначает константу целого типа, поэтому </w:t>
      </w:r>
      <w:r>
        <w:t xml:space="preserve">общее </w:t>
      </w:r>
      <w:r w:rsidRPr="00D61B4A">
        <w:t>решение данного уравнения имеет вид</w:t>
      </w:r>
      <w:r>
        <w:t>:</w:t>
      </w:r>
      <w:r w:rsidRPr="00D61B4A">
        <w:t xml:space="preserve"> </w:t>
      </w:r>
      <w:r w:rsidRPr="00B62E97">
        <w:rPr>
          <w:position w:val="-26"/>
        </w:rPr>
        <w:object w:dxaOrig="1620" w:dyaOrig="700">
          <v:shape id="_x0000_i1851" type="#_x0000_t75" style="width:81.55pt;height:34.7pt" o:ole="">
            <v:imagedata r:id="rId1902" o:title=""/>
          </v:shape>
          <o:OLEObject Type="Embed" ProgID="Equation.DSMT4" ShapeID="_x0000_i1851" DrawAspect="Content" ObjectID="_1597653031" r:id="rId1903"/>
        </w:object>
      </w:r>
      <w:r w:rsidRPr="00D61B4A">
        <w:t xml:space="preserve">, где </w:t>
      </w:r>
      <w:r w:rsidRPr="00B62E97">
        <w:rPr>
          <w:position w:val="-6"/>
        </w:rPr>
        <w:object w:dxaOrig="680" w:dyaOrig="300">
          <v:shape id="_x0000_i1852" type="#_x0000_t75" style="width:33.85pt;height:16.5pt" o:ole="">
            <v:imagedata r:id="rId1904" o:title=""/>
          </v:shape>
          <o:OLEObject Type="Embed" ProgID="Equation.DSMT4" ShapeID="_x0000_i1852" DrawAspect="Content" ObjectID="_1597653032" r:id="rId1905"/>
        </w:object>
      </w:r>
      <w: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Для графического решения можно использовать встроенную команду.</w:t>
      </w:r>
    </w:p>
    <w:p w:rsidR="00611AE8" w:rsidRPr="00E61F66" w:rsidRDefault="00611AE8" w:rsidP="00385E7C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  <w:rPr>
          <w:sz w:val="24"/>
          <w:szCs w:val="24"/>
        </w:rPr>
      </w:pPr>
      <w:r w:rsidRPr="00E61F66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3359150" cy="234317"/>
            <wp:effectExtent l="19050" t="0" r="0" b="0"/>
            <wp:docPr id="266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9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7313" cy="2341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E61F66" w:rsidRDefault="00611AE8" w:rsidP="00866B1A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3632200" cy="1281546"/>
            <wp:effectExtent l="19050" t="0" r="6350" b="0"/>
            <wp:docPr id="267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907" cstate="print"/>
                    <a:srcRect t="21951" b="216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0" cy="12815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DC640A" w:rsidRDefault="00385E7C" w:rsidP="00FE23CB">
      <w:pPr>
        <w:spacing w:before="100" w:beforeAutospacing="1" w:after="100" w:afterAutospacing="1"/>
        <w:contextualSpacing/>
      </w:pPr>
      <w:r>
        <w:rPr>
          <w:b/>
        </w:rPr>
        <w:t>1</w:t>
      </w:r>
      <w:r w:rsidRPr="00385E7C">
        <w:rPr>
          <w:b/>
        </w:rPr>
        <w:t>4</w:t>
      </w:r>
      <w:r w:rsidR="00611AE8">
        <w:rPr>
          <w:b/>
        </w:rPr>
        <w:t xml:space="preserve">. </w:t>
      </w:r>
      <w:r w:rsidR="00611AE8">
        <w:t xml:space="preserve">Найдите </w:t>
      </w:r>
      <w:r w:rsidR="00611AE8" w:rsidRPr="00DC640A">
        <w:rPr>
          <w:position w:val="-12"/>
        </w:rPr>
        <w:object w:dxaOrig="639" w:dyaOrig="300">
          <v:shape id="_x0000_i1853" type="#_x0000_t75" style="width:31.25pt;height:16.5pt" o:ole="">
            <v:imagedata r:id="rId1908" o:title=""/>
          </v:shape>
          <o:OLEObject Type="Embed" ProgID="Equation.DSMT4" ShapeID="_x0000_i1853" DrawAspect="Content" ObjectID="_1597653033" r:id="rId1909"/>
        </w:object>
      </w:r>
      <w:r w:rsidR="00611AE8">
        <w:t xml:space="preserve">, где </w:t>
      </w:r>
      <w:r w:rsidR="00611AE8" w:rsidRPr="00DC640A">
        <w:rPr>
          <w:position w:val="-12"/>
        </w:rPr>
        <w:object w:dxaOrig="660" w:dyaOrig="360">
          <v:shape id="_x0000_i1854" type="#_x0000_t75" style="width:33.85pt;height:19.1pt" o:ole="">
            <v:imagedata r:id="rId1910" o:title=""/>
          </v:shape>
          <o:OLEObject Type="Embed" ProgID="Equation.DSMT4" ShapeID="_x0000_i1854" DrawAspect="Content" ObjectID="_1597653034" r:id="rId1911"/>
        </w:object>
      </w:r>
      <w:r>
        <w:t xml:space="preserve"> ‒ </w:t>
      </w:r>
      <w:r w:rsidR="00611AE8">
        <w:t>решение системы уравнений</w:t>
      </w:r>
    </w:p>
    <w:p w:rsidR="00611AE8" w:rsidRDefault="00611AE8" w:rsidP="00FE23CB">
      <w:pPr>
        <w:pStyle w:val="MTDisplayEquation"/>
        <w:spacing w:before="100" w:beforeAutospacing="1" w:after="100" w:afterAutospacing="1"/>
        <w:ind w:firstLine="709"/>
        <w:contextualSpacing/>
      </w:pPr>
      <w:r w:rsidRPr="00DC640A">
        <w:rPr>
          <w:lang w:val="ru-RU"/>
        </w:rPr>
        <w:tab/>
      </w:r>
      <w:r w:rsidRPr="00DC640A">
        <w:rPr>
          <w:position w:val="-36"/>
        </w:rPr>
        <w:object w:dxaOrig="1640" w:dyaOrig="859">
          <v:shape id="_x0000_i1855" type="#_x0000_t75" style="width:81.55pt;height:42.5pt" o:ole="">
            <v:imagedata r:id="rId1912" o:title=""/>
          </v:shape>
          <o:OLEObject Type="Embed" ProgID="Equation.DSMT4" ShapeID="_x0000_i1855" DrawAspect="Content" ObjectID="_1597653035" r:id="rId1913"/>
        </w:object>
      </w:r>
    </w:p>
    <w:p w:rsidR="00611AE8" w:rsidRPr="00D26950" w:rsidRDefault="00385E7C" w:rsidP="00FE23CB">
      <w:pPr>
        <w:spacing w:before="100" w:beforeAutospacing="1" w:after="100" w:afterAutospacing="1"/>
        <w:contextualSpacing/>
      </w:pPr>
      <w:r w:rsidRPr="00385E7C">
        <w:rPr>
          <w:u w:val="single"/>
        </w:rPr>
        <w:t>Пример решения.</w:t>
      </w:r>
      <w:r>
        <w:t xml:space="preserve"> </w:t>
      </w:r>
      <w:r w:rsidR="00611AE8">
        <w:t xml:space="preserve">Во втором аргументе команды </w:t>
      </w:r>
      <w:r w:rsidR="00611AE8" w:rsidRPr="00DC640A">
        <w:rPr>
          <w:i/>
          <w:lang w:val="en-US"/>
        </w:rPr>
        <w:t>solve</w:t>
      </w:r>
      <w:r w:rsidR="00611AE8">
        <w:t xml:space="preserve"> </w:t>
      </w:r>
      <w:r>
        <w:t xml:space="preserve">необходимо </w:t>
      </w:r>
      <w:r w:rsidR="00611AE8">
        <w:t>ук</w:t>
      </w:r>
      <w:r w:rsidR="00611AE8">
        <w:t>а</w:t>
      </w:r>
      <w:r>
        <w:t>зать</w:t>
      </w:r>
      <w:r w:rsidR="00611AE8">
        <w:t xml:space="preserve"> переменные, относительно которых ищется решение системы. Для доступа к элементам </w:t>
      </w:r>
      <w:r>
        <w:t>можно</w:t>
      </w:r>
      <w:r w:rsidR="00611AE8">
        <w:t xml:space="preserve"> присво</w:t>
      </w:r>
      <w:r>
        <w:t>ить</w:t>
      </w:r>
      <w:r w:rsidR="00611AE8">
        <w:t xml:space="preserve"> имя результату работы команды </w:t>
      </w:r>
      <w:r w:rsidR="00611AE8" w:rsidRPr="00D26950">
        <w:rPr>
          <w:i/>
          <w:lang w:val="en-US"/>
        </w:rPr>
        <w:t>solve</w:t>
      </w:r>
      <w:r w:rsidR="00611AE8">
        <w:rPr>
          <w:i/>
        </w:rPr>
        <w:t>.</w:t>
      </w:r>
    </w:p>
    <w:p w:rsidR="00611AE8" w:rsidRPr="00473D32" w:rsidRDefault="00611AE8" w:rsidP="00385E7C">
      <w:pPr>
        <w:spacing w:before="100" w:beforeAutospacing="1" w:after="100" w:afterAutospacing="1"/>
        <w:ind w:firstLine="0"/>
        <w:contextualSpacing/>
      </w:pPr>
      <w:r w:rsidRPr="00473D32">
        <w:t>&gt;</w:t>
      </w:r>
      <w:r>
        <w:rPr>
          <w:noProof/>
          <w:position w:val="-5"/>
        </w:rPr>
        <w:drawing>
          <wp:inline distT="0" distB="0" distL="0" distR="0">
            <wp:extent cx="3949142" cy="274849"/>
            <wp:effectExtent l="0" t="0" r="0" b="0"/>
            <wp:docPr id="268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19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1026" cy="278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473D32" w:rsidRDefault="00611AE8" w:rsidP="00385E7C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2953157" cy="470414"/>
            <wp:effectExtent l="0" t="0" r="0" b="0"/>
            <wp:docPr id="269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191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5884" cy="4804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473D32" w:rsidRDefault="00611AE8" w:rsidP="00385E7C">
      <w:pPr>
        <w:spacing w:before="100" w:beforeAutospacing="1" w:after="100" w:afterAutospacing="1"/>
        <w:ind w:firstLine="0"/>
        <w:contextualSpacing/>
      </w:pPr>
      <w:r w:rsidRPr="00473D32">
        <w:t>&gt;</w:t>
      </w:r>
      <w:r>
        <w:rPr>
          <w:noProof/>
          <w:position w:val="-7"/>
        </w:rPr>
        <w:drawing>
          <wp:inline distT="0" distB="0" distL="0" distR="0">
            <wp:extent cx="1733008" cy="227279"/>
            <wp:effectExtent l="0" t="0" r="0" b="0"/>
            <wp:docPr id="270" name="Рисунок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19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730" cy="2318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473D32" w:rsidRDefault="00611AE8" w:rsidP="00385E7C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511671" cy="465129"/>
            <wp:effectExtent l="0" t="0" r="0" b="0"/>
            <wp:docPr id="271" name="Рисунок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191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460" cy="4712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6945E9" w:rsidRDefault="003A28F6" w:rsidP="00FE23CB">
      <w:pPr>
        <w:spacing w:before="100" w:beforeAutospacing="1" w:after="100" w:afterAutospacing="1"/>
        <w:contextualSpacing/>
      </w:pPr>
      <w:r>
        <w:rPr>
          <w:b/>
        </w:rPr>
        <w:lastRenderedPageBreak/>
        <w:t>15</w:t>
      </w:r>
      <w:r w:rsidR="00611AE8">
        <w:rPr>
          <w:b/>
        </w:rPr>
        <w:t xml:space="preserve">. </w:t>
      </w:r>
      <w:r w:rsidR="00611AE8">
        <w:t xml:space="preserve">Решите в целых числах уравнение </w:t>
      </w:r>
      <w:r w:rsidR="00611AE8" w:rsidRPr="006945E9">
        <w:rPr>
          <w:position w:val="-12"/>
        </w:rPr>
        <w:object w:dxaOrig="1320" w:dyaOrig="360">
          <v:shape id="_x0000_i1856" type="#_x0000_t75" style="width:65.95pt;height:19.1pt" o:ole="">
            <v:imagedata r:id="rId1918" o:title=""/>
          </v:shape>
          <o:OLEObject Type="Embed" ProgID="Equation.DSMT4" ShapeID="_x0000_i1856" DrawAspect="Content" ObjectID="_1597653036" r:id="rId1919"/>
        </w:object>
      </w:r>
      <w:r w:rsidR="00611AE8">
        <w:t>.</w:t>
      </w:r>
    </w:p>
    <w:p w:rsidR="003A28F6" w:rsidRDefault="003A28F6" w:rsidP="00FE23CB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611AE8" w:rsidRPr="00AF1DDA" w:rsidRDefault="00611AE8" w:rsidP="003A28F6">
      <w:pPr>
        <w:spacing w:before="100" w:beforeAutospacing="1" w:after="100" w:afterAutospacing="1"/>
        <w:ind w:firstLine="0"/>
        <w:contextualSpacing/>
      </w:pPr>
      <w:r w:rsidRPr="00AF1DDA">
        <w:t>&gt;</w:t>
      </w:r>
      <w:r>
        <w:rPr>
          <w:noProof/>
          <w:position w:val="-7"/>
        </w:rPr>
        <w:drawing>
          <wp:inline distT="0" distB="0" distL="0" distR="0">
            <wp:extent cx="2045508" cy="218188"/>
            <wp:effectExtent l="0" t="0" r="0" b="0"/>
            <wp:docPr id="272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19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3523" cy="2211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F1DDA" w:rsidRDefault="00611AE8" w:rsidP="003A28F6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2655991" cy="211422"/>
            <wp:effectExtent l="0" t="0" r="0" b="0"/>
            <wp:docPr id="273" name="Рисунок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192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0422" cy="2300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Подставляя вместо системной переменной </w:t>
      </w:r>
      <w:r w:rsidRPr="00AF1DDA">
        <w:t>_</w:t>
      </w:r>
      <w:r w:rsidRPr="00AF1DDA">
        <w:rPr>
          <w:i/>
          <w:lang w:val="en-US"/>
        </w:rPr>
        <w:t>Z</w:t>
      </w:r>
      <w:r w:rsidRPr="00AF1DDA">
        <w:rPr>
          <w:i/>
        </w:rPr>
        <w:t xml:space="preserve">1 </w:t>
      </w:r>
      <w:r>
        <w:t>любые целые значения, можем получать частные решения:</w:t>
      </w:r>
    </w:p>
    <w:p w:rsidR="00611AE8" w:rsidRPr="00AF1DDA" w:rsidRDefault="00611AE8" w:rsidP="003A28F6">
      <w:pPr>
        <w:spacing w:before="100" w:beforeAutospacing="1" w:after="100" w:afterAutospacing="1"/>
        <w:ind w:firstLine="0"/>
        <w:contextualSpacing/>
      </w:pPr>
      <w:r w:rsidRPr="00AF1DDA">
        <w:t>&gt;</w:t>
      </w:r>
      <w:r>
        <w:rPr>
          <w:noProof/>
          <w:position w:val="-7"/>
        </w:rPr>
        <w:drawing>
          <wp:inline distT="0" distB="0" distL="0" distR="0">
            <wp:extent cx="4276009" cy="215145"/>
            <wp:effectExtent l="0" t="0" r="0" b="0"/>
            <wp:docPr id="274" name="Рисунок 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19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733" cy="2195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F1DDA" w:rsidRDefault="00611AE8" w:rsidP="003A28F6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029366" cy="216708"/>
            <wp:effectExtent l="0" t="0" r="0" b="0"/>
            <wp:docPr id="275" name="Рисунок 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192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2431" cy="2257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F1DDA" w:rsidRDefault="00611AE8" w:rsidP="003A28F6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096754" cy="211422"/>
            <wp:effectExtent l="0" t="0" r="0" b="0"/>
            <wp:docPr id="276" name="Рисунок 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192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191" cy="2149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F1DDA" w:rsidRDefault="00611AE8" w:rsidP="003A28F6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097952" cy="211653"/>
            <wp:effectExtent l="0" t="0" r="0" b="0"/>
            <wp:docPr id="277" name="Рисунок 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192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416" cy="215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F1DDA" w:rsidRDefault="00611AE8" w:rsidP="003A28F6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097952" cy="211653"/>
            <wp:effectExtent l="0" t="0" r="0" b="0"/>
            <wp:docPr id="278" name="Рисунок 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/>
                    <pic:cNvPicPr>
                      <a:picLocks noChangeAspect="1" noChangeArrowheads="1"/>
                    </pic:cNvPicPr>
                  </pic:nvPicPr>
                  <pic:blipFill>
                    <a:blip r:embed="rId1926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5004" cy="2168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F1DDA" w:rsidRDefault="00611AE8" w:rsidP="003A28F6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179012" cy="227279"/>
            <wp:effectExtent l="0" t="0" r="0" b="0"/>
            <wp:docPr id="279" name="Рисунок 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192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4530" cy="2360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F1DDA" w:rsidRDefault="00611AE8" w:rsidP="00A03F1D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218980" cy="216708"/>
            <wp:effectExtent l="0" t="0" r="0" b="0"/>
            <wp:docPr id="280" name="Рисунок 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192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8383" cy="221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A03F1D" w:rsidP="00FE23CB">
      <w:pPr>
        <w:spacing w:before="100" w:beforeAutospacing="1" w:after="100" w:afterAutospacing="1"/>
        <w:contextualSpacing/>
      </w:pPr>
      <w:r>
        <w:rPr>
          <w:b/>
        </w:rPr>
        <w:t>16</w:t>
      </w:r>
      <w:r w:rsidR="00611AE8">
        <w:rPr>
          <w:b/>
        </w:rPr>
        <w:t xml:space="preserve">. </w:t>
      </w:r>
      <w:r w:rsidR="00611AE8" w:rsidRPr="006945E9">
        <w:t>Решите</w:t>
      </w:r>
      <w:r w:rsidR="00611AE8">
        <w:t xml:space="preserve"> графически систему неравенств </w:t>
      </w:r>
    </w:p>
    <w:p w:rsidR="00611AE8" w:rsidRDefault="00611AE8" w:rsidP="00A03F1D">
      <w:pPr>
        <w:spacing w:before="100" w:beforeAutospacing="1" w:after="100" w:afterAutospacing="1"/>
        <w:contextualSpacing/>
        <w:jc w:val="center"/>
        <w:rPr>
          <w:lang w:val="en-US"/>
        </w:rPr>
      </w:pPr>
      <w:r w:rsidRPr="006945E9">
        <w:rPr>
          <w:position w:val="-56"/>
        </w:rPr>
        <w:object w:dxaOrig="1380" w:dyaOrig="1260">
          <v:shape id="_x0000_i1857" type="#_x0000_t75" style="width:70.25pt;height:62.45pt" o:ole="">
            <v:imagedata r:id="rId1929" o:title=""/>
          </v:shape>
          <o:OLEObject Type="Embed" ProgID="Equation.DSMT4" ShapeID="_x0000_i1857" DrawAspect="Content" ObjectID="_1597653037" r:id="rId1930"/>
        </w:object>
      </w:r>
    </w:p>
    <w:p w:rsidR="00A03F1D" w:rsidRPr="00A03F1D" w:rsidRDefault="00A03F1D" w:rsidP="00A03F1D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611AE8" w:rsidRPr="00881E29" w:rsidRDefault="00611AE8" w:rsidP="00A03F1D">
      <w:pPr>
        <w:spacing w:before="100" w:beforeAutospacing="1" w:after="100" w:afterAutospacing="1"/>
        <w:ind w:firstLine="0"/>
        <w:contextualSpacing/>
        <w:jc w:val="center"/>
      </w:pPr>
      <w:r w:rsidRPr="00881E29">
        <w:t>&gt;</w:t>
      </w:r>
      <w:r w:rsidRPr="00881E29">
        <w:rPr>
          <w:noProof/>
        </w:rPr>
        <w:drawing>
          <wp:inline distT="0" distB="0" distL="0" distR="0">
            <wp:extent cx="5445252" cy="219456"/>
            <wp:effectExtent l="19050" t="0" r="3048" b="0"/>
            <wp:docPr id="281" name="Рисунок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19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5252" cy="2194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81E29">
        <w:rPr>
          <w:noProof/>
        </w:rPr>
        <w:drawing>
          <wp:inline distT="0" distB="0" distL="0" distR="0">
            <wp:extent cx="2095789" cy="1730499"/>
            <wp:effectExtent l="19050" t="0" r="0" b="0"/>
            <wp:docPr id="282" name="Рисунок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19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227" cy="17325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927A03" w:rsidRDefault="00E76215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rPr>
          <w:b/>
        </w:rPr>
        <w:t>17</w:t>
      </w:r>
      <w:r w:rsidR="00611AE8" w:rsidRPr="004F1A4B">
        <w:rPr>
          <w:b/>
        </w:rPr>
        <w:t>.</w:t>
      </w:r>
      <w:r w:rsidR="00611AE8">
        <w:t xml:space="preserve"> Постройте график функции</w:t>
      </w:r>
      <w:r w:rsidR="00611AE8" w:rsidRPr="00927A03">
        <w:t xml:space="preserve"> </w:t>
      </w:r>
      <w:r w:rsidR="00611AE8" w:rsidRPr="00927A03">
        <w:rPr>
          <w:position w:val="-12"/>
        </w:rPr>
        <w:object w:dxaOrig="1939" w:dyaOrig="440">
          <v:shape id="_x0000_i1858" type="#_x0000_t75" style="width:97.15pt;height:21.7pt" o:ole="">
            <v:imagedata r:id="rId1933" o:title=""/>
          </v:shape>
          <o:OLEObject Type="Embed" ProgID="Equation.DSMT4" ShapeID="_x0000_i1858" DrawAspect="Content" ObjectID="_1597653038" r:id="rId1934"/>
        </w:object>
      </w:r>
      <w:r w:rsidR="00611AE8">
        <w:t>.</w:t>
      </w:r>
    </w:p>
    <w:p w:rsidR="00611AE8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lastRenderedPageBreak/>
        <w:t xml:space="preserve">Для этого наберите в командной строке </w:t>
      </w:r>
      <w:r>
        <w:rPr>
          <w:noProof/>
          <w:position w:val="-5"/>
          <w:sz w:val="24"/>
          <w:szCs w:val="24"/>
        </w:rPr>
        <w:drawing>
          <wp:inline distT="0" distB="0" distL="0" distR="0">
            <wp:extent cx="1770297" cy="263006"/>
            <wp:effectExtent l="19050" t="0" r="1353" b="0"/>
            <wp:docPr id="283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19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0297" cy="2630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 Наведите курсор на область графика и, кликнув правой кнопкой мыши, вызовите конте</w:t>
      </w:r>
      <w:r>
        <w:t>к</w:t>
      </w:r>
      <w:r>
        <w:t>стное меню. Измените цвет линии, толщину, масштаб и т. д.</w:t>
      </w:r>
    </w:p>
    <w:p w:rsidR="00E76215" w:rsidRDefault="00E76215" w:rsidP="00E76215">
      <w:pPr>
        <w:spacing w:before="100" w:beforeAutospacing="1" w:after="100" w:afterAutospacing="1"/>
        <w:contextualSpacing/>
      </w:pPr>
      <w:r>
        <w:rPr>
          <w:b/>
        </w:rPr>
        <w:t>18.</w:t>
      </w:r>
      <w:r>
        <w:t xml:space="preserve"> Постройте в одной системе координат график</w:t>
      </w:r>
      <w:r w:rsidR="00154E6A">
        <w:t>и</w:t>
      </w:r>
      <w:r>
        <w:t xml:space="preserve"> функции </w:t>
      </w:r>
      <w:r w:rsidRPr="00B66993">
        <w:rPr>
          <w:position w:val="-12"/>
        </w:rPr>
        <w:object w:dxaOrig="1320" w:dyaOrig="440">
          <v:shape id="_x0000_i1859" type="#_x0000_t75" style="width:66.8pt;height:21.7pt" o:ole="">
            <v:imagedata r:id="rId1936" o:title=""/>
          </v:shape>
          <o:OLEObject Type="Embed" ProgID="Equation.DSMT4" ShapeID="_x0000_i1859" DrawAspect="Content" ObjectID="_1597653039" r:id="rId1937"/>
        </w:object>
      </w:r>
      <w:r w:rsidR="00154E6A">
        <w:t>,</w:t>
      </w:r>
      <w:r>
        <w:t xml:space="preserve"> ее производной и </w:t>
      </w:r>
      <w:r w:rsidR="00154E6A">
        <w:t>подпишите</w:t>
      </w:r>
      <w:r>
        <w:t xml:space="preserve"> с помощью параметра </w:t>
      </w:r>
      <w:r w:rsidRPr="00901D90">
        <w:rPr>
          <w:i/>
          <w:lang w:val="en-US"/>
        </w:rPr>
        <w:t>legend</w:t>
      </w:r>
      <w:r>
        <w:t xml:space="preserve"> уравнения кривых для соответствующего цвета линии.</w:t>
      </w:r>
    </w:p>
    <w:p w:rsidR="00E76215" w:rsidRDefault="00E76215" w:rsidP="00E76215">
      <w:pPr>
        <w:spacing w:before="100" w:beforeAutospacing="1" w:after="100" w:afterAutospacing="1"/>
        <w:contextualSpacing/>
      </w:pPr>
      <w:r>
        <w:t>Задание можно выполнить с помощью следующей команды:</w:t>
      </w:r>
    </w:p>
    <w:p w:rsidR="00E76215" w:rsidRDefault="00E76215" w:rsidP="00E76215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/>
          <w:bCs/>
        </w:rPr>
      </w:pPr>
      <w:r w:rsidRPr="00306E5C">
        <w:rPr>
          <w:b/>
          <w:bCs/>
        </w:rPr>
        <w:t>&gt;</w:t>
      </w:r>
      <w:r w:rsidRPr="00306E5C">
        <w:rPr>
          <w:b/>
          <w:bCs/>
          <w:noProof/>
        </w:rPr>
        <w:drawing>
          <wp:inline distT="0" distB="0" distL="0" distR="0">
            <wp:extent cx="5295786" cy="435812"/>
            <wp:effectExtent l="19050" t="0" r="114" b="0"/>
            <wp:docPr id="11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9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786" cy="4358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6215" w:rsidRDefault="00E76215" w:rsidP="00E76215">
      <w:pPr>
        <w:pStyle w:val="a7"/>
        <w:spacing w:before="100" w:beforeAutospacing="1" w:after="100" w:afterAutospacing="1"/>
        <w:ind w:left="0"/>
      </w:pPr>
      <w:r>
        <w:rPr>
          <w:b/>
        </w:rPr>
        <w:t>19.</w:t>
      </w:r>
      <w:r>
        <w:t xml:space="preserve"> </w:t>
      </w:r>
      <w:r w:rsidR="009F6982">
        <w:t xml:space="preserve">Исследуйте функцию </w:t>
      </w:r>
      <w:r w:rsidR="009F6982" w:rsidRPr="009F6982">
        <w:rPr>
          <w:position w:val="-30"/>
        </w:rPr>
        <w:object w:dxaOrig="1180" w:dyaOrig="740">
          <v:shape id="_x0000_i1860" type="#_x0000_t75" style="width:59pt;height:37.3pt" o:ole="">
            <v:imagedata r:id="rId1939" o:title=""/>
          </v:shape>
          <o:OLEObject Type="Embed" ProgID="Equation.DSMT4" ShapeID="_x0000_i1860" DrawAspect="Content" ObjectID="_1597653040" r:id="rId1940"/>
        </w:object>
      </w:r>
      <w:r w:rsidR="009F6982" w:rsidRPr="009F6982">
        <w:t xml:space="preserve"> </w:t>
      </w:r>
      <w:r w:rsidR="009F6982">
        <w:t>на непрерывность, н</w:t>
      </w:r>
      <w:r>
        <w:t xml:space="preserve">айдите </w:t>
      </w:r>
      <w:r w:rsidRPr="009F6982">
        <w:t>предел в точ</w:t>
      </w:r>
      <w:r w:rsidR="009F6982" w:rsidRPr="009F6982">
        <w:t xml:space="preserve">ках разрыва и </w:t>
      </w:r>
      <w:r w:rsidRPr="009F6982">
        <w:t>на бесконечности, постро</w:t>
      </w:r>
      <w:r w:rsidR="009F6982" w:rsidRPr="009F6982">
        <w:t xml:space="preserve">йте </w:t>
      </w:r>
      <w:r w:rsidRPr="009F6982">
        <w:t>график</w:t>
      </w:r>
      <w:r w:rsidR="009F6982" w:rsidRPr="009F6982">
        <w:t xml:space="preserve"> с вертикальными аси</w:t>
      </w:r>
      <w:r w:rsidR="009F6982" w:rsidRPr="009F6982">
        <w:t>м</w:t>
      </w:r>
      <w:r w:rsidR="009F6982" w:rsidRPr="009F6982">
        <w:t>птотами и без них.</w:t>
      </w:r>
    </w:p>
    <w:p w:rsidR="00E76215" w:rsidRDefault="00E76215" w:rsidP="00E76215">
      <w:pPr>
        <w:pStyle w:val="a7"/>
        <w:spacing w:before="100" w:beforeAutospacing="1" w:after="100" w:afterAutospacing="1"/>
        <w:ind w:left="0"/>
      </w:pPr>
      <w:r>
        <w:rPr>
          <w:b/>
        </w:rPr>
        <w:t>20</w:t>
      </w:r>
      <w:r w:rsidRPr="00A03F1D">
        <w:rPr>
          <w:b/>
        </w:rPr>
        <w:t>.</w:t>
      </w:r>
      <w:r>
        <w:rPr>
          <w:b/>
        </w:rPr>
        <w:t xml:space="preserve"> </w:t>
      </w:r>
      <w:r>
        <w:t>Найдите</w:t>
      </w:r>
      <w:r w:rsidR="009F6982" w:rsidRPr="009F6982">
        <w:t xml:space="preserve"> </w:t>
      </w:r>
      <w:r w:rsidR="009F6982" w:rsidRPr="00716F35">
        <w:t>производн</w:t>
      </w:r>
      <w:r w:rsidR="00716F35" w:rsidRPr="00716F35">
        <w:t xml:space="preserve">ую функции </w:t>
      </w:r>
      <w:r w:rsidR="00716F35" w:rsidRPr="00716F35">
        <w:rPr>
          <w:position w:val="-12"/>
        </w:rPr>
        <w:object w:dxaOrig="1200" w:dyaOrig="440">
          <v:shape id="_x0000_i1861" type="#_x0000_t75" style="width:59.85pt;height:21.7pt" o:ole="">
            <v:imagedata r:id="rId1941" o:title=""/>
          </v:shape>
          <o:OLEObject Type="Embed" ProgID="Equation.DSMT4" ShapeID="_x0000_i1861" DrawAspect="Content" ObjectID="_1597653041" r:id="rId1942"/>
        </w:object>
      </w:r>
      <w:r w:rsidR="00716F35" w:rsidRPr="00716F35">
        <w:t>. Постройте в одной системе координат графики функц</w:t>
      </w:r>
      <w:proofErr w:type="gramStart"/>
      <w:r w:rsidR="00716F35" w:rsidRPr="00716F35">
        <w:t>ии и ее</w:t>
      </w:r>
      <w:proofErr w:type="gramEnd"/>
      <w:r w:rsidR="00716F35" w:rsidRPr="00716F35">
        <w:t xml:space="preserve"> касательной в точке с абсциссой, равной 5.</w:t>
      </w:r>
    </w:p>
    <w:p w:rsidR="00415541" w:rsidRDefault="00E76215" w:rsidP="002F3168">
      <w:pPr>
        <w:pStyle w:val="a7"/>
        <w:ind w:left="0"/>
      </w:pPr>
      <w:r>
        <w:rPr>
          <w:b/>
        </w:rPr>
        <w:t xml:space="preserve">21. </w:t>
      </w:r>
      <w:r>
        <w:t xml:space="preserve">Найдите </w:t>
      </w:r>
      <w:r w:rsidR="00415541">
        <w:t>неопределенный интеграл</w:t>
      </w:r>
      <w:r w:rsidR="00716F35">
        <w:t xml:space="preserve"> функции </w:t>
      </w:r>
      <w:r w:rsidR="00415541" w:rsidRPr="00415541">
        <w:rPr>
          <w:position w:val="-12"/>
        </w:rPr>
        <w:object w:dxaOrig="1180" w:dyaOrig="360">
          <v:shape id="_x0000_i1862" type="#_x0000_t75" style="width:59pt;height:18.2pt" o:ole="">
            <v:imagedata r:id="rId1943" o:title=""/>
          </v:shape>
          <o:OLEObject Type="Embed" ProgID="Equation.DSMT4" ShapeID="_x0000_i1862" DrawAspect="Content" ObjectID="_1597653042" r:id="rId1944"/>
        </w:object>
      </w:r>
      <w:r w:rsidR="00415541" w:rsidRPr="00415541">
        <w:t xml:space="preserve"> </w:t>
      </w:r>
      <w:r w:rsidR="00415541">
        <w:t>в области ее определения. Постройте в одной системе график этой функции, ее производной и какой-нибудь первообразной.</w:t>
      </w:r>
    </w:p>
    <w:p w:rsidR="00E63548" w:rsidRPr="002F3168" w:rsidRDefault="00611AE8" w:rsidP="002F3168">
      <w:pPr>
        <w:autoSpaceDE w:val="0"/>
        <w:autoSpaceDN w:val="0"/>
        <w:adjustRightInd w:val="0"/>
        <w:ind w:firstLine="708"/>
        <w:jc w:val="left"/>
        <w:rPr>
          <w:bCs/>
        </w:rPr>
      </w:pPr>
      <w:r w:rsidRPr="00E63548">
        <w:rPr>
          <w:b/>
          <w:bCs/>
        </w:rPr>
        <w:t>22</w:t>
      </w:r>
      <w:r w:rsidRPr="00E63548">
        <w:rPr>
          <w:bCs/>
        </w:rPr>
        <w:t xml:space="preserve">. </w:t>
      </w:r>
      <w:r w:rsidR="002F3168">
        <w:rPr>
          <w:bCs/>
        </w:rPr>
        <w:t>Убедитесь</w:t>
      </w:r>
      <w:r w:rsidR="00E63548">
        <w:rPr>
          <w:bCs/>
        </w:rPr>
        <w:t>, что Г-функция Эйлера</w:t>
      </w:r>
      <w:r w:rsidR="00495514">
        <w:rPr>
          <w:bCs/>
        </w:rPr>
        <w:t xml:space="preserve"> определяется как зависящий от п</w:t>
      </w:r>
      <w:r w:rsidR="00495514">
        <w:rPr>
          <w:bCs/>
        </w:rPr>
        <w:t>а</w:t>
      </w:r>
      <w:r w:rsidR="00495514">
        <w:rPr>
          <w:bCs/>
        </w:rPr>
        <w:t xml:space="preserve">раметра </w:t>
      </w:r>
      <w:r w:rsidR="00495514" w:rsidRPr="00495514">
        <w:rPr>
          <w:bCs/>
          <w:i/>
          <w:lang w:val="en-US"/>
        </w:rPr>
        <w:t>z</w:t>
      </w:r>
      <w:r w:rsidR="00495514" w:rsidRPr="00495514">
        <w:rPr>
          <w:bCs/>
          <w:i/>
        </w:rPr>
        <w:t xml:space="preserve"> </w:t>
      </w:r>
      <w:r w:rsidR="00495514" w:rsidRPr="00495514">
        <w:rPr>
          <w:bCs/>
        </w:rPr>
        <w:t>несобственный</w:t>
      </w:r>
      <w:r w:rsidR="00495514">
        <w:rPr>
          <w:bCs/>
          <w:i/>
        </w:rPr>
        <w:t xml:space="preserve"> </w:t>
      </w:r>
      <w:r w:rsidR="00495514">
        <w:rPr>
          <w:bCs/>
        </w:rPr>
        <w:t xml:space="preserve">интеграл </w:t>
      </w:r>
      <w:r w:rsidR="00495514" w:rsidRPr="00495514">
        <w:rPr>
          <w:bCs/>
          <w:position w:val="-36"/>
        </w:rPr>
        <w:object w:dxaOrig="1200" w:dyaOrig="859">
          <v:shape id="_x0000_i1863" type="#_x0000_t75" style="width:59.85pt;height:42.5pt" o:ole="">
            <v:imagedata r:id="rId1945" o:title=""/>
          </v:shape>
          <o:OLEObject Type="Embed" ProgID="Equation.DSMT4" ShapeID="_x0000_i1863" DrawAspect="Content" ObjectID="_1597653043" r:id="rId1946"/>
        </w:object>
      </w:r>
      <w:r w:rsidR="00495514" w:rsidRPr="00495514">
        <w:rPr>
          <w:bCs/>
        </w:rPr>
        <w:t xml:space="preserve"> </w:t>
      </w:r>
      <w:r w:rsidR="00495514">
        <w:rPr>
          <w:bCs/>
        </w:rPr>
        <w:t xml:space="preserve">и вычисляется </w:t>
      </w:r>
      <w:r w:rsidR="002F3168">
        <w:rPr>
          <w:bCs/>
        </w:rPr>
        <w:t xml:space="preserve">при конкретных значениях параметра </w:t>
      </w:r>
      <w:r w:rsidR="00495514">
        <w:rPr>
          <w:bCs/>
        </w:rPr>
        <w:t xml:space="preserve">с помощью команды </w:t>
      </w:r>
      <w:r w:rsidR="00495514">
        <w:rPr>
          <w:bCs/>
          <w:lang w:val="en-US"/>
        </w:rPr>
        <w:t>GAMMA</w:t>
      </w:r>
      <w:r w:rsidR="00495514" w:rsidRPr="00495514">
        <w:rPr>
          <w:bCs/>
        </w:rPr>
        <w:t>(</w:t>
      </w:r>
      <w:r w:rsidR="00495514" w:rsidRPr="00495514">
        <w:rPr>
          <w:bCs/>
          <w:i/>
          <w:lang w:val="en-US"/>
        </w:rPr>
        <w:t>z</w:t>
      </w:r>
      <w:r w:rsidR="00495514" w:rsidRPr="00495514">
        <w:rPr>
          <w:bCs/>
        </w:rPr>
        <w:t xml:space="preserve">) </w:t>
      </w:r>
      <w:r w:rsidR="00495514">
        <w:rPr>
          <w:bCs/>
        </w:rPr>
        <w:t>или</w:t>
      </w:r>
      <w:r w:rsidR="002F3168">
        <w:rPr>
          <w:bCs/>
        </w:rPr>
        <w:t xml:space="preserve"> </w:t>
      </w:r>
      <w:r w:rsidR="00495514">
        <w:rPr>
          <w:bCs/>
        </w:rPr>
        <w:t>Г(</w:t>
      </w:r>
      <w:r w:rsidR="00495514" w:rsidRPr="00495514">
        <w:rPr>
          <w:bCs/>
          <w:i/>
          <w:lang w:val="en-US"/>
        </w:rPr>
        <w:t>z</w:t>
      </w:r>
      <w:r w:rsidR="00495514">
        <w:rPr>
          <w:bCs/>
        </w:rPr>
        <w:t>).</w:t>
      </w:r>
      <w:r w:rsidR="002F3168">
        <w:rPr>
          <w:bCs/>
        </w:rPr>
        <w:t xml:space="preserve"> Проверьте и</w:t>
      </w:r>
      <w:r w:rsidR="002F3168">
        <w:rPr>
          <w:bCs/>
        </w:rPr>
        <w:t>с</w:t>
      </w:r>
      <w:r w:rsidR="002F3168">
        <w:rPr>
          <w:bCs/>
        </w:rPr>
        <w:t>тинность тождества Г(</w:t>
      </w:r>
      <w:r w:rsidR="002F3168" w:rsidRPr="002F3168">
        <w:rPr>
          <w:bCs/>
          <w:i/>
          <w:lang w:val="en-US"/>
        </w:rPr>
        <w:t>n</w:t>
      </w:r>
      <w:r w:rsidR="002F3168" w:rsidRPr="002F3168">
        <w:rPr>
          <w:bCs/>
        </w:rPr>
        <w:t>+1)=</w:t>
      </w:r>
      <w:r w:rsidR="002F3168" w:rsidRPr="002F3168">
        <w:rPr>
          <w:bCs/>
          <w:i/>
          <w:lang w:val="en-US"/>
        </w:rPr>
        <w:t>n</w:t>
      </w:r>
      <w:r w:rsidR="002F3168" w:rsidRPr="002F3168">
        <w:rPr>
          <w:bCs/>
        </w:rPr>
        <w:t xml:space="preserve">! </w:t>
      </w:r>
      <w:r w:rsidR="002F3168">
        <w:rPr>
          <w:bCs/>
        </w:rPr>
        <w:t xml:space="preserve">с помощью </w:t>
      </w:r>
      <w:r w:rsidR="002F3168">
        <w:rPr>
          <w:bCs/>
          <w:lang w:val="en-US"/>
        </w:rPr>
        <w:t>Maple</w:t>
      </w:r>
      <w:r w:rsidR="002F3168" w:rsidRPr="002F3168">
        <w:rPr>
          <w:bCs/>
        </w:rPr>
        <w:t>-</w:t>
      </w:r>
      <w:r w:rsidR="002F3168">
        <w:rPr>
          <w:bCs/>
        </w:rPr>
        <w:t xml:space="preserve">команды </w:t>
      </w:r>
      <w:r w:rsidR="002F3168" w:rsidRPr="002F3168">
        <w:rPr>
          <w:bCs/>
          <w:i/>
          <w:lang w:val="en-US"/>
        </w:rPr>
        <w:t>testeq</w:t>
      </w:r>
      <w:r w:rsidR="002F3168" w:rsidRPr="002F3168">
        <w:rPr>
          <w:bCs/>
        </w:rPr>
        <w:t>().</w:t>
      </w:r>
    </w:p>
    <w:p w:rsidR="00B57605" w:rsidRPr="002F3168" w:rsidRDefault="00B57605" w:rsidP="002F3168">
      <w:pPr>
        <w:contextualSpacing/>
        <w:rPr>
          <w:bCs/>
        </w:rPr>
      </w:pPr>
      <w:r w:rsidRPr="00DF5D64">
        <w:rPr>
          <w:b/>
          <w:bCs/>
        </w:rPr>
        <w:t>23</w:t>
      </w:r>
      <w:r>
        <w:rPr>
          <w:bCs/>
        </w:rPr>
        <w:t>. Постройте кривую, заданную параметрически уравнениями</w:t>
      </w:r>
      <w:r w:rsidR="002F3168" w:rsidRPr="002F3168">
        <w:rPr>
          <w:bCs/>
          <w:position w:val="-12"/>
        </w:rPr>
        <w:object w:dxaOrig="2140" w:dyaOrig="360">
          <v:shape id="_x0000_i1864" type="#_x0000_t75" style="width:106.7pt;height:18.2pt" o:ole="">
            <v:imagedata r:id="rId1947" o:title=""/>
          </v:shape>
          <o:OLEObject Type="Embed" ProgID="Equation.DSMT4" ShapeID="_x0000_i1864" DrawAspect="Content" ObjectID="_1597653044" r:id="rId1948"/>
        </w:object>
      </w:r>
      <w:r w:rsidR="002F3168">
        <w:rPr>
          <w:bCs/>
        </w:rPr>
        <w:t>.</w:t>
      </w:r>
    </w:p>
    <w:p w:rsidR="00B57605" w:rsidRDefault="00E76215" w:rsidP="00B57605">
      <w:pPr>
        <w:contextualSpacing/>
        <w:rPr>
          <w:bCs/>
        </w:rPr>
      </w:pPr>
      <w:r>
        <w:rPr>
          <w:bCs/>
          <w:u w:val="single"/>
        </w:rPr>
        <w:t>Пример решения.</w:t>
      </w:r>
      <w:r>
        <w:rPr>
          <w:bCs/>
        </w:rPr>
        <w:t xml:space="preserve"> </w:t>
      </w:r>
      <w:r w:rsidR="00B57605">
        <w:rPr>
          <w:bCs/>
        </w:rPr>
        <w:t xml:space="preserve">Для построения можно использовать команду </w:t>
      </w:r>
    </w:p>
    <w:p w:rsidR="00B57605" w:rsidRPr="00B66993" w:rsidRDefault="00B57605" w:rsidP="00E76215">
      <w:pPr>
        <w:spacing w:before="100" w:beforeAutospacing="1" w:after="100" w:afterAutospacing="1"/>
        <w:ind w:firstLine="0"/>
        <w:contextualSpacing/>
      </w:pPr>
      <w:r w:rsidRPr="00911AD9">
        <w:rPr>
          <w:b/>
          <w:bCs/>
        </w:rPr>
        <w:t>&gt;</w:t>
      </w:r>
      <w:r w:rsidRPr="00B66993">
        <w:rPr>
          <w:noProof/>
        </w:rPr>
        <w:drawing>
          <wp:inline distT="0" distB="0" distL="0" distR="0">
            <wp:extent cx="3028950" cy="228600"/>
            <wp:effectExtent l="0" t="0" r="0" b="0"/>
            <wp:docPr id="54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9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7605" w:rsidRPr="00B66993" w:rsidRDefault="00B57605" w:rsidP="00E76215">
      <w:pPr>
        <w:spacing w:before="100" w:beforeAutospacing="1" w:after="100" w:afterAutospacing="1"/>
        <w:contextualSpacing/>
        <w:jc w:val="center"/>
      </w:pPr>
      <w:r w:rsidRPr="00B66993">
        <w:rPr>
          <w:noProof/>
        </w:rPr>
        <w:lastRenderedPageBreak/>
        <w:drawing>
          <wp:inline distT="0" distB="0" distL="0" distR="0">
            <wp:extent cx="2837180" cy="2329815"/>
            <wp:effectExtent l="19050" t="0" r="1270" b="0"/>
            <wp:docPr id="65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9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180" cy="2329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7605" w:rsidRDefault="00DF5D64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Cs/>
        </w:rPr>
      </w:pPr>
      <w:r w:rsidRPr="00DF5D64">
        <w:rPr>
          <w:b/>
          <w:bCs/>
        </w:rPr>
        <w:t xml:space="preserve">24. </w:t>
      </w:r>
      <w:r>
        <w:rPr>
          <w:bCs/>
        </w:rPr>
        <w:t>Постройте кривую</w:t>
      </w:r>
      <w:r w:rsidR="002F3168">
        <w:rPr>
          <w:bCs/>
        </w:rPr>
        <w:t xml:space="preserve"> </w:t>
      </w:r>
      <w:r w:rsidR="002F3168" w:rsidRPr="002F3168">
        <w:rPr>
          <w:bCs/>
          <w:position w:val="-10"/>
        </w:rPr>
        <w:object w:dxaOrig="1700" w:dyaOrig="340">
          <v:shape id="_x0000_i1865" type="#_x0000_t75" style="width:85pt;height:16.5pt" o:ole="">
            <v:imagedata r:id="rId1951" o:title=""/>
          </v:shape>
          <o:OLEObject Type="Embed" ProgID="Equation.DSMT4" ShapeID="_x0000_i1865" DrawAspect="Content" ObjectID="_1597653045" r:id="rId1952"/>
        </w:object>
      </w:r>
      <w:r>
        <w:rPr>
          <w:bCs/>
        </w:rPr>
        <w:t>, заданную полярны</w:t>
      </w:r>
      <w:r w:rsidR="002F3168">
        <w:rPr>
          <w:bCs/>
        </w:rPr>
        <w:t>ми</w:t>
      </w:r>
      <w:r>
        <w:rPr>
          <w:bCs/>
        </w:rPr>
        <w:t xml:space="preserve"> координат</w:t>
      </w:r>
      <w:r>
        <w:rPr>
          <w:bCs/>
        </w:rPr>
        <w:t>а</w:t>
      </w:r>
      <w:r w:rsidR="002F3168">
        <w:rPr>
          <w:bCs/>
        </w:rPr>
        <w:t>ми</w:t>
      </w:r>
      <w:r>
        <w:rPr>
          <w:bCs/>
        </w:rPr>
        <w:t xml:space="preserve">, используя </w:t>
      </w:r>
      <w:r w:rsidR="004C514B">
        <w:rPr>
          <w:bCs/>
        </w:rPr>
        <w:t xml:space="preserve">специальные опции встроенной команды </w:t>
      </w:r>
      <w:r w:rsidRPr="00DF5D64">
        <w:rPr>
          <w:bCs/>
          <w:i/>
          <w:lang w:val="en-US"/>
        </w:rPr>
        <w:t>plot</w:t>
      </w:r>
      <w:r w:rsidR="004C514B">
        <w:rPr>
          <w:bCs/>
        </w:rPr>
        <w:t>()</w:t>
      </w:r>
      <w:r>
        <w:rPr>
          <w:bCs/>
        </w:rPr>
        <w:t>.</w:t>
      </w:r>
    </w:p>
    <w:p w:rsidR="00E76215" w:rsidRDefault="00E76215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Cs/>
          <w:u w:val="single"/>
          <w:lang w:val="en-US"/>
        </w:rPr>
      </w:pPr>
      <w:r>
        <w:rPr>
          <w:bCs/>
          <w:u w:val="single"/>
        </w:rPr>
        <w:t>Пример решения.</w:t>
      </w:r>
    </w:p>
    <w:p w:rsidR="004C514B" w:rsidRPr="004C514B" w:rsidRDefault="004C514B" w:rsidP="004C514B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4C514B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43"/>
          <w:sz w:val="24"/>
          <w:szCs w:val="24"/>
        </w:rPr>
        <w:drawing>
          <wp:inline distT="0" distB="0" distL="0" distR="0">
            <wp:extent cx="5573882" cy="468740"/>
            <wp:effectExtent l="19050" t="0" r="7768" b="0"/>
            <wp:docPr id="1315" name="Рисунок 1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2"/>
                    <pic:cNvPicPr>
                      <a:picLocks noChangeAspect="1" noChangeArrowheads="1"/>
                    </pic:cNvPicPr>
                  </pic:nvPicPr>
                  <pic:blipFill>
                    <a:blip r:embed="rId19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2032" cy="469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514B" w:rsidRPr="004C514B" w:rsidRDefault="004C514B" w:rsidP="004C514B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2875225" cy="2875225"/>
            <wp:effectExtent l="19050" t="0" r="1325" b="0"/>
            <wp:docPr id="1314" name="Рисунок 1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3"/>
                    <pic:cNvPicPr>
                      <a:picLocks noChangeAspect="1" noChangeArrowheads="1"/>
                    </pic:cNvPicPr>
                  </pic:nvPicPr>
                  <pic:blipFill>
                    <a:blip r:embed="rId19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87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5D64" w:rsidRDefault="00DF5D64" w:rsidP="00DF5D64">
      <w:pPr>
        <w:spacing w:before="100" w:beforeAutospacing="1" w:after="100" w:afterAutospacing="1"/>
        <w:contextualSpacing/>
      </w:pPr>
      <w:r w:rsidRPr="00DF5D64">
        <w:rPr>
          <w:b/>
        </w:rPr>
        <w:t>25.</w:t>
      </w:r>
      <w:r>
        <w:rPr>
          <w:b/>
        </w:rPr>
        <w:t xml:space="preserve"> </w:t>
      </w:r>
      <w:r>
        <w:t xml:space="preserve">Постройте заданную </w:t>
      </w:r>
      <w:r w:rsidR="00546CC2">
        <w:t xml:space="preserve">в полярных координатах </w:t>
      </w:r>
      <w:r>
        <w:t xml:space="preserve">кривую с помощью графического пакета </w:t>
      </w:r>
      <w:r w:rsidRPr="00DF5D64">
        <w:rPr>
          <w:i/>
          <w:lang w:val="en-US"/>
        </w:rPr>
        <w:t>plots</w:t>
      </w:r>
      <w:r>
        <w:t>.</w:t>
      </w:r>
    </w:p>
    <w:p w:rsidR="00E76215" w:rsidRPr="00E76215" w:rsidRDefault="00E76215" w:rsidP="00DF5D64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DF5D64" w:rsidRPr="00D80CEF" w:rsidRDefault="00DF5D64" w:rsidP="00E762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911AD9">
        <w:rPr>
          <w:rFonts w:ascii="Courier New" w:hAnsi="Courier New" w:cs="Courier New"/>
          <w:b/>
          <w:bCs/>
          <w:color w:val="78000E"/>
        </w:rPr>
        <w:t>&gt;</w:t>
      </w:r>
      <w:r>
        <w:rPr>
          <w:noProof/>
          <w:position w:val="-60"/>
        </w:rPr>
        <w:drawing>
          <wp:inline distT="0" distB="0" distL="0" distR="0">
            <wp:extent cx="5886450" cy="766609"/>
            <wp:effectExtent l="0" t="0" r="0" b="0"/>
            <wp:docPr id="98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9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0279" cy="7671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5D64" w:rsidRPr="00D80CEF" w:rsidRDefault="00DF5D64" w:rsidP="00E762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</w:rPr>
        <w:lastRenderedPageBreak/>
        <w:drawing>
          <wp:inline distT="0" distB="0" distL="0" distR="0">
            <wp:extent cx="3113589" cy="3113589"/>
            <wp:effectExtent l="19050" t="0" r="0" b="0"/>
            <wp:docPr id="99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9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7035" cy="3117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5D64" w:rsidRDefault="00AE2047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Cs/>
        </w:rPr>
      </w:pPr>
      <w:r w:rsidRPr="00AE2047">
        <w:rPr>
          <w:b/>
          <w:bCs/>
        </w:rPr>
        <w:t>26</w:t>
      </w:r>
      <w:r>
        <w:rPr>
          <w:b/>
          <w:bCs/>
        </w:rPr>
        <w:t xml:space="preserve">. </w:t>
      </w:r>
      <w:r>
        <w:rPr>
          <w:bCs/>
        </w:rPr>
        <w:t xml:space="preserve">Постройте множество точек </w:t>
      </w:r>
      <w:r w:rsidR="00B56F9B">
        <w:rPr>
          <w:bCs/>
        </w:rPr>
        <w:t xml:space="preserve">с координатами (0,1), (2, 4) и (3,3) </w:t>
      </w:r>
      <w:r>
        <w:rPr>
          <w:bCs/>
        </w:rPr>
        <w:t>на плоско</w:t>
      </w:r>
      <w:r w:rsidR="00B56F9B">
        <w:rPr>
          <w:bCs/>
        </w:rPr>
        <w:t xml:space="preserve">сти, используя команду </w:t>
      </w:r>
      <w:r w:rsidR="00B56F9B" w:rsidRPr="00B56F9B">
        <w:rPr>
          <w:bCs/>
          <w:i/>
          <w:lang w:val="en-US"/>
        </w:rPr>
        <w:t>plot</w:t>
      </w:r>
      <w:r w:rsidR="00546CC2" w:rsidRPr="00546CC2">
        <w:rPr>
          <w:bCs/>
        </w:rPr>
        <w:t>()</w:t>
      </w:r>
      <w:r w:rsidR="00B56F9B">
        <w:rPr>
          <w:bCs/>
        </w:rPr>
        <w:t>.</w:t>
      </w:r>
    </w:p>
    <w:p w:rsidR="00B56F9B" w:rsidRDefault="00E76215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Cs/>
        </w:rPr>
      </w:pPr>
      <w:r>
        <w:rPr>
          <w:bCs/>
          <w:u w:val="single"/>
        </w:rPr>
        <w:t>Пример решения.</w:t>
      </w:r>
      <w:r>
        <w:rPr>
          <w:bCs/>
        </w:rPr>
        <w:t xml:space="preserve"> </w:t>
      </w:r>
      <w:r w:rsidR="00B56F9B">
        <w:rPr>
          <w:bCs/>
        </w:rPr>
        <w:t>Самый простой способ ‒ перечислить координаты этих точек как список списков в обязательном аргументе команды и определить форму вывода через дополнительную стилевую опцию:</w:t>
      </w:r>
    </w:p>
    <w:p w:rsidR="00AE2047" w:rsidRPr="00AE2047" w:rsidRDefault="00AE2047" w:rsidP="00AE2047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AE2047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506345" cy="164465"/>
            <wp:effectExtent l="19050" t="0" r="8255" b="0"/>
            <wp:docPr id="3211" name="Рисунок 3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1"/>
                    <pic:cNvPicPr>
                      <a:picLocks noChangeAspect="1" noChangeArrowheads="1"/>
                    </pic:cNvPicPr>
                  </pic:nvPicPr>
                  <pic:blipFill>
                    <a:blip r:embed="rId19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6345" cy="164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2047" w:rsidRDefault="00AE2047" w:rsidP="00AE2047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1984678" cy="1984678"/>
            <wp:effectExtent l="19050" t="0" r="0" b="0"/>
            <wp:docPr id="3212" name="Рисунок 3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2"/>
                    <pic:cNvPicPr>
                      <a:picLocks noChangeAspect="1" noChangeArrowheads="1"/>
                    </pic:cNvPicPr>
                  </pic:nvPicPr>
                  <pic:blipFill>
                    <a:blip r:embed="rId19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6093" cy="19860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6F9B" w:rsidRDefault="00B56F9B" w:rsidP="00B56F9B">
      <w:pPr>
        <w:autoSpaceDE w:val="0"/>
        <w:autoSpaceDN w:val="0"/>
        <w:adjustRightInd w:val="0"/>
        <w:spacing w:line="240" w:lineRule="auto"/>
        <w:jc w:val="center"/>
        <w:rPr>
          <w:sz w:val="24"/>
          <w:szCs w:val="24"/>
        </w:rPr>
      </w:pPr>
    </w:p>
    <w:p w:rsidR="00B56F9B" w:rsidRDefault="00B56F9B" w:rsidP="00E76215">
      <w:pPr>
        <w:autoSpaceDE w:val="0"/>
        <w:autoSpaceDN w:val="0"/>
        <w:adjustRightInd w:val="0"/>
        <w:rPr>
          <w:bCs/>
        </w:rPr>
      </w:pPr>
      <w:r w:rsidRPr="00B56F9B">
        <w:rPr>
          <w:b/>
        </w:rPr>
        <w:t>27.</w:t>
      </w:r>
      <w:r w:rsidRPr="00B56F9B">
        <w:t xml:space="preserve">Постройте ломаную </w:t>
      </w:r>
      <w:r w:rsidR="00546CC2">
        <w:t xml:space="preserve">линию </w:t>
      </w:r>
      <w:r w:rsidRPr="00B56F9B">
        <w:t xml:space="preserve">с вершинами в точках </w:t>
      </w:r>
      <w:r w:rsidRPr="00B56F9B">
        <w:rPr>
          <w:bCs/>
        </w:rPr>
        <w:t>(0,1), (2, 4) и (3,3)</w:t>
      </w:r>
      <w:r>
        <w:rPr>
          <w:bCs/>
        </w:rPr>
        <w:t>.</w:t>
      </w:r>
    </w:p>
    <w:p w:rsidR="00E76215" w:rsidRPr="00E76215" w:rsidRDefault="00E76215" w:rsidP="00E76215">
      <w:pPr>
        <w:autoSpaceDE w:val="0"/>
        <w:autoSpaceDN w:val="0"/>
        <w:adjustRightInd w:val="0"/>
        <w:rPr>
          <w:bCs/>
          <w:u w:val="single"/>
        </w:rPr>
      </w:pPr>
      <w:r>
        <w:rPr>
          <w:bCs/>
          <w:u w:val="single"/>
        </w:rPr>
        <w:t>Пример решения.</w:t>
      </w:r>
    </w:p>
    <w:p w:rsidR="00B56F9B" w:rsidRPr="00B56F9B" w:rsidRDefault="00B56F9B" w:rsidP="00E76215">
      <w:pPr>
        <w:autoSpaceDE w:val="0"/>
        <w:autoSpaceDN w:val="0"/>
        <w:adjustRightInd w:val="0"/>
      </w:pPr>
      <w:r>
        <w:rPr>
          <w:bCs/>
        </w:rPr>
        <w:t xml:space="preserve">Задание выполнить можно аналогично предыдущему </w:t>
      </w:r>
      <w:r w:rsidR="00E76215">
        <w:rPr>
          <w:bCs/>
        </w:rPr>
        <w:t>упражнению</w:t>
      </w:r>
      <w:r>
        <w:rPr>
          <w:bCs/>
        </w:rPr>
        <w:t xml:space="preserve"> без дополнительных параметров:</w:t>
      </w:r>
    </w:p>
    <w:p w:rsidR="00B56F9B" w:rsidRPr="00B56F9B" w:rsidRDefault="00B56F9B" w:rsidP="00B56F9B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B56F9B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1765300" cy="158750"/>
            <wp:effectExtent l="19050" t="0" r="6350" b="0"/>
            <wp:docPr id="3225" name="Рисунок 3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5"/>
                    <pic:cNvPicPr>
                      <a:picLocks noChangeAspect="1" noChangeArrowheads="1"/>
                    </pic:cNvPicPr>
                  </pic:nvPicPr>
                  <pic:blipFill>
                    <a:blip r:embed="rId19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6F9B" w:rsidRDefault="00B56F9B" w:rsidP="00B56F9B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lastRenderedPageBreak/>
        <w:drawing>
          <wp:inline distT="0" distB="0" distL="0" distR="0">
            <wp:extent cx="2107096" cy="2107096"/>
            <wp:effectExtent l="19050" t="0" r="7454" b="0"/>
            <wp:docPr id="3226" name="Рисунок 3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6"/>
                    <pic:cNvPicPr>
                      <a:picLocks noChangeAspect="1" noChangeArrowheads="1"/>
                    </pic:cNvPicPr>
                  </pic:nvPicPr>
                  <pic:blipFill>
                    <a:blip r:embed="rId19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792" cy="21087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56E4" w:rsidRDefault="00C042B7" w:rsidP="007A56E4">
      <w:pPr>
        <w:spacing w:before="100" w:beforeAutospacing="1" w:after="100" w:afterAutospacing="1"/>
        <w:contextualSpacing/>
      </w:pPr>
      <w:r>
        <w:rPr>
          <w:b/>
        </w:rPr>
        <w:t xml:space="preserve">28. </w:t>
      </w:r>
      <w:r>
        <w:t xml:space="preserve">Постройте </w:t>
      </w:r>
      <w:r w:rsidR="007A56E4">
        <w:t xml:space="preserve">на плоскости точки, соответствующие первым 20 членам числовой последовательности </w:t>
      </w:r>
      <w:r w:rsidR="007A56E4" w:rsidRPr="007A56E4">
        <w:rPr>
          <w:position w:val="-28"/>
        </w:rPr>
        <w:object w:dxaOrig="1320" w:dyaOrig="720">
          <v:shape id="_x0000_i1866" type="#_x0000_t75" style="width:66.8pt;height:36.45pt" o:ole="">
            <v:imagedata r:id="rId1961" o:title=""/>
          </v:shape>
          <o:OLEObject Type="Embed" ProgID="Equation.DSMT4" ShapeID="_x0000_i1866" DrawAspect="Content" ObjectID="_1597653046" r:id="rId1962"/>
        </w:object>
      </w:r>
      <w:r w:rsidR="007A56E4" w:rsidRPr="007A56E4">
        <w:t xml:space="preserve"> </w:t>
      </w:r>
      <w:r w:rsidR="007A56E4">
        <w:t>и определите по чертежу, с какого номера все члены последовательности попадают в полосу ширины 0,2, центр</w:t>
      </w:r>
      <w:r w:rsidR="007A56E4">
        <w:t>и</w:t>
      </w:r>
      <w:r w:rsidR="007A56E4">
        <w:t>рованную относительно прямой</w:t>
      </w:r>
      <w:r w:rsidR="007A56E4" w:rsidRPr="007A56E4">
        <w:rPr>
          <w:position w:val="-12"/>
        </w:rPr>
        <w:object w:dxaOrig="960" w:dyaOrig="360">
          <v:shape id="_x0000_i1867" type="#_x0000_t75" style="width:47.7pt;height:19.1pt" o:ole="">
            <v:imagedata r:id="rId1963" o:title=""/>
          </v:shape>
          <o:OLEObject Type="Embed" ProgID="Equation.DSMT4" ShapeID="_x0000_i1867" DrawAspect="Content" ObjectID="_1597653047" r:id="rId1964"/>
        </w:object>
      </w:r>
      <w:r w:rsidR="007A56E4">
        <w:t>.</w:t>
      </w:r>
    </w:p>
    <w:p w:rsidR="007A56E4" w:rsidRPr="007A56E4" w:rsidRDefault="007A56E4" w:rsidP="007A56E4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C042B7" w:rsidRPr="004F4E78" w:rsidRDefault="00C042B7" w:rsidP="00C042B7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4F4E78">
        <w:rPr>
          <w:rFonts w:ascii="Courier New" w:hAnsi="Courier New" w:cs="Courier New"/>
          <w:b/>
          <w:bCs/>
          <w:color w:val="78000E"/>
          <w:sz w:val="24"/>
          <w:szCs w:val="24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3516630" cy="334010"/>
            <wp:effectExtent l="19050" t="0" r="7620" b="0"/>
            <wp:docPr id="1481" name="Рисунок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19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6630" cy="334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42B7" w:rsidRPr="004F4E78" w:rsidRDefault="00C042B7" w:rsidP="00C042B7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4F4E78">
        <w:rPr>
          <w:rFonts w:ascii="Courier New" w:hAnsi="Courier New" w:cs="Courier New"/>
          <w:b/>
          <w:bCs/>
          <w:color w:val="78000E"/>
          <w:sz w:val="24"/>
          <w:szCs w:val="24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88"/>
          <w:sz w:val="24"/>
          <w:szCs w:val="24"/>
        </w:rPr>
        <w:drawing>
          <wp:inline distT="0" distB="0" distL="0" distR="0">
            <wp:extent cx="3944620" cy="732790"/>
            <wp:effectExtent l="19050" t="0" r="0" b="0"/>
            <wp:docPr id="1496" name="Рисунок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2"/>
                    <pic:cNvPicPr>
                      <a:picLocks noChangeAspect="1" noChangeArrowheads="1"/>
                    </pic:cNvPicPr>
                  </pic:nvPicPr>
                  <pic:blipFill>
                    <a:blip r:embed="rId19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4620" cy="732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42B7" w:rsidRPr="004F4E78" w:rsidRDefault="00C042B7" w:rsidP="00C042B7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4F4E78">
        <w:rPr>
          <w:rFonts w:ascii="Courier New" w:hAnsi="Courier New" w:cs="Courier New"/>
          <w:b/>
          <w:bCs/>
          <w:color w:val="78000E"/>
          <w:sz w:val="24"/>
          <w:szCs w:val="24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1277620" cy="163830"/>
            <wp:effectExtent l="19050" t="0" r="0" b="0"/>
            <wp:docPr id="1498" name="Рисунок 1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4"/>
                    <pic:cNvPicPr>
                      <a:picLocks noChangeAspect="1" noChangeArrowheads="1"/>
                    </pic:cNvPicPr>
                  </pic:nvPicPr>
                  <pic:blipFill>
                    <a:blip r:embed="rId19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762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42B7" w:rsidRPr="004F4E78" w:rsidRDefault="00C042B7" w:rsidP="00C042B7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2945335" cy="1846498"/>
            <wp:effectExtent l="19050" t="0" r="7415" b="0"/>
            <wp:docPr id="1499" name="Рисунок 1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5"/>
                    <pic:cNvPicPr>
                      <a:picLocks noChangeAspect="1" noChangeArrowheads="1"/>
                    </pic:cNvPicPr>
                  </pic:nvPicPr>
                  <pic:blipFill>
                    <a:blip r:embed="rId1968" cstate="print"/>
                    <a:srcRect b="372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5335" cy="18464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3334" w:rsidRDefault="00DC3334" w:rsidP="00DC3334">
      <w:pPr>
        <w:spacing w:before="100" w:beforeAutospacing="1" w:after="100" w:afterAutospacing="1"/>
        <w:contextualSpacing/>
      </w:pPr>
      <w:r>
        <w:rPr>
          <w:b/>
        </w:rPr>
        <w:t xml:space="preserve">29. </w:t>
      </w:r>
      <w:r>
        <w:t>Выполните приведенные примеры команд для разных случаев аним</w:t>
      </w:r>
      <w:r>
        <w:t>а</w:t>
      </w:r>
      <w:r>
        <w:t>ции и «проиграйте» результат:</w:t>
      </w:r>
    </w:p>
    <w:p w:rsidR="00DC3334" w:rsidRPr="00911AD9" w:rsidRDefault="00DC3334" w:rsidP="00DC3334">
      <w:pPr>
        <w:spacing w:before="100" w:beforeAutospacing="1" w:after="100" w:afterAutospacing="1"/>
        <w:contextualSpacing/>
        <w:rPr>
          <w:b/>
          <w:bCs/>
        </w:rPr>
      </w:pPr>
      <w:r w:rsidRPr="003E0860">
        <w:rPr>
          <w:noProof/>
        </w:rPr>
        <w:drawing>
          <wp:inline distT="0" distB="0" distL="0" distR="0">
            <wp:extent cx="3257550" cy="152400"/>
            <wp:effectExtent l="19050" t="0" r="0" b="0"/>
            <wp:docPr id="1500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9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3334" w:rsidRPr="00911AD9" w:rsidRDefault="00DC3334" w:rsidP="00DC3334">
      <w:pPr>
        <w:spacing w:before="100" w:beforeAutospacing="1" w:after="100" w:afterAutospacing="1"/>
        <w:contextualSpacing/>
        <w:rPr>
          <w:b/>
          <w:bCs/>
        </w:rPr>
      </w:pPr>
      <w:r w:rsidRPr="000C6CCA">
        <w:rPr>
          <w:noProof/>
        </w:rPr>
        <w:drawing>
          <wp:inline distT="0" distB="0" distL="0" distR="0">
            <wp:extent cx="3000375" cy="314325"/>
            <wp:effectExtent l="19050" t="0" r="9525" b="0"/>
            <wp:docPr id="42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9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3334" w:rsidRPr="00F873E9" w:rsidRDefault="00DC3334" w:rsidP="00DC3334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F873E9">
        <w:rPr>
          <w:noProof/>
        </w:rPr>
        <w:lastRenderedPageBreak/>
        <w:drawing>
          <wp:inline distT="0" distB="0" distL="0" distR="0">
            <wp:extent cx="4933950" cy="1504950"/>
            <wp:effectExtent l="19050" t="0" r="0" b="0"/>
            <wp:docPr id="43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9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7B17" w:rsidRDefault="00C57B17" w:rsidP="00C57B17">
      <w:pPr>
        <w:spacing w:before="100" w:beforeAutospacing="1" w:after="100" w:afterAutospacing="1"/>
        <w:contextualSpacing/>
      </w:pPr>
      <w:r>
        <w:rPr>
          <w:b/>
        </w:rPr>
        <w:t xml:space="preserve">30. </w:t>
      </w:r>
      <w:r>
        <w:t xml:space="preserve">Постройте </w:t>
      </w:r>
      <w:r w:rsidRPr="003F40C4">
        <w:t>график реше</w:t>
      </w:r>
      <w:r>
        <w:t xml:space="preserve">ния дифференциального уравнения </w:t>
      </w:r>
      <w:r w:rsidRPr="00FB0909">
        <w:rPr>
          <w:position w:val="-12"/>
        </w:rPr>
        <w:object w:dxaOrig="2000" w:dyaOrig="440">
          <v:shape id="_x0000_i1868" type="#_x0000_t75" style="width:99.75pt;height:21.7pt" o:ole="">
            <v:imagedata r:id="rId1972" o:title=""/>
          </v:shape>
          <o:OLEObject Type="Embed" ProgID="Equation.DSMT4" ShapeID="_x0000_i1868" DrawAspect="Content" ObjectID="_1597653048" r:id="rId1973"/>
        </w:object>
      </w:r>
      <w:r w:rsidRPr="00046E9D">
        <w:t xml:space="preserve"> </w:t>
      </w:r>
      <w:r>
        <w:t xml:space="preserve">с начальными условиями </w:t>
      </w:r>
      <w:r w:rsidRPr="00FB0909">
        <w:rPr>
          <w:position w:val="-12"/>
        </w:rPr>
        <w:object w:dxaOrig="1980" w:dyaOrig="380">
          <v:shape id="_x0000_i1869" type="#_x0000_t75" style="width:99.75pt;height:19.95pt" o:ole="">
            <v:imagedata r:id="rId1974" o:title=""/>
          </v:shape>
          <o:OLEObject Type="Embed" ProgID="Equation.DSMT4" ShapeID="_x0000_i1869" DrawAspect="Content" ObjectID="_1597653049" r:id="rId1975"/>
        </w:object>
      </w:r>
      <w:r w:rsidRPr="00046E9D">
        <w:t xml:space="preserve"> </w:t>
      </w:r>
      <w:r w:rsidRPr="003F40C4">
        <w:t>в</w:t>
      </w:r>
      <w:r>
        <w:t xml:space="preserve"> </w:t>
      </w:r>
      <w:r w:rsidRPr="003F40C4">
        <w:t>интервале</w:t>
      </w:r>
      <w:r>
        <w:t xml:space="preserve"> </w:t>
      </w:r>
      <w:r w:rsidRPr="00FB0909">
        <w:rPr>
          <w:position w:val="-12"/>
        </w:rPr>
        <w:object w:dxaOrig="740" w:dyaOrig="360">
          <v:shape id="_x0000_i1870" type="#_x0000_t75" style="width:37.3pt;height:19.1pt" o:ole="">
            <v:imagedata r:id="rId1976" o:title=""/>
          </v:shape>
          <o:OLEObject Type="Embed" ProgID="Equation.DSMT4" ShapeID="_x0000_i1870" DrawAspect="Content" ObjectID="_1597653050" r:id="rId1977"/>
        </w:object>
      </w:r>
      <w:r w:rsidRPr="00FB0909">
        <w:t>.</w:t>
      </w:r>
    </w:p>
    <w:p w:rsidR="00C57B17" w:rsidRPr="00C57B17" w:rsidRDefault="00C57B17" w:rsidP="00C57B17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C57B17" w:rsidRDefault="00C57B17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  <w:rPr>
          <w:rFonts w:ascii="Courier New" w:hAnsi="Courier New" w:cs="Courier New"/>
          <w:b/>
          <w:bCs/>
          <w:color w:val="78000E"/>
        </w:rPr>
      </w:pPr>
      <w:r w:rsidRPr="00FB0909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893445" cy="153035"/>
            <wp:effectExtent l="19050" t="0" r="1905" b="0"/>
            <wp:docPr id="44" name="Рисунок 1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8"/>
                    <pic:cNvPicPr>
                      <a:picLocks noChangeAspect="1" noChangeArrowheads="1"/>
                    </pic:cNvPicPr>
                  </pic:nvPicPr>
                  <pic:blipFill>
                    <a:blip r:embed="rId19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344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7B17" w:rsidRPr="00D94950" w:rsidRDefault="00C57B17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rPr>
          <w:bCs/>
          <w:lang w:val="en-US"/>
        </w:rPr>
        <w:t>&gt;</w:t>
      </w:r>
      <w:r w:rsidRPr="00D94950">
        <w:rPr>
          <w:b/>
          <w:bCs/>
          <w:noProof/>
        </w:rPr>
        <w:drawing>
          <wp:inline distT="0" distB="0" distL="0" distR="0">
            <wp:extent cx="4933950" cy="457200"/>
            <wp:effectExtent l="19050" t="0" r="0" b="0"/>
            <wp:docPr id="4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9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7B17" w:rsidRPr="00D94950" w:rsidRDefault="00C57B17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 w:rsidRPr="00D94950">
        <w:rPr>
          <w:noProof/>
        </w:rPr>
        <w:drawing>
          <wp:inline distT="0" distB="0" distL="0" distR="0">
            <wp:extent cx="2384752" cy="1362591"/>
            <wp:effectExtent l="19050" t="0" r="0" b="0"/>
            <wp:docPr id="48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9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350" cy="13669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7B17" w:rsidRDefault="00C57B17" w:rsidP="00C57B17">
      <w:pPr>
        <w:spacing w:before="100" w:beforeAutospacing="1" w:after="100" w:afterAutospacing="1"/>
        <w:contextualSpacing/>
      </w:pPr>
      <w:r w:rsidRPr="00C57B17">
        <w:rPr>
          <w:b/>
        </w:rPr>
        <w:t>31.</w:t>
      </w:r>
      <w:r w:rsidRPr="00C57B17">
        <w:t xml:space="preserve"> </w:t>
      </w:r>
      <w:r>
        <w:t xml:space="preserve">Постройте с помощью команды </w:t>
      </w:r>
      <w:r w:rsidRPr="006E1FDC">
        <w:rPr>
          <w:i/>
          <w:lang w:val="en-US"/>
        </w:rPr>
        <w:t>DEplot</w:t>
      </w:r>
      <w:r w:rsidRPr="006E1FDC">
        <w:t xml:space="preserve"> </w:t>
      </w:r>
      <w:r w:rsidRPr="003F40C4">
        <w:t>фазовый портрет системы дифференциальных уравнений</w:t>
      </w:r>
      <w:r>
        <w:t xml:space="preserve"> </w:t>
      </w:r>
      <w:r w:rsidRPr="00A90798">
        <w:rPr>
          <w:position w:val="-26"/>
        </w:rPr>
        <w:object w:dxaOrig="2200" w:dyaOrig="700">
          <v:shape id="_x0000_i1871" type="#_x0000_t75" style="width:110.15pt;height:34.7pt" o:ole="">
            <v:imagedata r:id="rId1981" o:title=""/>
          </v:shape>
          <o:OLEObject Type="Embed" ProgID="Equation.DSMT4" ShapeID="_x0000_i1871" DrawAspect="Content" ObjectID="_1597653051" r:id="rId1982"/>
        </w:object>
      </w:r>
      <w:r>
        <w:rPr>
          <w:noProof/>
        </w:rPr>
        <w:t xml:space="preserve"> </w:t>
      </w:r>
      <w:r w:rsidRPr="003F40C4">
        <w:t>для нескольких наборов н</w:t>
      </w:r>
      <w:r w:rsidRPr="003F40C4">
        <w:t>а</w:t>
      </w:r>
      <w:r w:rsidRPr="003F40C4">
        <w:t xml:space="preserve">чальных условий: </w:t>
      </w:r>
      <w:r w:rsidRPr="003672CB">
        <w:rPr>
          <w:i/>
        </w:rPr>
        <w:t>х</w:t>
      </w:r>
      <w:r w:rsidRPr="003F40C4">
        <w:t xml:space="preserve">(0)=1, </w:t>
      </w:r>
      <w:r w:rsidRPr="003672CB">
        <w:rPr>
          <w:i/>
        </w:rPr>
        <w:t>у</w:t>
      </w:r>
      <w:r w:rsidRPr="003F40C4">
        <w:t xml:space="preserve">(0)=0.2; </w:t>
      </w:r>
      <w:r w:rsidRPr="003672CB">
        <w:rPr>
          <w:i/>
        </w:rPr>
        <w:t>х</w:t>
      </w:r>
      <w:r w:rsidRPr="003F40C4">
        <w:t xml:space="preserve">(0)=0, </w:t>
      </w:r>
      <w:r w:rsidRPr="003672CB">
        <w:rPr>
          <w:i/>
        </w:rPr>
        <w:t>у</w:t>
      </w:r>
      <w:r w:rsidRPr="003F40C4">
        <w:t xml:space="preserve">(0)=1; </w:t>
      </w:r>
      <w:r w:rsidRPr="003672CB">
        <w:rPr>
          <w:i/>
        </w:rPr>
        <w:t>х</w:t>
      </w:r>
      <w:r w:rsidRPr="003F40C4">
        <w:t xml:space="preserve">(0)=1, </w:t>
      </w:r>
      <w:r w:rsidRPr="003672CB">
        <w:rPr>
          <w:i/>
        </w:rPr>
        <w:t>у</w:t>
      </w:r>
      <w:r w:rsidRPr="003F40C4">
        <w:t>(0)=0.4</w:t>
      </w:r>
      <w:r>
        <w:t>.</w:t>
      </w:r>
    </w:p>
    <w:p w:rsidR="00C57B17" w:rsidRPr="00C57B17" w:rsidRDefault="00C57B17" w:rsidP="00C57B17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C57B17" w:rsidRPr="005007BC" w:rsidRDefault="00C57B17" w:rsidP="00C57B17">
      <w:pPr>
        <w:spacing w:before="100" w:beforeAutospacing="1" w:after="100" w:afterAutospacing="1"/>
        <w:ind w:firstLine="0"/>
        <w:contextualSpacing/>
      </w:pPr>
      <w:r w:rsidRPr="005007BC">
        <w:rPr>
          <w:b/>
          <w:bCs/>
        </w:rPr>
        <w:t xml:space="preserve">&gt; </w:t>
      </w:r>
      <w:r w:rsidRPr="005007BC">
        <w:rPr>
          <w:b/>
          <w:bCs/>
          <w:noProof/>
        </w:rPr>
        <w:drawing>
          <wp:inline distT="0" distB="0" distL="0" distR="0">
            <wp:extent cx="895350" cy="152400"/>
            <wp:effectExtent l="19050" t="0" r="0" b="0"/>
            <wp:docPr id="49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9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7B17" w:rsidRPr="005007BC" w:rsidRDefault="00C57B17" w:rsidP="00C57B17">
      <w:pPr>
        <w:spacing w:before="100" w:beforeAutospacing="1" w:after="100" w:afterAutospacing="1"/>
        <w:ind w:firstLine="0"/>
        <w:contextualSpacing/>
      </w:pPr>
      <w:r w:rsidRPr="005007BC">
        <w:rPr>
          <w:b/>
          <w:bCs/>
        </w:rPr>
        <w:t xml:space="preserve">&gt; </w:t>
      </w:r>
      <w:r w:rsidRPr="005007BC">
        <w:rPr>
          <w:b/>
          <w:bCs/>
          <w:noProof/>
        </w:rPr>
        <w:drawing>
          <wp:inline distT="0" distB="0" distL="0" distR="0">
            <wp:extent cx="4933950" cy="714375"/>
            <wp:effectExtent l="19050" t="0" r="0" b="0"/>
            <wp:docPr id="50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9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7B17" w:rsidRPr="005007BC" w:rsidRDefault="00C57B17" w:rsidP="00C57B17">
      <w:pPr>
        <w:spacing w:before="100" w:beforeAutospacing="1" w:after="100" w:afterAutospacing="1"/>
        <w:contextualSpacing/>
        <w:jc w:val="center"/>
      </w:pPr>
      <w:r w:rsidRPr="005007BC">
        <w:rPr>
          <w:noProof/>
        </w:rPr>
        <w:lastRenderedPageBreak/>
        <w:drawing>
          <wp:inline distT="0" distB="0" distL="0" distR="0">
            <wp:extent cx="2876346" cy="2876346"/>
            <wp:effectExtent l="19050" t="0" r="204" b="0"/>
            <wp:docPr id="75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9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7051" cy="28770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42B7" w:rsidRDefault="009B3651" w:rsidP="00C042B7">
      <w:pPr>
        <w:spacing w:before="100" w:beforeAutospacing="1" w:after="100" w:afterAutospacing="1"/>
        <w:contextualSpacing/>
      </w:pPr>
      <w:r w:rsidRPr="009B3651">
        <w:rPr>
          <w:b/>
        </w:rPr>
        <w:t xml:space="preserve">32. </w:t>
      </w:r>
      <w:r>
        <w:t>Найдите особую точку уравнения, постройте в одной системе коорд</w:t>
      </w:r>
      <w:r>
        <w:t>и</w:t>
      </w:r>
      <w:r>
        <w:t>нат поле направлений уравнения, интегральную кривую. Проходящую через точку (0,1), и сами точки (</w:t>
      </w:r>
      <w:proofErr w:type="gramStart"/>
      <w:r w:rsidR="00700FCC">
        <w:t>особая</w:t>
      </w:r>
      <w:proofErr w:type="gramEnd"/>
      <w:r w:rsidR="00700FCC">
        <w:t xml:space="preserve"> и начальная).</w:t>
      </w:r>
    </w:p>
    <w:p w:rsidR="00700FCC" w:rsidRPr="00700FCC" w:rsidRDefault="00700FCC" w:rsidP="00C042B7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E01979" w:rsidRPr="00DF5D64" w:rsidRDefault="00E01979" w:rsidP="00E01979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F5D6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2352675" cy="333375"/>
            <wp:effectExtent l="19050" t="0" r="9525" b="0"/>
            <wp:docPr id="1158" name="Рисунок 1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19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1979" w:rsidRPr="009B3651" w:rsidRDefault="00E01979" w:rsidP="00E01979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857500" cy="161925"/>
            <wp:effectExtent l="19050" t="0" r="0" b="0"/>
            <wp:docPr id="1159" name="Рисунок 1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19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1979" w:rsidRPr="009B3651" w:rsidRDefault="00E01979" w:rsidP="00E01979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305050" cy="161925"/>
            <wp:effectExtent l="19050" t="0" r="0" b="0"/>
            <wp:docPr id="1501" name="Рисунок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19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1979" w:rsidRDefault="00E01979" w:rsidP="00E019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b/>
          <w:bCs/>
          <w:color w:val="78000E"/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28"/>
          <w:sz w:val="24"/>
          <w:szCs w:val="24"/>
        </w:rPr>
        <w:drawing>
          <wp:inline distT="0" distB="0" distL="0" distR="0">
            <wp:extent cx="3943350" cy="876300"/>
            <wp:effectExtent l="19050" t="0" r="0" b="0"/>
            <wp:docPr id="1493" name="Рисунок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19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FCC" w:rsidRDefault="00700FCC" w:rsidP="00700FCC">
      <w:pPr>
        <w:autoSpaceDE w:val="0"/>
        <w:autoSpaceDN w:val="0"/>
        <w:adjustRightInd w:val="0"/>
        <w:spacing w:line="240" w:lineRule="auto"/>
        <w:ind w:firstLine="0"/>
        <w:jc w:val="center"/>
        <w:rPr>
          <w:rFonts w:ascii="Courier New" w:hAnsi="Courier New" w:cs="Courier New"/>
          <w:b/>
          <w:bCs/>
          <w:color w:val="78000E"/>
          <w:sz w:val="24"/>
          <w:szCs w:val="24"/>
        </w:rPr>
      </w:pPr>
      <w:r>
        <w:rPr>
          <w:rFonts w:ascii="Courier New" w:hAnsi="Courier New" w:cs="Courier New"/>
          <w:b/>
          <w:bCs/>
          <w:noProof/>
          <w:color w:val="78000E"/>
          <w:sz w:val="24"/>
          <w:szCs w:val="24"/>
        </w:rPr>
        <w:drawing>
          <wp:inline distT="0" distB="0" distL="0" distR="0">
            <wp:extent cx="2685517" cy="2685517"/>
            <wp:effectExtent l="19050" t="0" r="533" b="0"/>
            <wp:docPr id="1194" name="Рисунок 1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4"/>
                    <pic:cNvPicPr>
                      <a:picLocks noChangeAspect="1" noChangeArrowheads="1"/>
                    </pic:cNvPicPr>
                  </pic:nvPicPr>
                  <pic:blipFill>
                    <a:blip r:embed="rId19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5318" cy="26853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04E" w:rsidRDefault="00D3604E" w:rsidP="00700FCC">
      <w:pPr>
        <w:autoSpaceDE w:val="0"/>
        <w:autoSpaceDN w:val="0"/>
        <w:adjustRightInd w:val="0"/>
        <w:jc w:val="left"/>
        <w:rPr>
          <w:b/>
        </w:rPr>
      </w:pPr>
    </w:p>
    <w:p w:rsidR="00D3604E" w:rsidRDefault="00D3604E" w:rsidP="00700FCC">
      <w:pPr>
        <w:autoSpaceDE w:val="0"/>
        <w:autoSpaceDN w:val="0"/>
        <w:adjustRightInd w:val="0"/>
        <w:jc w:val="left"/>
      </w:pPr>
      <w:r>
        <w:rPr>
          <w:b/>
        </w:rPr>
        <w:lastRenderedPageBreak/>
        <w:t xml:space="preserve">33. </w:t>
      </w:r>
      <w:r>
        <w:t xml:space="preserve">Постройте в поле направлений уравнения </w:t>
      </w:r>
      <w:r w:rsidRPr="00D3604E">
        <w:rPr>
          <w:position w:val="-28"/>
        </w:rPr>
        <w:object w:dxaOrig="760" w:dyaOrig="720">
          <v:shape id="_x0000_i1872" type="#_x0000_t75" style="width:37.3pt;height:36.45pt" o:ole="">
            <v:imagedata r:id="rId1990" o:title=""/>
          </v:shape>
          <o:OLEObject Type="Embed" ProgID="Equation.DSMT4" ShapeID="_x0000_i1872" DrawAspect="Content" ObjectID="_1597653052" r:id="rId1991"/>
        </w:object>
      </w:r>
      <w:r w:rsidRPr="00D3604E">
        <w:t xml:space="preserve"> </w:t>
      </w:r>
      <w:r>
        <w:t>его частное решение</w:t>
      </w:r>
      <w:r w:rsidRPr="00D3604E">
        <w:rPr>
          <w:position w:val="-12"/>
        </w:rPr>
        <w:object w:dxaOrig="1460" w:dyaOrig="360">
          <v:shape id="_x0000_i1873" type="#_x0000_t75" style="width:73.75pt;height:19.1pt" o:ole="">
            <v:imagedata r:id="rId1992" o:title=""/>
          </v:shape>
          <o:OLEObject Type="Embed" ProgID="Equation.DSMT4" ShapeID="_x0000_i1873" DrawAspect="Content" ObjectID="_1597653053" r:id="rId1993"/>
        </w:object>
      </w:r>
      <w:r>
        <w:t>.</w:t>
      </w:r>
    </w:p>
    <w:p w:rsidR="00D3604E" w:rsidRDefault="00D3604E" w:rsidP="00700FCC">
      <w:pPr>
        <w:autoSpaceDE w:val="0"/>
        <w:autoSpaceDN w:val="0"/>
        <w:adjustRightInd w:val="0"/>
        <w:jc w:val="left"/>
        <w:rPr>
          <w:u w:val="single"/>
        </w:rPr>
      </w:pPr>
      <w:r>
        <w:rPr>
          <w:u w:val="single"/>
        </w:rPr>
        <w:t>Пример решения.</w:t>
      </w:r>
    </w:p>
    <w:p w:rsidR="00D3604E" w:rsidRPr="00D3604E" w:rsidRDefault="00D3604E" w:rsidP="00D3604E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3604E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389890" cy="160020"/>
            <wp:effectExtent l="19050" t="0" r="0" b="0"/>
            <wp:docPr id="1201" name="Рисунок 1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1"/>
                    <pic:cNvPicPr>
                      <a:picLocks noChangeAspect="1" noChangeArrowheads="1"/>
                    </pic:cNvPicPr>
                  </pic:nvPicPr>
                  <pic:blipFill>
                    <a:blip r:embed="rId19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04E" w:rsidRPr="00D3604E" w:rsidRDefault="00D3604E" w:rsidP="00D3604E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3604E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952500" cy="160020"/>
            <wp:effectExtent l="19050" t="0" r="0" b="0"/>
            <wp:docPr id="1202" name="Рисунок 1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2"/>
                    <pic:cNvPicPr>
                      <a:picLocks noChangeAspect="1" noChangeArrowheads="1"/>
                    </pic:cNvPicPr>
                  </pic:nvPicPr>
                  <pic:blipFill>
                    <a:blip r:embed="rId19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04E" w:rsidRPr="00D3604E" w:rsidRDefault="00D3604E" w:rsidP="00D3604E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3604E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97"/>
          <w:sz w:val="24"/>
          <w:szCs w:val="24"/>
        </w:rPr>
        <w:drawing>
          <wp:inline distT="0" distB="0" distL="0" distR="0">
            <wp:extent cx="3945255" cy="818515"/>
            <wp:effectExtent l="19050" t="0" r="0" b="0"/>
            <wp:docPr id="1203" name="Рисунок 1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3"/>
                    <pic:cNvPicPr>
                      <a:picLocks noChangeAspect="1" noChangeArrowheads="1"/>
                    </pic:cNvPicPr>
                  </pic:nvPicPr>
                  <pic:blipFill>
                    <a:blip r:embed="rId19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5255" cy="818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04E" w:rsidRPr="00D3604E" w:rsidRDefault="00D3604E" w:rsidP="00D3604E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3604E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780415" cy="160020"/>
            <wp:effectExtent l="19050" t="0" r="635" b="0"/>
            <wp:docPr id="1204" name="Рисунок 1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4"/>
                    <pic:cNvPicPr>
                      <a:picLocks noChangeAspect="1" noChangeArrowheads="1"/>
                    </pic:cNvPicPr>
                  </pic:nvPicPr>
                  <pic:blipFill>
                    <a:blip r:embed="rId15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0415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04E" w:rsidRPr="00D3604E" w:rsidRDefault="00D3604E" w:rsidP="00D3604E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3604E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589530" cy="160020"/>
            <wp:effectExtent l="19050" t="0" r="1270" b="0"/>
            <wp:docPr id="1205" name="Рисунок 1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5"/>
                    <pic:cNvPicPr>
                      <a:picLocks noChangeAspect="1" noChangeArrowheads="1"/>
                    </pic:cNvPicPr>
                  </pic:nvPicPr>
                  <pic:blipFill>
                    <a:blip r:embed="rId19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953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04E" w:rsidRPr="00D3604E" w:rsidRDefault="00D3604E" w:rsidP="00D3604E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3604E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914400" cy="160020"/>
            <wp:effectExtent l="19050" t="0" r="0" b="0"/>
            <wp:docPr id="1206" name="Рисунок 1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6"/>
                    <pic:cNvPicPr>
                      <a:picLocks noChangeAspect="1" noChangeArrowheads="1"/>
                    </pic:cNvPicPr>
                  </pic:nvPicPr>
                  <pic:blipFill>
                    <a:blip r:embed="rId19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04E" w:rsidRPr="00D3604E" w:rsidRDefault="00D3604E" w:rsidP="00D3604E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2690273" cy="2690273"/>
            <wp:effectExtent l="19050" t="0" r="0" b="0"/>
            <wp:docPr id="1207" name="Рисунок 1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7"/>
                    <pic:cNvPicPr>
                      <a:picLocks noChangeAspect="1" noChangeArrowheads="1"/>
                    </pic:cNvPicPr>
                  </pic:nvPicPr>
                  <pic:blipFill>
                    <a:blip r:embed="rId19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1268" cy="26912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FCC" w:rsidRDefault="00D3604E" w:rsidP="00700FCC">
      <w:pPr>
        <w:autoSpaceDE w:val="0"/>
        <w:autoSpaceDN w:val="0"/>
        <w:adjustRightInd w:val="0"/>
        <w:jc w:val="left"/>
      </w:pPr>
      <w:r>
        <w:rPr>
          <w:b/>
        </w:rPr>
        <w:t>34</w:t>
      </w:r>
      <w:r w:rsidR="00700FCC">
        <w:rPr>
          <w:b/>
        </w:rPr>
        <w:t xml:space="preserve">. </w:t>
      </w:r>
      <w:r w:rsidR="00700FCC">
        <w:t xml:space="preserve">Разложите функцию </w:t>
      </w:r>
      <w:r w:rsidR="00700FCC" w:rsidRPr="00700FCC">
        <w:rPr>
          <w:position w:val="-12"/>
        </w:rPr>
        <w:object w:dxaOrig="1280" w:dyaOrig="440">
          <v:shape id="_x0000_i1874" type="#_x0000_t75" style="width:64.2pt;height:22.55pt" o:ole="">
            <v:imagedata r:id="rId2000" o:title=""/>
          </v:shape>
          <o:OLEObject Type="Embed" ProgID="Equation.DSMT4" ShapeID="_x0000_i1874" DrawAspect="Content" ObjectID="_1597653054" r:id="rId2001"/>
        </w:object>
      </w:r>
      <w:r w:rsidR="00700FCC">
        <w:t xml:space="preserve"> по многочленам Чебышёва.</w:t>
      </w:r>
      <w:r>
        <w:t xml:space="preserve"> Напишите пользовательскую функцию</w:t>
      </w:r>
      <w:r w:rsidRPr="00D3604E">
        <w:t>-</w:t>
      </w:r>
      <w:r>
        <w:t>процедуру для нахождения разложения любой а</w:t>
      </w:r>
      <w:r>
        <w:t>б</w:t>
      </w:r>
      <w:r>
        <w:t xml:space="preserve">солютно интегрируемой функции по любой системе полиномов пакета </w:t>
      </w:r>
      <w:r w:rsidRPr="00D3604E">
        <w:rPr>
          <w:i/>
          <w:lang w:val="en-US"/>
        </w:rPr>
        <w:t>orthop</w:t>
      </w:r>
      <w:r w:rsidRPr="00D3604E">
        <w:rPr>
          <w:i/>
          <w:lang w:val="en-US"/>
        </w:rPr>
        <w:t>o</w:t>
      </w:r>
      <w:r w:rsidRPr="00D3604E">
        <w:rPr>
          <w:i/>
          <w:lang w:val="en-US"/>
        </w:rPr>
        <w:t>ly</w:t>
      </w:r>
      <w:r>
        <w:t>.</w:t>
      </w:r>
    </w:p>
    <w:p w:rsidR="00700FCC" w:rsidRPr="00700FCC" w:rsidRDefault="00700FCC" w:rsidP="00700FCC">
      <w:pPr>
        <w:autoSpaceDE w:val="0"/>
        <w:autoSpaceDN w:val="0"/>
        <w:adjustRightInd w:val="0"/>
        <w:jc w:val="left"/>
        <w:rPr>
          <w:b/>
          <w:sz w:val="24"/>
          <w:szCs w:val="24"/>
          <w:u w:val="single"/>
        </w:rPr>
      </w:pPr>
      <w:r>
        <w:rPr>
          <w:u w:val="single"/>
        </w:rPr>
        <w:t>Пример решения.</w:t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997585" cy="160020"/>
            <wp:effectExtent l="19050" t="0" r="0" b="0"/>
            <wp:docPr id="1156" name="Рисунок 1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6"/>
                    <pic:cNvPicPr>
                      <a:picLocks noChangeAspect="1" noChangeArrowheads="1"/>
                    </pic:cNvPicPr>
                  </pic:nvPicPr>
                  <pic:blipFill>
                    <a:blip r:embed="rId20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7585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7"/>
          <w:sz w:val="24"/>
          <w:szCs w:val="24"/>
        </w:rPr>
        <w:drawing>
          <wp:inline distT="0" distB="0" distL="0" distR="0">
            <wp:extent cx="1068070" cy="160020"/>
            <wp:effectExtent l="19050" t="0" r="0" b="0"/>
            <wp:docPr id="1157" name="Рисунок 1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>
                      <a:picLocks noChangeAspect="1" noChangeArrowheads="1"/>
                    </pic:cNvPicPr>
                  </pic:nvPicPr>
                  <pic:blipFill>
                    <a:blip r:embed="rId20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07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2570480" cy="332740"/>
            <wp:effectExtent l="19050" t="0" r="1270" b="0"/>
            <wp:docPr id="83" name="Рисунок 1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20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048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389890" cy="210820"/>
            <wp:effectExtent l="19050" t="0" r="0" b="0"/>
            <wp:docPr id="82" name="Рисунок 1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20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" cy="210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3868420" cy="332740"/>
            <wp:effectExtent l="19050" t="0" r="0" b="0"/>
            <wp:docPr id="81" name="Рисунок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20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842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3868420" cy="332740"/>
            <wp:effectExtent l="19050" t="0" r="0" b="0"/>
            <wp:docPr id="80" name="Рисунок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20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842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lastRenderedPageBreak/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3868420" cy="332740"/>
            <wp:effectExtent l="19050" t="0" r="0" b="0"/>
            <wp:docPr id="79" name="Рисунок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2"/>
                    <pic:cNvPicPr>
                      <a:picLocks noChangeAspect="1" noChangeArrowheads="1"/>
                    </pic:cNvPicPr>
                  </pic:nvPicPr>
                  <pic:blipFill>
                    <a:blip r:embed="rId20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842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00"/>
          <w:sz w:val="24"/>
          <w:szCs w:val="24"/>
        </w:rPr>
        <w:drawing>
          <wp:inline distT="0" distB="0" distL="0" distR="0">
            <wp:extent cx="3945255" cy="1374775"/>
            <wp:effectExtent l="19050" t="0" r="0" b="0"/>
            <wp:docPr id="78" name="Рисунок 1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3"/>
                    <pic:cNvPicPr>
                      <a:picLocks noChangeAspect="1" noChangeArrowheads="1"/>
                    </pic:cNvPicPr>
                  </pic:nvPicPr>
                  <pic:blipFill>
                    <a:blip r:embed="rId20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5255" cy="1374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3868420" cy="332740"/>
            <wp:effectExtent l="19050" t="0" r="0" b="0"/>
            <wp:docPr id="77" name="Рисунок 1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4"/>
                    <pic:cNvPicPr>
                      <a:picLocks noChangeAspect="1" noChangeArrowheads="1"/>
                    </pic:cNvPicPr>
                  </pic:nvPicPr>
                  <pic:blipFill>
                    <a:blip r:embed="rId20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842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059305" cy="160020"/>
            <wp:effectExtent l="19050" t="0" r="0" b="0"/>
            <wp:docPr id="76" name="Рисунок 1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5"/>
                    <pic:cNvPicPr>
                      <a:picLocks noChangeAspect="1" noChangeArrowheads="1"/>
                    </pic:cNvPicPr>
                  </pic:nvPicPr>
                  <pic:blipFill>
                    <a:blip r:embed="rId20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0"/>
          <w:sz w:val="24"/>
          <w:szCs w:val="24"/>
        </w:rPr>
        <w:drawing>
          <wp:inline distT="0" distB="0" distL="0" distR="0">
            <wp:extent cx="3945255" cy="473075"/>
            <wp:effectExtent l="19050" t="0" r="0" b="0"/>
            <wp:docPr id="1166" name="Рисунок 1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6"/>
                    <pic:cNvPicPr>
                      <a:picLocks noChangeAspect="1" noChangeArrowheads="1"/>
                    </pic:cNvPicPr>
                  </pic:nvPicPr>
                  <pic:blipFill>
                    <a:blip r:embed="rId20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5255" cy="47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2576310" cy="2576310"/>
            <wp:effectExtent l="19050" t="0" r="0" b="0"/>
            <wp:docPr id="1167" name="Рисунок 1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7"/>
                    <pic:cNvPicPr>
                      <a:picLocks noChangeAspect="1" noChangeArrowheads="1"/>
                    </pic:cNvPicPr>
                  </pic:nvPicPr>
                  <pic:blipFill>
                    <a:blip r:embed="rId20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989" cy="25759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7311" w:rsidRPr="003B7311" w:rsidRDefault="003B7311" w:rsidP="003B7311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rPr>
          <w:b/>
          <w:bCs/>
        </w:rPr>
        <w:t>35.</w:t>
      </w:r>
      <w:r>
        <w:rPr>
          <w:bCs/>
        </w:rPr>
        <w:t xml:space="preserve"> </w:t>
      </w:r>
      <w:r w:rsidR="00C72967">
        <w:rPr>
          <w:bCs/>
        </w:rPr>
        <w:t>1.</w:t>
      </w:r>
      <w:r>
        <w:rPr>
          <w:bCs/>
        </w:rPr>
        <w:t>Н</w:t>
      </w:r>
      <w:r>
        <w:t>ай</w:t>
      </w:r>
      <w:r w:rsidR="00445609">
        <w:t>дите</w:t>
      </w:r>
      <w:r>
        <w:t xml:space="preserve"> изображение Лапласа по определению через интеграл и сравнит</w:t>
      </w:r>
      <w:r w:rsidR="00445609">
        <w:t>е</w:t>
      </w:r>
      <w:r>
        <w:t xml:space="preserve"> с результатом</w:t>
      </w:r>
      <w:r w:rsidR="00C72967">
        <w:t xml:space="preserve"> работы</w:t>
      </w:r>
      <w:r>
        <w:t xml:space="preserve"> команд</w:t>
      </w:r>
      <w:r w:rsidR="00C72967">
        <w:t>ы</w:t>
      </w:r>
      <w:r>
        <w:t xml:space="preserve"> пакета, </w:t>
      </w:r>
      <w:r w:rsidR="00C72967">
        <w:t>най</w:t>
      </w:r>
      <w:r w:rsidR="00445609">
        <w:t>дите</w:t>
      </w:r>
      <w:r w:rsidR="00C72967">
        <w:t xml:space="preserve"> изображение для ст</w:t>
      </w:r>
      <w:r w:rsidR="00C72967">
        <w:t>у</w:t>
      </w:r>
      <w:r w:rsidR="00C72967">
        <w:t>пенчатой функции. 2.</w:t>
      </w:r>
      <w:r w:rsidR="00445609">
        <w:t xml:space="preserve"> Н</w:t>
      </w:r>
      <w:r>
        <w:t>ай</w:t>
      </w:r>
      <w:r w:rsidR="00445609">
        <w:t>дите оригинал по изображению.</w:t>
      </w:r>
      <w:r>
        <w:t xml:space="preserve"> </w:t>
      </w:r>
      <w:r w:rsidR="00C72967">
        <w:t>3.</w:t>
      </w:r>
      <w:r w:rsidR="00445609">
        <w:t xml:space="preserve"> П</w:t>
      </w:r>
      <w:r>
        <w:t>олучит</w:t>
      </w:r>
      <w:r w:rsidR="00445609">
        <w:t>е</w:t>
      </w:r>
      <w:r>
        <w:t xml:space="preserve"> образ </w:t>
      </w:r>
      <w:r w:rsidR="00C72967">
        <w:t xml:space="preserve">лин. ДУ с нач. усл. с пом </w:t>
      </w:r>
      <w:r w:rsidR="00C72967" w:rsidRPr="00C72967">
        <w:rPr>
          <w:i/>
          <w:lang w:val="en-US"/>
        </w:rPr>
        <w:t>laplace</w:t>
      </w:r>
      <w:r w:rsidR="00C72967" w:rsidRPr="00C72967">
        <w:t xml:space="preserve"> </w:t>
      </w:r>
      <w:r>
        <w:t>в виде алг</w:t>
      </w:r>
      <w:r w:rsidR="00445609">
        <w:t>ебраического уравнения, решите</w:t>
      </w:r>
      <w:r>
        <w:t xml:space="preserve"> </w:t>
      </w:r>
      <w:r w:rsidR="00C72967">
        <w:t xml:space="preserve">его с помощью </w:t>
      </w:r>
      <w:r w:rsidR="00C72967" w:rsidRPr="00C72967">
        <w:rPr>
          <w:i/>
          <w:lang w:val="en-US"/>
        </w:rPr>
        <w:t>solve</w:t>
      </w:r>
      <w:r w:rsidR="00C72967" w:rsidRPr="00C72967">
        <w:t xml:space="preserve"> </w:t>
      </w:r>
      <w:r>
        <w:t xml:space="preserve">и </w:t>
      </w:r>
      <w:r w:rsidR="00C72967">
        <w:t>верн</w:t>
      </w:r>
      <w:r w:rsidR="00445609">
        <w:t>итесь</w:t>
      </w:r>
      <w:r w:rsidR="00C72967">
        <w:t xml:space="preserve"> к оригиналу решения через </w:t>
      </w:r>
      <w:r w:rsidR="00C72967" w:rsidRPr="00C72967">
        <w:rPr>
          <w:i/>
          <w:lang w:val="en-US"/>
        </w:rPr>
        <w:t>invlaplace</w:t>
      </w:r>
      <w:r w:rsidR="00C72967">
        <w:t>.</w:t>
      </w:r>
      <w:r>
        <w:t xml:space="preserve"> </w:t>
      </w:r>
    </w:p>
    <w:p w:rsidR="003B7311" w:rsidRPr="006E28D7" w:rsidRDefault="003B7311" w:rsidP="003B731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6E28D7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920750" cy="160020"/>
            <wp:effectExtent l="19050" t="0" r="0" b="0"/>
            <wp:docPr id="88" name="Рисунок 1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4"/>
                    <pic:cNvPicPr>
                      <a:picLocks noChangeAspect="1" noChangeArrowheads="1"/>
                    </pic:cNvPicPr>
                  </pic:nvPicPr>
                  <pic:blipFill>
                    <a:blip r:embed="rId20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75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7311" w:rsidRPr="006E28D7" w:rsidRDefault="003B7311" w:rsidP="003B731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6E28D7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8"/>
          <w:sz w:val="24"/>
          <w:szCs w:val="24"/>
        </w:rPr>
        <w:drawing>
          <wp:inline distT="0" distB="0" distL="0" distR="0">
            <wp:extent cx="2026920" cy="370840"/>
            <wp:effectExtent l="19050" t="0" r="0" b="0"/>
            <wp:docPr id="89" name="Рисунок 1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5"/>
                    <pic:cNvPicPr>
                      <a:picLocks noChangeAspect="1" noChangeArrowheads="1"/>
                    </pic:cNvPicPr>
                  </pic:nvPicPr>
                  <pic:blipFill>
                    <a:blip r:embed="rId20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370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7311" w:rsidRDefault="003B7311" w:rsidP="003B7311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22"/>
          <w:sz w:val="24"/>
          <w:szCs w:val="24"/>
        </w:rPr>
        <w:drawing>
          <wp:inline distT="0" distB="0" distL="0" distR="0">
            <wp:extent cx="2161540" cy="332740"/>
            <wp:effectExtent l="19050" t="0" r="0" b="0"/>
            <wp:docPr id="90" name="Рисунок 1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6"/>
                    <pic:cNvPicPr>
                      <a:picLocks noChangeAspect="1" noChangeArrowheads="1"/>
                    </pic:cNvPicPr>
                  </pic:nvPicPr>
                  <pic:blipFill>
                    <a:blip r:embed="rId20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154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7311" w:rsidRPr="003B7311" w:rsidRDefault="003B7311" w:rsidP="003B731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3B731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47"/>
          <w:sz w:val="24"/>
          <w:szCs w:val="24"/>
        </w:rPr>
        <w:drawing>
          <wp:inline distT="0" distB="0" distL="0" distR="0">
            <wp:extent cx="3945255" cy="1068070"/>
            <wp:effectExtent l="19050" t="0" r="0" b="0"/>
            <wp:docPr id="91" name="Рисунок 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0"/>
                    <pic:cNvPicPr>
                      <a:picLocks noChangeAspect="1" noChangeArrowheads="1"/>
                    </pic:cNvPicPr>
                  </pic:nvPicPr>
                  <pic:blipFill>
                    <a:blip r:embed="rId20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5255" cy="1068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Default="00445609" w:rsidP="00445609">
      <w:pPr>
        <w:spacing w:before="100" w:beforeAutospacing="1" w:after="100" w:afterAutospacing="1"/>
        <w:contextualSpacing/>
      </w:pPr>
      <w:r w:rsidRPr="00445609">
        <w:rPr>
          <w:b/>
        </w:rPr>
        <w:lastRenderedPageBreak/>
        <w:t>36</w:t>
      </w:r>
      <w:r>
        <w:rPr>
          <w:b/>
        </w:rPr>
        <w:t xml:space="preserve">. </w:t>
      </w:r>
      <w:r w:rsidR="00155A24">
        <w:t xml:space="preserve">Выполните вариант 17 </w:t>
      </w:r>
      <w:r w:rsidR="00800123">
        <w:t xml:space="preserve">по ТФКП </w:t>
      </w:r>
      <w:r w:rsidR="00155A24" w:rsidRPr="00155A24">
        <w:t>[</w:t>
      </w:r>
      <w:r w:rsidR="00800123">
        <w:t>16</w:t>
      </w:r>
      <w:r w:rsidR="00155A24" w:rsidRPr="00155A24">
        <w:t>]</w:t>
      </w:r>
      <w:r w:rsidR="00155A24">
        <w:t>.</w:t>
      </w:r>
    </w:p>
    <w:p w:rsidR="00C2188B" w:rsidRPr="00155A24" w:rsidRDefault="00C2188B" w:rsidP="00445609">
      <w:pPr>
        <w:spacing w:before="100" w:beforeAutospacing="1" w:after="100" w:afterAutospacing="1"/>
        <w:contextualSpacing/>
        <w:rPr>
          <w:u w:val="single"/>
        </w:rPr>
      </w:pPr>
      <w:r w:rsidRPr="00C2188B">
        <w:rPr>
          <w:u w:val="single"/>
        </w:rPr>
        <w:t>Пример решения</w:t>
      </w:r>
      <w:r w:rsidR="00155A24">
        <w:rPr>
          <w:u w:val="single"/>
        </w:rPr>
        <w:t xml:space="preserve"> студентки Рудович Инны</w:t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 w:rsidR="00800123" w:rsidRPr="00800123">
        <w:rPr>
          <w:rFonts w:ascii="Courier New" w:hAnsi="Courier New" w:cs="Courier New"/>
          <w:b/>
          <w:bCs/>
          <w:sz w:val="24"/>
          <w:szCs w:val="24"/>
        </w:rPr>
        <w:t>1)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89890" cy="127635"/>
            <wp:effectExtent l="19050" t="0" r="0" b="0"/>
            <wp:docPr id="3489" name="Рисунок 3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9"/>
                    <pic:cNvPicPr>
                      <a:picLocks noChangeAspect="1" noChangeArrowheads="1"/>
                    </pic:cNvPicPr>
                  </pic:nvPicPr>
                  <pic:blipFill>
                    <a:blip r:embed="rId20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3844925" cy="285115"/>
            <wp:effectExtent l="19050" t="0" r="3175" b="0"/>
            <wp:docPr id="3490" name="Рисунок 3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0"/>
                    <pic:cNvPicPr>
                      <a:picLocks noChangeAspect="1" noChangeArrowheads="1"/>
                    </pic:cNvPicPr>
                  </pic:nvPicPr>
                  <pic:blipFill>
                    <a:blip r:embed="rId20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492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2360930" cy="127635"/>
            <wp:effectExtent l="19050" t="0" r="1270" b="0"/>
            <wp:docPr id="3491" name="Рисунок 3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1"/>
                    <pic:cNvPicPr>
                      <a:picLocks noChangeAspect="1" noChangeArrowheads="1"/>
                    </pic:cNvPicPr>
                  </pic:nvPicPr>
                  <pic:blipFill>
                    <a:blip r:embed="rId20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093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546CC2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817245" cy="285115"/>
            <wp:effectExtent l="19050" t="0" r="1905" b="0"/>
            <wp:docPr id="3492" name="Рисунок 3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2"/>
                    <pic:cNvPicPr>
                      <a:picLocks noChangeAspect="1" noChangeArrowheads="1"/>
                    </pic:cNvPicPr>
                  </pic:nvPicPr>
                  <pic:blipFill>
                    <a:blip r:embed="rId20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546CC2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142240" cy="127635"/>
            <wp:effectExtent l="19050" t="0" r="0" b="0"/>
            <wp:docPr id="3493" name="Рисунок 3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3"/>
                    <pic:cNvPicPr>
                      <a:picLocks noChangeAspect="1" noChangeArrowheads="1"/>
                    </pic:cNvPicPr>
                  </pic:nvPicPr>
                  <pic:blipFill>
                    <a:blip r:embed="rId20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546CC2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742315" cy="285115"/>
            <wp:effectExtent l="19050" t="0" r="635" b="0"/>
            <wp:docPr id="3494" name="Рисунок 3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4"/>
                    <pic:cNvPicPr>
                      <a:picLocks noChangeAspect="1" noChangeArrowheads="1"/>
                    </pic:cNvPicPr>
                  </pic:nvPicPr>
                  <pic:blipFill>
                    <a:blip r:embed="rId20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31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501" name="Рисунок 3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1"/>
                    <pic:cNvPicPr>
                      <a:picLocks noChangeAspect="1" noChangeArrowheads="1"/>
                    </pic:cNvPicPr>
                  </pic:nvPicPr>
                  <pic:blipFill>
                    <a:blip r:embed="rId20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800123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  <w:lang w:val="en-US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539750" cy="165100"/>
            <wp:effectExtent l="19050" t="0" r="0" b="0"/>
            <wp:docPr id="3502" name="Рисунок 3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2"/>
                    <pic:cNvPicPr>
                      <a:picLocks noChangeAspect="1" noChangeArrowheads="1"/>
                    </pic:cNvPicPr>
                  </pic:nvPicPr>
                  <pic:blipFill>
                    <a:blip r:embed="rId20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278380" cy="165100"/>
            <wp:effectExtent l="19050" t="0" r="7620" b="0"/>
            <wp:docPr id="3503" name="Рисунок 3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3"/>
                    <pic:cNvPicPr>
                      <a:picLocks noChangeAspect="1" noChangeArrowheads="1"/>
                    </pic:cNvPicPr>
                  </pic:nvPicPr>
                  <pic:blipFill>
                    <a:blip r:embed="rId20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838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546CC2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2256155" cy="285115"/>
            <wp:effectExtent l="19050" t="0" r="0" b="0"/>
            <wp:docPr id="3504" name="Рисунок 3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4"/>
                    <pic:cNvPicPr>
                      <a:picLocks noChangeAspect="1" noChangeArrowheads="1"/>
                    </pic:cNvPicPr>
                  </pic:nvPicPr>
                  <pic:blipFill>
                    <a:blip r:embed="rId20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615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506" name="Рисунок 3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6"/>
                    <pic:cNvPicPr>
                      <a:picLocks noChangeAspect="1" noChangeArrowheads="1"/>
                    </pic:cNvPicPr>
                  </pic:nvPicPr>
                  <pic:blipFill>
                    <a:blip r:embed="rId20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507" name="Рисунок 3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7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7"/>
          <w:sz w:val="24"/>
          <w:szCs w:val="24"/>
        </w:rPr>
        <w:drawing>
          <wp:inline distT="0" distB="0" distL="0" distR="0">
            <wp:extent cx="1086485" cy="329565"/>
            <wp:effectExtent l="19050" t="0" r="0" b="0"/>
            <wp:docPr id="3508" name="Рисунок 3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8"/>
                    <pic:cNvPicPr>
                      <a:picLocks noChangeAspect="1" noChangeArrowheads="1"/>
                    </pic:cNvPicPr>
                  </pic:nvPicPr>
                  <pic:blipFill>
                    <a:blip r:embed="rId20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6485" cy="329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2143760" cy="142240"/>
            <wp:effectExtent l="19050" t="0" r="8890" b="0"/>
            <wp:docPr id="3509" name="Рисунок 3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9"/>
                    <pic:cNvPicPr>
                      <a:picLocks noChangeAspect="1" noChangeArrowheads="1"/>
                    </pic:cNvPicPr>
                  </pic:nvPicPr>
                  <pic:blipFill>
                    <a:blip r:embed="rId20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76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1663700" cy="292100"/>
            <wp:effectExtent l="19050" t="0" r="0" b="0"/>
            <wp:docPr id="3510" name="Рисунок 3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0"/>
                    <pic:cNvPicPr>
                      <a:picLocks noChangeAspect="1" noChangeArrowheads="1"/>
                    </pic:cNvPicPr>
                  </pic:nvPicPr>
                  <pic:blipFill>
                    <a:blip r:embed="rId20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0" cy="29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734695" cy="127635"/>
            <wp:effectExtent l="19050" t="0" r="8255" b="0"/>
            <wp:docPr id="3511" name="Рисунок 3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1"/>
                    <pic:cNvPicPr>
                      <a:picLocks noChangeAspect="1" noChangeArrowheads="1"/>
                    </pic:cNvPicPr>
                  </pic:nvPicPr>
                  <pic:blipFill>
                    <a:blip r:embed="rId20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469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546CC2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1191895" cy="285115"/>
            <wp:effectExtent l="19050" t="0" r="8255" b="0"/>
            <wp:docPr id="3512" name="Рисунок 3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2"/>
                    <pic:cNvPicPr>
                      <a:picLocks noChangeAspect="1" noChangeArrowheads="1"/>
                    </pic:cNvPicPr>
                  </pic:nvPicPr>
                  <pic:blipFill>
                    <a:blip r:embed="rId20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89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525" name="Рисунок 3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5"/>
                    <pic:cNvPicPr>
                      <a:picLocks noChangeAspect="1" noChangeArrowheads="1"/>
                    </pic:cNvPicPr>
                  </pic:nvPicPr>
                  <pic:blipFill>
                    <a:blip r:embed="rId20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526" name="Рисунок 3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6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485515" cy="142240"/>
            <wp:effectExtent l="19050" t="0" r="635" b="0"/>
            <wp:docPr id="3527" name="Рисунок 3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7"/>
                    <pic:cNvPicPr>
                      <a:picLocks noChangeAspect="1" noChangeArrowheads="1"/>
                    </pic:cNvPicPr>
                  </pic:nvPicPr>
                  <pic:blipFill>
                    <a:blip r:embed="rId20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5515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546CC2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2720975" cy="2750820"/>
            <wp:effectExtent l="19050" t="0" r="3175" b="0"/>
            <wp:docPr id="3528" name="Рисунок 3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8"/>
                    <pic:cNvPicPr>
                      <a:picLocks noChangeAspect="1" noChangeArrowheads="1"/>
                    </pic:cNvPicPr>
                  </pic:nvPicPr>
                  <pic:blipFill>
                    <a:blip r:embed="rId20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975" cy="2750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533" name="Рисунок 3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3"/>
                    <pic:cNvPicPr>
                      <a:picLocks noChangeAspect="1" noChangeArrowheads="1"/>
                    </pic:cNvPicPr>
                  </pic:nvPicPr>
                  <pic:blipFill>
                    <a:blip r:embed="rId20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534" name="Рисунок 3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4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236980" cy="127635"/>
            <wp:effectExtent l="19050" t="0" r="1270" b="0"/>
            <wp:docPr id="3535" name="Рисунок 3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5"/>
                    <pic:cNvPicPr>
                      <a:picLocks noChangeAspect="1" noChangeArrowheads="1"/>
                    </pic:cNvPicPr>
                  </pic:nvPicPr>
                  <pic:blipFill>
                    <a:blip r:embed="rId20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698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260090" cy="127635"/>
            <wp:effectExtent l="19050" t="0" r="0" b="0"/>
            <wp:docPr id="3536" name="Рисунок 3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6"/>
                    <pic:cNvPicPr>
                      <a:picLocks noChangeAspect="1" noChangeArrowheads="1"/>
                    </pic:cNvPicPr>
                  </pic:nvPicPr>
                  <pic:blipFill>
                    <a:blip r:embed="rId20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009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412115" cy="127635"/>
            <wp:effectExtent l="19050" t="0" r="6985" b="0"/>
            <wp:docPr id="3537" name="Рисунок 3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7"/>
                    <pic:cNvPicPr>
                      <a:picLocks noChangeAspect="1" noChangeArrowheads="1"/>
                    </pic:cNvPicPr>
                  </pic:nvPicPr>
                  <pic:blipFill>
                    <a:blip r:embed="rId20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546CC2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lastRenderedPageBreak/>
        <w:drawing>
          <wp:inline distT="0" distB="0" distL="0" distR="0">
            <wp:extent cx="1761490" cy="285115"/>
            <wp:effectExtent l="19050" t="0" r="0" b="0"/>
            <wp:docPr id="3538" name="Рисунок 3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8"/>
                    <pic:cNvPicPr>
                      <a:picLocks noChangeAspect="1" noChangeArrowheads="1"/>
                    </pic:cNvPicPr>
                  </pic:nvPicPr>
                  <pic:blipFill>
                    <a:blip r:embed="rId20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1490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539" name="Рисунок 3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9"/>
                    <pic:cNvPicPr>
                      <a:picLocks noChangeAspect="1" noChangeArrowheads="1"/>
                    </pic:cNvPicPr>
                  </pic:nvPicPr>
                  <pic:blipFill>
                    <a:blip r:embed="rId20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540" name="Рисунок 3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0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951865" cy="142240"/>
            <wp:effectExtent l="19050" t="0" r="635" b="0"/>
            <wp:docPr id="3541" name="Рисунок 3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1"/>
                    <pic:cNvPicPr>
                      <a:picLocks noChangeAspect="1" noChangeArrowheads="1"/>
                    </pic:cNvPicPr>
                  </pic:nvPicPr>
                  <pic:blipFill>
                    <a:blip r:embed="rId20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1865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543685" cy="127635"/>
            <wp:effectExtent l="19050" t="0" r="0" b="0"/>
            <wp:docPr id="3542" name="Рисунок 3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2"/>
                    <pic:cNvPicPr>
                      <a:picLocks noChangeAspect="1" noChangeArrowheads="1"/>
                    </pic:cNvPicPr>
                  </pic:nvPicPr>
                  <pic:blipFill>
                    <a:blip r:embed="rId20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68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1755" cy="127635"/>
            <wp:effectExtent l="19050" t="0" r="0" b="0"/>
            <wp:docPr id="3543" name="Рисунок 3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3"/>
                    <pic:cNvPicPr>
                      <a:picLocks noChangeAspect="1" noChangeArrowheads="1"/>
                    </pic:cNvPicPr>
                  </pic:nvPicPr>
                  <pic:blipFill>
                    <a:blip r:embed="rId20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75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397510" cy="127635"/>
            <wp:effectExtent l="19050" t="0" r="2540" b="0"/>
            <wp:docPr id="3544" name="Рисунок 3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4"/>
                    <pic:cNvPicPr>
                      <a:picLocks noChangeAspect="1" noChangeArrowheads="1"/>
                    </pic:cNvPicPr>
                  </pic:nvPicPr>
                  <pic:blipFill>
                    <a:blip r:embed="rId20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724025" cy="127635"/>
            <wp:effectExtent l="19050" t="0" r="9525" b="0"/>
            <wp:docPr id="3545" name="Рисунок 3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5"/>
                    <pic:cNvPicPr>
                      <a:picLocks noChangeAspect="1" noChangeArrowheads="1"/>
                    </pic:cNvPicPr>
                  </pic:nvPicPr>
                  <pic:blipFill>
                    <a:blip r:embed="rId20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734695" cy="142240"/>
            <wp:effectExtent l="19050" t="0" r="8255" b="0"/>
            <wp:docPr id="3546" name="Рисунок 3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6"/>
                    <pic:cNvPicPr>
                      <a:picLocks noChangeAspect="1" noChangeArrowheads="1"/>
                    </pic:cNvPicPr>
                  </pic:nvPicPr>
                  <pic:blipFill>
                    <a:blip r:embed="rId20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4695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561" name="Рисунок 3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1"/>
                    <pic:cNvPicPr>
                      <a:picLocks noChangeAspect="1" noChangeArrowheads="1"/>
                    </pic:cNvPicPr>
                  </pic:nvPicPr>
                  <pic:blipFill>
                    <a:blip r:embed="rId20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562" name="Рисунок 3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2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5"/>
          <w:sz w:val="24"/>
          <w:szCs w:val="24"/>
        </w:rPr>
        <w:drawing>
          <wp:inline distT="0" distB="0" distL="0" distR="0">
            <wp:extent cx="1056640" cy="352425"/>
            <wp:effectExtent l="19050" t="0" r="0" b="0"/>
            <wp:docPr id="3563" name="Рисунок 3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3"/>
                    <pic:cNvPicPr>
                      <a:picLocks noChangeAspect="1" noChangeArrowheads="1"/>
                    </pic:cNvPicPr>
                  </pic:nvPicPr>
                  <pic:blipFill>
                    <a:blip r:embed="rId20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644525" cy="285115"/>
            <wp:effectExtent l="19050" t="0" r="3175" b="0"/>
            <wp:docPr id="3564" name="Рисунок 3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4"/>
                    <pic:cNvPicPr>
                      <a:picLocks noChangeAspect="1" noChangeArrowheads="1"/>
                    </pic:cNvPicPr>
                  </pic:nvPicPr>
                  <pic:blipFill>
                    <a:blip r:embed="rId20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52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565" name="Рисунок 3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5"/>
                    <pic:cNvPicPr>
                      <a:picLocks noChangeAspect="1" noChangeArrowheads="1"/>
                    </pic:cNvPicPr>
                  </pic:nvPicPr>
                  <pic:blipFill>
                    <a:blip r:embed="rId20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566" name="Рисунок 3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6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2788285" cy="285115"/>
            <wp:effectExtent l="19050" t="0" r="0" b="0"/>
            <wp:docPr id="3567" name="Рисунок 3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7"/>
                    <pic:cNvPicPr>
                      <a:picLocks noChangeAspect="1" noChangeArrowheads="1"/>
                    </pic:cNvPicPr>
                  </pic:nvPicPr>
                  <pic:blipFill>
                    <a:blip r:embed="rId20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28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884555" cy="127635"/>
            <wp:effectExtent l="19050" t="0" r="0" b="0"/>
            <wp:docPr id="3568" name="Рисунок 3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8"/>
                    <pic:cNvPicPr>
                      <a:picLocks noChangeAspect="1" noChangeArrowheads="1"/>
                    </pic:cNvPicPr>
                  </pic:nvPicPr>
                  <pic:blipFill>
                    <a:blip r:embed="rId20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0"/>
          <w:sz w:val="24"/>
          <w:szCs w:val="24"/>
        </w:rPr>
        <w:drawing>
          <wp:inline distT="0" distB="0" distL="0" distR="0">
            <wp:extent cx="3305175" cy="314960"/>
            <wp:effectExtent l="19050" t="0" r="9525" b="0"/>
            <wp:docPr id="3569" name="Рисунок 3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9"/>
                    <pic:cNvPicPr>
                      <a:picLocks noChangeAspect="1" noChangeArrowheads="1"/>
                    </pic:cNvPicPr>
                  </pic:nvPicPr>
                  <pic:blipFill>
                    <a:blip r:embed="rId20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314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3807460" cy="285115"/>
            <wp:effectExtent l="19050" t="0" r="2540" b="0"/>
            <wp:docPr id="3570" name="Рисунок 3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0"/>
                    <pic:cNvPicPr>
                      <a:picLocks noChangeAspect="1" noChangeArrowheads="1"/>
                    </pic:cNvPicPr>
                  </pic:nvPicPr>
                  <pic:blipFill>
                    <a:blip r:embed="rId20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7460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0"/>
          <w:sz w:val="24"/>
          <w:szCs w:val="24"/>
        </w:rPr>
        <w:drawing>
          <wp:inline distT="0" distB="0" distL="0" distR="0">
            <wp:extent cx="3448050" cy="314960"/>
            <wp:effectExtent l="19050" t="0" r="0" b="0"/>
            <wp:docPr id="3571" name="Рисунок 3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1"/>
                    <pic:cNvPicPr>
                      <a:picLocks noChangeAspect="1" noChangeArrowheads="1"/>
                    </pic:cNvPicPr>
                  </pic:nvPicPr>
                  <pic:blipFill>
                    <a:blip r:embed="rId20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314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20"/>
          <w:sz w:val="24"/>
          <w:szCs w:val="24"/>
        </w:rPr>
        <w:drawing>
          <wp:inline distT="0" distB="0" distL="0" distR="0">
            <wp:extent cx="3837305" cy="314960"/>
            <wp:effectExtent l="19050" t="0" r="0" b="0"/>
            <wp:docPr id="3572" name="Рисунок 3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2"/>
                    <pic:cNvPicPr>
                      <a:picLocks noChangeAspect="1" noChangeArrowheads="1"/>
                    </pic:cNvPicPr>
                  </pic:nvPicPr>
                  <pic:blipFill>
                    <a:blip r:embed="rId20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7305" cy="314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0"/>
          <w:sz w:val="24"/>
          <w:szCs w:val="24"/>
        </w:rPr>
        <w:drawing>
          <wp:inline distT="0" distB="0" distL="0" distR="0">
            <wp:extent cx="3402965" cy="314960"/>
            <wp:effectExtent l="19050" t="0" r="6985" b="0"/>
            <wp:docPr id="3573" name="Рисунок 3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3"/>
                    <pic:cNvPicPr>
                      <a:picLocks noChangeAspect="1" noChangeArrowheads="1"/>
                    </pic:cNvPicPr>
                  </pic:nvPicPr>
                  <pic:blipFill>
                    <a:blip r:embed="rId20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2965" cy="314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20"/>
          <w:sz w:val="24"/>
          <w:szCs w:val="24"/>
        </w:rPr>
        <w:drawing>
          <wp:inline distT="0" distB="0" distL="0" distR="0">
            <wp:extent cx="3867150" cy="314960"/>
            <wp:effectExtent l="19050" t="0" r="0" b="0"/>
            <wp:docPr id="3574" name="Рисунок 3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4"/>
                    <pic:cNvPicPr>
                      <a:picLocks noChangeAspect="1" noChangeArrowheads="1"/>
                    </pic:cNvPicPr>
                  </pic:nvPicPr>
                  <pic:blipFill>
                    <a:blip r:embed="rId20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314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589" name="Рисунок 3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9"/>
                    <pic:cNvPicPr>
                      <a:picLocks noChangeAspect="1" noChangeArrowheads="1"/>
                    </pic:cNvPicPr>
                  </pic:nvPicPr>
                  <pic:blipFill>
                    <a:blip r:embed="rId20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590" name="Рисунок 3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0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884555" cy="127635"/>
            <wp:effectExtent l="19050" t="0" r="0" b="0"/>
            <wp:docPr id="3591" name="Рисунок 3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1"/>
                    <pic:cNvPicPr>
                      <a:picLocks noChangeAspect="1" noChangeArrowheads="1"/>
                    </pic:cNvPicPr>
                  </pic:nvPicPr>
                  <pic:blipFill>
                    <a:blip r:embed="rId20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3245485" cy="285115"/>
            <wp:effectExtent l="19050" t="0" r="0" b="0"/>
            <wp:docPr id="3592" name="Рисунок 3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2"/>
                    <pic:cNvPicPr>
                      <a:picLocks noChangeAspect="1" noChangeArrowheads="1"/>
                    </pic:cNvPicPr>
                  </pic:nvPicPr>
                  <pic:blipFill>
                    <a:blip r:embed="rId20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548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75"/>
          <w:sz w:val="24"/>
          <w:szCs w:val="24"/>
        </w:rPr>
        <w:drawing>
          <wp:inline distT="0" distB="0" distL="0" distR="0">
            <wp:extent cx="3942715" cy="644525"/>
            <wp:effectExtent l="19050" t="0" r="635" b="0"/>
            <wp:docPr id="3593" name="Рисунок 3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3"/>
                    <pic:cNvPicPr>
                      <a:picLocks noChangeAspect="1" noChangeArrowheads="1"/>
                    </pic:cNvPicPr>
                  </pic:nvPicPr>
                  <pic:blipFill>
                    <a:blip r:embed="rId20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715" cy="64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594" name="Рисунок 3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4"/>
                    <pic:cNvPicPr>
                      <a:picLocks noChangeAspect="1" noChangeArrowheads="1"/>
                    </pic:cNvPicPr>
                  </pic:nvPicPr>
                  <pic:blipFill>
                    <a:blip r:embed="rId20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595" name="Рисунок 3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5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7"/>
          <w:sz w:val="24"/>
          <w:szCs w:val="24"/>
        </w:rPr>
        <w:drawing>
          <wp:inline distT="0" distB="0" distL="0" distR="0">
            <wp:extent cx="3942715" cy="659765"/>
            <wp:effectExtent l="19050" t="0" r="635" b="0"/>
            <wp:docPr id="3596" name="Рисунок 3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6"/>
                    <pic:cNvPicPr>
                      <a:picLocks noChangeAspect="1" noChangeArrowheads="1"/>
                    </pic:cNvPicPr>
                  </pic:nvPicPr>
                  <pic:blipFill>
                    <a:blip r:embed="rId20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715" cy="659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98"/>
          <w:sz w:val="24"/>
          <w:szCs w:val="24"/>
        </w:rPr>
        <w:drawing>
          <wp:inline distT="0" distB="0" distL="0" distR="0">
            <wp:extent cx="3942715" cy="779780"/>
            <wp:effectExtent l="19050" t="0" r="635" b="0"/>
            <wp:docPr id="3597" name="Рисунок 3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7"/>
                    <pic:cNvPicPr>
                      <a:picLocks noChangeAspect="1" noChangeArrowheads="1"/>
                    </pic:cNvPicPr>
                  </pic:nvPicPr>
                  <pic:blipFill>
                    <a:blip r:embed="rId20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715" cy="779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lastRenderedPageBreak/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598" name="Рисунок 3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8"/>
                    <pic:cNvPicPr>
                      <a:picLocks noChangeAspect="1" noChangeArrowheads="1"/>
                    </pic:cNvPicPr>
                  </pic:nvPicPr>
                  <pic:blipFill>
                    <a:blip r:embed="rId20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599" name="Рисунок 3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9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064260" cy="127635"/>
            <wp:effectExtent l="19050" t="0" r="2540" b="0"/>
            <wp:docPr id="3600" name="Рисунок 3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0"/>
                    <pic:cNvPicPr>
                      <a:picLocks noChangeAspect="1" noChangeArrowheads="1"/>
                    </pic:cNvPicPr>
                  </pic:nvPicPr>
                  <pic:blipFill>
                    <a:blip r:embed="rId20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26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1326515" cy="285115"/>
            <wp:effectExtent l="19050" t="0" r="6985" b="0"/>
            <wp:docPr id="3601" name="Рисунок 3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1"/>
                    <pic:cNvPicPr>
                      <a:picLocks noChangeAspect="1" noChangeArrowheads="1"/>
                    </pic:cNvPicPr>
                  </pic:nvPicPr>
                  <pic:blipFill>
                    <a:blip r:embed="rId20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651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2952750" cy="127635"/>
            <wp:effectExtent l="19050" t="0" r="0" b="0"/>
            <wp:docPr id="3602" name="Рисунок 3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2"/>
                    <pic:cNvPicPr>
                      <a:picLocks noChangeAspect="1" noChangeArrowheads="1"/>
                    </pic:cNvPicPr>
                  </pic:nvPicPr>
                  <pic:blipFill>
                    <a:blip r:embed="rId20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2983230" cy="127635"/>
            <wp:effectExtent l="19050" t="0" r="7620" b="0"/>
            <wp:docPr id="3603" name="Рисунок 3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3"/>
                    <pic:cNvPicPr>
                      <a:picLocks noChangeAspect="1" noChangeArrowheads="1"/>
                    </pic:cNvPicPr>
                  </pic:nvPicPr>
                  <pic:blipFill>
                    <a:blip r:embed="rId20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323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2451100" cy="127635"/>
            <wp:effectExtent l="19050" t="0" r="6350" b="0"/>
            <wp:docPr id="3604" name="Рисунок 3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4"/>
                    <pic:cNvPicPr>
                      <a:picLocks noChangeAspect="1" noChangeArrowheads="1"/>
                    </pic:cNvPicPr>
                  </pic:nvPicPr>
                  <pic:blipFill>
                    <a:blip r:embed="rId20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1933575" cy="127635"/>
            <wp:effectExtent l="19050" t="0" r="9525" b="0"/>
            <wp:docPr id="3605" name="Рисунок 3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5"/>
                    <pic:cNvPicPr>
                      <a:picLocks noChangeAspect="1" noChangeArrowheads="1"/>
                    </pic:cNvPicPr>
                  </pic:nvPicPr>
                  <pic:blipFill>
                    <a:blip r:embed="rId20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623" name="Рисунок 3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3"/>
                    <pic:cNvPicPr>
                      <a:picLocks noChangeAspect="1" noChangeArrowheads="1"/>
                    </pic:cNvPicPr>
                  </pic:nvPicPr>
                  <pic:blipFill>
                    <a:blip r:embed="rId20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802005" cy="127635"/>
            <wp:effectExtent l="19050" t="0" r="0" b="0"/>
            <wp:docPr id="3624" name="Рисунок 3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4"/>
                    <pic:cNvPicPr>
                      <a:picLocks noChangeAspect="1" noChangeArrowheads="1"/>
                    </pic:cNvPicPr>
                  </pic:nvPicPr>
                  <pic:blipFill>
                    <a:blip r:embed="rId20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779780" cy="127635"/>
            <wp:effectExtent l="19050" t="0" r="1270" b="0"/>
            <wp:docPr id="3625" name="Рисунок 3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5"/>
                    <pic:cNvPicPr>
                      <a:picLocks noChangeAspect="1" noChangeArrowheads="1"/>
                    </pic:cNvPicPr>
                  </pic:nvPicPr>
                  <pic:blipFill>
                    <a:blip r:embed="rId20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978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503170" cy="165100"/>
            <wp:effectExtent l="19050" t="0" r="0" b="0"/>
            <wp:docPr id="3626" name="Рисунок 3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6"/>
                    <pic:cNvPicPr>
                      <a:picLocks noChangeAspect="1" noChangeArrowheads="1"/>
                    </pic:cNvPicPr>
                  </pic:nvPicPr>
                  <pic:blipFill>
                    <a:blip r:embed="rId20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317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516890" cy="285115"/>
            <wp:effectExtent l="19050" t="0" r="0" b="0"/>
            <wp:docPr id="3627" name="Рисунок 3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7"/>
                    <pic:cNvPicPr>
                      <a:picLocks noChangeAspect="1" noChangeArrowheads="1"/>
                    </pic:cNvPicPr>
                  </pic:nvPicPr>
                  <pic:blipFill>
                    <a:blip r:embed="rId20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058160" cy="127635"/>
            <wp:effectExtent l="19050" t="0" r="8890" b="0"/>
            <wp:docPr id="3628" name="Рисунок 3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8"/>
                    <pic:cNvPicPr>
                      <a:picLocks noChangeAspect="1" noChangeArrowheads="1"/>
                    </pic:cNvPicPr>
                  </pic:nvPicPr>
                  <pic:blipFill>
                    <a:blip r:embed="rId20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816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088005" cy="127635"/>
            <wp:effectExtent l="19050" t="0" r="0" b="0"/>
            <wp:docPr id="3629" name="Рисунок 3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9"/>
                    <pic:cNvPicPr>
                      <a:picLocks noChangeAspect="1" noChangeArrowheads="1"/>
                    </pic:cNvPicPr>
                  </pic:nvPicPr>
                  <pic:blipFill>
                    <a:blip r:embed="rId20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00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390775" cy="165100"/>
            <wp:effectExtent l="19050" t="0" r="9525" b="0"/>
            <wp:docPr id="3630" name="Рисунок 3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0"/>
                    <pic:cNvPicPr>
                      <a:picLocks noChangeAspect="1" noChangeArrowheads="1"/>
                    </pic:cNvPicPr>
                  </pic:nvPicPr>
                  <pic:blipFill>
                    <a:blip r:embed="rId20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1873885" cy="127635"/>
            <wp:effectExtent l="19050" t="0" r="0" b="0"/>
            <wp:docPr id="3631" name="Рисунок 3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1"/>
                    <pic:cNvPicPr>
                      <a:picLocks noChangeAspect="1" noChangeArrowheads="1"/>
                    </pic:cNvPicPr>
                  </pic:nvPicPr>
                  <pic:blipFill>
                    <a:blip r:embed="rId20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88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632" name="Рисунок 3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2"/>
                    <pic:cNvPicPr>
                      <a:picLocks noChangeAspect="1" noChangeArrowheads="1"/>
                    </pic:cNvPicPr>
                  </pic:nvPicPr>
                  <pic:blipFill>
                    <a:blip r:embed="rId20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1079500" cy="285115"/>
            <wp:effectExtent l="19050" t="0" r="6350" b="0"/>
            <wp:docPr id="3633" name="Рисунок 3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3"/>
                    <pic:cNvPicPr>
                      <a:picLocks noChangeAspect="1" noChangeArrowheads="1"/>
                    </pic:cNvPicPr>
                  </pic:nvPicPr>
                  <pic:blipFill>
                    <a:blip r:embed="rId20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11910" cy="127635"/>
            <wp:effectExtent l="19050" t="0" r="2540" b="0"/>
            <wp:docPr id="3634" name="Рисунок 3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4"/>
                    <pic:cNvPicPr>
                      <a:picLocks noChangeAspect="1" noChangeArrowheads="1"/>
                    </pic:cNvPicPr>
                  </pic:nvPicPr>
                  <pic:blipFill>
                    <a:blip r:embed="rId20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91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922020" cy="127635"/>
            <wp:effectExtent l="19050" t="0" r="0" b="0"/>
            <wp:docPr id="3635" name="Рисунок 3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5"/>
                    <pic:cNvPicPr>
                      <a:picLocks noChangeAspect="1" noChangeArrowheads="1"/>
                    </pic:cNvPicPr>
                  </pic:nvPicPr>
                  <pic:blipFill>
                    <a:blip r:embed="rId20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412115" cy="127635"/>
            <wp:effectExtent l="19050" t="0" r="6985" b="0"/>
            <wp:docPr id="3636" name="Рисунок 3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6"/>
                    <pic:cNvPicPr>
                      <a:picLocks noChangeAspect="1" noChangeArrowheads="1"/>
                    </pic:cNvPicPr>
                  </pic:nvPicPr>
                  <pic:blipFill>
                    <a:blip r:embed="rId20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37"/>
          <w:sz w:val="24"/>
          <w:szCs w:val="24"/>
        </w:rPr>
        <w:drawing>
          <wp:inline distT="0" distB="0" distL="0" distR="0">
            <wp:extent cx="3942715" cy="322580"/>
            <wp:effectExtent l="19050" t="0" r="635" b="0"/>
            <wp:docPr id="3637" name="Рисунок 3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7"/>
                    <pic:cNvPicPr>
                      <a:picLocks noChangeAspect="1" noChangeArrowheads="1"/>
                    </pic:cNvPicPr>
                  </pic:nvPicPr>
                  <pic:blipFill>
                    <a:blip r:embed="rId20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715" cy="322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42240"/>
            <wp:effectExtent l="19050" t="0" r="6350" b="0"/>
            <wp:docPr id="3638" name="Рисунок 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8"/>
                    <pic:cNvPicPr>
                      <a:picLocks noChangeAspect="1" noChangeArrowheads="1"/>
                    </pic:cNvPicPr>
                  </pic:nvPicPr>
                  <pic:blipFill>
                    <a:blip r:embed="rId20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165100" cy="142240"/>
            <wp:effectExtent l="19050" t="0" r="6350" b="0"/>
            <wp:docPr id="3639" name="Рисунок 3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9"/>
                    <pic:cNvPicPr>
                      <a:picLocks noChangeAspect="1" noChangeArrowheads="1"/>
                    </pic:cNvPicPr>
                  </pic:nvPicPr>
                  <pic:blipFill>
                    <a:blip r:embed="rId20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640" name="Рисунок 3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0"/>
                    <pic:cNvPicPr>
                      <a:picLocks noChangeAspect="1" noChangeArrowheads="1"/>
                    </pic:cNvPicPr>
                  </pic:nvPicPr>
                  <pic:blipFill>
                    <a:blip r:embed="rId20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641" name="Рисунок 3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1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1064260" cy="292100"/>
            <wp:effectExtent l="19050" t="0" r="2540" b="0"/>
            <wp:docPr id="3642" name="Рисунок 3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2"/>
                    <pic:cNvPicPr>
                      <a:picLocks noChangeAspect="1" noChangeArrowheads="1"/>
                    </pic:cNvPicPr>
                  </pic:nvPicPr>
                  <pic:blipFill>
                    <a:blip r:embed="rId20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260" cy="29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11910" cy="127635"/>
            <wp:effectExtent l="19050" t="0" r="2540" b="0"/>
            <wp:docPr id="3643" name="Рисунок 3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3"/>
                    <pic:cNvPicPr>
                      <a:picLocks noChangeAspect="1" noChangeArrowheads="1"/>
                    </pic:cNvPicPr>
                  </pic:nvPicPr>
                  <pic:blipFill>
                    <a:blip r:embed="rId20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91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922020" cy="127635"/>
            <wp:effectExtent l="19050" t="0" r="0" b="0"/>
            <wp:docPr id="3644" name="Рисунок 3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4"/>
                    <pic:cNvPicPr>
                      <a:picLocks noChangeAspect="1" noChangeArrowheads="1"/>
                    </pic:cNvPicPr>
                  </pic:nvPicPr>
                  <pic:blipFill>
                    <a:blip r:embed="rId20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412115" cy="127635"/>
            <wp:effectExtent l="19050" t="0" r="6985" b="0"/>
            <wp:docPr id="3645" name="Рисунок 3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5"/>
                    <pic:cNvPicPr>
                      <a:picLocks noChangeAspect="1" noChangeArrowheads="1"/>
                    </pic:cNvPicPr>
                  </pic:nvPicPr>
                  <pic:blipFill>
                    <a:blip r:embed="rId20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515360" cy="127635"/>
            <wp:effectExtent l="19050" t="0" r="8890" b="0"/>
            <wp:docPr id="3646" name="Рисунок 3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6"/>
                    <pic:cNvPicPr>
                      <a:picLocks noChangeAspect="1" noChangeArrowheads="1"/>
                    </pic:cNvPicPr>
                  </pic:nvPicPr>
                  <pic:blipFill>
                    <a:blip r:embed="rId20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536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42240"/>
            <wp:effectExtent l="19050" t="0" r="6350" b="0"/>
            <wp:docPr id="3647" name="Рисунок 3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7"/>
                    <pic:cNvPicPr>
                      <a:picLocks noChangeAspect="1" noChangeArrowheads="1"/>
                    </pic:cNvPicPr>
                  </pic:nvPicPr>
                  <pic:blipFill>
                    <a:blip r:embed="rId20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82550" cy="127635"/>
            <wp:effectExtent l="19050" t="0" r="0" b="0"/>
            <wp:docPr id="3648" name="Рисунок 3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8"/>
                    <pic:cNvPicPr>
                      <a:picLocks noChangeAspect="1" noChangeArrowheads="1"/>
                    </pic:cNvPicPr>
                  </pic:nvPicPr>
                  <pic:blipFill>
                    <a:blip r:embed="rId20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675" name="Рисунок 3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5"/>
                    <pic:cNvPicPr>
                      <a:picLocks noChangeAspect="1" noChangeArrowheads="1"/>
                    </pic:cNvPicPr>
                  </pic:nvPicPr>
                  <pic:blipFill>
                    <a:blip r:embed="rId20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676" name="Рисунок 3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6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43"/>
          <w:sz w:val="24"/>
          <w:szCs w:val="24"/>
        </w:rPr>
        <w:drawing>
          <wp:inline distT="0" distB="0" distL="0" distR="0">
            <wp:extent cx="1619250" cy="591820"/>
            <wp:effectExtent l="19050" t="0" r="0" b="0"/>
            <wp:docPr id="3677" name="Рисунок 3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7"/>
                    <pic:cNvPicPr>
                      <a:picLocks noChangeAspect="1" noChangeArrowheads="1"/>
                    </pic:cNvPicPr>
                  </pic:nvPicPr>
                  <pic:blipFill>
                    <a:blip r:embed="rId20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591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11910" cy="127635"/>
            <wp:effectExtent l="19050" t="0" r="2540" b="0"/>
            <wp:docPr id="3678" name="Рисунок 3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8"/>
                    <pic:cNvPicPr>
                      <a:picLocks noChangeAspect="1" noChangeArrowheads="1"/>
                    </pic:cNvPicPr>
                  </pic:nvPicPr>
                  <pic:blipFill>
                    <a:blip r:embed="rId20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91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922020" cy="127635"/>
            <wp:effectExtent l="19050" t="0" r="0" b="0"/>
            <wp:docPr id="3679" name="Рисунок 3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9"/>
                    <pic:cNvPicPr>
                      <a:picLocks noChangeAspect="1" noChangeArrowheads="1"/>
                    </pic:cNvPicPr>
                  </pic:nvPicPr>
                  <pic:blipFill>
                    <a:blip r:embed="rId20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412115" cy="127635"/>
            <wp:effectExtent l="19050" t="0" r="6985" b="0"/>
            <wp:docPr id="3680" name="Рисунок 3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0"/>
                    <pic:cNvPicPr>
                      <a:picLocks noChangeAspect="1" noChangeArrowheads="1"/>
                    </pic:cNvPicPr>
                  </pic:nvPicPr>
                  <pic:blipFill>
                    <a:blip r:embed="rId20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8"/>
          <w:sz w:val="24"/>
          <w:szCs w:val="24"/>
        </w:rPr>
        <w:drawing>
          <wp:inline distT="0" distB="0" distL="0" distR="0">
            <wp:extent cx="3942715" cy="449580"/>
            <wp:effectExtent l="19050" t="0" r="635" b="0"/>
            <wp:docPr id="3681" name="Рисунок 3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1"/>
                    <pic:cNvPicPr>
                      <a:picLocks noChangeAspect="1" noChangeArrowheads="1"/>
                    </pic:cNvPicPr>
                  </pic:nvPicPr>
                  <pic:blipFill>
                    <a:blip r:embed="rId20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715" cy="449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42240"/>
            <wp:effectExtent l="19050" t="0" r="6350" b="0"/>
            <wp:docPr id="3682" name="Рисунок 3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2"/>
                    <pic:cNvPicPr>
                      <a:picLocks noChangeAspect="1" noChangeArrowheads="1"/>
                    </pic:cNvPicPr>
                  </pic:nvPicPr>
                  <pic:blipFill>
                    <a:blip r:embed="rId20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lastRenderedPageBreak/>
        <w:drawing>
          <wp:inline distT="0" distB="0" distL="0" distR="0">
            <wp:extent cx="217170" cy="142240"/>
            <wp:effectExtent l="19050" t="0" r="0" b="0"/>
            <wp:docPr id="3683" name="Рисунок 3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3"/>
                    <pic:cNvPicPr>
                      <a:picLocks noChangeAspect="1" noChangeArrowheads="1"/>
                    </pic:cNvPicPr>
                  </pic:nvPicPr>
                  <pic:blipFill>
                    <a:blip r:embed="rId20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684" name="Рисунок 3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4"/>
                    <pic:cNvPicPr>
                      <a:picLocks noChangeAspect="1" noChangeArrowheads="1"/>
                    </pic:cNvPicPr>
                  </pic:nvPicPr>
                  <pic:blipFill>
                    <a:blip r:embed="rId2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685" name="Рисунок 3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5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8"/>
          <w:sz w:val="24"/>
          <w:szCs w:val="24"/>
        </w:rPr>
        <w:drawing>
          <wp:inline distT="0" distB="0" distL="0" distR="0">
            <wp:extent cx="2368550" cy="449580"/>
            <wp:effectExtent l="19050" t="0" r="0" b="0"/>
            <wp:docPr id="3686" name="Рисунок 3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6"/>
                    <pic:cNvPicPr>
                      <a:picLocks noChangeAspect="1" noChangeArrowheads="1"/>
                    </pic:cNvPicPr>
                  </pic:nvPicPr>
                  <pic:blipFill>
                    <a:blip r:embed="rId2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0" cy="449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2675890" cy="127635"/>
            <wp:effectExtent l="19050" t="0" r="0" b="0"/>
            <wp:docPr id="3687" name="Рисунок 3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7"/>
                    <pic:cNvPicPr>
                      <a:picLocks noChangeAspect="1" noChangeArrowheads="1"/>
                    </pic:cNvPicPr>
                  </pic:nvPicPr>
                  <pic:blipFill>
                    <a:blip r:embed="rId2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589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922020" cy="127635"/>
            <wp:effectExtent l="19050" t="0" r="0" b="0"/>
            <wp:docPr id="3688" name="Рисунок 3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8"/>
                    <pic:cNvPicPr>
                      <a:picLocks noChangeAspect="1" noChangeArrowheads="1"/>
                    </pic:cNvPicPr>
                  </pic:nvPicPr>
                  <pic:blipFill>
                    <a:blip r:embed="rId20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412115" cy="127635"/>
            <wp:effectExtent l="19050" t="0" r="6985" b="0"/>
            <wp:docPr id="3689" name="Рисунок 3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9"/>
                    <pic:cNvPicPr>
                      <a:picLocks noChangeAspect="1" noChangeArrowheads="1"/>
                    </pic:cNvPicPr>
                  </pic:nvPicPr>
                  <pic:blipFill>
                    <a:blip r:embed="rId20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37"/>
          <w:sz w:val="24"/>
          <w:szCs w:val="24"/>
        </w:rPr>
        <w:drawing>
          <wp:inline distT="0" distB="0" distL="0" distR="0">
            <wp:extent cx="3942715" cy="322580"/>
            <wp:effectExtent l="19050" t="0" r="635" b="0"/>
            <wp:docPr id="3690" name="Рисунок 3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0"/>
                    <pic:cNvPicPr>
                      <a:picLocks noChangeAspect="1" noChangeArrowheads="1"/>
                    </pic:cNvPicPr>
                  </pic:nvPicPr>
                  <pic:blipFill>
                    <a:blip r:embed="rId2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715" cy="322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42240"/>
            <wp:effectExtent l="19050" t="0" r="6350" b="0"/>
            <wp:docPr id="3691" name="Рисунок 3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1"/>
                    <pic:cNvPicPr>
                      <a:picLocks noChangeAspect="1" noChangeArrowheads="1"/>
                    </pic:cNvPicPr>
                  </pic:nvPicPr>
                  <pic:blipFill>
                    <a:blip r:embed="rId20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82550" cy="127635"/>
            <wp:effectExtent l="19050" t="0" r="0" b="0"/>
            <wp:docPr id="3692" name="Рисунок 3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2"/>
                    <pic:cNvPicPr>
                      <a:picLocks noChangeAspect="1" noChangeArrowheads="1"/>
                    </pic:cNvPicPr>
                  </pic:nvPicPr>
                  <pic:blipFill>
                    <a:blip r:embed="rId20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711" name="Рисунок 3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1"/>
                    <pic:cNvPicPr>
                      <a:picLocks noChangeAspect="1" noChangeArrowheads="1"/>
                    </pic:cNvPicPr>
                  </pic:nvPicPr>
                  <pic:blipFill>
                    <a:blip r:embed="rId2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712" name="Рисунок 3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2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35"/>
          <w:sz w:val="24"/>
          <w:szCs w:val="24"/>
        </w:rPr>
        <w:drawing>
          <wp:inline distT="0" distB="0" distL="0" distR="0">
            <wp:extent cx="1169035" cy="464820"/>
            <wp:effectExtent l="19050" t="0" r="0" b="0"/>
            <wp:docPr id="3713" name="Рисунок 3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3"/>
                    <pic:cNvPicPr>
                      <a:picLocks noChangeAspect="1" noChangeArrowheads="1"/>
                    </pic:cNvPicPr>
                  </pic:nvPicPr>
                  <pic:blipFill>
                    <a:blip r:embed="rId2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035" cy="464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165100" cy="142240"/>
            <wp:effectExtent l="19050" t="0" r="6350" b="0"/>
            <wp:docPr id="3714" name="Рисунок 3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4"/>
                    <pic:cNvPicPr>
                      <a:picLocks noChangeAspect="1" noChangeArrowheads="1"/>
                    </pic:cNvPicPr>
                  </pic:nvPicPr>
                  <pic:blipFill>
                    <a:blip r:embed="rId20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715" name="Рисунок 3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5"/>
                    <pic:cNvPicPr>
                      <a:picLocks noChangeAspect="1" noChangeArrowheads="1"/>
                    </pic:cNvPicPr>
                  </pic:nvPicPr>
                  <pic:blipFill>
                    <a:blip r:embed="rId2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716" name="Рисунок 3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6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35"/>
          <w:sz w:val="24"/>
          <w:szCs w:val="24"/>
        </w:rPr>
        <w:drawing>
          <wp:inline distT="0" distB="0" distL="0" distR="0">
            <wp:extent cx="1604010" cy="487045"/>
            <wp:effectExtent l="19050" t="0" r="0" b="0"/>
            <wp:docPr id="3717" name="Рисунок 3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7"/>
                    <pic:cNvPicPr>
                      <a:picLocks noChangeAspect="1" noChangeArrowheads="1"/>
                    </pic:cNvPicPr>
                  </pic:nvPicPr>
                  <pic:blipFill>
                    <a:blip r:embed="rId2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010" cy="487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22"/>
          <w:sz w:val="24"/>
          <w:szCs w:val="24"/>
        </w:rPr>
        <w:drawing>
          <wp:inline distT="0" distB="0" distL="0" distR="0">
            <wp:extent cx="1064260" cy="344805"/>
            <wp:effectExtent l="19050" t="0" r="2540" b="0"/>
            <wp:docPr id="3718" name="Рисунок 3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8"/>
                    <pic:cNvPicPr>
                      <a:picLocks noChangeAspect="1" noChangeArrowheads="1"/>
                    </pic:cNvPicPr>
                  </pic:nvPicPr>
                  <pic:blipFill>
                    <a:blip r:embed="rId2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260" cy="344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719" name="Рисунок 3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9"/>
                    <pic:cNvPicPr>
                      <a:picLocks noChangeAspect="1" noChangeArrowheads="1"/>
                    </pic:cNvPicPr>
                  </pic:nvPicPr>
                  <pic:blipFill>
                    <a:blip r:embed="rId2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720" name="Рисунок 3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0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33"/>
          <w:sz w:val="24"/>
          <w:szCs w:val="24"/>
        </w:rPr>
        <w:drawing>
          <wp:inline distT="0" distB="0" distL="0" distR="0">
            <wp:extent cx="1438910" cy="434975"/>
            <wp:effectExtent l="19050" t="0" r="8890" b="0"/>
            <wp:docPr id="3721" name="Рисунок 3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1"/>
                    <pic:cNvPicPr>
                      <a:picLocks noChangeAspect="1" noChangeArrowheads="1"/>
                    </pic:cNvPicPr>
                  </pic:nvPicPr>
                  <pic:blipFill>
                    <a:blip r:embed="rId2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910" cy="43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360045" cy="285115"/>
            <wp:effectExtent l="19050" t="0" r="1905" b="0"/>
            <wp:docPr id="3722" name="Рисунок 3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2"/>
                    <pic:cNvPicPr>
                      <a:picLocks noChangeAspect="1" noChangeArrowheads="1"/>
                    </pic:cNvPicPr>
                  </pic:nvPicPr>
                  <pic:blipFill>
                    <a:blip r:embed="rId2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723" name="Рисунок 3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3"/>
                    <pic:cNvPicPr>
                      <a:picLocks noChangeAspect="1" noChangeArrowheads="1"/>
                    </pic:cNvPicPr>
                  </pic:nvPicPr>
                  <pic:blipFill>
                    <a:blip r:embed="rId2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724" name="Рисунок 3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4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33"/>
          <w:sz w:val="24"/>
          <w:szCs w:val="24"/>
        </w:rPr>
        <w:drawing>
          <wp:inline distT="0" distB="0" distL="0" distR="0">
            <wp:extent cx="936625" cy="434975"/>
            <wp:effectExtent l="19050" t="0" r="0" b="0"/>
            <wp:docPr id="3725" name="Рисунок 3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5"/>
                    <pic:cNvPicPr>
                      <a:picLocks noChangeAspect="1" noChangeArrowheads="1"/>
                    </pic:cNvPicPr>
                  </pic:nvPicPr>
                  <pic:blipFill>
                    <a:blip r:embed="rId2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6625" cy="43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82550" cy="127635"/>
            <wp:effectExtent l="19050" t="0" r="0" b="0"/>
            <wp:docPr id="3726" name="Рисунок 3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6"/>
                    <pic:cNvPicPr>
                      <a:picLocks noChangeAspect="1" noChangeArrowheads="1"/>
                    </pic:cNvPicPr>
                  </pic:nvPicPr>
                  <pic:blipFill>
                    <a:blip r:embed="rId20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5609" w:rsidRPr="008801B9" w:rsidRDefault="00445609" w:rsidP="00445609">
      <w:pPr>
        <w:pStyle w:val="11"/>
        <w:jc w:val="both"/>
        <w:rPr>
          <w:b w:val="0"/>
          <w:i/>
        </w:rPr>
      </w:pPr>
    </w:p>
    <w:p w:rsidR="00DB0814" w:rsidRDefault="00DB0814" w:rsidP="00A5595C">
      <w:pPr>
        <w:pStyle w:val="11"/>
      </w:pPr>
    </w:p>
    <w:p w:rsidR="00DB0814" w:rsidRDefault="00DB0814" w:rsidP="00A5595C">
      <w:pPr>
        <w:pStyle w:val="11"/>
      </w:pPr>
    </w:p>
    <w:p w:rsidR="00DB0814" w:rsidRDefault="00DB0814" w:rsidP="00A5595C">
      <w:pPr>
        <w:pStyle w:val="11"/>
      </w:pPr>
    </w:p>
    <w:p w:rsidR="00DB0814" w:rsidRDefault="00DB0814" w:rsidP="00A5595C">
      <w:pPr>
        <w:pStyle w:val="11"/>
      </w:pPr>
    </w:p>
    <w:p w:rsidR="00DB0814" w:rsidRDefault="00DB0814" w:rsidP="00A5595C">
      <w:pPr>
        <w:pStyle w:val="11"/>
      </w:pPr>
    </w:p>
    <w:p w:rsidR="00E01979" w:rsidRPr="00362349" w:rsidRDefault="00A5595C" w:rsidP="00A5595C">
      <w:pPr>
        <w:pStyle w:val="11"/>
      </w:pPr>
      <w:r>
        <w:lastRenderedPageBreak/>
        <w:t>Литература</w:t>
      </w:r>
      <w:r w:rsidR="00362349">
        <w:t xml:space="preserve"> </w:t>
      </w:r>
      <w:r w:rsidR="00362349" w:rsidRPr="00362349">
        <w:t>(</w:t>
      </w:r>
      <w:r w:rsidR="00362349" w:rsidRPr="00362349">
        <w:rPr>
          <w:b w:val="0"/>
        </w:rPr>
        <w:t>список обновляется</w:t>
      </w:r>
      <w:r w:rsidR="00362349">
        <w:t xml:space="preserve">) </w:t>
      </w:r>
    </w:p>
    <w:p w:rsidR="0061735C" w:rsidRPr="00CD339E" w:rsidRDefault="00CD339E" w:rsidP="00FE23CB">
      <w:pPr>
        <w:spacing w:before="100" w:beforeAutospacing="1" w:after="100" w:afterAutospacing="1"/>
        <w:contextualSpacing/>
      </w:pPr>
      <w:r>
        <w:t xml:space="preserve">1. Аладьев, В.З. Программирование и разработка приложений в </w:t>
      </w:r>
      <w:r>
        <w:rPr>
          <w:lang w:val="en-US"/>
        </w:rPr>
        <w:t>Maple</w:t>
      </w:r>
      <w:r>
        <w:t xml:space="preserve">: монография </w:t>
      </w:r>
      <w:r w:rsidRPr="00CD339E">
        <w:t>/</w:t>
      </w:r>
      <w:r>
        <w:t>В.З. Аладьев, В.К. Бойко, Е.А. Ровба. ‒ Гродно</w:t>
      </w:r>
      <w:proofErr w:type="gramStart"/>
      <w:r>
        <w:t>:Г</w:t>
      </w:r>
      <w:proofErr w:type="gramEnd"/>
      <w:r>
        <w:t xml:space="preserve">рГУ; Таллинн: Межд. Акад. Ноосферы, Балт. отд., 2007. ‒ 458 </w:t>
      </w:r>
      <w:proofErr w:type="gramStart"/>
      <w:r>
        <w:t>с</w:t>
      </w:r>
      <w:proofErr w:type="gramEnd"/>
      <w:r>
        <w:t>.</w:t>
      </w:r>
      <w:r w:rsidRPr="00CD339E">
        <w:t xml:space="preserve"> </w:t>
      </w:r>
    </w:p>
    <w:p w:rsidR="0061735C" w:rsidRDefault="00CD339E" w:rsidP="00FE23CB">
      <w:pPr>
        <w:spacing w:before="100" w:beforeAutospacing="1" w:after="100" w:afterAutospacing="1"/>
        <w:contextualSpacing/>
      </w:pPr>
      <w:r>
        <w:t xml:space="preserve">2. </w:t>
      </w:r>
      <w:r w:rsidR="0061735C">
        <w:t xml:space="preserve">Дьяконов, В.П. </w:t>
      </w:r>
      <w:r w:rsidR="0061735C">
        <w:rPr>
          <w:lang w:val="en-US"/>
        </w:rPr>
        <w:t>Maple</w:t>
      </w:r>
      <w:r w:rsidR="0061735C" w:rsidRPr="0061735C">
        <w:t xml:space="preserve"> 9</w:t>
      </w:r>
      <w:r w:rsidR="0061735C">
        <w:t>.5</w:t>
      </w:r>
      <w:r w:rsidR="0061735C" w:rsidRPr="0061735C">
        <w:t xml:space="preserve">/10 </w:t>
      </w:r>
      <w:r w:rsidR="0061735C">
        <w:t xml:space="preserve">в математике, физике и образовании </w:t>
      </w:r>
      <w:r w:rsidR="0061735C" w:rsidRPr="0061735C">
        <w:t xml:space="preserve">/ </w:t>
      </w:r>
      <w:r w:rsidR="0061735C">
        <w:t xml:space="preserve">В.П. Дьяконов. ‒ М.: СОЛОН-пресс, 2006. ‒ 719 </w:t>
      </w:r>
      <w:proofErr w:type="gramStart"/>
      <w:r w:rsidR="0061735C">
        <w:t>с</w:t>
      </w:r>
      <w:proofErr w:type="gramEnd"/>
      <w:r w:rsidR="0061735C">
        <w:t>.</w:t>
      </w:r>
    </w:p>
    <w:p w:rsidR="00D8345E" w:rsidRPr="00D8345E" w:rsidRDefault="00D8345E" w:rsidP="00FE23CB">
      <w:pPr>
        <w:spacing w:before="100" w:beforeAutospacing="1" w:after="100" w:afterAutospacing="1"/>
        <w:contextualSpacing/>
      </w:pPr>
      <w:r>
        <w:t xml:space="preserve">3. Калугина, М.А. Решение математических задач в </w:t>
      </w:r>
      <w:r>
        <w:rPr>
          <w:lang w:val="en-US"/>
        </w:rPr>
        <w:t>Maple</w:t>
      </w:r>
      <w:r>
        <w:t>. Практикум : учеб</w:t>
      </w:r>
      <w:proofErr w:type="gramStart"/>
      <w:r>
        <w:t>.-</w:t>
      </w:r>
      <w:proofErr w:type="gramEnd"/>
      <w:r>
        <w:t xml:space="preserve">метод. пособие </w:t>
      </w:r>
      <w:r w:rsidRPr="00D8345E">
        <w:t xml:space="preserve">/ </w:t>
      </w:r>
      <w:r>
        <w:t>М.А. Калугина, Н.В. Лапицкая. ‒ Минск: БГУИР, 2015. ‒ 132 с.</w:t>
      </w:r>
    </w:p>
    <w:p w:rsidR="00371A56" w:rsidRPr="00371A56" w:rsidRDefault="00D8345E" w:rsidP="00FE23CB">
      <w:pPr>
        <w:spacing w:before="100" w:beforeAutospacing="1" w:after="100" w:afterAutospacing="1"/>
        <w:contextualSpacing/>
      </w:pPr>
      <w:r>
        <w:t>4</w:t>
      </w:r>
      <w:r w:rsidR="00371A56">
        <w:t xml:space="preserve">. Клочко, Т.В. Решение задач комплексного анализа средствами </w:t>
      </w:r>
      <w:r w:rsidR="00371A56">
        <w:rPr>
          <w:lang w:val="en-US"/>
        </w:rPr>
        <w:t>Maple</w:t>
      </w:r>
      <w:r w:rsidR="00371A56">
        <w:t>: уч</w:t>
      </w:r>
      <w:proofErr w:type="gramStart"/>
      <w:r w:rsidR="00371A56">
        <w:t>.-</w:t>
      </w:r>
      <w:proofErr w:type="gramEnd"/>
      <w:r w:rsidR="00371A56">
        <w:t xml:space="preserve">мет. пособие </w:t>
      </w:r>
      <w:r w:rsidR="00371A56" w:rsidRPr="00371A56">
        <w:t>/</w:t>
      </w:r>
      <w:r w:rsidR="00371A56">
        <w:t xml:space="preserve"> Т.В. Клочко, Н.Д. Парфенова. </w:t>
      </w:r>
      <w:r w:rsidR="00371A56" w:rsidRPr="00371A56">
        <w:t xml:space="preserve"> – </w:t>
      </w:r>
      <w:r w:rsidR="00371A56">
        <w:t xml:space="preserve">Х.: ХНУ им. В.Н. Каразина, 2009. ‒ 68 </w:t>
      </w:r>
      <w:proofErr w:type="gramStart"/>
      <w:r w:rsidR="00371A56">
        <w:t>с</w:t>
      </w:r>
      <w:proofErr w:type="gramEnd"/>
      <w:r w:rsidR="00371A56">
        <w:t xml:space="preserve">. </w:t>
      </w:r>
    </w:p>
    <w:p w:rsidR="00A5595C" w:rsidRPr="0061735C" w:rsidRDefault="00D8345E" w:rsidP="00FE23CB">
      <w:pPr>
        <w:spacing w:before="100" w:beforeAutospacing="1" w:after="100" w:afterAutospacing="1"/>
        <w:contextualSpacing/>
      </w:pPr>
      <w:r w:rsidRPr="00A04F5C">
        <w:t>5</w:t>
      </w:r>
      <w:r w:rsidR="000D2408" w:rsidRPr="00A04F5C">
        <w:t>.</w:t>
      </w:r>
      <w:r w:rsidR="0061735C" w:rsidRPr="00A04F5C">
        <w:t xml:space="preserve"> </w:t>
      </w:r>
      <w:r w:rsidR="0061735C">
        <w:t>Манзон</w:t>
      </w:r>
      <w:r w:rsidR="0061735C" w:rsidRPr="00A04F5C">
        <w:t xml:space="preserve">, </w:t>
      </w:r>
      <w:r w:rsidR="0061735C">
        <w:t>Б</w:t>
      </w:r>
      <w:r w:rsidR="0061735C" w:rsidRPr="00A04F5C">
        <w:t>.</w:t>
      </w:r>
      <w:r w:rsidR="0061735C">
        <w:t>М</w:t>
      </w:r>
      <w:r w:rsidR="0061735C" w:rsidRPr="00A04F5C">
        <w:t xml:space="preserve">. </w:t>
      </w:r>
      <w:r w:rsidR="0061735C">
        <w:rPr>
          <w:lang w:val="en-US"/>
        </w:rPr>
        <w:t>Maple</w:t>
      </w:r>
      <w:r w:rsidR="0061735C" w:rsidRPr="00A04F5C">
        <w:t xml:space="preserve"> </w:t>
      </w:r>
      <w:r w:rsidR="0061735C">
        <w:rPr>
          <w:lang w:val="en-US"/>
        </w:rPr>
        <w:t>V</w:t>
      </w:r>
      <w:r w:rsidR="0061735C" w:rsidRPr="00A04F5C">
        <w:t xml:space="preserve"> </w:t>
      </w:r>
      <w:r w:rsidR="0061735C">
        <w:rPr>
          <w:lang w:val="en-US"/>
        </w:rPr>
        <w:t>Power</w:t>
      </w:r>
      <w:r w:rsidR="0061735C" w:rsidRPr="00A04F5C">
        <w:t xml:space="preserve"> </w:t>
      </w:r>
      <w:r w:rsidR="0061735C">
        <w:rPr>
          <w:lang w:val="en-US"/>
        </w:rPr>
        <w:t>Edition</w:t>
      </w:r>
      <w:r w:rsidR="00CD339E" w:rsidRPr="00A04F5C">
        <w:t xml:space="preserve"> </w:t>
      </w:r>
      <w:r w:rsidR="0061735C" w:rsidRPr="00A04F5C">
        <w:t xml:space="preserve">/ </w:t>
      </w:r>
      <w:r w:rsidR="0061735C">
        <w:t>Б</w:t>
      </w:r>
      <w:r w:rsidR="0061735C" w:rsidRPr="00A04F5C">
        <w:t>.</w:t>
      </w:r>
      <w:r w:rsidR="0061735C">
        <w:t>М</w:t>
      </w:r>
      <w:r w:rsidR="0061735C" w:rsidRPr="00A04F5C">
        <w:t xml:space="preserve">. </w:t>
      </w:r>
      <w:r w:rsidR="0061735C">
        <w:t>Манзон</w:t>
      </w:r>
      <w:r w:rsidR="0061735C" w:rsidRPr="00A04F5C">
        <w:t xml:space="preserve">. </w:t>
      </w:r>
      <w:r w:rsidR="0061735C" w:rsidRPr="0061735C">
        <w:t>‒</w:t>
      </w:r>
      <w:r w:rsidR="0061735C">
        <w:t xml:space="preserve"> М.:Филинъ, 1998. ‒ 240 с.</w:t>
      </w:r>
    </w:p>
    <w:p w:rsidR="00A5595C" w:rsidRPr="00CD339E" w:rsidRDefault="00D8345E" w:rsidP="00FE23CB">
      <w:pPr>
        <w:spacing w:before="100" w:beforeAutospacing="1" w:after="100" w:afterAutospacing="1"/>
        <w:contextualSpacing/>
      </w:pPr>
      <w:r>
        <w:t>6</w:t>
      </w:r>
      <w:r w:rsidR="00CD339E">
        <w:t xml:space="preserve">. Матросов, А.В. </w:t>
      </w:r>
      <w:r w:rsidR="00CD339E">
        <w:rPr>
          <w:lang w:val="en-US"/>
        </w:rPr>
        <w:t>Maple</w:t>
      </w:r>
      <w:r w:rsidR="00CD339E" w:rsidRPr="00CD339E">
        <w:t xml:space="preserve"> 6</w:t>
      </w:r>
      <w:r w:rsidR="00CD339E">
        <w:t>. Решение задач высшей математики и механ</w:t>
      </w:r>
      <w:r w:rsidR="00CD339E">
        <w:t>и</w:t>
      </w:r>
      <w:r w:rsidR="00CD339E">
        <w:t>ки</w:t>
      </w:r>
      <w:r w:rsidR="00CD339E" w:rsidRPr="00CD339E">
        <w:t xml:space="preserve"> /</w:t>
      </w:r>
      <w:r w:rsidR="00CD339E">
        <w:t xml:space="preserve"> А.В. Матросов. –</w:t>
      </w:r>
      <w:r w:rsidR="00CD339E" w:rsidRPr="00CD339E">
        <w:t xml:space="preserve"> </w:t>
      </w:r>
      <w:proofErr w:type="gramStart"/>
      <w:r w:rsidR="00CD339E">
        <w:rPr>
          <w:lang w:val="en-US"/>
        </w:rPr>
        <w:t>C</w:t>
      </w:r>
      <w:r w:rsidR="00CD339E">
        <w:t>Пб.:</w:t>
      </w:r>
      <w:proofErr w:type="gramEnd"/>
      <w:r w:rsidR="00CD339E">
        <w:t xml:space="preserve"> </w:t>
      </w:r>
      <w:r w:rsidR="00CD339E">
        <w:rPr>
          <w:lang w:val="en-US"/>
        </w:rPr>
        <w:t>BHV</w:t>
      </w:r>
      <w:r w:rsidR="00CD339E">
        <w:t xml:space="preserve"> ‒ Санкт-Петербург, 2001. ‒528 с.</w:t>
      </w:r>
    </w:p>
    <w:p w:rsidR="00A5595C" w:rsidRPr="00A04F5C" w:rsidRDefault="00D8345E" w:rsidP="00FE23CB">
      <w:pPr>
        <w:spacing w:before="100" w:beforeAutospacing="1" w:after="100" w:afterAutospacing="1"/>
        <w:contextualSpacing/>
      </w:pPr>
      <w:r>
        <w:t>7</w:t>
      </w:r>
      <w:r w:rsidR="000D2408">
        <w:t>.</w:t>
      </w:r>
      <w:r w:rsidR="00CD339E">
        <w:t xml:space="preserve"> Савотченко, С.Е. Методы решения </w:t>
      </w:r>
      <w:r w:rsidR="008D77D8">
        <w:t xml:space="preserve">математических задач в </w:t>
      </w:r>
      <w:r w:rsidR="008D77D8">
        <w:rPr>
          <w:lang w:val="en-US"/>
        </w:rPr>
        <w:t>Maple</w:t>
      </w:r>
      <w:r w:rsidR="008D77D8">
        <w:t xml:space="preserve">: учеб пособие </w:t>
      </w:r>
      <w:r w:rsidR="008D77D8" w:rsidRPr="008D77D8">
        <w:t xml:space="preserve">/ </w:t>
      </w:r>
      <w:r w:rsidR="008D77D8">
        <w:t>С.Е. Савотченко, Т.Г. Кузьмичева. ‒ Белгород: Белаудит, 2001. ‒116 с.</w:t>
      </w:r>
    </w:p>
    <w:p w:rsidR="00371A56" w:rsidRPr="00371A56" w:rsidRDefault="00D8345E" w:rsidP="00FE23CB">
      <w:pPr>
        <w:spacing w:before="100" w:beforeAutospacing="1" w:after="100" w:afterAutospacing="1"/>
        <w:contextualSpacing/>
        <w:rPr>
          <w:lang w:val="en-US"/>
        </w:rPr>
      </w:pPr>
      <w:r>
        <w:t>8</w:t>
      </w:r>
      <w:r w:rsidR="00371A56" w:rsidRPr="00371A56">
        <w:t xml:space="preserve">. </w:t>
      </w:r>
      <w:r w:rsidR="00371A56">
        <w:t>Сдвижков</w:t>
      </w:r>
      <w:r w:rsidR="00371A56" w:rsidRPr="00371A56">
        <w:t xml:space="preserve">, </w:t>
      </w:r>
      <w:r w:rsidR="00371A56">
        <w:t>О</w:t>
      </w:r>
      <w:r w:rsidR="00371A56" w:rsidRPr="00371A56">
        <w:t>.</w:t>
      </w:r>
      <w:r w:rsidR="00371A56">
        <w:t>А</w:t>
      </w:r>
      <w:r w:rsidR="00371A56" w:rsidRPr="00371A56">
        <w:t xml:space="preserve">. </w:t>
      </w:r>
      <w:r w:rsidR="00371A56">
        <w:t xml:space="preserve">Математика на компьютере: </w:t>
      </w:r>
      <w:r w:rsidR="00371A56">
        <w:rPr>
          <w:lang w:val="en-US"/>
        </w:rPr>
        <w:t>Maple</w:t>
      </w:r>
      <w:r w:rsidR="00371A56" w:rsidRPr="00371A56">
        <w:t xml:space="preserve"> 8 / </w:t>
      </w:r>
      <w:r w:rsidR="00371A56">
        <w:t xml:space="preserve">О.А. Сдвижков. </w:t>
      </w:r>
      <w:r w:rsidR="00371A56" w:rsidRPr="00371A56">
        <w:rPr>
          <w:lang w:val="en-US"/>
        </w:rPr>
        <w:t xml:space="preserve">‒ </w:t>
      </w:r>
      <w:proofErr w:type="gramStart"/>
      <w:r w:rsidR="00371A56">
        <w:t>М</w:t>
      </w:r>
      <w:r w:rsidR="00371A56" w:rsidRPr="00371A56">
        <w:rPr>
          <w:lang w:val="en-US"/>
        </w:rPr>
        <w:t>.:</w:t>
      </w:r>
      <w:proofErr w:type="gramEnd"/>
      <w:r w:rsidR="00371A56" w:rsidRPr="00371A56">
        <w:rPr>
          <w:lang w:val="en-US"/>
        </w:rPr>
        <w:t xml:space="preserve"> </w:t>
      </w:r>
      <w:r w:rsidR="00371A56">
        <w:t>СОЛОН</w:t>
      </w:r>
      <w:r w:rsidR="00371A56" w:rsidRPr="00371A56">
        <w:rPr>
          <w:lang w:val="en-US"/>
        </w:rPr>
        <w:t>-</w:t>
      </w:r>
      <w:r w:rsidR="00371A56">
        <w:t>пресс</w:t>
      </w:r>
      <w:r w:rsidR="00371A56" w:rsidRPr="00371A56">
        <w:rPr>
          <w:lang w:val="en-US"/>
        </w:rPr>
        <w:t xml:space="preserve">, 2003. </w:t>
      </w:r>
      <w:proofErr w:type="gramStart"/>
      <w:r w:rsidR="00371A56" w:rsidRPr="00371A56">
        <w:rPr>
          <w:lang w:val="en-US"/>
        </w:rPr>
        <w:t xml:space="preserve">‒176 </w:t>
      </w:r>
      <w:r w:rsidR="00371A56">
        <w:t>с</w:t>
      </w:r>
      <w:r w:rsidR="00371A56" w:rsidRPr="00371A56">
        <w:rPr>
          <w:lang w:val="en-US"/>
        </w:rPr>
        <w:t>.</w:t>
      </w:r>
      <w:proofErr w:type="gramEnd"/>
    </w:p>
    <w:p w:rsidR="00A5595C" w:rsidRPr="008D77D8" w:rsidRDefault="00D8345E" w:rsidP="00FE23CB">
      <w:pPr>
        <w:spacing w:before="100" w:beforeAutospacing="1" w:after="100" w:afterAutospacing="1"/>
        <w:contextualSpacing/>
        <w:rPr>
          <w:lang w:val="en-US"/>
        </w:rPr>
      </w:pPr>
      <w:r w:rsidRPr="00D8345E">
        <w:rPr>
          <w:lang w:val="en-US"/>
        </w:rPr>
        <w:t>9</w:t>
      </w:r>
      <w:r w:rsidR="000D2408" w:rsidRPr="008D77D8">
        <w:rPr>
          <w:lang w:val="en-US"/>
        </w:rPr>
        <w:t>.</w:t>
      </w:r>
      <w:r w:rsidR="008D77D8" w:rsidRPr="008D77D8">
        <w:rPr>
          <w:lang w:val="en-US"/>
        </w:rPr>
        <w:t xml:space="preserve"> </w:t>
      </w:r>
      <w:r w:rsidR="008D77D8">
        <w:rPr>
          <w:lang w:val="en-US"/>
        </w:rPr>
        <w:t>An Introduction to Modern Mathematical Computing with Maple. -- Lo</w:t>
      </w:r>
      <w:r w:rsidR="008D77D8">
        <w:rPr>
          <w:lang w:val="en-US"/>
        </w:rPr>
        <w:t>n</w:t>
      </w:r>
      <w:r w:rsidR="008D77D8">
        <w:rPr>
          <w:lang w:val="en-US"/>
        </w:rPr>
        <w:t>don: Springer, 2011. – 216 p.</w:t>
      </w:r>
    </w:p>
    <w:p w:rsidR="00A5595C" w:rsidRPr="008D77D8" w:rsidRDefault="00D8345E" w:rsidP="00FE23CB">
      <w:pPr>
        <w:spacing w:before="100" w:beforeAutospacing="1" w:after="100" w:afterAutospacing="1"/>
        <w:contextualSpacing/>
        <w:rPr>
          <w:lang w:val="en-US"/>
        </w:rPr>
      </w:pPr>
      <w:r w:rsidRPr="00D8345E">
        <w:rPr>
          <w:lang w:val="en-US"/>
        </w:rPr>
        <w:t>10</w:t>
      </w:r>
      <w:r w:rsidR="000D2408" w:rsidRPr="008D77D8">
        <w:rPr>
          <w:lang w:val="en-US"/>
        </w:rPr>
        <w:t>.</w:t>
      </w:r>
      <w:r w:rsidR="008D77D8">
        <w:rPr>
          <w:lang w:val="en-US"/>
        </w:rPr>
        <w:t xml:space="preserve"> Garvan, F. </w:t>
      </w:r>
      <w:proofErr w:type="gramStart"/>
      <w:r w:rsidR="008D77D8">
        <w:rPr>
          <w:lang w:val="en-US"/>
        </w:rPr>
        <w:t>The Maple Book / F. Garvan.–CRC Press Comp., 2002.</w:t>
      </w:r>
      <w:proofErr w:type="gramEnd"/>
      <w:r w:rsidR="008D77D8">
        <w:rPr>
          <w:lang w:val="en-US"/>
        </w:rPr>
        <w:t xml:space="preserve"> – 462 p.</w:t>
      </w:r>
    </w:p>
    <w:p w:rsidR="00A5595C" w:rsidRPr="008D77D8" w:rsidRDefault="00371A56" w:rsidP="00FE23CB">
      <w:pPr>
        <w:spacing w:before="100" w:beforeAutospacing="1" w:after="100" w:afterAutospacing="1"/>
        <w:contextualSpacing/>
        <w:rPr>
          <w:lang w:val="en-US"/>
        </w:rPr>
      </w:pPr>
      <w:r w:rsidRPr="00371A56">
        <w:rPr>
          <w:lang w:val="en-US"/>
        </w:rPr>
        <w:t>1</w:t>
      </w:r>
      <w:r w:rsidR="00D8345E" w:rsidRPr="00D8345E">
        <w:rPr>
          <w:lang w:val="en-US"/>
        </w:rPr>
        <w:t>1</w:t>
      </w:r>
      <w:r w:rsidR="000D2408" w:rsidRPr="008D77D8">
        <w:rPr>
          <w:lang w:val="en-US"/>
        </w:rPr>
        <w:t>.</w:t>
      </w:r>
      <w:r w:rsidR="008D77D8">
        <w:rPr>
          <w:lang w:val="en-US"/>
        </w:rPr>
        <w:t xml:space="preserve"> Getting Started with Maple. – Wiley</w:t>
      </w:r>
      <w:proofErr w:type="gramStart"/>
      <w:r w:rsidR="008D77D8">
        <w:rPr>
          <w:lang w:val="en-US"/>
        </w:rPr>
        <w:t>,2009</w:t>
      </w:r>
      <w:proofErr w:type="gramEnd"/>
      <w:r w:rsidR="008D77D8">
        <w:rPr>
          <w:lang w:val="en-US"/>
        </w:rPr>
        <w:t>. – 208 p.</w:t>
      </w:r>
    </w:p>
    <w:p w:rsidR="00A5595C" w:rsidRPr="000A35C7" w:rsidRDefault="00371A56" w:rsidP="00FE23CB">
      <w:pPr>
        <w:spacing w:before="100" w:beforeAutospacing="1" w:after="100" w:afterAutospacing="1"/>
        <w:contextualSpacing/>
        <w:rPr>
          <w:lang w:val="en-US"/>
        </w:rPr>
      </w:pPr>
      <w:r w:rsidRPr="00371A56">
        <w:rPr>
          <w:lang w:val="en-US"/>
        </w:rPr>
        <w:t>1</w:t>
      </w:r>
      <w:r w:rsidR="00D8345E" w:rsidRPr="00D8345E">
        <w:rPr>
          <w:lang w:val="en-US"/>
        </w:rPr>
        <w:t>2</w:t>
      </w:r>
      <w:r w:rsidR="000D2408" w:rsidRPr="00371A56">
        <w:rPr>
          <w:lang w:val="en-US"/>
        </w:rPr>
        <w:t>.</w:t>
      </w:r>
      <w:r>
        <w:rPr>
          <w:lang w:val="en-US"/>
        </w:rPr>
        <w:t xml:space="preserve"> Maple User Manual. – Maplesoft, 2014. –340 p.</w:t>
      </w:r>
    </w:p>
    <w:p w:rsidR="000518D1" w:rsidRDefault="000518D1" w:rsidP="000518D1">
      <w:pPr>
        <w:spacing w:before="100" w:beforeAutospacing="1" w:after="100" w:afterAutospacing="1"/>
        <w:contextualSpacing/>
      </w:pPr>
      <w:r>
        <w:lastRenderedPageBreak/>
        <w:t xml:space="preserve">13. Краснов, М.Л. Функции </w:t>
      </w:r>
      <w:proofErr w:type="gramStart"/>
      <w:r>
        <w:t>комплексного</w:t>
      </w:r>
      <w:proofErr w:type="gramEnd"/>
      <w:r>
        <w:t xml:space="preserve"> переменного. Операционное исчисление. Теория устойчивости: учеб. Пособие, 2-е изд. ‒ М.: Наука. Гл. ред. Физ</w:t>
      </w:r>
      <w:proofErr w:type="gramStart"/>
      <w:r>
        <w:t>.-</w:t>
      </w:r>
      <w:proofErr w:type="gramEnd"/>
      <w:r>
        <w:t>мат. Литературы, 1981. ‒ 304 с.</w:t>
      </w:r>
    </w:p>
    <w:p w:rsidR="000518D1" w:rsidRDefault="000518D1" w:rsidP="000518D1">
      <w:pPr>
        <w:spacing w:before="100" w:beforeAutospacing="1" w:after="100" w:afterAutospacing="1"/>
        <w:contextualSpacing/>
      </w:pPr>
      <w:r>
        <w:t>14. Кузнецов, Л.А. Сборник заданий по высшей математике (</w:t>
      </w:r>
      <w:proofErr w:type="gramStart"/>
      <w:r>
        <w:t>ТР</w:t>
      </w:r>
      <w:proofErr w:type="gramEnd"/>
      <w:r>
        <w:t xml:space="preserve">): учеб. пособие для втузов </w:t>
      </w:r>
      <w:r w:rsidRPr="00857D6A">
        <w:t xml:space="preserve">/ </w:t>
      </w:r>
      <w:r>
        <w:t>Л.А. Кузнецов. ‒ М.: Высшая щкола, 1983. ‒ 175 с.</w:t>
      </w:r>
    </w:p>
    <w:p w:rsidR="000518D1" w:rsidRPr="007A5859" w:rsidRDefault="000518D1" w:rsidP="002C64D1">
      <w:pPr>
        <w:spacing w:before="100" w:beforeAutospacing="1" w:after="100" w:afterAutospacing="1"/>
        <w:contextualSpacing/>
      </w:pPr>
      <w:r>
        <w:t>15. Малышев, И.А. Компьютерная алгебра. Сборник заданий для упра</w:t>
      </w:r>
      <w:r>
        <w:t>ж</w:t>
      </w:r>
      <w:r>
        <w:t xml:space="preserve">нений </w:t>
      </w:r>
      <w:r w:rsidRPr="007A5859">
        <w:t xml:space="preserve">/ </w:t>
      </w:r>
      <w:r>
        <w:t>И.А. Малышев. –</w:t>
      </w:r>
      <w:r w:rsidRPr="007A5859">
        <w:t xml:space="preserve"> </w:t>
      </w:r>
      <w:r>
        <w:t>СПб</w:t>
      </w:r>
      <w:proofErr w:type="gramStart"/>
      <w:r>
        <w:t xml:space="preserve">.: </w:t>
      </w:r>
      <w:proofErr w:type="gramEnd"/>
      <w:r>
        <w:t xml:space="preserve">СПбГПУ, 2012. ‒ 28 с. </w:t>
      </w:r>
      <w:hyperlink r:id="rId2114" w:history="1">
        <w:r w:rsidRPr="00A33354">
          <w:rPr>
            <w:rStyle w:val="ae"/>
          </w:rPr>
          <w:t>http://kspt.icc.spbstu.ru/media/files/2012/course/comp-algebra/classic</w:t>
        </w:r>
      </w:hyperlink>
      <w:r>
        <w:t xml:space="preserve"> Дата доступа: 14.05.2018.</w:t>
      </w:r>
    </w:p>
    <w:p w:rsidR="000D2408" w:rsidRPr="00371A56" w:rsidRDefault="00371A56" w:rsidP="00FE23CB">
      <w:pPr>
        <w:spacing w:before="100" w:beforeAutospacing="1" w:after="100" w:afterAutospacing="1"/>
        <w:contextualSpacing/>
      </w:pPr>
      <w:r>
        <w:t>1</w:t>
      </w:r>
      <w:r w:rsidR="000518D1">
        <w:t>6</w:t>
      </w:r>
      <w:r>
        <w:t xml:space="preserve">. Чудесенко, В.Ф. Сборник заданий по специальным курсам высшей математики. Типовые расчеты </w:t>
      </w:r>
      <w:r w:rsidRPr="00D8345E">
        <w:t xml:space="preserve">/ </w:t>
      </w:r>
      <w:r w:rsidR="000518D1">
        <w:t>В.Ф. Чудесенко.</w:t>
      </w:r>
      <w:r>
        <w:t>‒</w:t>
      </w:r>
      <w:r w:rsidR="000518D1">
        <w:t>М.:Высшая школа, 1999.</w:t>
      </w:r>
      <w:r>
        <w:t>‒</w:t>
      </w:r>
      <w:r w:rsidR="00D8345E">
        <w:t xml:space="preserve">47 </w:t>
      </w:r>
      <w:proofErr w:type="gramStart"/>
      <w:r w:rsidR="00D8345E">
        <w:t>с</w:t>
      </w:r>
      <w:proofErr w:type="gramEnd"/>
      <w:r w:rsidR="00D8345E">
        <w:t>.</w:t>
      </w:r>
    </w:p>
    <w:p w:rsidR="000D2408" w:rsidRPr="00D8345E" w:rsidRDefault="00D8345E" w:rsidP="00FE23CB">
      <w:pPr>
        <w:spacing w:before="100" w:beforeAutospacing="1" w:after="100" w:afterAutospacing="1"/>
        <w:contextualSpacing/>
      </w:pPr>
      <w:r>
        <w:t>1</w:t>
      </w:r>
      <w:r w:rsidR="000518D1">
        <w:t>7</w:t>
      </w:r>
      <w:r w:rsidR="000D2408">
        <w:t>.</w:t>
      </w:r>
      <w:r>
        <w:t xml:space="preserve"> Шилин, А.П. Дифференциальные уравнения. Задачи и примеры: учеб. Пособие </w:t>
      </w:r>
      <w:r w:rsidRPr="00857D6A">
        <w:t>/</w:t>
      </w:r>
      <w:r>
        <w:t xml:space="preserve"> А.П. Шилин. ‒ Минск: РИВШ, 2008. ‒368 с.</w:t>
      </w:r>
    </w:p>
    <w:p w:rsidR="00437B4A" w:rsidRDefault="00437B4A" w:rsidP="00FE23CB">
      <w:pPr>
        <w:spacing w:before="100" w:beforeAutospacing="1" w:after="100" w:afterAutospacing="1"/>
        <w:contextualSpacing/>
        <w:rPr>
          <w:b/>
        </w:rPr>
      </w:pPr>
      <w:r>
        <w:rPr>
          <w:b/>
        </w:rPr>
        <w:br w:type="page"/>
      </w:r>
    </w:p>
    <w:sectPr w:rsidR="00437B4A" w:rsidSect="000A35C7">
      <w:footerReference w:type="even" r:id="rId2115"/>
      <w:footerReference w:type="default" r:id="rId2116"/>
      <w:type w:val="oddPage"/>
      <w:pgSz w:w="11906" w:h="16838" w:code="9"/>
      <w:pgMar w:top="1134" w:right="1247" w:bottom="1531" w:left="1021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52CEB" w:rsidRDefault="00152CEB" w:rsidP="009A04F2">
      <w:r>
        <w:separator/>
      </w:r>
    </w:p>
  </w:endnote>
  <w:endnote w:type="continuationSeparator" w:id="0">
    <w:p w:rsidR="00152CEB" w:rsidRDefault="00152CEB" w:rsidP="009A04F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DejaVu Sans">
    <w:charset w:val="CC"/>
    <w:family w:val="swiss"/>
    <w:pitch w:val="variable"/>
    <w:sig w:usb0="E7002EFF" w:usb1="D200FDFF" w:usb2="0A246029" w:usb3="00000000" w:csb0="000001F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DejaVu Sans Mono">
    <w:altName w:val="Arial"/>
    <w:charset w:val="CC"/>
    <w:family w:val="modern"/>
    <w:pitch w:val="fixed"/>
    <w:sig w:usb0="00000000" w:usb1="D200F9FB" w:usb2="02000028" w:usb3="00000000" w:csb0="000001D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69580713"/>
      <w:docPartObj>
        <w:docPartGallery w:val="Page Numbers (Bottom of Page)"/>
        <w:docPartUnique/>
      </w:docPartObj>
    </w:sdtPr>
    <w:sdtContent>
      <w:p w:rsidR="00152CEB" w:rsidRDefault="00777F17">
        <w:pPr>
          <w:pStyle w:val="a5"/>
        </w:pPr>
        <w:fldSimple w:instr=" PAGE   \* MERGEFORMAT ">
          <w:r w:rsidR="003B3AB0">
            <w:rPr>
              <w:noProof/>
            </w:rPr>
            <w:t>38</w:t>
          </w:r>
        </w:fldSimple>
      </w:p>
    </w:sdtContent>
  </w:sdt>
  <w:p w:rsidR="00152CEB" w:rsidRDefault="00152CEB" w:rsidP="009A04F2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69580711"/>
      <w:docPartObj>
        <w:docPartGallery w:val="Page Numbers (Bottom of Page)"/>
        <w:docPartUnique/>
      </w:docPartObj>
    </w:sdtPr>
    <w:sdtContent>
      <w:p w:rsidR="00152CEB" w:rsidRDefault="00777F17">
        <w:pPr>
          <w:pStyle w:val="a5"/>
          <w:jc w:val="right"/>
        </w:pPr>
        <w:fldSimple w:instr=" PAGE   \* MERGEFORMAT ">
          <w:r w:rsidR="003B3AB0">
            <w:rPr>
              <w:noProof/>
            </w:rPr>
            <w:t>39</w:t>
          </w:r>
        </w:fldSimple>
      </w:p>
    </w:sdtContent>
  </w:sdt>
  <w:p w:rsidR="00152CEB" w:rsidRDefault="00152CEB" w:rsidP="009A04F2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52CEB" w:rsidRDefault="00152CEB" w:rsidP="009A04F2">
      <w:r>
        <w:separator/>
      </w:r>
    </w:p>
  </w:footnote>
  <w:footnote w:type="continuationSeparator" w:id="0">
    <w:p w:rsidR="00152CEB" w:rsidRDefault="00152CEB" w:rsidP="009A04F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8.2pt;height:13.9pt;visibility:visible" o:bullet="t">
        <v:imagedata r:id="rId1" o:title=""/>
      </v:shape>
    </w:pict>
  </w:numPicBullet>
  <w:numPicBullet w:numPicBulletId="1">
    <w:pict>
      <v:shape id="_x0000_i1027" type="#_x0000_t75" style="width:14.75pt;height:14.75pt;visibility:visible" o:bullet="t">
        <v:imagedata r:id="rId2" o:title=""/>
      </v:shape>
    </w:pict>
  </w:numPicBullet>
  <w:numPicBullet w:numPicBulletId="2">
    <w:pict>
      <v:shape id="_x0000_i1028" type="#_x0000_t75" style="width:19.1pt;height:15.6pt;visibility:visible" o:bullet="t">
        <v:imagedata r:id="rId3" o:title=""/>
      </v:shape>
    </w:pict>
  </w:numPicBullet>
  <w:numPicBullet w:numPicBulletId="3">
    <w:pict>
      <v:shape id="_x0000_i1029" type="#_x0000_t75" style="width:14.75pt;height:15.6pt;visibility:visible" o:bullet="t">
        <v:imagedata r:id="rId4" o:title=""/>
      </v:shape>
    </w:pict>
  </w:numPicBullet>
  <w:numPicBullet w:numPicBulletId="4">
    <w:pict>
      <v:shape id="_x0000_i1030" type="#_x0000_t75" style="width:13.9pt;height:15.6pt;visibility:visible" o:bullet="t">
        <v:imagedata r:id="rId5" o:title=""/>
      </v:shape>
    </w:pict>
  </w:numPicBullet>
  <w:numPicBullet w:numPicBulletId="5">
    <w:pict>
      <v:shape id="_x0000_i1031" type="#_x0000_t75" style="width:3in;height:3in;visibility:visible" o:bullet="t">
        <v:imagedata r:id="rId6" o:title=""/>
      </v:shape>
    </w:pict>
  </w:numPicBullet>
  <w:numPicBullet w:numPicBulletId="6">
    <w:pict>
      <v:shape id="_x0000_i1032" type="#_x0000_t75" style="width:960.3pt;height:600.3pt;visibility:visible;mso-wrap-style:square" o:bullet="t">
        <v:imagedata r:id="rId7" o:title="" croptop="3762f" cropbottom="60149f" cropleft="1435f" cropright="63023f"/>
      </v:shape>
    </w:pict>
  </w:numPicBullet>
  <w:abstractNum w:abstractNumId="0">
    <w:nsid w:val="00000001"/>
    <w:multiLevelType w:val="singleLevel"/>
    <w:tmpl w:val="00000001"/>
    <w:lvl w:ilvl="0">
      <w:start w:val="1"/>
      <w:numFmt w:val="bullet"/>
      <w:lvlText w:val="￧"/>
      <w:lvlJc w:val="left"/>
      <w:rPr>
        <w:rFonts w:ascii="DejaVu Sans" w:hAnsi="DejaVu Sans" w:cs="DejaVu Sans" w:hint="default"/>
      </w:rPr>
    </w:lvl>
  </w:abstractNum>
  <w:abstractNum w:abstractNumId="1">
    <w:nsid w:val="03B85992"/>
    <w:multiLevelType w:val="hybridMultilevel"/>
    <w:tmpl w:val="134A771E"/>
    <w:lvl w:ilvl="0" w:tplc="513AB010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8009CB0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A7AABDD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858FE2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2BCC606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2DE553A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650E28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C1E300E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EAAC53D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">
    <w:nsid w:val="05484FAC"/>
    <w:multiLevelType w:val="hybridMultilevel"/>
    <w:tmpl w:val="93325B7A"/>
    <w:lvl w:ilvl="0" w:tplc="C6CC28A4">
      <w:start w:val="1"/>
      <w:numFmt w:val="bullet"/>
      <w:lvlText w:val=""/>
      <w:lvlPicBulletId w:val="5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E1A219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ECF03B6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72F6BA0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2605A3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865CE76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CAC0DC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7823FE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39A2504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08E432A8"/>
    <w:multiLevelType w:val="hybridMultilevel"/>
    <w:tmpl w:val="0D966E56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2007"/>
        </w:tabs>
        <w:ind w:left="2007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">
    <w:nsid w:val="0A7A0925"/>
    <w:multiLevelType w:val="hybridMultilevel"/>
    <w:tmpl w:val="AF365832"/>
    <w:lvl w:ilvl="0" w:tplc="CA141548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113251E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>
    <w:nsid w:val="16643E2A"/>
    <w:multiLevelType w:val="hybridMultilevel"/>
    <w:tmpl w:val="1CD80A4A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cs="Times New Roman" w:hint="default"/>
      </w:rPr>
    </w:lvl>
  </w:abstractNum>
  <w:abstractNum w:abstractNumId="7">
    <w:nsid w:val="172F09AB"/>
    <w:multiLevelType w:val="hybridMultilevel"/>
    <w:tmpl w:val="29ECACAC"/>
    <w:lvl w:ilvl="0" w:tplc="E7D0B394">
      <w:start w:val="1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8">
    <w:nsid w:val="17E970AA"/>
    <w:multiLevelType w:val="hybridMultilevel"/>
    <w:tmpl w:val="69264C3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831908"/>
    <w:multiLevelType w:val="hybridMultilevel"/>
    <w:tmpl w:val="C8806C2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CF933E4"/>
    <w:multiLevelType w:val="hybridMultilevel"/>
    <w:tmpl w:val="D78A605C"/>
    <w:lvl w:ilvl="0" w:tplc="066C965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920023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751C567E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7422D72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836AFC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7C2AFD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772829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388CAA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CBC954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1">
    <w:nsid w:val="21185215"/>
    <w:multiLevelType w:val="singleLevel"/>
    <w:tmpl w:val="041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2">
    <w:nsid w:val="27C97735"/>
    <w:multiLevelType w:val="singleLevel"/>
    <w:tmpl w:val="0CE2BE84"/>
    <w:lvl w:ilvl="0">
      <w:start w:val="14"/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>
    <w:nsid w:val="296D7E70"/>
    <w:multiLevelType w:val="hybridMultilevel"/>
    <w:tmpl w:val="C4A6951C"/>
    <w:lvl w:ilvl="0" w:tplc="FF587B56">
      <w:start w:val="1"/>
      <w:numFmt w:val="bullet"/>
      <w:lvlText w:val=""/>
      <w:lvlPicBulletId w:val="3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46A4A1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E56E43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BB6D8C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7C2148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72E777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39CEB2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A882010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6D107D0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4">
    <w:nsid w:val="2A2D4331"/>
    <w:multiLevelType w:val="hybridMultilevel"/>
    <w:tmpl w:val="DAC09F82"/>
    <w:lvl w:ilvl="0" w:tplc="C2FCEBB4">
      <w:start w:val="1"/>
      <w:numFmt w:val="bullet"/>
      <w:lvlText w:val=""/>
      <w:lvlJc w:val="left"/>
      <w:pPr>
        <w:tabs>
          <w:tab w:val="num" w:pos="2574"/>
        </w:tabs>
        <w:ind w:left="2574" w:hanging="360"/>
      </w:pPr>
      <w:rPr>
        <w:rFonts w:ascii="Symbol" w:hAnsi="Symbol" w:hint="default"/>
      </w:rPr>
    </w:lvl>
    <w:lvl w:ilvl="1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5">
    <w:nsid w:val="379056ED"/>
    <w:multiLevelType w:val="hybridMultilevel"/>
    <w:tmpl w:val="18840994"/>
    <w:lvl w:ilvl="0" w:tplc="D74E70D8">
      <w:start w:val="1"/>
      <w:numFmt w:val="bullet"/>
      <w:lvlText w:val=""/>
      <w:lvlPicBulletId w:val="2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ACE643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9E223C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7E0ACA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F405C9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0804EBB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4560D91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F0898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F2CAD5B2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6">
    <w:nsid w:val="3C37432A"/>
    <w:multiLevelType w:val="hybridMultilevel"/>
    <w:tmpl w:val="A69E86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F8F80E16">
      <w:start w:val="1"/>
      <w:numFmt w:val="decimal"/>
      <w:lvlText w:val="%3)"/>
      <w:lvlJc w:val="left"/>
      <w:pPr>
        <w:ind w:left="3036" w:hanging="1056"/>
      </w:pPr>
      <w:rPr>
        <w:rFonts w:hint="default"/>
      </w:rPr>
    </w:lvl>
    <w:lvl w:ilvl="3" w:tplc="AEB87320">
      <w:start w:val="5"/>
      <w:numFmt w:val="bullet"/>
      <w:lvlText w:val=""/>
      <w:lvlJc w:val="left"/>
      <w:pPr>
        <w:ind w:left="2880" w:hanging="360"/>
      </w:pPr>
      <w:rPr>
        <w:rFonts w:ascii="Wingdings" w:eastAsia="Times New Roman" w:hAnsi="Wingdings" w:cs="Times New Roman" w:hint="default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9321E8"/>
    <w:multiLevelType w:val="multilevel"/>
    <w:tmpl w:val="CE76F944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276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123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8">
    <w:nsid w:val="3CA65C75"/>
    <w:multiLevelType w:val="hybridMultilevel"/>
    <w:tmpl w:val="85E65C8A"/>
    <w:lvl w:ilvl="0" w:tplc="04190011">
      <w:start w:val="1"/>
      <w:numFmt w:val="decimal"/>
      <w:lvlText w:val="%1)"/>
      <w:lvlJc w:val="left"/>
      <w:pPr>
        <w:tabs>
          <w:tab w:val="num" w:pos="2007"/>
        </w:tabs>
        <w:ind w:left="200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727"/>
        </w:tabs>
        <w:ind w:left="272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447"/>
        </w:tabs>
        <w:ind w:left="344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4167"/>
        </w:tabs>
        <w:ind w:left="416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887"/>
        </w:tabs>
        <w:ind w:left="488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607"/>
        </w:tabs>
        <w:ind w:left="560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327"/>
        </w:tabs>
        <w:ind w:left="632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7047"/>
        </w:tabs>
        <w:ind w:left="704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767"/>
        </w:tabs>
        <w:ind w:left="7767" w:hanging="180"/>
      </w:pPr>
    </w:lvl>
  </w:abstractNum>
  <w:abstractNum w:abstractNumId="19">
    <w:nsid w:val="43415374"/>
    <w:multiLevelType w:val="hybridMultilevel"/>
    <w:tmpl w:val="C1A6852A"/>
    <w:lvl w:ilvl="0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1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0">
    <w:nsid w:val="45104A25"/>
    <w:multiLevelType w:val="hybridMultilevel"/>
    <w:tmpl w:val="3DF44C9E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6CF3EE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2">
    <w:nsid w:val="47542195"/>
    <w:multiLevelType w:val="hybridMultilevel"/>
    <w:tmpl w:val="2B1AFB5A"/>
    <w:lvl w:ilvl="0" w:tplc="0419000F">
      <w:start w:val="1"/>
      <w:numFmt w:val="decimal"/>
      <w:lvlText w:val="%1."/>
      <w:lvlJc w:val="left"/>
      <w:pPr>
        <w:ind w:left="1425" w:hanging="360"/>
      </w:pPr>
    </w:lvl>
    <w:lvl w:ilvl="1" w:tplc="04190019" w:tentative="1">
      <w:start w:val="1"/>
      <w:numFmt w:val="lowerLetter"/>
      <w:lvlText w:val="%2."/>
      <w:lvlJc w:val="left"/>
      <w:pPr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23">
    <w:nsid w:val="4B6F27E7"/>
    <w:multiLevelType w:val="hybridMultilevel"/>
    <w:tmpl w:val="60BA4028"/>
    <w:lvl w:ilvl="0" w:tplc="CD8E73B4">
      <w:start w:val="1"/>
      <w:numFmt w:val="decimal"/>
      <w:pStyle w:val="BulletItem1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>
    <w:nsid w:val="4E26458B"/>
    <w:multiLevelType w:val="multilevel"/>
    <w:tmpl w:val="693C8D32"/>
    <w:lvl w:ilvl="0">
      <w:start w:val="1"/>
      <w:numFmt w:val="decimal"/>
      <w:lvlText w:val="%1"/>
      <w:lvlJc w:val="left"/>
      <w:pPr>
        <w:ind w:left="408" w:hanging="408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08" w:hanging="408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5">
    <w:nsid w:val="57150C67"/>
    <w:multiLevelType w:val="hybridMultilevel"/>
    <w:tmpl w:val="45C611B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73C5D86"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eastAsia="Times New Roman" w:hAnsi="Wingdings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772061F"/>
    <w:multiLevelType w:val="hybridMultilevel"/>
    <w:tmpl w:val="F5B24D7E"/>
    <w:lvl w:ilvl="0" w:tplc="386CE02C">
      <w:start w:val="1"/>
      <w:numFmt w:val="bullet"/>
      <w:lvlText w:val=""/>
      <w:lvlPicBulletId w:val="4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4F29AE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DE269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555CFB8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B96CB8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E30EC9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558E990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68E56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223CC20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7">
    <w:nsid w:val="5CEA4957"/>
    <w:multiLevelType w:val="hybridMultilevel"/>
    <w:tmpl w:val="5E1E0D46"/>
    <w:lvl w:ilvl="0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1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8">
    <w:nsid w:val="5FEB775B"/>
    <w:multiLevelType w:val="hybridMultilevel"/>
    <w:tmpl w:val="623650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0A30E9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0">
    <w:nsid w:val="62470D1F"/>
    <w:multiLevelType w:val="hybridMultilevel"/>
    <w:tmpl w:val="25440616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1">
    <w:nsid w:val="627E38F7"/>
    <w:multiLevelType w:val="hybridMultilevel"/>
    <w:tmpl w:val="334EBD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81D6445"/>
    <w:multiLevelType w:val="hybridMultilevel"/>
    <w:tmpl w:val="159A2488"/>
    <w:lvl w:ilvl="0" w:tplc="36DAB210">
      <w:start w:val="1"/>
      <w:numFmt w:val="decimal"/>
      <w:lvlText w:val="%1."/>
      <w:lvlJc w:val="left"/>
      <w:pPr>
        <w:tabs>
          <w:tab w:val="num" w:pos="1065"/>
        </w:tabs>
        <w:ind w:left="0" w:firstLine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36DAB210">
      <w:start w:val="1"/>
      <w:numFmt w:val="decimal"/>
      <w:lvlText w:val="%4."/>
      <w:lvlJc w:val="left"/>
      <w:pPr>
        <w:tabs>
          <w:tab w:val="num" w:pos="1065"/>
        </w:tabs>
        <w:ind w:left="0" w:firstLine="705"/>
      </w:pPr>
      <w:rPr>
        <w:rFonts w:hint="default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3">
    <w:nsid w:val="681D6F1C"/>
    <w:multiLevelType w:val="multilevel"/>
    <w:tmpl w:val="A1FE132E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276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123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34">
    <w:nsid w:val="68316447"/>
    <w:multiLevelType w:val="hybridMultilevel"/>
    <w:tmpl w:val="6D18A732"/>
    <w:lvl w:ilvl="0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1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5">
    <w:nsid w:val="6E9B0F8B"/>
    <w:multiLevelType w:val="multilevel"/>
    <w:tmpl w:val="ECC83554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36">
    <w:nsid w:val="70105417"/>
    <w:multiLevelType w:val="hybridMultilevel"/>
    <w:tmpl w:val="9B266AB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5120DA8"/>
    <w:multiLevelType w:val="hybridMultilevel"/>
    <w:tmpl w:val="FFD071FC"/>
    <w:lvl w:ilvl="0" w:tplc="FF18FD16">
      <w:start w:val="1"/>
      <w:numFmt w:val="decimal"/>
      <w:lvlText w:val="%1."/>
      <w:lvlJc w:val="left"/>
      <w:pPr>
        <w:ind w:left="1765" w:hanging="1056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3"/>
  </w:num>
  <w:num w:numId="2">
    <w:abstractNumId w:val="10"/>
  </w:num>
  <w:num w:numId="3">
    <w:abstractNumId w:val="1"/>
  </w:num>
  <w:num w:numId="4">
    <w:abstractNumId w:val="15"/>
  </w:num>
  <w:num w:numId="5">
    <w:abstractNumId w:val="13"/>
  </w:num>
  <w:num w:numId="6">
    <w:abstractNumId w:val="26"/>
  </w:num>
  <w:num w:numId="7">
    <w:abstractNumId w:val="24"/>
  </w:num>
  <w:num w:numId="8">
    <w:abstractNumId w:val="17"/>
  </w:num>
  <w:num w:numId="9">
    <w:abstractNumId w:val="4"/>
  </w:num>
  <w:num w:numId="10">
    <w:abstractNumId w:val="35"/>
  </w:num>
  <w:num w:numId="11">
    <w:abstractNumId w:val="2"/>
  </w:num>
  <w:num w:numId="12">
    <w:abstractNumId w:val="5"/>
  </w:num>
  <w:num w:numId="13">
    <w:abstractNumId w:val="3"/>
  </w:num>
  <w:num w:numId="14">
    <w:abstractNumId w:val="25"/>
  </w:num>
  <w:num w:numId="15">
    <w:abstractNumId w:val="18"/>
  </w:num>
  <w:num w:numId="16">
    <w:abstractNumId w:val="19"/>
  </w:num>
  <w:num w:numId="17">
    <w:abstractNumId w:val="28"/>
  </w:num>
  <w:num w:numId="18">
    <w:abstractNumId w:val="34"/>
  </w:num>
  <w:num w:numId="19">
    <w:abstractNumId w:val="11"/>
  </w:num>
  <w:num w:numId="20">
    <w:abstractNumId w:val="29"/>
  </w:num>
  <w:num w:numId="21">
    <w:abstractNumId w:val="9"/>
  </w:num>
  <w:num w:numId="22">
    <w:abstractNumId w:val="7"/>
  </w:num>
  <w:num w:numId="23">
    <w:abstractNumId w:val="27"/>
  </w:num>
  <w:num w:numId="24">
    <w:abstractNumId w:val="14"/>
  </w:num>
  <w:num w:numId="25">
    <w:abstractNumId w:val="6"/>
  </w:num>
  <w:num w:numId="26">
    <w:abstractNumId w:val="30"/>
  </w:num>
  <w:num w:numId="27">
    <w:abstractNumId w:val="12"/>
  </w:num>
  <w:num w:numId="28">
    <w:abstractNumId w:val="21"/>
  </w:num>
  <w:num w:numId="29">
    <w:abstractNumId w:val="20"/>
  </w:num>
  <w:num w:numId="30">
    <w:abstractNumId w:val="31"/>
  </w:num>
  <w:num w:numId="31">
    <w:abstractNumId w:val="32"/>
  </w:num>
  <w:num w:numId="32">
    <w:abstractNumId w:val="22"/>
  </w:num>
  <w:num w:numId="33">
    <w:abstractNumId w:val="16"/>
  </w:num>
  <w:num w:numId="34">
    <w:abstractNumId w:val="33"/>
  </w:num>
  <w:num w:numId="35">
    <w:abstractNumId w:val="37"/>
  </w:num>
  <w:num w:numId="36">
    <w:abstractNumId w:val="36"/>
  </w:num>
  <w:num w:numId="37">
    <w:abstractNumId w:val="8"/>
  </w:num>
  <w:num w:numId="38">
    <w:abstractNumId w:val="0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6"/>
  <w:mirrorMargins/>
  <w:hideSpellingErrors/>
  <w:proofState w:grammar="clean"/>
  <w:defaultTabStop w:val="708"/>
  <w:autoHyphenation/>
  <w:evenAndOddHeaders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/>
  <w:rsids>
    <w:rsidRoot w:val="006C72E7"/>
    <w:rsid w:val="00001EA2"/>
    <w:rsid w:val="00002C38"/>
    <w:rsid w:val="00003CE5"/>
    <w:rsid w:val="00004166"/>
    <w:rsid w:val="0000425C"/>
    <w:rsid w:val="00006F31"/>
    <w:rsid w:val="00014FB1"/>
    <w:rsid w:val="0001551C"/>
    <w:rsid w:val="00022284"/>
    <w:rsid w:val="0002277C"/>
    <w:rsid w:val="00025D90"/>
    <w:rsid w:val="00026DC8"/>
    <w:rsid w:val="000321F7"/>
    <w:rsid w:val="00033105"/>
    <w:rsid w:val="00036E04"/>
    <w:rsid w:val="00040A9B"/>
    <w:rsid w:val="00041A82"/>
    <w:rsid w:val="000443A7"/>
    <w:rsid w:val="0004628B"/>
    <w:rsid w:val="0004740E"/>
    <w:rsid w:val="00050B21"/>
    <w:rsid w:val="000518D1"/>
    <w:rsid w:val="000519FF"/>
    <w:rsid w:val="00063EAA"/>
    <w:rsid w:val="00064031"/>
    <w:rsid w:val="00067E65"/>
    <w:rsid w:val="00070788"/>
    <w:rsid w:val="00071946"/>
    <w:rsid w:val="0007674B"/>
    <w:rsid w:val="0007717A"/>
    <w:rsid w:val="00097892"/>
    <w:rsid w:val="00097C61"/>
    <w:rsid w:val="000A28CD"/>
    <w:rsid w:val="000A3183"/>
    <w:rsid w:val="000A32F1"/>
    <w:rsid w:val="000A35C7"/>
    <w:rsid w:val="000A3CE4"/>
    <w:rsid w:val="000A664B"/>
    <w:rsid w:val="000A796A"/>
    <w:rsid w:val="000B3AC8"/>
    <w:rsid w:val="000B5A70"/>
    <w:rsid w:val="000B5BBF"/>
    <w:rsid w:val="000C0494"/>
    <w:rsid w:val="000C04CD"/>
    <w:rsid w:val="000D0402"/>
    <w:rsid w:val="000D2408"/>
    <w:rsid w:val="000D3709"/>
    <w:rsid w:val="000D763F"/>
    <w:rsid w:val="000E0567"/>
    <w:rsid w:val="000E0743"/>
    <w:rsid w:val="000E4182"/>
    <w:rsid w:val="000F7D79"/>
    <w:rsid w:val="001135CF"/>
    <w:rsid w:val="00115847"/>
    <w:rsid w:val="001158D6"/>
    <w:rsid w:val="00116600"/>
    <w:rsid w:val="00122FAD"/>
    <w:rsid w:val="001235AD"/>
    <w:rsid w:val="0013283C"/>
    <w:rsid w:val="001331D6"/>
    <w:rsid w:val="0013573E"/>
    <w:rsid w:val="0014104B"/>
    <w:rsid w:val="001425D0"/>
    <w:rsid w:val="00143647"/>
    <w:rsid w:val="00145293"/>
    <w:rsid w:val="001473B8"/>
    <w:rsid w:val="00147699"/>
    <w:rsid w:val="001521DE"/>
    <w:rsid w:val="00152CEB"/>
    <w:rsid w:val="00153C99"/>
    <w:rsid w:val="0015454A"/>
    <w:rsid w:val="00154E6A"/>
    <w:rsid w:val="00155A24"/>
    <w:rsid w:val="00156B2D"/>
    <w:rsid w:val="001645CD"/>
    <w:rsid w:val="00164702"/>
    <w:rsid w:val="00166CC7"/>
    <w:rsid w:val="00171CE4"/>
    <w:rsid w:val="00173586"/>
    <w:rsid w:val="001737CA"/>
    <w:rsid w:val="00175D67"/>
    <w:rsid w:val="001766A2"/>
    <w:rsid w:val="001805A1"/>
    <w:rsid w:val="00181639"/>
    <w:rsid w:val="00184454"/>
    <w:rsid w:val="00187C6A"/>
    <w:rsid w:val="001948C4"/>
    <w:rsid w:val="00194A19"/>
    <w:rsid w:val="00195334"/>
    <w:rsid w:val="001A114F"/>
    <w:rsid w:val="001A19E9"/>
    <w:rsid w:val="001A5BDE"/>
    <w:rsid w:val="001B06C1"/>
    <w:rsid w:val="001B2F49"/>
    <w:rsid w:val="001B3BBE"/>
    <w:rsid w:val="001C5D88"/>
    <w:rsid w:val="001D26E1"/>
    <w:rsid w:val="001E3537"/>
    <w:rsid w:val="001E7407"/>
    <w:rsid w:val="001F2AE0"/>
    <w:rsid w:val="001F3882"/>
    <w:rsid w:val="001F39B2"/>
    <w:rsid w:val="00200BC9"/>
    <w:rsid w:val="0020346B"/>
    <w:rsid w:val="002042CA"/>
    <w:rsid w:val="00206B0E"/>
    <w:rsid w:val="002102CD"/>
    <w:rsid w:val="002107FE"/>
    <w:rsid w:val="002140C5"/>
    <w:rsid w:val="00215CF6"/>
    <w:rsid w:val="00217483"/>
    <w:rsid w:val="0021770A"/>
    <w:rsid w:val="00221BE6"/>
    <w:rsid w:val="00222CDA"/>
    <w:rsid w:val="00230137"/>
    <w:rsid w:val="00233140"/>
    <w:rsid w:val="00240C96"/>
    <w:rsid w:val="00246CDF"/>
    <w:rsid w:val="00255163"/>
    <w:rsid w:val="00255ED0"/>
    <w:rsid w:val="00256FDC"/>
    <w:rsid w:val="00262B55"/>
    <w:rsid w:val="0026368B"/>
    <w:rsid w:val="00263856"/>
    <w:rsid w:val="0026479E"/>
    <w:rsid w:val="00265A37"/>
    <w:rsid w:val="00266B26"/>
    <w:rsid w:val="00267258"/>
    <w:rsid w:val="0027055D"/>
    <w:rsid w:val="00283ACA"/>
    <w:rsid w:val="002860B7"/>
    <w:rsid w:val="00292A7B"/>
    <w:rsid w:val="002932CC"/>
    <w:rsid w:val="00294D75"/>
    <w:rsid w:val="00297F5E"/>
    <w:rsid w:val="002A1C2F"/>
    <w:rsid w:val="002B6922"/>
    <w:rsid w:val="002B77EE"/>
    <w:rsid w:val="002C2103"/>
    <w:rsid w:val="002C25AA"/>
    <w:rsid w:val="002C64D1"/>
    <w:rsid w:val="002C65FE"/>
    <w:rsid w:val="002D1963"/>
    <w:rsid w:val="002D207E"/>
    <w:rsid w:val="002D64A8"/>
    <w:rsid w:val="002D6C17"/>
    <w:rsid w:val="002E19B1"/>
    <w:rsid w:val="002E3A27"/>
    <w:rsid w:val="002F2F7D"/>
    <w:rsid w:val="002F3168"/>
    <w:rsid w:val="002F3E41"/>
    <w:rsid w:val="002F423A"/>
    <w:rsid w:val="002F462F"/>
    <w:rsid w:val="002F60DD"/>
    <w:rsid w:val="002F6E58"/>
    <w:rsid w:val="002F743D"/>
    <w:rsid w:val="00305DB8"/>
    <w:rsid w:val="003144FF"/>
    <w:rsid w:val="00315E7F"/>
    <w:rsid w:val="00316254"/>
    <w:rsid w:val="00322243"/>
    <w:rsid w:val="0032238B"/>
    <w:rsid w:val="00327178"/>
    <w:rsid w:val="0032776F"/>
    <w:rsid w:val="003372E5"/>
    <w:rsid w:val="0034023D"/>
    <w:rsid w:val="003456D6"/>
    <w:rsid w:val="00346F34"/>
    <w:rsid w:val="0035178C"/>
    <w:rsid w:val="00354189"/>
    <w:rsid w:val="0035421F"/>
    <w:rsid w:val="003565E4"/>
    <w:rsid w:val="00357DC1"/>
    <w:rsid w:val="003606AF"/>
    <w:rsid w:val="00361603"/>
    <w:rsid w:val="003617F7"/>
    <w:rsid w:val="00361858"/>
    <w:rsid w:val="0036233A"/>
    <w:rsid w:val="00362349"/>
    <w:rsid w:val="00363588"/>
    <w:rsid w:val="00366785"/>
    <w:rsid w:val="0036721D"/>
    <w:rsid w:val="0037052F"/>
    <w:rsid w:val="00371A56"/>
    <w:rsid w:val="00375FFE"/>
    <w:rsid w:val="003767BB"/>
    <w:rsid w:val="00377640"/>
    <w:rsid w:val="00377917"/>
    <w:rsid w:val="003800D7"/>
    <w:rsid w:val="003815CC"/>
    <w:rsid w:val="003817BE"/>
    <w:rsid w:val="00385E7C"/>
    <w:rsid w:val="00390FE3"/>
    <w:rsid w:val="00391B94"/>
    <w:rsid w:val="003928EC"/>
    <w:rsid w:val="003967FB"/>
    <w:rsid w:val="00397178"/>
    <w:rsid w:val="003A28F6"/>
    <w:rsid w:val="003A6A94"/>
    <w:rsid w:val="003B14D2"/>
    <w:rsid w:val="003B3AB0"/>
    <w:rsid w:val="003B4731"/>
    <w:rsid w:val="003B4C6F"/>
    <w:rsid w:val="003B53A4"/>
    <w:rsid w:val="003B68F5"/>
    <w:rsid w:val="003B7311"/>
    <w:rsid w:val="003B7C18"/>
    <w:rsid w:val="003C28A4"/>
    <w:rsid w:val="003C2BF8"/>
    <w:rsid w:val="003C329F"/>
    <w:rsid w:val="003C39FE"/>
    <w:rsid w:val="003C57DF"/>
    <w:rsid w:val="003C7D9B"/>
    <w:rsid w:val="003D14B2"/>
    <w:rsid w:val="003D26EA"/>
    <w:rsid w:val="003D3BD0"/>
    <w:rsid w:val="003D5F8C"/>
    <w:rsid w:val="003D6EDE"/>
    <w:rsid w:val="003E016A"/>
    <w:rsid w:val="003E11E0"/>
    <w:rsid w:val="003E28ED"/>
    <w:rsid w:val="003E4DCB"/>
    <w:rsid w:val="00400BBC"/>
    <w:rsid w:val="004033BB"/>
    <w:rsid w:val="00407388"/>
    <w:rsid w:val="00407DB3"/>
    <w:rsid w:val="00413AC9"/>
    <w:rsid w:val="004142B3"/>
    <w:rsid w:val="00415541"/>
    <w:rsid w:val="00416613"/>
    <w:rsid w:val="0041676A"/>
    <w:rsid w:val="00420E56"/>
    <w:rsid w:val="004304B3"/>
    <w:rsid w:val="00433C60"/>
    <w:rsid w:val="004355E4"/>
    <w:rsid w:val="00437656"/>
    <w:rsid w:val="00437B4A"/>
    <w:rsid w:val="004409A8"/>
    <w:rsid w:val="004414CF"/>
    <w:rsid w:val="00441B64"/>
    <w:rsid w:val="00441B88"/>
    <w:rsid w:val="00443FF1"/>
    <w:rsid w:val="00445609"/>
    <w:rsid w:val="00445CC2"/>
    <w:rsid w:val="00447051"/>
    <w:rsid w:val="004505E7"/>
    <w:rsid w:val="00450D8D"/>
    <w:rsid w:val="00452D45"/>
    <w:rsid w:val="00452DDC"/>
    <w:rsid w:val="00455D86"/>
    <w:rsid w:val="00455E38"/>
    <w:rsid w:val="00460D63"/>
    <w:rsid w:val="00461808"/>
    <w:rsid w:val="00461B15"/>
    <w:rsid w:val="00462B08"/>
    <w:rsid w:val="00466143"/>
    <w:rsid w:val="00472139"/>
    <w:rsid w:val="004722C4"/>
    <w:rsid w:val="004759C0"/>
    <w:rsid w:val="00476658"/>
    <w:rsid w:val="004828D4"/>
    <w:rsid w:val="004847E5"/>
    <w:rsid w:val="00484AF0"/>
    <w:rsid w:val="00486D9A"/>
    <w:rsid w:val="00490078"/>
    <w:rsid w:val="0049380F"/>
    <w:rsid w:val="00494BF0"/>
    <w:rsid w:val="00495514"/>
    <w:rsid w:val="004967C9"/>
    <w:rsid w:val="00496B72"/>
    <w:rsid w:val="004A55E8"/>
    <w:rsid w:val="004A79E1"/>
    <w:rsid w:val="004B45B5"/>
    <w:rsid w:val="004B4CF1"/>
    <w:rsid w:val="004C2AC9"/>
    <w:rsid w:val="004C3A07"/>
    <w:rsid w:val="004C514B"/>
    <w:rsid w:val="004D24B6"/>
    <w:rsid w:val="004D2EAB"/>
    <w:rsid w:val="004D42C4"/>
    <w:rsid w:val="004D447A"/>
    <w:rsid w:val="004D66DF"/>
    <w:rsid w:val="004D7D11"/>
    <w:rsid w:val="004E005C"/>
    <w:rsid w:val="004F0C75"/>
    <w:rsid w:val="004F1A4B"/>
    <w:rsid w:val="004F4E78"/>
    <w:rsid w:val="004F6EF9"/>
    <w:rsid w:val="004F7E0F"/>
    <w:rsid w:val="00500E86"/>
    <w:rsid w:val="00502F44"/>
    <w:rsid w:val="005030D9"/>
    <w:rsid w:val="005061F3"/>
    <w:rsid w:val="00514F1A"/>
    <w:rsid w:val="0052066A"/>
    <w:rsid w:val="00525C8B"/>
    <w:rsid w:val="00526DD4"/>
    <w:rsid w:val="00530DD4"/>
    <w:rsid w:val="00532889"/>
    <w:rsid w:val="00532ABA"/>
    <w:rsid w:val="005408BD"/>
    <w:rsid w:val="00540964"/>
    <w:rsid w:val="00541801"/>
    <w:rsid w:val="005450AE"/>
    <w:rsid w:val="00545592"/>
    <w:rsid w:val="00546CC2"/>
    <w:rsid w:val="0055053A"/>
    <w:rsid w:val="00552701"/>
    <w:rsid w:val="0056514B"/>
    <w:rsid w:val="00565DB7"/>
    <w:rsid w:val="0056600F"/>
    <w:rsid w:val="005669DA"/>
    <w:rsid w:val="00567FB8"/>
    <w:rsid w:val="00575C47"/>
    <w:rsid w:val="005763B3"/>
    <w:rsid w:val="00577253"/>
    <w:rsid w:val="005779FD"/>
    <w:rsid w:val="00582F9F"/>
    <w:rsid w:val="00583281"/>
    <w:rsid w:val="0058657A"/>
    <w:rsid w:val="00590286"/>
    <w:rsid w:val="005A0087"/>
    <w:rsid w:val="005A3911"/>
    <w:rsid w:val="005A4882"/>
    <w:rsid w:val="005A4B66"/>
    <w:rsid w:val="005A6DCF"/>
    <w:rsid w:val="005B0A16"/>
    <w:rsid w:val="005B33AD"/>
    <w:rsid w:val="005B35A6"/>
    <w:rsid w:val="005B3C67"/>
    <w:rsid w:val="005B6C93"/>
    <w:rsid w:val="005C4314"/>
    <w:rsid w:val="005D08B2"/>
    <w:rsid w:val="005D41CF"/>
    <w:rsid w:val="005D5215"/>
    <w:rsid w:val="005D73B8"/>
    <w:rsid w:val="005D76C1"/>
    <w:rsid w:val="005E0D95"/>
    <w:rsid w:val="005E140E"/>
    <w:rsid w:val="005E21B4"/>
    <w:rsid w:val="005E5C45"/>
    <w:rsid w:val="005F132B"/>
    <w:rsid w:val="005F4428"/>
    <w:rsid w:val="005F4EC6"/>
    <w:rsid w:val="005F5681"/>
    <w:rsid w:val="005F6278"/>
    <w:rsid w:val="005F67C7"/>
    <w:rsid w:val="005F6D2B"/>
    <w:rsid w:val="005F7B8F"/>
    <w:rsid w:val="005F7DA0"/>
    <w:rsid w:val="006000AB"/>
    <w:rsid w:val="00603850"/>
    <w:rsid w:val="00606787"/>
    <w:rsid w:val="00606C64"/>
    <w:rsid w:val="00611AE8"/>
    <w:rsid w:val="00613F6F"/>
    <w:rsid w:val="00614686"/>
    <w:rsid w:val="0061475B"/>
    <w:rsid w:val="00614FF1"/>
    <w:rsid w:val="00615E3D"/>
    <w:rsid w:val="0061735C"/>
    <w:rsid w:val="00620613"/>
    <w:rsid w:val="00620A51"/>
    <w:rsid w:val="006247EF"/>
    <w:rsid w:val="006272D0"/>
    <w:rsid w:val="00633C3F"/>
    <w:rsid w:val="00640747"/>
    <w:rsid w:val="0064075E"/>
    <w:rsid w:val="006419A6"/>
    <w:rsid w:val="00641A43"/>
    <w:rsid w:val="00642215"/>
    <w:rsid w:val="00645B1D"/>
    <w:rsid w:val="0064656C"/>
    <w:rsid w:val="00650282"/>
    <w:rsid w:val="006503B9"/>
    <w:rsid w:val="006566E0"/>
    <w:rsid w:val="0065773D"/>
    <w:rsid w:val="006624BB"/>
    <w:rsid w:val="0066515D"/>
    <w:rsid w:val="006701B5"/>
    <w:rsid w:val="0067067A"/>
    <w:rsid w:val="00672A54"/>
    <w:rsid w:val="006745A2"/>
    <w:rsid w:val="0068170F"/>
    <w:rsid w:val="00681B6F"/>
    <w:rsid w:val="006825D1"/>
    <w:rsid w:val="006911AE"/>
    <w:rsid w:val="00692423"/>
    <w:rsid w:val="0069338E"/>
    <w:rsid w:val="006945E9"/>
    <w:rsid w:val="006A0A96"/>
    <w:rsid w:val="006A3054"/>
    <w:rsid w:val="006A399B"/>
    <w:rsid w:val="006A57CC"/>
    <w:rsid w:val="006B0544"/>
    <w:rsid w:val="006B0663"/>
    <w:rsid w:val="006B1ED2"/>
    <w:rsid w:val="006B2893"/>
    <w:rsid w:val="006B2D18"/>
    <w:rsid w:val="006B5694"/>
    <w:rsid w:val="006C012C"/>
    <w:rsid w:val="006C0DA9"/>
    <w:rsid w:val="006C2C0C"/>
    <w:rsid w:val="006C2D5E"/>
    <w:rsid w:val="006C6134"/>
    <w:rsid w:val="006C72E7"/>
    <w:rsid w:val="006D237D"/>
    <w:rsid w:val="006D2AAF"/>
    <w:rsid w:val="006D58C5"/>
    <w:rsid w:val="006E28D7"/>
    <w:rsid w:val="006E4FAB"/>
    <w:rsid w:val="006E7437"/>
    <w:rsid w:val="006F1E5E"/>
    <w:rsid w:val="006F45D1"/>
    <w:rsid w:val="006F7B79"/>
    <w:rsid w:val="00700FCC"/>
    <w:rsid w:val="0070390B"/>
    <w:rsid w:val="00704E6C"/>
    <w:rsid w:val="00706D4D"/>
    <w:rsid w:val="007070DD"/>
    <w:rsid w:val="00707623"/>
    <w:rsid w:val="00716F35"/>
    <w:rsid w:val="00720204"/>
    <w:rsid w:val="00722DBA"/>
    <w:rsid w:val="00722E78"/>
    <w:rsid w:val="00724E64"/>
    <w:rsid w:val="00724F3A"/>
    <w:rsid w:val="00731101"/>
    <w:rsid w:val="0073168E"/>
    <w:rsid w:val="0073520A"/>
    <w:rsid w:val="00740A8F"/>
    <w:rsid w:val="0074209C"/>
    <w:rsid w:val="00742BFD"/>
    <w:rsid w:val="00744126"/>
    <w:rsid w:val="00744327"/>
    <w:rsid w:val="00744B5D"/>
    <w:rsid w:val="00746A13"/>
    <w:rsid w:val="0075368B"/>
    <w:rsid w:val="007560D9"/>
    <w:rsid w:val="0075790D"/>
    <w:rsid w:val="00760A39"/>
    <w:rsid w:val="00770545"/>
    <w:rsid w:val="00773ACB"/>
    <w:rsid w:val="0077712B"/>
    <w:rsid w:val="00777F17"/>
    <w:rsid w:val="00780775"/>
    <w:rsid w:val="00782228"/>
    <w:rsid w:val="0078228E"/>
    <w:rsid w:val="007828DC"/>
    <w:rsid w:val="00787874"/>
    <w:rsid w:val="00787F94"/>
    <w:rsid w:val="00790EEF"/>
    <w:rsid w:val="00792086"/>
    <w:rsid w:val="007968A1"/>
    <w:rsid w:val="00796D1C"/>
    <w:rsid w:val="007A0913"/>
    <w:rsid w:val="007A31DB"/>
    <w:rsid w:val="007A33F8"/>
    <w:rsid w:val="007A56E4"/>
    <w:rsid w:val="007A5859"/>
    <w:rsid w:val="007A7E4A"/>
    <w:rsid w:val="007A7FD1"/>
    <w:rsid w:val="007B2847"/>
    <w:rsid w:val="007B30C5"/>
    <w:rsid w:val="007B3476"/>
    <w:rsid w:val="007B494E"/>
    <w:rsid w:val="007B60CA"/>
    <w:rsid w:val="007C3303"/>
    <w:rsid w:val="007C378B"/>
    <w:rsid w:val="007C401A"/>
    <w:rsid w:val="007C60DD"/>
    <w:rsid w:val="007D5213"/>
    <w:rsid w:val="007D56D9"/>
    <w:rsid w:val="007D606E"/>
    <w:rsid w:val="007D7391"/>
    <w:rsid w:val="007E2A60"/>
    <w:rsid w:val="007E4D30"/>
    <w:rsid w:val="007E4EC1"/>
    <w:rsid w:val="007F4350"/>
    <w:rsid w:val="007F75F2"/>
    <w:rsid w:val="00800123"/>
    <w:rsid w:val="008011B6"/>
    <w:rsid w:val="008021AD"/>
    <w:rsid w:val="00806608"/>
    <w:rsid w:val="008126EA"/>
    <w:rsid w:val="00813088"/>
    <w:rsid w:val="0081416B"/>
    <w:rsid w:val="00815D1D"/>
    <w:rsid w:val="00816B22"/>
    <w:rsid w:val="00820E4B"/>
    <w:rsid w:val="00824A06"/>
    <w:rsid w:val="008313B8"/>
    <w:rsid w:val="00832CEF"/>
    <w:rsid w:val="0083309F"/>
    <w:rsid w:val="00843B2D"/>
    <w:rsid w:val="008444F5"/>
    <w:rsid w:val="00851F51"/>
    <w:rsid w:val="00853989"/>
    <w:rsid w:val="00857D6A"/>
    <w:rsid w:val="00862BF7"/>
    <w:rsid w:val="00866605"/>
    <w:rsid w:val="00866AC2"/>
    <w:rsid w:val="00866B1A"/>
    <w:rsid w:val="008677DB"/>
    <w:rsid w:val="008801B9"/>
    <w:rsid w:val="008801BC"/>
    <w:rsid w:val="008854AD"/>
    <w:rsid w:val="00885722"/>
    <w:rsid w:val="00885FC4"/>
    <w:rsid w:val="008915B1"/>
    <w:rsid w:val="0089697E"/>
    <w:rsid w:val="008973AA"/>
    <w:rsid w:val="008A1087"/>
    <w:rsid w:val="008A3D92"/>
    <w:rsid w:val="008A6991"/>
    <w:rsid w:val="008A6C3C"/>
    <w:rsid w:val="008A7055"/>
    <w:rsid w:val="008B3A26"/>
    <w:rsid w:val="008B5381"/>
    <w:rsid w:val="008C28E9"/>
    <w:rsid w:val="008D0DEA"/>
    <w:rsid w:val="008D54DB"/>
    <w:rsid w:val="008D5E07"/>
    <w:rsid w:val="008D6583"/>
    <w:rsid w:val="008D77D8"/>
    <w:rsid w:val="008E2604"/>
    <w:rsid w:val="008E5C76"/>
    <w:rsid w:val="008F0E6F"/>
    <w:rsid w:val="008F413F"/>
    <w:rsid w:val="008F4431"/>
    <w:rsid w:val="00903222"/>
    <w:rsid w:val="00906039"/>
    <w:rsid w:val="0091141F"/>
    <w:rsid w:val="00911AD9"/>
    <w:rsid w:val="00912F2C"/>
    <w:rsid w:val="00913C21"/>
    <w:rsid w:val="009154C9"/>
    <w:rsid w:val="00916CC7"/>
    <w:rsid w:val="0091724D"/>
    <w:rsid w:val="0092001A"/>
    <w:rsid w:val="00927A03"/>
    <w:rsid w:val="00936897"/>
    <w:rsid w:val="0094245B"/>
    <w:rsid w:val="00942A4F"/>
    <w:rsid w:val="00944F1E"/>
    <w:rsid w:val="00945AA8"/>
    <w:rsid w:val="00945DF2"/>
    <w:rsid w:val="00946321"/>
    <w:rsid w:val="00946B2A"/>
    <w:rsid w:val="00946E3A"/>
    <w:rsid w:val="00956058"/>
    <w:rsid w:val="009600DE"/>
    <w:rsid w:val="009607EE"/>
    <w:rsid w:val="00960CB6"/>
    <w:rsid w:val="00961391"/>
    <w:rsid w:val="00963204"/>
    <w:rsid w:val="00963D7F"/>
    <w:rsid w:val="009644C5"/>
    <w:rsid w:val="00965314"/>
    <w:rsid w:val="00966C57"/>
    <w:rsid w:val="0096743C"/>
    <w:rsid w:val="00970A6D"/>
    <w:rsid w:val="00977B02"/>
    <w:rsid w:val="00982AC1"/>
    <w:rsid w:val="00985421"/>
    <w:rsid w:val="00987D21"/>
    <w:rsid w:val="00995570"/>
    <w:rsid w:val="009960BC"/>
    <w:rsid w:val="009978AC"/>
    <w:rsid w:val="009A04F2"/>
    <w:rsid w:val="009A0F94"/>
    <w:rsid w:val="009A67D0"/>
    <w:rsid w:val="009A74F5"/>
    <w:rsid w:val="009B14E7"/>
    <w:rsid w:val="009B3651"/>
    <w:rsid w:val="009B489D"/>
    <w:rsid w:val="009B48CF"/>
    <w:rsid w:val="009C2356"/>
    <w:rsid w:val="009C3271"/>
    <w:rsid w:val="009C4B20"/>
    <w:rsid w:val="009C630C"/>
    <w:rsid w:val="009D5571"/>
    <w:rsid w:val="009D5A79"/>
    <w:rsid w:val="009D6E5C"/>
    <w:rsid w:val="009D7FEA"/>
    <w:rsid w:val="009E1923"/>
    <w:rsid w:val="009E4C6E"/>
    <w:rsid w:val="009E742F"/>
    <w:rsid w:val="009F36AC"/>
    <w:rsid w:val="009F398D"/>
    <w:rsid w:val="009F6982"/>
    <w:rsid w:val="00A00C5F"/>
    <w:rsid w:val="00A00D9A"/>
    <w:rsid w:val="00A03F1D"/>
    <w:rsid w:val="00A04F5C"/>
    <w:rsid w:val="00A15BD1"/>
    <w:rsid w:val="00A15ED7"/>
    <w:rsid w:val="00A179B6"/>
    <w:rsid w:val="00A17A4A"/>
    <w:rsid w:val="00A22097"/>
    <w:rsid w:val="00A25166"/>
    <w:rsid w:val="00A27126"/>
    <w:rsid w:val="00A32064"/>
    <w:rsid w:val="00A337B0"/>
    <w:rsid w:val="00A3601D"/>
    <w:rsid w:val="00A3705E"/>
    <w:rsid w:val="00A41770"/>
    <w:rsid w:val="00A418CB"/>
    <w:rsid w:val="00A41E8B"/>
    <w:rsid w:val="00A42BE8"/>
    <w:rsid w:val="00A50F48"/>
    <w:rsid w:val="00A5595C"/>
    <w:rsid w:val="00A55D64"/>
    <w:rsid w:val="00A6156E"/>
    <w:rsid w:val="00A622ED"/>
    <w:rsid w:val="00A62BDB"/>
    <w:rsid w:val="00A6381E"/>
    <w:rsid w:val="00A6723A"/>
    <w:rsid w:val="00A72B80"/>
    <w:rsid w:val="00A766E5"/>
    <w:rsid w:val="00A77A26"/>
    <w:rsid w:val="00A80CB2"/>
    <w:rsid w:val="00A81D3A"/>
    <w:rsid w:val="00A872AF"/>
    <w:rsid w:val="00A90733"/>
    <w:rsid w:val="00A91F3C"/>
    <w:rsid w:val="00A9274E"/>
    <w:rsid w:val="00A92E07"/>
    <w:rsid w:val="00A937FE"/>
    <w:rsid w:val="00A93ABA"/>
    <w:rsid w:val="00A967C5"/>
    <w:rsid w:val="00A96D8C"/>
    <w:rsid w:val="00A97102"/>
    <w:rsid w:val="00AA3178"/>
    <w:rsid w:val="00AA4F1F"/>
    <w:rsid w:val="00AB0CBF"/>
    <w:rsid w:val="00AB558D"/>
    <w:rsid w:val="00AC306E"/>
    <w:rsid w:val="00AC548C"/>
    <w:rsid w:val="00AD06DF"/>
    <w:rsid w:val="00AD256F"/>
    <w:rsid w:val="00AD7403"/>
    <w:rsid w:val="00AE0752"/>
    <w:rsid w:val="00AE2047"/>
    <w:rsid w:val="00AE523A"/>
    <w:rsid w:val="00AE53D4"/>
    <w:rsid w:val="00AF292D"/>
    <w:rsid w:val="00AF7194"/>
    <w:rsid w:val="00B046C2"/>
    <w:rsid w:val="00B0546B"/>
    <w:rsid w:val="00B07CAF"/>
    <w:rsid w:val="00B1100B"/>
    <w:rsid w:val="00B12547"/>
    <w:rsid w:val="00B20C92"/>
    <w:rsid w:val="00B23AB3"/>
    <w:rsid w:val="00B26FC9"/>
    <w:rsid w:val="00B342CE"/>
    <w:rsid w:val="00B41BBF"/>
    <w:rsid w:val="00B50600"/>
    <w:rsid w:val="00B51177"/>
    <w:rsid w:val="00B55D78"/>
    <w:rsid w:val="00B56F9B"/>
    <w:rsid w:val="00B57605"/>
    <w:rsid w:val="00B60B51"/>
    <w:rsid w:val="00B63206"/>
    <w:rsid w:val="00B634BB"/>
    <w:rsid w:val="00B741D6"/>
    <w:rsid w:val="00B745DB"/>
    <w:rsid w:val="00B74CBD"/>
    <w:rsid w:val="00B80618"/>
    <w:rsid w:val="00B82446"/>
    <w:rsid w:val="00B84AA0"/>
    <w:rsid w:val="00B865B2"/>
    <w:rsid w:val="00B86D7A"/>
    <w:rsid w:val="00B922F9"/>
    <w:rsid w:val="00B9423C"/>
    <w:rsid w:val="00B9532E"/>
    <w:rsid w:val="00B95690"/>
    <w:rsid w:val="00B97C41"/>
    <w:rsid w:val="00BA1340"/>
    <w:rsid w:val="00BA22E4"/>
    <w:rsid w:val="00BA38B2"/>
    <w:rsid w:val="00BA3F29"/>
    <w:rsid w:val="00BA75CA"/>
    <w:rsid w:val="00BB1276"/>
    <w:rsid w:val="00BB24EB"/>
    <w:rsid w:val="00BB7C90"/>
    <w:rsid w:val="00BC0712"/>
    <w:rsid w:val="00BC2D39"/>
    <w:rsid w:val="00BC58C5"/>
    <w:rsid w:val="00BC7A90"/>
    <w:rsid w:val="00BC7EB1"/>
    <w:rsid w:val="00BD29F5"/>
    <w:rsid w:val="00BD568A"/>
    <w:rsid w:val="00BD7089"/>
    <w:rsid w:val="00BD779B"/>
    <w:rsid w:val="00BE072D"/>
    <w:rsid w:val="00BE5150"/>
    <w:rsid w:val="00BF1B15"/>
    <w:rsid w:val="00BF38A1"/>
    <w:rsid w:val="00BF4C06"/>
    <w:rsid w:val="00BF662E"/>
    <w:rsid w:val="00C02F44"/>
    <w:rsid w:val="00C042B7"/>
    <w:rsid w:val="00C06AC0"/>
    <w:rsid w:val="00C07300"/>
    <w:rsid w:val="00C152F6"/>
    <w:rsid w:val="00C161FE"/>
    <w:rsid w:val="00C16455"/>
    <w:rsid w:val="00C2170C"/>
    <w:rsid w:val="00C2188B"/>
    <w:rsid w:val="00C23E94"/>
    <w:rsid w:val="00C2429A"/>
    <w:rsid w:val="00C32AF3"/>
    <w:rsid w:val="00C33E96"/>
    <w:rsid w:val="00C37277"/>
    <w:rsid w:val="00C3768F"/>
    <w:rsid w:val="00C43E6D"/>
    <w:rsid w:val="00C45C3F"/>
    <w:rsid w:val="00C54B3F"/>
    <w:rsid w:val="00C57B17"/>
    <w:rsid w:val="00C57DF5"/>
    <w:rsid w:val="00C60FC3"/>
    <w:rsid w:val="00C616E3"/>
    <w:rsid w:val="00C62C16"/>
    <w:rsid w:val="00C70540"/>
    <w:rsid w:val="00C70F17"/>
    <w:rsid w:val="00C72967"/>
    <w:rsid w:val="00C753BE"/>
    <w:rsid w:val="00C80250"/>
    <w:rsid w:val="00C803CE"/>
    <w:rsid w:val="00C836CC"/>
    <w:rsid w:val="00C84615"/>
    <w:rsid w:val="00C86406"/>
    <w:rsid w:val="00C92FEE"/>
    <w:rsid w:val="00CA36F5"/>
    <w:rsid w:val="00CA506B"/>
    <w:rsid w:val="00CA6725"/>
    <w:rsid w:val="00CA6B2B"/>
    <w:rsid w:val="00CA6F1D"/>
    <w:rsid w:val="00CB1091"/>
    <w:rsid w:val="00CB2511"/>
    <w:rsid w:val="00CB4C56"/>
    <w:rsid w:val="00CB556B"/>
    <w:rsid w:val="00CB79CD"/>
    <w:rsid w:val="00CC041B"/>
    <w:rsid w:val="00CC54A0"/>
    <w:rsid w:val="00CC570A"/>
    <w:rsid w:val="00CC644F"/>
    <w:rsid w:val="00CC72B0"/>
    <w:rsid w:val="00CD339E"/>
    <w:rsid w:val="00CD63A6"/>
    <w:rsid w:val="00CD6D5B"/>
    <w:rsid w:val="00CD7E82"/>
    <w:rsid w:val="00CF0AB5"/>
    <w:rsid w:val="00CF215B"/>
    <w:rsid w:val="00CF2E5C"/>
    <w:rsid w:val="00CF409A"/>
    <w:rsid w:val="00D05559"/>
    <w:rsid w:val="00D06520"/>
    <w:rsid w:val="00D14069"/>
    <w:rsid w:val="00D17819"/>
    <w:rsid w:val="00D200A4"/>
    <w:rsid w:val="00D2015C"/>
    <w:rsid w:val="00D204AE"/>
    <w:rsid w:val="00D217F5"/>
    <w:rsid w:val="00D23640"/>
    <w:rsid w:val="00D24872"/>
    <w:rsid w:val="00D24A36"/>
    <w:rsid w:val="00D26950"/>
    <w:rsid w:val="00D274AA"/>
    <w:rsid w:val="00D30619"/>
    <w:rsid w:val="00D30B1A"/>
    <w:rsid w:val="00D321E4"/>
    <w:rsid w:val="00D32E2F"/>
    <w:rsid w:val="00D3604E"/>
    <w:rsid w:val="00D36B59"/>
    <w:rsid w:val="00D40713"/>
    <w:rsid w:val="00D41868"/>
    <w:rsid w:val="00D43460"/>
    <w:rsid w:val="00D43EEC"/>
    <w:rsid w:val="00D44436"/>
    <w:rsid w:val="00D516C0"/>
    <w:rsid w:val="00D53A6B"/>
    <w:rsid w:val="00D53CAC"/>
    <w:rsid w:val="00D54D28"/>
    <w:rsid w:val="00D56133"/>
    <w:rsid w:val="00D6009C"/>
    <w:rsid w:val="00D646DF"/>
    <w:rsid w:val="00D743A0"/>
    <w:rsid w:val="00D74628"/>
    <w:rsid w:val="00D8141D"/>
    <w:rsid w:val="00D81AA1"/>
    <w:rsid w:val="00D82F66"/>
    <w:rsid w:val="00D8345E"/>
    <w:rsid w:val="00D87285"/>
    <w:rsid w:val="00D87D34"/>
    <w:rsid w:val="00D906AB"/>
    <w:rsid w:val="00D919A2"/>
    <w:rsid w:val="00D92D27"/>
    <w:rsid w:val="00D944D5"/>
    <w:rsid w:val="00D96C62"/>
    <w:rsid w:val="00D96EE7"/>
    <w:rsid w:val="00D978B1"/>
    <w:rsid w:val="00DA0FCF"/>
    <w:rsid w:val="00DB0814"/>
    <w:rsid w:val="00DB28BE"/>
    <w:rsid w:val="00DB53FB"/>
    <w:rsid w:val="00DB5F55"/>
    <w:rsid w:val="00DB735E"/>
    <w:rsid w:val="00DC0B59"/>
    <w:rsid w:val="00DC1EF0"/>
    <w:rsid w:val="00DC3334"/>
    <w:rsid w:val="00DC5CB7"/>
    <w:rsid w:val="00DC640A"/>
    <w:rsid w:val="00DD193F"/>
    <w:rsid w:val="00DD1F66"/>
    <w:rsid w:val="00DD2A18"/>
    <w:rsid w:val="00DD3693"/>
    <w:rsid w:val="00DD45D6"/>
    <w:rsid w:val="00DD52DB"/>
    <w:rsid w:val="00DE614D"/>
    <w:rsid w:val="00DE6DFF"/>
    <w:rsid w:val="00DF07A2"/>
    <w:rsid w:val="00DF185E"/>
    <w:rsid w:val="00DF5D64"/>
    <w:rsid w:val="00DF6757"/>
    <w:rsid w:val="00DF6BCE"/>
    <w:rsid w:val="00DF79C1"/>
    <w:rsid w:val="00E006C1"/>
    <w:rsid w:val="00E01979"/>
    <w:rsid w:val="00E05139"/>
    <w:rsid w:val="00E07D21"/>
    <w:rsid w:val="00E1367D"/>
    <w:rsid w:val="00E17EFB"/>
    <w:rsid w:val="00E215F1"/>
    <w:rsid w:val="00E23F30"/>
    <w:rsid w:val="00E2421B"/>
    <w:rsid w:val="00E2438B"/>
    <w:rsid w:val="00E25EB2"/>
    <w:rsid w:val="00E27956"/>
    <w:rsid w:val="00E30085"/>
    <w:rsid w:val="00E3311E"/>
    <w:rsid w:val="00E342BA"/>
    <w:rsid w:val="00E35B06"/>
    <w:rsid w:val="00E36C2F"/>
    <w:rsid w:val="00E40530"/>
    <w:rsid w:val="00E4108C"/>
    <w:rsid w:val="00E43D71"/>
    <w:rsid w:val="00E4459A"/>
    <w:rsid w:val="00E477F1"/>
    <w:rsid w:val="00E54D7A"/>
    <w:rsid w:val="00E56AEB"/>
    <w:rsid w:val="00E57F72"/>
    <w:rsid w:val="00E61F66"/>
    <w:rsid w:val="00E63548"/>
    <w:rsid w:val="00E6357A"/>
    <w:rsid w:val="00E63EF1"/>
    <w:rsid w:val="00E64F5A"/>
    <w:rsid w:val="00E67603"/>
    <w:rsid w:val="00E710DD"/>
    <w:rsid w:val="00E72559"/>
    <w:rsid w:val="00E73FDD"/>
    <w:rsid w:val="00E76215"/>
    <w:rsid w:val="00E768E5"/>
    <w:rsid w:val="00E82B1C"/>
    <w:rsid w:val="00E82D30"/>
    <w:rsid w:val="00E8303D"/>
    <w:rsid w:val="00E83A19"/>
    <w:rsid w:val="00E8587E"/>
    <w:rsid w:val="00E85DD5"/>
    <w:rsid w:val="00E87E4B"/>
    <w:rsid w:val="00E9102A"/>
    <w:rsid w:val="00E9268B"/>
    <w:rsid w:val="00E97D49"/>
    <w:rsid w:val="00EA27C8"/>
    <w:rsid w:val="00EA3A8D"/>
    <w:rsid w:val="00EA6379"/>
    <w:rsid w:val="00EB0BD5"/>
    <w:rsid w:val="00EB1138"/>
    <w:rsid w:val="00EB5C0C"/>
    <w:rsid w:val="00EB7B44"/>
    <w:rsid w:val="00EC0A90"/>
    <w:rsid w:val="00EC4466"/>
    <w:rsid w:val="00EC7544"/>
    <w:rsid w:val="00ED43EF"/>
    <w:rsid w:val="00ED4C15"/>
    <w:rsid w:val="00ED5408"/>
    <w:rsid w:val="00ED6A69"/>
    <w:rsid w:val="00EE043C"/>
    <w:rsid w:val="00EE6AFE"/>
    <w:rsid w:val="00EF3334"/>
    <w:rsid w:val="00EF63B3"/>
    <w:rsid w:val="00EF768A"/>
    <w:rsid w:val="00F07028"/>
    <w:rsid w:val="00F10737"/>
    <w:rsid w:val="00F11303"/>
    <w:rsid w:val="00F1141A"/>
    <w:rsid w:val="00F22C8F"/>
    <w:rsid w:val="00F2483F"/>
    <w:rsid w:val="00F26D37"/>
    <w:rsid w:val="00F27654"/>
    <w:rsid w:val="00F27F72"/>
    <w:rsid w:val="00F317A6"/>
    <w:rsid w:val="00F32BB9"/>
    <w:rsid w:val="00F372CD"/>
    <w:rsid w:val="00F40555"/>
    <w:rsid w:val="00F4181C"/>
    <w:rsid w:val="00F4479B"/>
    <w:rsid w:val="00F51C24"/>
    <w:rsid w:val="00F52764"/>
    <w:rsid w:val="00F61107"/>
    <w:rsid w:val="00F61ADD"/>
    <w:rsid w:val="00F72658"/>
    <w:rsid w:val="00F740FE"/>
    <w:rsid w:val="00F74F5B"/>
    <w:rsid w:val="00F7600B"/>
    <w:rsid w:val="00F76C5F"/>
    <w:rsid w:val="00F82D44"/>
    <w:rsid w:val="00F90A8F"/>
    <w:rsid w:val="00F93ACC"/>
    <w:rsid w:val="00F95BA0"/>
    <w:rsid w:val="00F96033"/>
    <w:rsid w:val="00FA1B7F"/>
    <w:rsid w:val="00FA251A"/>
    <w:rsid w:val="00FA4231"/>
    <w:rsid w:val="00FA4446"/>
    <w:rsid w:val="00FB0A8B"/>
    <w:rsid w:val="00FB0C2B"/>
    <w:rsid w:val="00FB5557"/>
    <w:rsid w:val="00FC2EEE"/>
    <w:rsid w:val="00FC2F3F"/>
    <w:rsid w:val="00FC476E"/>
    <w:rsid w:val="00FC52FE"/>
    <w:rsid w:val="00FD3244"/>
    <w:rsid w:val="00FD5417"/>
    <w:rsid w:val="00FD5F61"/>
    <w:rsid w:val="00FE1214"/>
    <w:rsid w:val="00FE23CB"/>
    <w:rsid w:val="00FE2434"/>
    <w:rsid w:val="00FE3596"/>
    <w:rsid w:val="00FE7700"/>
    <w:rsid w:val="00FF0CF6"/>
    <w:rsid w:val="00FF140B"/>
    <w:rsid w:val="00FF4009"/>
    <w:rsid w:val="00FF55F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>
      <w:pPr>
        <w:spacing w:line="360" w:lineRule="auto"/>
        <w:ind w:firstLine="567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04F2"/>
    <w:pPr>
      <w:ind w:firstLine="709"/>
    </w:pPr>
    <w:rPr>
      <w:sz w:val="28"/>
      <w:szCs w:val="28"/>
    </w:rPr>
  </w:style>
  <w:style w:type="paragraph" w:styleId="1">
    <w:name w:val="heading 1"/>
    <w:basedOn w:val="a"/>
    <w:next w:val="a"/>
    <w:link w:val="10"/>
    <w:qFormat/>
    <w:rsid w:val="00B745DB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paragraph" w:styleId="2">
    <w:name w:val="heading 2"/>
    <w:basedOn w:val="a"/>
    <w:next w:val="a"/>
    <w:link w:val="20"/>
    <w:qFormat/>
    <w:rsid w:val="005763B3"/>
    <w:pPr>
      <w:keepNext/>
      <w:tabs>
        <w:tab w:val="left" w:pos="0"/>
      </w:tabs>
      <w:spacing w:line="240" w:lineRule="auto"/>
      <w:ind w:firstLine="0"/>
      <w:outlineLvl w:val="1"/>
    </w:pPr>
    <w:rPr>
      <w:snapToGrid w:val="0"/>
      <w:szCs w:val="20"/>
    </w:rPr>
  </w:style>
  <w:style w:type="paragraph" w:styleId="3">
    <w:name w:val="heading 3"/>
    <w:basedOn w:val="a"/>
    <w:next w:val="a"/>
    <w:link w:val="30"/>
    <w:semiHidden/>
    <w:unhideWhenUsed/>
    <w:qFormat/>
    <w:rsid w:val="005F132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semiHidden/>
    <w:unhideWhenUsed/>
    <w:qFormat/>
    <w:rsid w:val="005F132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semiHidden/>
    <w:unhideWhenUsed/>
    <w:qFormat/>
    <w:rsid w:val="00E2421B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semiHidden/>
    <w:unhideWhenUsed/>
    <w:qFormat/>
    <w:rsid w:val="00E2421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Quote"/>
    <w:basedOn w:val="a"/>
    <w:next w:val="a"/>
    <w:link w:val="22"/>
    <w:uiPriority w:val="29"/>
    <w:qFormat/>
    <w:rsid w:val="00722E78"/>
    <w:rPr>
      <w:i/>
      <w:iCs/>
      <w:color w:val="000000"/>
    </w:rPr>
  </w:style>
  <w:style w:type="character" w:customStyle="1" w:styleId="22">
    <w:name w:val="Цитата 2 Знак"/>
    <w:link w:val="21"/>
    <w:uiPriority w:val="29"/>
    <w:rsid w:val="00722E78"/>
    <w:rPr>
      <w:i/>
      <w:iCs/>
      <w:color w:val="000000"/>
      <w:sz w:val="24"/>
      <w:szCs w:val="24"/>
    </w:rPr>
  </w:style>
  <w:style w:type="paragraph" w:styleId="a3">
    <w:name w:val="header"/>
    <w:basedOn w:val="a"/>
    <w:link w:val="a4"/>
    <w:uiPriority w:val="99"/>
    <w:unhideWhenUsed/>
    <w:rsid w:val="006C72E7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C72E7"/>
    <w:rPr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6C72E7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C72E7"/>
    <w:rPr>
      <w:sz w:val="24"/>
      <w:szCs w:val="24"/>
    </w:rPr>
  </w:style>
  <w:style w:type="paragraph" w:styleId="a7">
    <w:name w:val="List Paragraph"/>
    <w:basedOn w:val="a"/>
    <w:uiPriority w:val="34"/>
    <w:qFormat/>
    <w:rsid w:val="00D96C62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760A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760A39"/>
    <w:rPr>
      <w:rFonts w:ascii="Tahoma" w:hAnsi="Tahoma" w:cs="Tahoma"/>
      <w:sz w:val="16"/>
      <w:szCs w:val="16"/>
    </w:rPr>
  </w:style>
  <w:style w:type="table" w:styleId="aa">
    <w:name w:val="Table Grid"/>
    <w:basedOn w:val="a1"/>
    <w:uiPriority w:val="59"/>
    <w:rsid w:val="00263856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apleInput">
    <w:name w:val="Maple Input"/>
    <w:uiPriority w:val="99"/>
    <w:rsid w:val="00FE2434"/>
    <w:rPr>
      <w:rFonts w:ascii="Courier New" w:hAnsi="Courier New" w:cs="Courier New"/>
      <w:b/>
      <w:bCs/>
      <w:color w:val="FF0000"/>
    </w:rPr>
  </w:style>
  <w:style w:type="character" w:customStyle="1" w:styleId="2DOutput">
    <w:name w:val="2D Output"/>
    <w:uiPriority w:val="99"/>
    <w:rsid w:val="00FE2434"/>
    <w:rPr>
      <w:color w:val="0000FF"/>
    </w:rPr>
  </w:style>
  <w:style w:type="paragraph" w:customStyle="1" w:styleId="MapleOutput1">
    <w:name w:val="Maple Output1"/>
    <w:uiPriority w:val="99"/>
    <w:rsid w:val="00FE2434"/>
    <w:pPr>
      <w:autoSpaceDE w:val="0"/>
      <w:autoSpaceDN w:val="0"/>
      <w:adjustRightInd w:val="0"/>
      <w:spacing w:line="312" w:lineRule="auto"/>
      <w:ind w:firstLine="0"/>
      <w:jc w:val="center"/>
    </w:pPr>
    <w:rPr>
      <w:sz w:val="24"/>
      <w:szCs w:val="24"/>
    </w:rPr>
  </w:style>
  <w:style w:type="character" w:customStyle="1" w:styleId="Text">
    <w:name w:val="Text"/>
    <w:uiPriority w:val="99"/>
    <w:rsid w:val="006701B5"/>
    <w:rPr>
      <w:color w:val="000000"/>
    </w:rPr>
  </w:style>
  <w:style w:type="character" w:customStyle="1" w:styleId="MaplePlot">
    <w:name w:val="Maple Plot"/>
    <w:uiPriority w:val="99"/>
    <w:rsid w:val="001158D6"/>
    <w:rPr>
      <w:color w:val="000000"/>
    </w:rPr>
  </w:style>
  <w:style w:type="paragraph" w:customStyle="1" w:styleId="MaplePlot1">
    <w:name w:val="Maple Plot1"/>
    <w:uiPriority w:val="99"/>
    <w:rsid w:val="001158D6"/>
    <w:pPr>
      <w:autoSpaceDE w:val="0"/>
      <w:autoSpaceDN w:val="0"/>
      <w:adjustRightInd w:val="0"/>
      <w:spacing w:line="240" w:lineRule="auto"/>
      <w:ind w:firstLine="0"/>
      <w:jc w:val="center"/>
    </w:pPr>
    <w:rPr>
      <w:sz w:val="24"/>
      <w:szCs w:val="24"/>
    </w:rPr>
  </w:style>
  <w:style w:type="paragraph" w:styleId="ab">
    <w:name w:val="endnote text"/>
    <w:basedOn w:val="a"/>
    <w:link w:val="ac"/>
    <w:uiPriority w:val="99"/>
    <w:semiHidden/>
    <w:unhideWhenUsed/>
    <w:rsid w:val="008D5E07"/>
    <w:pPr>
      <w:spacing w:line="240" w:lineRule="auto"/>
    </w:pPr>
    <w:rPr>
      <w:sz w:val="20"/>
      <w:szCs w:val="20"/>
    </w:rPr>
  </w:style>
  <w:style w:type="character" w:customStyle="1" w:styleId="ac">
    <w:name w:val="Текст концевой сноски Знак"/>
    <w:basedOn w:val="a0"/>
    <w:link w:val="ab"/>
    <w:uiPriority w:val="99"/>
    <w:semiHidden/>
    <w:rsid w:val="008D5E07"/>
  </w:style>
  <w:style w:type="character" w:styleId="ad">
    <w:name w:val="endnote reference"/>
    <w:basedOn w:val="a0"/>
    <w:uiPriority w:val="99"/>
    <w:semiHidden/>
    <w:unhideWhenUsed/>
    <w:rsid w:val="008D5E07"/>
    <w:rPr>
      <w:vertAlign w:val="superscript"/>
    </w:rPr>
  </w:style>
  <w:style w:type="character" w:styleId="ae">
    <w:name w:val="Hyperlink"/>
    <w:basedOn w:val="a0"/>
    <w:uiPriority w:val="99"/>
    <w:unhideWhenUsed/>
    <w:rsid w:val="00DD52DB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DD52DB"/>
    <w:rPr>
      <w:color w:val="808080"/>
      <w:shd w:val="clear" w:color="auto" w:fill="E6E6E6"/>
    </w:rPr>
  </w:style>
  <w:style w:type="character" w:customStyle="1" w:styleId="20">
    <w:name w:val="Заголовок 2 Знак"/>
    <w:basedOn w:val="a0"/>
    <w:link w:val="2"/>
    <w:rsid w:val="005763B3"/>
    <w:rPr>
      <w:snapToGrid w:val="0"/>
      <w:sz w:val="24"/>
    </w:rPr>
  </w:style>
  <w:style w:type="character" w:styleId="af">
    <w:name w:val="page number"/>
    <w:basedOn w:val="a0"/>
    <w:rsid w:val="005763B3"/>
  </w:style>
  <w:style w:type="paragraph" w:customStyle="1" w:styleId="MapleOutput">
    <w:name w:val="Maple Output"/>
    <w:rsid w:val="005763B3"/>
    <w:pPr>
      <w:autoSpaceDE w:val="0"/>
      <w:autoSpaceDN w:val="0"/>
      <w:adjustRightInd w:val="0"/>
      <w:ind w:firstLine="0"/>
      <w:jc w:val="center"/>
    </w:pPr>
    <w:rPr>
      <w:color w:val="000000"/>
      <w:sz w:val="24"/>
      <w:szCs w:val="24"/>
      <w:lang w:val="en-US"/>
    </w:rPr>
  </w:style>
  <w:style w:type="paragraph" w:styleId="af0">
    <w:name w:val="Document Map"/>
    <w:basedOn w:val="a"/>
    <w:link w:val="af1"/>
    <w:uiPriority w:val="99"/>
    <w:semiHidden/>
    <w:unhideWhenUsed/>
    <w:rsid w:val="00175D6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1">
    <w:name w:val="Схема документа Знак"/>
    <w:basedOn w:val="a0"/>
    <w:link w:val="af0"/>
    <w:uiPriority w:val="99"/>
    <w:semiHidden/>
    <w:rsid w:val="00175D67"/>
    <w:rPr>
      <w:rFonts w:ascii="Tahoma" w:hAnsi="Tahoma" w:cs="Tahoma"/>
      <w:sz w:val="16"/>
      <w:szCs w:val="16"/>
    </w:rPr>
  </w:style>
  <w:style w:type="paragraph" w:customStyle="1" w:styleId="11">
    <w:name w:val="1 уровень"/>
    <w:basedOn w:val="a"/>
    <w:link w:val="12"/>
    <w:qFormat/>
    <w:rsid w:val="009A04F2"/>
    <w:pPr>
      <w:jc w:val="center"/>
    </w:pPr>
    <w:rPr>
      <w:b/>
      <w:sz w:val="32"/>
      <w:szCs w:val="32"/>
    </w:rPr>
  </w:style>
  <w:style w:type="paragraph" w:customStyle="1" w:styleId="23">
    <w:name w:val="2 уровень"/>
    <w:basedOn w:val="a"/>
    <w:link w:val="24"/>
    <w:qFormat/>
    <w:rsid w:val="009A04F2"/>
    <w:pPr>
      <w:jc w:val="center"/>
    </w:pPr>
    <w:rPr>
      <w:b/>
    </w:rPr>
  </w:style>
  <w:style w:type="character" w:customStyle="1" w:styleId="12">
    <w:name w:val="1 уровень Знак"/>
    <w:basedOn w:val="a0"/>
    <w:link w:val="11"/>
    <w:rsid w:val="009A04F2"/>
    <w:rPr>
      <w:b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0E4182"/>
    <w:pPr>
      <w:tabs>
        <w:tab w:val="center" w:pos="4820"/>
        <w:tab w:val="right" w:pos="9640"/>
      </w:tabs>
      <w:ind w:firstLine="708"/>
    </w:pPr>
    <w:rPr>
      <w:lang w:val="en-US"/>
    </w:rPr>
  </w:style>
  <w:style w:type="character" w:customStyle="1" w:styleId="24">
    <w:name w:val="2 уровень Знак"/>
    <w:basedOn w:val="a0"/>
    <w:link w:val="23"/>
    <w:rsid w:val="009A04F2"/>
    <w:rPr>
      <w:b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0E4182"/>
    <w:rPr>
      <w:sz w:val="28"/>
      <w:szCs w:val="28"/>
      <w:lang w:val="en-US"/>
    </w:rPr>
  </w:style>
  <w:style w:type="character" w:customStyle="1" w:styleId="10">
    <w:name w:val="Заголовок 1 Знак"/>
    <w:basedOn w:val="a0"/>
    <w:link w:val="1"/>
    <w:rsid w:val="00B745D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30">
    <w:name w:val="Заголовок 3 Знак"/>
    <w:basedOn w:val="a0"/>
    <w:link w:val="3"/>
    <w:semiHidden/>
    <w:rsid w:val="005F132B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customStyle="1" w:styleId="40">
    <w:name w:val="Заголовок 4 Знак"/>
    <w:basedOn w:val="a0"/>
    <w:link w:val="4"/>
    <w:semiHidden/>
    <w:rsid w:val="005F132B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paragraph" w:customStyle="1" w:styleId="31">
    <w:name w:val="3 уровень"/>
    <w:basedOn w:val="3"/>
    <w:link w:val="32"/>
    <w:qFormat/>
    <w:rsid w:val="00E9268B"/>
    <w:pPr>
      <w:shd w:val="clear" w:color="auto" w:fill="FFFFFF" w:themeFill="background1"/>
    </w:pPr>
    <w:rPr>
      <w:rFonts w:ascii="Times New Roman" w:hAnsi="Times New Roman" w:cs="Times New Roman"/>
      <w:b w:val="0"/>
      <w:color w:val="auto"/>
      <w:u w:val="single"/>
    </w:rPr>
  </w:style>
  <w:style w:type="character" w:customStyle="1" w:styleId="50">
    <w:name w:val="Заголовок 5 Знак"/>
    <w:basedOn w:val="a0"/>
    <w:link w:val="5"/>
    <w:semiHidden/>
    <w:rsid w:val="00E2421B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32">
    <w:name w:val="3 уровень Знак"/>
    <w:basedOn w:val="30"/>
    <w:link w:val="31"/>
    <w:rsid w:val="00E9268B"/>
    <w:rPr>
      <w:bCs/>
      <w:u w:val="single"/>
      <w:shd w:val="clear" w:color="auto" w:fill="FFFFFF" w:themeFill="background1"/>
    </w:rPr>
  </w:style>
  <w:style w:type="character" w:customStyle="1" w:styleId="60">
    <w:name w:val="Заголовок 6 Знак"/>
    <w:basedOn w:val="a0"/>
    <w:link w:val="6"/>
    <w:semiHidden/>
    <w:rsid w:val="00E2421B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OrderedList1">
    <w:name w:val="Ordered List 1"/>
    <w:uiPriority w:val="99"/>
    <w:rsid w:val="00BD7089"/>
    <w:rPr>
      <w:color w:val="000000"/>
    </w:rPr>
  </w:style>
  <w:style w:type="character" w:customStyle="1" w:styleId="CallingSequence">
    <w:name w:val="Calling Sequence"/>
    <w:uiPriority w:val="99"/>
    <w:rsid w:val="00BD7089"/>
    <w:rPr>
      <w:rFonts w:ascii="DejaVu Sans Mono" w:hAnsi="DejaVu Sans Mono" w:cs="DejaVu Sans Mono"/>
      <w:color w:val="000000"/>
      <w:sz w:val="22"/>
      <w:szCs w:val="22"/>
    </w:rPr>
  </w:style>
  <w:style w:type="character" w:customStyle="1" w:styleId="Heading1">
    <w:name w:val="Heading 1"/>
    <w:uiPriority w:val="99"/>
    <w:rsid w:val="00BD7089"/>
    <w:rPr>
      <w:rFonts w:ascii="DejaVu Sans" w:hAnsi="DejaVu Sans" w:cs="DejaVu Sans"/>
      <w:b/>
      <w:bCs/>
      <w:color w:val="000000"/>
      <w:sz w:val="36"/>
      <w:szCs w:val="36"/>
    </w:rPr>
  </w:style>
  <w:style w:type="character" w:customStyle="1" w:styleId="Heading2">
    <w:name w:val="Heading 2"/>
    <w:uiPriority w:val="99"/>
    <w:rsid w:val="00BD7089"/>
    <w:rPr>
      <w:rFonts w:ascii="DejaVu Sans" w:hAnsi="DejaVu Sans" w:cs="DejaVu Sans"/>
      <w:color w:val="000000"/>
      <w:sz w:val="32"/>
      <w:szCs w:val="32"/>
    </w:rPr>
  </w:style>
  <w:style w:type="paragraph" w:customStyle="1" w:styleId="Heading11">
    <w:name w:val="Heading 11"/>
    <w:uiPriority w:val="99"/>
    <w:rsid w:val="00BD7089"/>
    <w:pPr>
      <w:autoSpaceDE w:val="0"/>
      <w:autoSpaceDN w:val="0"/>
      <w:adjustRightInd w:val="0"/>
      <w:spacing w:before="80" w:after="160" w:line="240" w:lineRule="auto"/>
      <w:ind w:firstLine="0"/>
      <w:jc w:val="left"/>
    </w:pPr>
    <w:rPr>
      <w:sz w:val="24"/>
      <w:szCs w:val="24"/>
    </w:rPr>
  </w:style>
  <w:style w:type="paragraph" w:customStyle="1" w:styleId="BulletItem1">
    <w:name w:val="Bullet Item1"/>
    <w:uiPriority w:val="99"/>
    <w:rsid w:val="00BD7089"/>
    <w:pPr>
      <w:numPr>
        <w:numId w:val="1"/>
      </w:numPr>
      <w:tabs>
        <w:tab w:val="num" w:pos="360"/>
      </w:tabs>
      <w:autoSpaceDE w:val="0"/>
      <w:autoSpaceDN w:val="0"/>
      <w:adjustRightInd w:val="0"/>
      <w:spacing w:before="60" w:after="60" w:line="288" w:lineRule="auto"/>
      <w:ind w:left="360" w:firstLine="0"/>
      <w:jc w:val="left"/>
    </w:pPr>
    <w:rPr>
      <w:sz w:val="24"/>
      <w:szCs w:val="24"/>
    </w:rPr>
  </w:style>
  <w:style w:type="paragraph" w:customStyle="1" w:styleId="Heading21">
    <w:name w:val="Heading 21"/>
    <w:uiPriority w:val="99"/>
    <w:rsid w:val="00BD7089"/>
    <w:pPr>
      <w:autoSpaceDE w:val="0"/>
      <w:autoSpaceDN w:val="0"/>
      <w:adjustRightInd w:val="0"/>
      <w:spacing w:before="160" w:after="320" w:line="240" w:lineRule="auto"/>
      <w:ind w:firstLine="0"/>
      <w:jc w:val="left"/>
    </w:pPr>
    <w:rPr>
      <w:sz w:val="24"/>
      <w:szCs w:val="24"/>
    </w:rPr>
  </w:style>
  <w:style w:type="character" w:styleId="af2">
    <w:name w:val="line number"/>
    <w:basedOn w:val="a0"/>
    <w:uiPriority w:val="99"/>
    <w:semiHidden/>
    <w:unhideWhenUsed/>
    <w:rsid w:val="0003310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1948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30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72.wmf"/><Relationship Id="rId1827" Type="http://schemas.openxmlformats.org/officeDocument/2006/relationships/image" Target="media/image1019.wmf"/><Relationship Id="rId21" Type="http://schemas.openxmlformats.org/officeDocument/2006/relationships/oleObject" Target="embeddings/oleObject7.bin"/><Relationship Id="rId2089" Type="http://schemas.openxmlformats.org/officeDocument/2006/relationships/image" Target="media/image1247.wmf"/><Relationship Id="rId170" Type="http://schemas.openxmlformats.org/officeDocument/2006/relationships/image" Target="media/image89.wmf"/><Relationship Id="rId268" Type="http://schemas.openxmlformats.org/officeDocument/2006/relationships/image" Target="media/image138.wmf"/><Relationship Id="rId475" Type="http://schemas.openxmlformats.org/officeDocument/2006/relationships/image" Target="media/image240.wmf"/><Relationship Id="rId682" Type="http://schemas.openxmlformats.org/officeDocument/2006/relationships/image" Target="media/image345.wmf"/><Relationship Id="rId128" Type="http://schemas.openxmlformats.org/officeDocument/2006/relationships/image" Target="media/image68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74.emf"/><Relationship Id="rId987" Type="http://schemas.openxmlformats.org/officeDocument/2006/relationships/image" Target="media/image502.wmf"/><Relationship Id="rId1172" Type="http://schemas.openxmlformats.org/officeDocument/2006/relationships/oleObject" Target="embeddings/oleObject578.bin"/><Relationship Id="rId2016" Type="http://schemas.openxmlformats.org/officeDocument/2006/relationships/image" Target="media/image1174.wmf"/><Relationship Id="rId402" Type="http://schemas.openxmlformats.org/officeDocument/2006/relationships/image" Target="media/image205.wmf"/><Relationship Id="rId847" Type="http://schemas.openxmlformats.org/officeDocument/2006/relationships/oleObject" Target="embeddings/oleObject420.bin"/><Relationship Id="rId1032" Type="http://schemas.openxmlformats.org/officeDocument/2006/relationships/oleObject" Target="embeddings/oleObject508.bin"/><Relationship Id="rId1477" Type="http://schemas.openxmlformats.org/officeDocument/2006/relationships/oleObject" Target="embeddings/oleObject730.bin"/><Relationship Id="rId1684" Type="http://schemas.openxmlformats.org/officeDocument/2006/relationships/image" Target="media/image897.wmf"/><Relationship Id="rId1891" Type="http://schemas.openxmlformats.org/officeDocument/2006/relationships/image" Target="media/image1075.wmf"/><Relationship Id="rId707" Type="http://schemas.openxmlformats.org/officeDocument/2006/relationships/oleObject" Target="embeddings/oleObject350.bin"/><Relationship Id="rId914" Type="http://schemas.openxmlformats.org/officeDocument/2006/relationships/image" Target="media/image461.wmf"/><Relationship Id="rId1337" Type="http://schemas.openxmlformats.org/officeDocument/2006/relationships/image" Target="media/image677.wmf"/><Relationship Id="rId1544" Type="http://schemas.openxmlformats.org/officeDocument/2006/relationships/image" Target="media/image786.wmf"/><Relationship Id="rId1751" Type="http://schemas.openxmlformats.org/officeDocument/2006/relationships/image" Target="media/image957.wmf"/><Relationship Id="rId1989" Type="http://schemas.openxmlformats.org/officeDocument/2006/relationships/image" Target="media/image1150.emf"/><Relationship Id="rId43" Type="http://schemas.openxmlformats.org/officeDocument/2006/relationships/oleObject" Target="embeddings/oleObject18.bin"/><Relationship Id="rId1404" Type="http://schemas.openxmlformats.org/officeDocument/2006/relationships/image" Target="media/image709.wmf"/><Relationship Id="rId1611" Type="http://schemas.openxmlformats.org/officeDocument/2006/relationships/image" Target="media/image836.wmf"/><Relationship Id="rId1849" Type="http://schemas.openxmlformats.org/officeDocument/2006/relationships/image" Target="media/image1038.wmf"/><Relationship Id="rId192" Type="http://schemas.openxmlformats.org/officeDocument/2006/relationships/image" Target="media/image100.wmf"/><Relationship Id="rId1709" Type="http://schemas.openxmlformats.org/officeDocument/2006/relationships/image" Target="media/image919.wmf"/><Relationship Id="rId1916" Type="http://schemas.openxmlformats.org/officeDocument/2006/relationships/image" Target="media/image1093.wmf"/><Relationship Id="rId497" Type="http://schemas.openxmlformats.org/officeDocument/2006/relationships/image" Target="media/image251.wmf"/><Relationship Id="rId2080" Type="http://schemas.openxmlformats.org/officeDocument/2006/relationships/image" Target="media/image1238.wmf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589.bin"/><Relationship Id="rId2038" Type="http://schemas.openxmlformats.org/officeDocument/2006/relationships/image" Target="media/image1196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86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1.bin"/><Relationship Id="rId424" Type="http://schemas.openxmlformats.org/officeDocument/2006/relationships/image" Target="media/image216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oleObject" Target="embeddings/oleObject519.bin"/><Relationship Id="rId1261" Type="http://schemas.openxmlformats.org/officeDocument/2006/relationships/image" Target="media/image639.wmf"/><Relationship Id="rId1359" Type="http://schemas.openxmlformats.org/officeDocument/2006/relationships/image" Target="media/image688.wmf"/><Relationship Id="rId2105" Type="http://schemas.openxmlformats.org/officeDocument/2006/relationships/image" Target="media/image1263.wmf"/><Relationship Id="rId936" Type="http://schemas.openxmlformats.org/officeDocument/2006/relationships/image" Target="media/image472.wmf"/><Relationship Id="rId1121" Type="http://schemas.openxmlformats.org/officeDocument/2006/relationships/image" Target="media/image569.wmf"/><Relationship Id="rId1219" Type="http://schemas.openxmlformats.org/officeDocument/2006/relationships/image" Target="media/image618.wmf"/><Relationship Id="rId1566" Type="http://schemas.openxmlformats.org/officeDocument/2006/relationships/image" Target="media/image803.wmf"/><Relationship Id="rId1773" Type="http://schemas.openxmlformats.org/officeDocument/2006/relationships/image" Target="media/image976.wmf"/><Relationship Id="rId1980" Type="http://schemas.openxmlformats.org/officeDocument/2006/relationships/image" Target="media/image1142.png"/><Relationship Id="rId65" Type="http://schemas.openxmlformats.org/officeDocument/2006/relationships/oleObject" Target="embeddings/oleObject29.bin"/><Relationship Id="rId1426" Type="http://schemas.openxmlformats.org/officeDocument/2006/relationships/image" Target="media/image720.wmf"/><Relationship Id="rId1633" Type="http://schemas.openxmlformats.org/officeDocument/2006/relationships/image" Target="media/image856.wmf"/><Relationship Id="rId1840" Type="http://schemas.openxmlformats.org/officeDocument/2006/relationships/image" Target="media/image1030.wmf"/><Relationship Id="rId1700" Type="http://schemas.openxmlformats.org/officeDocument/2006/relationships/image" Target="media/image913.wmf"/><Relationship Id="rId1938" Type="http://schemas.openxmlformats.org/officeDocument/2006/relationships/image" Target="media/image1111.wmf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7.wmf"/><Relationship Id="rId793" Type="http://schemas.openxmlformats.org/officeDocument/2006/relationships/oleObject" Target="embeddings/oleObject39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7.wmf"/><Relationship Id="rId653" Type="http://schemas.openxmlformats.org/officeDocument/2006/relationships/oleObject" Target="embeddings/oleObject323.bin"/><Relationship Id="rId1076" Type="http://schemas.openxmlformats.org/officeDocument/2006/relationships/oleObject" Target="embeddings/oleObject530.bin"/><Relationship Id="rId1283" Type="http://schemas.openxmlformats.org/officeDocument/2006/relationships/image" Target="media/image650.wmf"/><Relationship Id="rId1490" Type="http://schemas.openxmlformats.org/officeDocument/2006/relationships/oleObject" Target="embeddings/oleObject737.bin"/><Relationship Id="rId306" Type="http://schemas.openxmlformats.org/officeDocument/2006/relationships/image" Target="media/image157.wmf"/><Relationship Id="rId860" Type="http://schemas.openxmlformats.org/officeDocument/2006/relationships/image" Target="media/image434.wmf"/><Relationship Id="rId958" Type="http://schemas.openxmlformats.org/officeDocument/2006/relationships/image" Target="media/image483.wmf"/><Relationship Id="rId1143" Type="http://schemas.openxmlformats.org/officeDocument/2006/relationships/image" Target="media/image580.wmf"/><Relationship Id="rId1588" Type="http://schemas.openxmlformats.org/officeDocument/2006/relationships/image" Target="media/image815.wmf"/><Relationship Id="rId1795" Type="http://schemas.openxmlformats.org/officeDocument/2006/relationships/image" Target="media/image993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6.wmf"/><Relationship Id="rId720" Type="http://schemas.openxmlformats.org/officeDocument/2006/relationships/image" Target="media/image364.wmf"/><Relationship Id="rId818" Type="http://schemas.openxmlformats.org/officeDocument/2006/relationships/image" Target="media/image413.wmf"/><Relationship Id="rId1350" Type="http://schemas.openxmlformats.org/officeDocument/2006/relationships/oleObject" Target="embeddings/oleObject667.bin"/><Relationship Id="rId1448" Type="http://schemas.openxmlformats.org/officeDocument/2006/relationships/image" Target="media/image731.wmf"/><Relationship Id="rId1655" Type="http://schemas.openxmlformats.org/officeDocument/2006/relationships/oleObject" Target="embeddings/oleObject779.bin"/><Relationship Id="rId1003" Type="http://schemas.openxmlformats.org/officeDocument/2006/relationships/image" Target="media/image510.wmf"/><Relationship Id="rId1210" Type="http://schemas.openxmlformats.org/officeDocument/2006/relationships/oleObject" Target="embeddings/oleObject597.bin"/><Relationship Id="rId1308" Type="http://schemas.openxmlformats.org/officeDocument/2006/relationships/oleObject" Target="embeddings/oleObject646.bin"/><Relationship Id="rId1862" Type="http://schemas.openxmlformats.org/officeDocument/2006/relationships/image" Target="media/image1049.wmf"/><Relationship Id="rId1515" Type="http://schemas.openxmlformats.org/officeDocument/2006/relationships/oleObject" Target="embeddings/oleObject745.bin"/><Relationship Id="rId1722" Type="http://schemas.openxmlformats.org/officeDocument/2006/relationships/image" Target="media/image931.wmf"/><Relationship Id="rId14" Type="http://schemas.openxmlformats.org/officeDocument/2006/relationships/image" Target="media/image11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9.wmf"/><Relationship Id="rId2051" Type="http://schemas.openxmlformats.org/officeDocument/2006/relationships/image" Target="media/image1209.wmf"/><Relationship Id="rId230" Type="http://schemas.openxmlformats.org/officeDocument/2006/relationships/image" Target="media/image119.wmf"/><Relationship Id="rId468" Type="http://schemas.openxmlformats.org/officeDocument/2006/relationships/image" Target="media/image237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45.wmf"/><Relationship Id="rId1098" Type="http://schemas.openxmlformats.org/officeDocument/2006/relationships/oleObject" Target="embeddings/oleObject541.bin"/><Relationship Id="rId328" Type="http://schemas.openxmlformats.org/officeDocument/2006/relationships/image" Target="media/image168.wmf"/><Relationship Id="rId535" Type="http://schemas.openxmlformats.org/officeDocument/2006/relationships/image" Target="media/image267.emf"/><Relationship Id="rId742" Type="http://schemas.openxmlformats.org/officeDocument/2006/relationships/image" Target="media/image375.wmf"/><Relationship Id="rId1165" Type="http://schemas.openxmlformats.org/officeDocument/2006/relationships/image" Target="media/image591.wmf"/><Relationship Id="rId1372" Type="http://schemas.openxmlformats.org/officeDocument/2006/relationships/oleObject" Target="embeddings/oleObject678.bin"/><Relationship Id="rId2009" Type="http://schemas.openxmlformats.org/officeDocument/2006/relationships/image" Target="media/image1167.wmf"/><Relationship Id="rId602" Type="http://schemas.openxmlformats.org/officeDocument/2006/relationships/image" Target="media/image305.wmf"/><Relationship Id="rId1025" Type="http://schemas.openxmlformats.org/officeDocument/2006/relationships/image" Target="media/image521.wmf"/><Relationship Id="rId1232" Type="http://schemas.openxmlformats.org/officeDocument/2006/relationships/oleObject" Target="embeddings/oleObject608.bin"/><Relationship Id="rId1677" Type="http://schemas.openxmlformats.org/officeDocument/2006/relationships/image" Target="media/image891.wmf"/><Relationship Id="rId1884" Type="http://schemas.openxmlformats.org/officeDocument/2006/relationships/image" Target="media/image1069.wmf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54.bin"/><Relationship Id="rId1744" Type="http://schemas.openxmlformats.org/officeDocument/2006/relationships/image" Target="media/image951.wmf"/><Relationship Id="rId1951" Type="http://schemas.openxmlformats.org/officeDocument/2006/relationships/image" Target="media/image1119.wmf"/><Relationship Id="rId36" Type="http://schemas.openxmlformats.org/officeDocument/2006/relationships/image" Target="media/image22.wmf"/><Relationship Id="rId1604" Type="http://schemas.openxmlformats.org/officeDocument/2006/relationships/image" Target="media/image829.wmf"/><Relationship Id="rId185" Type="http://schemas.openxmlformats.org/officeDocument/2006/relationships/oleObject" Target="embeddings/oleObject89.bin"/><Relationship Id="rId1811" Type="http://schemas.openxmlformats.org/officeDocument/2006/relationships/image" Target="media/image1005.wmf"/><Relationship Id="rId1909" Type="http://schemas.openxmlformats.org/officeDocument/2006/relationships/oleObject" Target="embeddings/oleObject819.bin"/><Relationship Id="rId392" Type="http://schemas.openxmlformats.org/officeDocument/2006/relationships/image" Target="media/image200.wmf"/><Relationship Id="rId697" Type="http://schemas.openxmlformats.org/officeDocument/2006/relationships/oleObject" Target="embeddings/oleObject345.bin"/><Relationship Id="rId2073" Type="http://schemas.openxmlformats.org/officeDocument/2006/relationships/image" Target="media/image1231.wmf"/><Relationship Id="rId252" Type="http://schemas.openxmlformats.org/officeDocument/2006/relationships/image" Target="media/image130.wmf"/><Relationship Id="rId1187" Type="http://schemas.openxmlformats.org/officeDocument/2006/relationships/image" Target="media/image602.wmf"/><Relationship Id="rId112" Type="http://schemas.openxmlformats.org/officeDocument/2006/relationships/image" Target="media/image60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86.wmf"/><Relationship Id="rId971" Type="http://schemas.openxmlformats.org/officeDocument/2006/relationships/image" Target="media/image494.wmf"/><Relationship Id="rId1394" Type="http://schemas.openxmlformats.org/officeDocument/2006/relationships/image" Target="media/image704.wmf"/><Relationship Id="rId1699" Type="http://schemas.openxmlformats.org/officeDocument/2006/relationships/image" Target="media/image912.wmf"/><Relationship Id="rId2000" Type="http://schemas.openxmlformats.org/officeDocument/2006/relationships/image" Target="media/image1159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16.wmf"/><Relationship Id="rId831" Type="http://schemas.openxmlformats.org/officeDocument/2006/relationships/oleObject" Target="embeddings/oleObject412.bin"/><Relationship Id="rId1047" Type="http://schemas.openxmlformats.org/officeDocument/2006/relationships/image" Target="media/image532.wmf"/><Relationship Id="rId1254" Type="http://schemas.openxmlformats.org/officeDocument/2006/relationships/oleObject" Target="embeddings/oleObject619.bin"/><Relationship Id="rId1461" Type="http://schemas.openxmlformats.org/officeDocument/2006/relationships/oleObject" Target="embeddings/oleObject722.bin"/><Relationship Id="rId929" Type="http://schemas.openxmlformats.org/officeDocument/2006/relationships/oleObject" Target="embeddings/oleObject461.bin"/><Relationship Id="rId1114" Type="http://schemas.openxmlformats.org/officeDocument/2006/relationships/oleObject" Target="embeddings/oleObject549.bin"/><Relationship Id="rId1321" Type="http://schemas.openxmlformats.org/officeDocument/2006/relationships/image" Target="media/image669.wmf"/><Relationship Id="rId1559" Type="http://schemas.openxmlformats.org/officeDocument/2006/relationships/image" Target="media/image798.wmf"/><Relationship Id="rId1766" Type="http://schemas.openxmlformats.org/officeDocument/2006/relationships/image" Target="media/image971.png"/><Relationship Id="rId1973" Type="http://schemas.openxmlformats.org/officeDocument/2006/relationships/oleObject" Target="embeddings/oleObject834.bin"/><Relationship Id="rId58" Type="http://schemas.openxmlformats.org/officeDocument/2006/relationships/image" Target="media/image33.wmf"/><Relationship Id="rId1419" Type="http://schemas.openxmlformats.org/officeDocument/2006/relationships/oleObject" Target="embeddings/oleObject701.bin"/><Relationship Id="rId1626" Type="http://schemas.openxmlformats.org/officeDocument/2006/relationships/image" Target="media/image849.wmf"/><Relationship Id="rId1833" Type="http://schemas.openxmlformats.org/officeDocument/2006/relationships/image" Target="media/image1023.wmf"/><Relationship Id="rId1900" Type="http://schemas.openxmlformats.org/officeDocument/2006/relationships/image" Target="media/image1082.wmf"/><Relationship Id="rId2095" Type="http://schemas.openxmlformats.org/officeDocument/2006/relationships/image" Target="media/image1253.wmf"/><Relationship Id="rId274" Type="http://schemas.openxmlformats.org/officeDocument/2006/relationships/image" Target="media/image141.wmf"/><Relationship Id="rId481" Type="http://schemas.openxmlformats.org/officeDocument/2006/relationships/image" Target="media/image243.wmf"/><Relationship Id="rId134" Type="http://schemas.openxmlformats.org/officeDocument/2006/relationships/image" Target="media/image71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7.wmf"/><Relationship Id="rId993" Type="http://schemas.openxmlformats.org/officeDocument/2006/relationships/image" Target="media/image505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7.wmf"/><Relationship Id="rId1069" Type="http://schemas.openxmlformats.org/officeDocument/2006/relationships/image" Target="media/image543.wmf"/><Relationship Id="rId1276" Type="http://schemas.openxmlformats.org/officeDocument/2006/relationships/oleObject" Target="embeddings/oleObject630.bin"/><Relationship Id="rId1483" Type="http://schemas.openxmlformats.org/officeDocument/2006/relationships/oleObject" Target="embeddings/oleObject733.bin"/><Relationship Id="rId2022" Type="http://schemas.openxmlformats.org/officeDocument/2006/relationships/image" Target="media/image1180.wmf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52.bin"/><Relationship Id="rId853" Type="http://schemas.openxmlformats.org/officeDocument/2006/relationships/oleObject" Target="embeddings/oleObject423.bin"/><Relationship Id="rId1136" Type="http://schemas.openxmlformats.org/officeDocument/2006/relationships/oleObject" Target="embeddings/oleObject560.bin"/><Relationship Id="rId1690" Type="http://schemas.openxmlformats.org/officeDocument/2006/relationships/image" Target="media/image903.wmf"/><Relationship Id="rId1788" Type="http://schemas.openxmlformats.org/officeDocument/2006/relationships/image" Target="media/image988.png"/><Relationship Id="rId1995" Type="http://schemas.openxmlformats.org/officeDocument/2006/relationships/image" Target="media/image1154.wmf"/><Relationship Id="rId713" Type="http://schemas.openxmlformats.org/officeDocument/2006/relationships/oleObject" Target="embeddings/oleObject353.bin"/><Relationship Id="rId920" Type="http://schemas.openxmlformats.org/officeDocument/2006/relationships/image" Target="media/image464.wmf"/><Relationship Id="rId1343" Type="http://schemas.openxmlformats.org/officeDocument/2006/relationships/image" Target="media/image680.wmf"/><Relationship Id="rId1550" Type="http://schemas.openxmlformats.org/officeDocument/2006/relationships/image" Target="media/image789.wmf"/><Relationship Id="rId1648" Type="http://schemas.openxmlformats.org/officeDocument/2006/relationships/image" Target="media/image871.wmf"/><Relationship Id="rId1203" Type="http://schemas.openxmlformats.org/officeDocument/2006/relationships/image" Target="media/image610.wmf"/><Relationship Id="rId1410" Type="http://schemas.openxmlformats.org/officeDocument/2006/relationships/image" Target="media/image712.wmf"/><Relationship Id="rId1508" Type="http://schemas.openxmlformats.org/officeDocument/2006/relationships/image" Target="media/image765.wmf"/><Relationship Id="rId1855" Type="http://schemas.openxmlformats.org/officeDocument/2006/relationships/image" Target="media/image1044.wmf"/><Relationship Id="rId1715" Type="http://schemas.openxmlformats.org/officeDocument/2006/relationships/image" Target="media/image924.wmf"/><Relationship Id="rId1922" Type="http://schemas.openxmlformats.org/officeDocument/2006/relationships/image" Target="media/image1098.wmf"/><Relationship Id="rId296" Type="http://schemas.openxmlformats.org/officeDocument/2006/relationships/image" Target="media/image152.wmf"/><Relationship Id="rId156" Type="http://schemas.openxmlformats.org/officeDocument/2006/relationships/image" Target="media/image82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9.wmf"/><Relationship Id="rId2044" Type="http://schemas.openxmlformats.org/officeDocument/2006/relationships/image" Target="media/image120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9.wmf"/><Relationship Id="rId668" Type="http://schemas.openxmlformats.org/officeDocument/2006/relationships/image" Target="media/image338.wmf"/><Relationship Id="rId875" Type="http://schemas.openxmlformats.org/officeDocument/2006/relationships/oleObject" Target="embeddings/oleObject434.bin"/><Relationship Id="rId1060" Type="http://schemas.openxmlformats.org/officeDocument/2006/relationships/oleObject" Target="embeddings/oleObject522.bin"/><Relationship Id="rId1298" Type="http://schemas.openxmlformats.org/officeDocument/2006/relationships/oleObject" Target="embeddings/oleObject641.bin"/><Relationship Id="rId2111" Type="http://schemas.openxmlformats.org/officeDocument/2006/relationships/image" Target="media/image1269.wmf"/><Relationship Id="rId528" Type="http://schemas.openxmlformats.org/officeDocument/2006/relationships/oleObject" Target="embeddings/oleObject265.bin"/><Relationship Id="rId735" Type="http://schemas.openxmlformats.org/officeDocument/2006/relationships/oleObject" Target="embeddings/oleObject364.bin"/><Relationship Id="rId942" Type="http://schemas.openxmlformats.org/officeDocument/2006/relationships/image" Target="media/image475.wmf"/><Relationship Id="rId1158" Type="http://schemas.openxmlformats.org/officeDocument/2006/relationships/oleObject" Target="embeddings/oleObject571.bin"/><Relationship Id="rId1365" Type="http://schemas.openxmlformats.org/officeDocument/2006/relationships/image" Target="media/image691.wmf"/><Relationship Id="rId1572" Type="http://schemas.openxmlformats.org/officeDocument/2006/relationships/image" Target="media/image806.wmf"/><Relationship Id="rId1018" Type="http://schemas.openxmlformats.org/officeDocument/2006/relationships/oleObject" Target="embeddings/oleObject501.bin"/><Relationship Id="rId1225" Type="http://schemas.openxmlformats.org/officeDocument/2006/relationships/image" Target="media/image621.wmf"/><Relationship Id="rId1432" Type="http://schemas.openxmlformats.org/officeDocument/2006/relationships/image" Target="media/image723.wmf"/><Relationship Id="rId1877" Type="http://schemas.openxmlformats.org/officeDocument/2006/relationships/image" Target="media/image1063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405.wmf"/><Relationship Id="rId1737" Type="http://schemas.openxmlformats.org/officeDocument/2006/relationships/image" Target="media/image945.wmf"/><Relationship Id="rId1944" Type="http://schemas.openxmlformats.org/officeDocument/2006/relationships/oleObject" Target="embeddings/oleObject828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93.wmf"/><Relationship Id="rId1804" Type="http://schemas.openxmlformats.org/officeDocument/2006/relationships/oleObject" Target="embeddings/oleObject803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300.wmf"/><Relationship Id="rId2066" Type="http://schemas.openxmlformats.org/officeDocument/2006/relationships/image" Target="media/image1224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30.wmf"/><Relationship Id="rId897" Type="http://schemas.openxmlformats.org/officeDocument/2006/relationships/oleObject" Target="embeddings/oleObject445.bin"/><Relationship Id="rId1082" Type="http://schemas.openxmlformats.org/officeDocument/2006/relationships/oleObject" Target="embeddings/oleObject533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60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88.png"/><Relationship Id="rId1387" Type="http://schemas.openxmlformats.org/officeDocument/2006/relationships/image" Target="media/image700.png"/><Relationship Id="rId1594" Type="http://schemas.openxmlformats.org/officeDocument/2006/relationships/image" Target="media/image821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16.wmf"/><Relationship Id="rId1247" Type="http://schemas.openxmlformats.org/officeDocument/2006/relationships/image" Target="media/image632.wmf"/><Relationship Id="rId1454" Type="http://schemas.openxmlformats.org/officeDocument/2006/relationships/image" Target="media/image734.wmf"/><Relationship Id="rId1661" Type="http://schemas.openxmlformats.org/officeDocument/2006/relationships/oleObject" Target="embeddings/oleObject782.bin"/><Relationship Id="rId1899" Type="http://schemas.openxmlformats.org/officeDocument/2006/relationships/image" Target="media/image1081.wmf"/><Relationship Id="rId1107" Type="http://schemas.openxmlformats.org/officeDocument/2006/relationships/image" Target="media/image562.wmf"/><Relationship Id="rId1314" Type="http://schemas.openxmlformats.org/officeDocument/2006/relationships/oleObject" Target="embeddings/oleObject649.bin"/><Relationship Id="rId1521" Type="http://schemas.openxmlformats.org/officeDocument/2006/relationships/oleObject" Target="embeddings/oleObject748.bin"/><Relationship Id="rId1759" Type="http://schemas.openxmlformats.org/officeDocument/2006/relationships/image" Target="media/image964.wmf"/><Relationship Id="rId1966" Type="http://schemas.openxmlformats.org/officeDocument/2006/relationships/image" Target="media/image1131.wmf"/><Relationship Id="rId1619" Type="http://schemas.openxmlformats.org/officeDocument/2006/relationships/image" Target="media/image843.wmf"/><Relationship Id="rId1826" Type="http://schemas.openxmlformats.org/officeDocument/2006/relationships/oleObject" Target="embeddings/oleObject806.bin"/><Relationship Id="rId20" Type="http://schemas.openxmlformats.org/officeDocument/2006/relationships/image" Target="media/image14.wmf"/><Relationship Id="rId2088" Type="http://schemas.openxmlformats.org/officeDocument/2006/relationships/image" Target="media/image1246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86" Type="http://schemas.openxmlformats.org/officeDocument/2006/relationships/oleObject" Target="embeddings/oleObject485.bin"/><Relationship Id="rId334" Type="http://schemas.openxmlformats.org/officeDocument/2006/relationships/image" Target="media/image171.wmf"/><Relationship Id="rId541" Type="http://schemas.openxmlformats.org/officeDocument/2006/relationships/image" Target="media/image273.emf"/><Relationship Id="rId639" Type="http://schemas.openxmlformats.org/officeDocument/2006/relationships/oleObject" Target="embeddings/oleObject316.bin"/><Relationship Id="rId1171" Type="http://schemas.openxmlformats.org/officeDocument/2006/relationships/image" Target="media/image594.wmf"/><Relationship Id="rId1269" Type="http://schemas.openxmlformats.org/officeDocument/2006/relationships/image" Target="media/image643.wmf"/><Relationship Id="rId1476" Type="http://schemas.openxmlformats.org/officeDocument/2006/relationships/image" Target="media/image745.wmf"/><Relationship Id="rId2015" Type="http://schemas.openxmlformats.org/officeDocument/2006/relationships/image" Target="media/image1173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7.wmf"/><Relationship Id="rId1031" Type="http://schemas.openxmlformats.org/officeDocument/2006/relationships/image" Target="media/image524.wmf"/><Relationship Id="rId1129" Type="http://schemas.openxmlformats.org/officeDocument/2006/relationships/image" Target="media/image573.wmf"/><Relationship Id="rId1683" Type="http://schemas.openxmlformats.org/officeDocument/2006/relationships/image" Target="media/image896.wmf"/><Relationship Id="rId1890" Type="http://schemas.openxmlformats.org/officeDocument/2006/relationships/image" Target="media/image1074.wmf"/><Relationship Id="rId1988" Type="http://schemas.openxmlformats.org/officeDocument/2006/relationships/image" Target="media/image1149.wmf"/><Relationship Id="rId706" Type="http://schemas.openxmlformats.org/officeDocument/2006/relationships/image" Target="media/image357.wmf"/><Relationship Id="rId913" Type="http://schemas.openxmlformats.org/officeDocument/2006/relationships/oleObject" Target="embeddings/oleObject453.bin"/><Relationship Id="rId1336" Type="http://schemas.openxmlformats.org/officeDocument/2006/relationships/oleObject" Target="embeddings/oleObject660.bin"/><Relationship Id="rId1543" Type="http://schemas.openxmlformats.org/officeDocument/2006/relationships/oleObject" Target="embeddings/oleObject756.bin"/><Relationship Id="rId1750" Type="http://schemas.openxmlformats.org/officeDocument/2006/relationships/oleObject" Target="embeddings/oleObject792.bin"/><Relationship Id="rId42" Type="http://schemas.openxmlformats.org/officeDocument/2006/relationships/image" Target="media/image25.wmf"/><Relationship Id="rId1403" Type="http://schemas.openxmlformats.org/officeDocument/2006/relationships/oleObject" Target="embeddings/oleObject693.bin"/><Relationship Id="rId1610" Type="http://schemas.openxmlformats.org/officeDocument/2006/relationships/image" Target="media/image835.wmf"/><Relationship Id="rId1848" Type="http://schemas.openxmlformats.org/officeDocument/2006/relationships/image" Target="media/image1037.wmf"/><Relationship Id="rId191" Type="http://schemas.openxmlformats.org/officeDocument/2006/relationships/oleObject" Target="embeddings/oleObject92.bin"/><Relationship Id="rId1708" Type="http://schemas.openxmlformats.org/officeDocument/2006/relationships/image" Target="media/image918.wmf"/><Relationship Id="rId1915" Type="http://schemas.openxmlformats.org/officeDocument/2006/relationships/image" Target="media/image1092.wmf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46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82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9.wmf"/><Relationship Id="rId1193" Type="http://schemas.openxmlformats.org/officeDocument/2006/relationships/image" Target="media/image605.wmf"/><Relationship Id="rId2037" Type="http://schemas.openxmlformats.org/officeDocument/2006/relationships/image" Target="media/image1195.png"/><Relationship Id="rId216" Type="http://schemas.openxmlformats.org/officeDocument/2006/relationships/image" Target="media/image112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8.wmf"/><Relationship Id="rId1053" Type="http://schemas.openxmlformats.org/officeDocument/2006/relationships/image" Target="media/image535.wmf"/><Relationship Id="rId1260" Type="http://schemas.openxmlformats.org/officeDocument/2006/relationships/oleObject" Target="embeddings/oleObject622.bin"/><Relationship Id="rId1498" Type="http://schemas.openxmlformats.org/officeDocument/2006/relationships/image" Target="media/image756.wmf"/><Relationship Id="rId2104" Type="http://schemas.openxmlformats.org/officeDocument/2006/relationships/image" Target="media/image1262.wmf"/><Relationship Id="rId630" Type="http://schemas.openxmlformats.org/officeDocument/2006/relationships/image" Target="media/image319.wmf"/><Relationship Id="rId728" Type="http://schemas.openxmlformats.org/officeDocument/2006/relationships/image" Target="media/image368.wmf"/><Relationship Id="rId935" Type="http://schemas.openxmlformats.org/officeDocument/2006/relationships/oleObject" Target="embeddings/oleObject464.bin"/><Relationship Id="rId1358" Type="http://schemas.openxmlformats.org/officeDocument/2006/relationships/oleObject" Target="embeddings/oleObject671.bin"/><Relationship Id="rId1565" Type="http://schemas.openxmlformats.org/officeDocument/2006/relationships/oleObject" Target="embeddings/oleObject761.bin"/><Relationship Id="rId1772" Type="http://schemas.openxmlformats.org/officeDocument/2006/relationships/image" Target="media/image975.wmf"/><Relationship Id="rId64" Type="http://schemas.openxmlformats.org/officeDocument/2006/relationships/image" Target="media/image36.wmf"/><Relationship Id="rId1120" Type="http://schemas.openxmlformats.org/officeDocument/2006/relationships/oleObject" Target="embeddings/oleObject552.bin"/><Relationship Id="rId1218" Type="http://schemas.openxmlformats.org/officeDocument/2006/relationships/oleObject" Target="embeddings/oleObject601.bin"/><Relationship Id="rId1425" Type="http://schemas.openxmlformats.org/officeDocument/2006/relationships/oleObject" Target="embeddings/oleObject704.bin"/><Relationship Id="rId1632" Type="http://schemas.openxmlformats.org/officeDocument/2006/relationships/image" Target="media/image855.wmf"/><Relationship Id="rId1937" Type="http://schemas.openxmlformats.org/officeDocument/2006/relationships/oleObject" Target="embeddings/oleObject825.bin"/><Relationship Id="rId280" Type="http://schemas.openxmlformats.org/officeDocument/2006/relationships/image" Target="media/image144.wmf"/><Relationship Id="rId140" Type="http://schemas.openxmlformats.org/officeDocument/2006/relationships/image" Target="media/image74.wmf"/><Relationship Id="rId378" Type="http://schemas.openxmlformats.org/officeDocument/2006/relationships/image" Target="media/image193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400.wmf"/><Relationship Id="rId2059" Type="http://schemas.openxmlformats.org/officeDocument/2006/relationships/image" Target="media/image1217.wmf"/><Relationship Id="rId6" Type="http://schemas.openxmlformats.org/officeDocument/2006/relationships/footnotes" Target="footnotes.xml"/><Relationship Id="rId238" Type="http://schemas.openxmlformats.org/officeDocument/2006/relationships/image" Target="media/image123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30.wmf"/><Relationship Id="rId1075" Type="http://schemas.openxmlformats.org/officeDocument/2006/relationships/image" Target="media/image546.wmf"/><Relationship Id="rId1282" Type="http://schemas.openxmlformats.org/officeDocument/2006/relationships/oleObject" Target="embeddings/oleObject633.bin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7.bin"/><Relationship Id="rId957" Type="http://schemas.openxmlformats.org/officeDocument/2006/relationships/oleObject" Target="embeddings/oleObject475.bin"/><Relationship Id="rId1142" Type="http://schemas.openxmlformats.org/officeDocument/2006/relationships/oleObject" Target="embeddings/oleObject563.bin"/><Relationship Id="rId1587" Type="http://schemas.openxmlformats.org/officeDocument/2006/relationships/image" Target="media/image814.wmf"/><Relationship Id="rId1794" Type="http://schemas.openxmlformats.org/officeDocument/2006/relationships/oleObject" Target="embeddings/oleObject800.bin"/><Relationship Id="rId86" Type="http://schemas.openxmlformats.org/officeDocument/2006/relationships/image" Target="media/image47.wmf"/><Relationship Id="rId817" Type="http://schemas.openxmlformats.org/officeDocument/2006/relationships/oleObject" Target="embeddings/oleObject405.bin"/><Relationship Id="rId1002" Type="http://schemas.openxmlformats.org/officeDocument/2006/relationships/oleObject" Target="embeddings/oleObject493.bin"/><Relationship Id="rId1447" Type="http://schemas.openxmlformats.org/officeDocument/2006/relationships/oleObject" Target="embeddings/oleObject715.bin"/><Relationship Id="rId1654" Type="http://schemas.openxmlformats.org/officeDocument/2006/relationships/image" Target="media/image874.wmf"/><Relationship Id="rId1861" Type="http://schemas.openxmlformats.org/officeDocument/2006/relationships/image" Target="media/image1048.wmf"/><Relationship Id="rId1307" Type="http://schemas.openxmlformats.org/officeDocument/2006/relationships/image" Target="media/image662.wmf"/><Relationship Id="rId1514" Type="http://schemas.openxmlformats.org/officeDocument/2006/relationships/image" Target="media/image768.wmf"/><Relationship Id="rId1721" Type="http://schemas.openxmlformats.org/officeDocument/2006/relationships/image" Target="media/image930.wmf"/><Relationship Id="rId1959" Type="http://schemas.openxmlformats.org/officeDocument/2006/relationships/image" Target="media/image1126.wmf"/><Relationship Id="rId13" Type="http://schemas.openxmlformats.org/officeDocument/2006/relationships/oleObject" Target="embeddings/oleObject3.bin"/><Relationship Id="rId1819" Type="http://schemas.openxmlformats.org/officeDocument/2006/relationships/image" Target="media/image1012.wmf"/><Relationship Id="rId162" Type="http://schemas.openxmlformats.org/officeDocument/2006/relationships/image" Target="media/image85.wmf"/><Relationship Id="rId467" Type="http://schemas.openxmlformats.org/officeDocument/2006/relationships/oleObject" Target="embeddings/oleObject231.bin"/><Relationship Id="rId1097" Type="http://schemas.openxmlformats.org/officeDocument/2006/relationships/image" Target="media/image557.wmf"/><Relationship Id="rId2050" Type="http://schemas.openxmlformats.org/officeDocument/2006/relationships/image" Target="media/image1208.wmf"/><Relationship Id="rId674" Type="http://schemas.openxmlformats.org/officeDocument/2006/relationships/image" Target="media/image341.wmf"/><Relationship Id="rId881" Type="http://schemas.openxmlformats.org/officeDocument/2006/relationships/oleObject" Target="embeddings/oleObject437.bin"/><Relationship Id="rId979" Type="http://schemas.openxmlformats.org/officeDocument/2006/relationships/image" Target="media/image498.wmf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8.bin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oleObject" Target="embeddings/oleObject574.bin"/><Relationship Id="rId1371" Type="http://schemas.openxmlformats.org/officeDocument/2006/relationships/image" Target="media/image694.wmf"/><Relationship Id="rId1469" Type="http://schemas.openxmlformats.org/officeDocument/2006/relationships/oleObject" Target="embeddings/oleObject726.bin"/><Relationship Id="rId2008" Type="http://schemas.openxmlformats.org/officeDocument/2006/relationships/image" Target="media/image1166.wmf"/><Relationship Id="rId601" Type="http://schemas.openxmlformats.org/officeDocument/2006/relationships/oleObject" Target="embeddings/oleObject297.bin"/><Relationship Id="rId1024" Type="http://schemas.openxmlformats.org/officeDocument/2006/relationships/oleObject" Target="embeddings/oleObject504.bin"/><Relationship Id="rId1231" Type="http://schemas.openxmlformats.org/officeDocument/2006/relationships/image" Target="media/image624.wmf"/><Relationship Id="rId1676" Type="http://schemas.openxmlformats.org/officeDocument/2006/relationships/image" Target="media/image890.wmf"/><Relationship Id="rId1883" Type="http://schemas.openxmlformats.org/officeDocument/2006/relationships/image" Target="media/image1068.wmf"/><Relationship Id="rId906" Type="http://schemas.openxmlformats.org/officeDocument/2006/relationships/image" Target="media/image457.wmf"/><Relationship Id="rId1329" Type="http://schemas.openxmlformats.org/officeDocument/2006/relationships/image" Target="media/image673.wmf"/><Relationship Id="rId1536" Type="http://schemas.openxmlformats.org/officeDocument/2006/relationships/image" Target="media/image781.wmf"/><Relationship Id="rId1743" Type="http://schemas.openxmlformats.org/officeDocument/2006/relationships/image" Target="media/image950.wmf"/><Relationship Id="rId1950" Type="http://schemas.openxmlformats.org/officeDocument/2006/relationships/image" Target="media/image1118.png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73.bin"/><Relationship Id="rId1810" Type="http://schemas.openxmlformats.org/officeDocument/2006/relationships/image" Target="media/image1004.wmf"/><Relationship Id="rId184" Type="http://schemas.openxmlformats.org/officeDocument/2006/relationships/image" Target="media/image96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1088.wmf"/><Relationship Id="rId2072" Type="http://schemas.openxmlformats.org/officeDocument/2006/relationships/image" Target="media/image1230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7.wmf"/><Relationship Id="rId696" Type="http://schemas.openxmlformats.org/officeDocument/2006/relationships/image" Target="media/image352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82.wmf"/><Relationship Id="rId763" Type="http://schemas.openxmlformats.org/officeDocument/2006/relationships/oleObject" Target="embeddings/oleObject378.bin"/><Relationship Id="rId1186" Type="http://schemas.openxmlformats.org/officeDocument/2006/relationships/oleObject" Target="embeddings/oleObject585.bin"/><Relationship Id="rId1393" Type="http://schemas.openxmlformats.org/officeDocument/2006/relationships/oleObject" Target="embeddings/oleObject688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12.wmf"/><Relationship Id="rId970" Type="http://schemas.openxmlformats.org/officeDocument/2006/relationships/oleObject" Target="embeddings/oleObject477.bin"/><Relationship Id="rId1046" Type="http://schemas.openxmlformats.org/officeDocument/2006/relationships/oleObject" Target="embeddings/oleObject515.bin"/><Relationship Id="rId1253" Type="http://schemas.openxmlformats.org/officeDocument/2006/relationships/image" Target="media/image635.wmf"/><Relationship Id="rId1698" Type="http://schemas.openxmlformats.org/officeDocument/2006/relationships/image" Target="media/image911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9.wmf"/><Relationship Id="rId928" Type="http://schemas.openxmlformats.org/officeDocument/2006/relationships/image" Target="media/image468.wmf"/><Relationship Id="rId1460" Type="http://schemas.openxmlformats.org/officeDocument/2006/relationships/image" Target="media/image737.wmf"/><Relationship Id="rId1558" Type="http://schemas.openxmlformats.org/officeDocument/2006/relationships/image" Target="media/image797.wmf"/><Relationship Id="rId1765" Type="http://schemas.openxmlformats.org/officeDocument/2006/relationships/image" Target="media/image970.wmf"/><Relationship Id="rId57" Type="http://schemas.openxmlformats.org/officeDocument/2006/relationships/oleObject" Target="embeddings/oleObject25.bin"/><Relationship Id="rId1113" Type="http://schemas.openxmlformats.org/officeDocument/2006/relationships/image" Target="media/image565.wmf"/><Relationship Id="rId1320" Type="http://schemas.openxmlformats.org/officeDocument/2006/relationships/oleObject" Target="embeddings/oleObject652.bin"/><Relationship Id="rId1418" Type="http://schemas.openxmlformats.org/officeDocument/2006/relationships/image" Target="media/image716.wmf"/><Relationship Id="rId1972" Type="http://schemas.openxmlformats.org/officeDocument/2006/relationships/image" Target="media/image1137.wmf"/><Relationship Id="rId1625" Type="http://schemas.openxmlformats.org/officeDocument/2006/relationships/oleObject" Target="embeddings/oleObject775.bin"/><Relationship Id="rId1832" Type="http://schemas.openxmlformats.org/officeDocument/2006/relationships/oleObject" Target="embeddings/oleObject808.bin"/><Relationship Id="rId2094" Type="http://schemas.openxmlformats.org/officeDocument/2006/relationships/image" Target="media/image1252.wmf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8.bin"/><Relationship Id="rId68" Type="http://schemas.openxmlformats.org/officeDocument/2006/relationships/image" Target="media/image38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74.wmf"/><Relationship Id="rId578" Type="http://schemas.openxmlformats.org/officeDocument/2006/relationships/image" Target="media/image293.wmf"/><Relationship Id="rId785" Type="http://schemas.openxmlformats.org/officeDocument/2006/relationships/oleObject" Target="embeddings/oleObject389.bin"/><Relationship Id="rId992" Type="http://schemas.openxmlformats.org/officeDocument/2006/relationships/oleObject" Target="embeddings/oleObject488.bin"/><Relationship Id="rId1429" Type="http://schemas.openxmlformats.org/officeDocument/2006/relationships/oleObject" Target="embeddings/oleObject706.bin"/><Relationship Id="rId1636" Type="http://schemas.openxmlformats.org/officeDocument/2006/relationships/image" Target="media/image859.wmf"/><Relationship Id="rId1843" Type="http://schemas.openxmlformats.org/officeDocument/2006/relationships/oleObject" Target="embeddings/oleObject809.bin"/><Relationship Id="rId2021" Type="http://schemas.openxmlformats.org/officeDocument/2006/relationships/image" Target="media/image1179.wmf"/><Relationship Id="rId200" Type="http://schemas.openxmlformats.org/officeDocument/2006/relationships/image" Target="media/image104.wmf"/><Relationship Id="rId438" Type="http://schemas.openxmlformats.org/officeDocument/2006/relationships/image" Target="media/image223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30.wmf"/><Relationship Id="rId1068" Type="http://schemas.openxmlformats.org/officeDocument/2006/relationships/oleObject" Target="embeddings/oleObject526.bin"/><Relationship Id="rId1275" Type="http://schemas.openxmlformats.org/officeDocument/2006/relationships/image" Target="media/image646.wmf"/><Relationship Id="rId1482" Type="http://schemas.openxmlformats.org/officeDocument/2006/relationships/image" Target="media/image748.wmf"/><Relationship Id="rId1703" Type="http://schemas.openxmlformats.org/officeDocument/2006/relationships/image" Target="media/image915.wmf"/><Relationship Id="rId1910" Type="http://schemas.openxmlformats.org/officeDocument/2006/relationships/image" Target="media/image1089.wmf"/><Relationship Id="rId284" Type="http://schemas.openxmlformats.org/officeDocument/2006/relationships/image" Target="media/image146.wmf"/><Relationship Id="rId491" Type="http://schemas.openxmlformats.org/officeDocument/2006/relationships/image" Target="media/image248.wmf"/><Relationship Id="rId505" Type="http://schemas.openxmlformats.org/officeDocument/2006/relationships/oleObject" Target="embeddings/oleObject251.bin"/><Relationship Id="rId712" Type="http://schemas.openxmlformats.org/officeDocument/2006/relationships/image" Target="media/image360.wmf"/><Relationship Id="rId1135" Type="http://schemas.openxmlformats.org/officeDocument/2006/relationships/image" Target="media/image576.wmf"/><Relationship Id="rId1342" Type="http://schemas.openxmlformats.org/officeDocument/2006/relationships/oleObject" Target="embeddings/oleObject663.bin"/><Relationship Id="rId1787" Type="http://schemas.openxmlformats.org/officeDocument/2006/relationships/image" Target="media/image987.wmf"/><Relationship Id="rId1994" Type="http://schemas.openxmlformats.org/officeDocument/2006/relationships/image" Target="media/image1153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76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402.wmf"/><Relationship Id="rId1202" Type="http://schemas.openxmlformats.org/officeDocument/2006/relationships/oleObject" Target="embeddings/oleObject593.bin"/><Relationship Id="rId1647" Type="http://schemas.openxmlformats.org/officeDocument/2006/relationships/image" Target="media/image870.wmf"/><Relationship Id="rId1854" Type="http://schemas.openxmlformats.org/officeDocument/2006/relationships/image" Target="media/image1043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32.wmf"/><Relationship Id="rId863" Type="http://schemas.openxmlformats.org/officeDocument/2006/relationships/oleObject" Target="embeddings/oleObject428.bin"/><Relationship Id="rId1079" Type="http://schemas.openxmlformats.org/officeDocument/2006/relationships/image" Target="media/image548.wmf"/><Relationship Id="rId1286" Type="http://schemas.openxmlformats.org/officeDocument/2006/relationships/oleObject" Target="embeddings/oleObject635.bin"/><Relationship Id="rId1493" Type="http://schemas.openxmlformats.org/officeDocument/2006/relationships/image" Target="media/image753.wmf"/><Relationship Id="rId1507" Type="http://schemas.openxmlformats.org/officeDocument/2006/relationships/image" Target="media/image764.wmf"/><Relationship Id="rId1714" Type="http://schemas.openxmlformats.org/officeDocument/2006/relationships/oleObject" Target="embeddings/oleObject789.bin"/><Relationship Id="rId2032" Type="http://schemas.openxmlformats.org/officeDocument/2006/relationships/image" Target="media/image1190.wmf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59.bin"/><Relationship Id="rId1146" Type="http://schemas.openxmlformats.org/officeDocument/2006/relationships/oleObject" Target="embeddings/oleObject565.bin"/><Relationship Id="rId1798" Type="http://schemas.openxmlformats.org/officeDocument/2006/relationships/image" Target="media/image995.wmf"/><Relationship Id="rId1921" Type="http://schemas.openxmlformats.org/officeDocument/2006/relationships/image" Target="media/image1097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9.wmf"/><Relationship Id="rId1006" Type="http://schemas.openxmlformats.org/officeDocument/2006/relationships/oleObject" Target="embeddings/oleObject495.bin"/><Relationship Id="rId1353" Type="http://schemas.openxmlformats.org/officeDocument/2006/relationships/image" Target="media/image685.wmf"/><Relationship Id="rId1560" Type="http://schemas.openxmlformats.org/officeDocument/2006/relationships/image" Target="media/image799.wmf"/><Relationship Id="rId1658" Type="http://schemas.openxmlformats.org/officeDocument/2006/relationships/image" Target="media/image876.wmf"/><Relationship Id="rId1865" Type="http://schemas.openxmlformats.org/officeDocument/2006/relationships/image" Target="media/image1052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85.wmf"/><Relationship Id="rId1213" Type="http://schemas.openxmlformats.org/officeDocument/2006/relationships/image" Target="media/image615.wmf"/><Relationship Id="rId1297" Type="http://schemas.openxmlformats.org/officeDocument/2006/relationships/image" Target="media/image657.wmf"/><Relationship Id="rId1420" Type="http://schemas.openxmlformats.org/officeDocument/2006/relationships/image" Target="media/image717.wmf"/><Relationship Id="rId1518" Type="http://schemas.openxmlformats.org/officeDocument/2006/relationships/image" Target="media/image770.wmf"/><Relationship Id="rId2043" Type="http://schemas.openxmlformats.org/officeDocument/2006/relationships/image" Target="media/image1201.wmf"/><Relationship Id="rId222" Type="http://schemas.openxmlformats.org/officeDocument/2006/relationships/image" Target="media/image115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41.wmf"/><Relationship Id="rId1725" Type="http://schemas.openxmlformats.org/officeDocument/2006/relationships/image" Target="media/image934.wmf"/><Relationship Id="rId1932" Type="http://schemas.openxmlformats.org/officeDocument/2006/relationships/image" Target="media/image1107.png"/><Relationship Id="rId2110" Type="http://schemas.openxmlformats.org/officeDocument/2006/relationships/image" Target="media/image1268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63.wmf"/><Relationship Id="rId734" Type="http://schemas.openxmlformats.org/officeDocument/2006/relationships/image" Target="media/image371.wmf"/><Relationship Id="rId941" Type="http://schemas.openxmlformats.org/officeDocument/2006/relationships/oleObject" Target="embeddings/oleObject467.bin"/><Relationship Id="rId1157" Type="http://schemas.openxmlformats.org/officeDocument/2006/relationships/image" Target="media/image587.wmf"/><Relationship Id="rId1364" Type="http://schemas.openxmlformats.org/officeDocument/2006/relationships/oleObject" Target="embeddings/oleObject674.bin"/><Relationship Id="rId1571" Type="http://schemas.openxmlformats.org/officeDocument/2006/relationships/oleObject" Target="embeddings/oleObject764.bin"/><Relationship Id="rId70" Type="http://schemas.openxmlformats.org/officeDocument/2006/relationships/image" Target="media/image39.wmf"/><Relationship Id="rId166" Type="http://schemas.openxmlformats.org/officeDocument/2006/relationships/image" Target="media/image87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94.wmf"/><Relationship Id="rId801" Type="http://schemas.openxmlformats.org/officeDocument/2006/relationships/oleObject" Target="embeddings/oleObject397.bin"/><Relationship Id="rId1017" Type="http://schemas.openxmlformats.org/officeDocument/2006/relationships/image" Target="media/image517.wmf"/><Relationship Id="rId1224" Type="http://schemas.openxmlformats.org/officeDocument/2006/relationships/oleObject" Target="embeddings/oleObject604.bin"/><Relationship Id="rId1431" Type="http://schemas.openxmlformats.org/officeDocument/2006/relationships/oleObject" Target="embeddings/oleObject707.bin"/><Relationship Id="rId1669" Type="http://schemas.openxmlformats.org/officeDocument/2006/relationships/image" Target="media/image883.wmf"/><Relationship Id="rId1876" Type="http://schemas.openxmlformats.org/officeDocument/2006/relationships/image" Target="media/image1062.wmf"/><Relationship Id="rId2054" Type="http://schemas.openxmlformats.org/officeDocument/2006/relationships/image" Target="media/image121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24.wmf"/><Relationship Id="rId678" Type="http://schemas.openxmlformats.org/officeDocument/2006/relationships/image" Target="media/image343.wmf"/><Relationship Id="rId885" Type="http://schemas.openxmlformats.org/officeDocument/2006/relationships/oleObject" Target="embeddings/oleObject439.bin"/><Relationship Id="rId1070" Type="http://schemas.openxmlformats.org/officeDocument/2006/relationships/oleObject" Target="embeddings/oleObject527.bin"/><Relationship Id="rId1529" Type="http://schemas.openxmlformats.org/officeDocument/2006/relationships/oleObject" Target="embeddings/oleObject752.bin"/><Relationship Id="rId1736" Type="http://schemas.openxmlformats.org/officeDocument/2006/relationships/image" Target="media/image944.png"/><Relationship Id="rId1943" Type="http://schemas.openxmlformats.org/officeDocument/2006/relationships/image" Target="media/image1114.wmf"/><Relationship Id="rId28" Type="http://schemas.openxmlformats.org/officeDocument/2006/relationships/image" Target="media/image18.wmf"/><Relationship Id="rId300" Type="http://schemas.openxmlformats.org/officeDocument/2006/relationships/image" Target="media/image154.wmf"/><Relationship Id="rId538" Type="http://schemas.openxmlformats.org/officeDocument/2006/relationships/image" Target="media/image270.e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80.wmf"/><Relationship Id="rId1168" Type="http://schemas.openxmlformats.org/officeDocument/2006/relationships/oleObject" Target="embeddings/oleObject576.bin"/><Relationship Id="rId1375" Type="http://schemas.openxmlformats.org/officeDocument/2006/relationships/image" Target="media/image696.wmf"/><Relationship Id="rId1582" Type="http://schemas.openxmlformats.org/officeDocument/2006/relationships/image" Target="media/image811.wmf"/><Relationship Id="rId1803" Type="http://schemas.openxmlformats.org/officeDocument/2006/relationships/image" Target="media/image999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96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10.wmf"/><Relationship Id="rId1028" Type="http://schemas.openxmlformats.org/officeDocument/2006/relationships/oleObject" Target="embeddings/oleObject506.bin"/><Relationship Id="rId1235" Type="http://schemas.openxmlformats.org/officeDocument/2006/relationships/image" Target="media/image626.wmf"/><Relationship Id="rId1442" Type="http://schemas.openxmlformats.org/officeDocument/2006/relationships/image" Target="media/image728.wmf"/><Relationship Id="rId1887" Type="http://schemas.openxmlformats.org/officeDocument/2006/relationships/image" Target="media/image1071.wmf"/><Relationship Id="rId2065" Type="http://schemas.openxmlformats.org/officeDocument/2006/relationships/image" Target="media/image1223.wmf"/><Relationship Id="rId244" Type="http://schemas.openxmlformats.org/officeDocument/2006/relationships/image" Target="media/image126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52.wmf"/><Relationship Id="rId1081" Type="http://schemas.openxmlformats.org/officeDocument/2006/relationships/image" Target="media/image549.wmf"/><Relationship Id="rId1302" Type="http://schemas.openxmlformats.org/officeDocument/2006/relationships/oleObject" Target="embeddings/oleObject643.bin"/><Relationship Id="rId1747" Type="http://schemas.openxmlformats.org/officeDocument/2006/relationships/image" Target="media/image954.wmf"/><Relationship Id="rId1954" Type="http://schemas.openxmlformats.org/officeDocument/2006/relationships/image" Target="media/image1121.png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82.wmf"/><Relationship Id="rId1179" Type="http://schemas.openxmlformats.org/officeDocument/2006/relationships/image" Target="media/image598.wmf"/><Relationship Id="rId1386" Type="http://schemas.openxmlformats.org/officeDocument/2006/relationships/image" Target="media/image699.png"/><Relationship Id="rId1593" Type="http://schemas.openxmlformats.org/officeDocument/2006/relationships/image" Target="media/image820.wmf"/><Relationship Id="rId1607" Type="http://schemas.openxmlformats.org/officeDocument/2006/relationships/image" Target="media/image832.wmf"/><Relationship Id="rId1814" Type="http://schemas.openxmlformats.org/officeDocument/2006/relationships/image" Target="media/image1007.wmf"/><Relationship Id="rId104" Type="http://schemas.openxmlformats.org/officeDocument/2006/relationships/image" Target="media/image56.wmf"/><Relationship Id="rId188" Type="http://schemas.openxmlformats.org/officeDocument/2006/relationships/image" Target="media/image98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image" Target="media/image487.png"/><Relationship Id="rId1039" Type="http://schemas.openxmlformats.org/officeDocument/2006/relationships/image" Target="media/image528.wmf"/><Relationship Id="rId1246" Type="http://schemas.openxmlformats.org/officeDocument/2006/relationships/oleObject" Target="embeddings/oleObject615.bin"/><Relationship Id="rId1898" Type="http://schemas.openxmlformats.org/officeDocument/2006/relationships/oleObject" Target="embeddings/oleObject816.bin"/><Relationship Id="rId2076" Type="http://schemas.openxmlformats.org/officeDocument/2006/relationships/image" Target="media/image1234.wmf"/><Relationship Id="rId92" Type="http://schemas.openxmlformats.org/officeDocument/2006/relationships/image" Target="media/image50.wmf"/><Relationship Id="rId616" Type="http://schemas.openxmlformats.org/officeDocument/2006/relationships/image" Target="media/image312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18.bin"/><Relationship Id="rId1660" Type="http://schemas.openxmlformats.org/officeDocument/2006/relationships/image" Target="media/image877.wmf"/><Relationship Id="rId1758" Type="http://schemas.openxmlformats.org/officeDocument/2006/relationships/image" Target="media/image963.wmf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8.bin"/><Relationship Id="rId1092" Type="http://schemas.openxmlformats.org/officeDocument/2006/relationships/oleObject" Target="embeddings/oleObject538.bin"/><Relationship Id="rId1106" Type="http://schemas.openxmlformats.org/officeDocument/2006/relationships/oleObject" Target="embeddings/oleObject545.bin"/><Relationship Id="rId1313" Type="http://schemas.openxmlformats.org/officeDocument/2006/relationships/image" Target="media/image665.wmf"/><Relationship Id="rId1397" Type="http://schemas.openxmlformats.org/officeDocument/2006/relationships/oleObject" Target="embeddings/oleObject690.bin"/><Relationship Id="rId1520" Type="http://schemas.openxmlformats.org/officeDocument/2006/relationships/image" Target="media/image771.wmf"/><Relationship Id="rId1965" Type="http://schemas.openxmlformats.org/officeDocument/2006/relationships/image" Target="media/image1130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65.wmf"/><Relationship Id="rId767" Type="http://schemas.openxmlformats.org/officeDocument/2006/relationships/oleObject" Target="embeddings/oleObject380.bin"/><Relationship Id="rId974" Type="http://schemas.openxmlformats.org/officeDocument/2006/relationships/oleObject" Target="embeddings/oleObject479.bin"/><Relationship Id="rId1618" Type="http://schemas.openxmlformats.org/officeDocument/2006/relationships/image" Target="media/image842.wmf"/><Relationship Id="rId1825" Type="http://schemas.openxmlformats.org/officeDocument/2006/relationships/image" Target="media/image1018.wmf"/><Relationship Id="rId2003" Type="http://schemas.openxmlformats.org/officeDocument/2006/relationships/image" Target="media/image1161.wmf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21.wmf"/><Relationship Id="rId1257" Type="http://schemas.openxmlformats.org/officeDocument/2006/relationships/image" Target="media/image637.wmf"/><Relationship Id="rId1464" Type="http://schemas.openxmlformats.org/officeDocument/2006/relationships/image" Target="media/image739.wmf"/><Relationship Id="rId1671" Type="http://schemas.openxmlformats.org/officeDocument/2006/relationships/image" Target="media/image885.wmf"/><Relationship Id="rId2087" Type="http://schemas.openxmlformats.org/officeDocument/2006/relationships/image" Target="media/image1245.wmf"/><Relationship Id="rId266" Type="http://schemas.openxmlformats.org/officeDocument/2006/relationships/image" Target="media/image137.wmf"/><Relationship Id="rId473" Type="http://schemas.openxmlformats.org/officeDocument/2006/relationships/image" Target="media/image239.wmf"/><Relationship Id="rId680" Type="http://schemas.openxmlformats.org/officeDocument/2006/relationships/image" Target="media/image344.wmf"/><Relationship Id="rId901" Type="http://schemas.openxmlformats.org/officeDocument/2006/relationships/oleObject" Target="embeddings/oleObject447.bin"/><Relationship Id="rId1117" Type="http://schemas.openxmlformats.org/officeDocument/2006/relationships/image" Target="media/image567.wmf"/><Relationship Id="rId1324" Type="http://schemas.openxmlformats.org/officeDocument/2006/relationships/oleObject" Target="embeddings/oleObject654.bin"/><Relationship Id="rId1531" Type="http://schemas.openxmlformats.org/officeDocument/2006/relationships/oleObject" Target="embeddings/oleObject753.bin"/><Relationship Id="rId1769" Type="http://schemas.openxmlformats.org/officeDocument/2006/relationships/image" Target="media/image973.wmf"/><Relationship Id="rId1976" Type="http://schemas.openxmlformats.org/officeDocument/2006/relationships/image" Target="media/image1139.wmf"/><Relationship Id="rId30" Type="http://schemas.openxmlformats.org/officeDocument/2006/relationships/image" Target="media/image19.wmf"/><Relationship Id="rId126" Type="http://schemas.openxmlformats.org/officeDocument/2006/relationships/image" Target="media/image67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72.emf"/><Relationship Id="rId778" Type="http://schemas.openxmlformats.org/officeDocument/2006/relationships/image" Target="media/image393.wmf"/><Relationship Id="rId985" Type="http://schemas.openxmlformats.org/officeDocument/2006/relationships/image" Target="media/image501.wmf"/><Relationship Id="rId1170" Type="http://schemas.openxmlformats.org/officeDocument/2006/relationships/oleObject" Target="embeddings/oleObject577.bin"/><Relationship Id="rId1629" Type="http://schemas.openxmlformats.org/officeDocument/2006/relationships/image" Target="media/image852.wmf"/><Relationship Id="rId1836" Type="http://schemas.openxmlformats.org/officeDocument/2006/relationships/image" Target="media/image1026.wmf"/><Relationship Id="rId2014" Type="http://schemas.openxmlformats.org/officeDocument/2006/relationships/image" Target="media/image1172.wmf"/><Relationship Id="rId638" Type="http://schemas.openxmlformats.org/officeDocument/2006/relationships/image" Target="media/image323.wmf"/><Relationship Id="rId845" Type="http://schemas.openxmlformats.org/officeDocument/2006/relationships/oleObject" Target="embeddings/oleObject419.bin"/><Relationship Id="rId1030" Type="http://schemas.openxmlformats.org/officeDocument/2006/relationships/oleObject" Target="embeddings/oleObject507.bin"/><Relationship Id="rId1268" Type="http://schemas.openxmlformats.org/officeDocument/2006/relationships/oleObject" Target="embeddings/oleObject626.bin"/><Relationship Id="rId1475" Type="http://schemas.openxmlformats.org/officeDocument/2006/relationships/oleObject" Target="embeddings/oleObject729.bin"/><Relationship Id="rId1682" Type="http://schemas.openxmlformats.org/officeDocument/2006/relationships/image" Target="media/image895.wmf"/><Relationship Id="rId1903" Type="http://schemas.openxmlformats.org/officeDocument/2006/relationships/oleObject" Target="embeddings/oleObject817.bin"/><Relationship Id="rId2098" Type="http://schemas.openxmlformats.org/officeDocument/2006/relationships/image" Target="media/image1256.wmf"/><Relationship Id="rId277" Type="http://schemas.openxmlformats.org/officeDocument/2006/relationships/oleObject" Target="embeddings/oleObject135.bin"/><Relationship Id="rId400" Type="http://schemas.openxmlformats.org/officeDocument/2006/relationships/image" Target="media/image204.wmf"/><Relationship Id="rId484" Type="http://schemas.openxmlformats.org/officeDocument/2006/relationships/oleObject" Target="embeddings/oleObject240.bin"/><Relationship Id="rId705" Type="http://schemas.openxmlformats.org/officeDocument/2006/relationships/oleObject" Target="embeddings/oleObject349.bin"/><Relationship Id="rId1128" Type="http://schemas.openxmlformats.org/officeDocument/2006/relationships/oleObject" Target="embeddings/oleObject556.bin"/><Relationship Id="rId1335" Type="http://schemas.openxmlformats.org/officeDocument/2006/relationships/image" Target="media/image676.wmf"/><Relationship Id="rId1542" Type="http://schemas.openxmlformats.org/officeDocument/2006/relationships/image" Target="media/image785.wmf"/><Relationship Id="rId1987" Type="http://schemas.openxmlformats.org/officeDocument/2006/relationships/image" Target="media/image1148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76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12" Type="http://schemas.openxmlformats.org/officeDocument/2006/relationships/image" Target="media/image460.wmf"/><Relationship Id="rId996" Type="http://schemas.openxmlformats.org/officeDocument/2006/relationships/oleObject" Target="embeddings/oleObject490.bin"/><Relationship Id="rId1847" Type="http://schemas.openxmlformats.org/officeDocument/2006/relationships/image" Target="media/image1036.wmf"/><Relationship Id="rId2025" Type="http://schemas.openxmlformats.org/officeDocument/2006/relationships/image" Target="media/image1183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32.wmf"/><Relationship Id="rId1181" Type="http://schemas.openxmlformats.org/officeDocument/2006/relationships/image" Target="media/image599.wmf"/><Relationship Id="rId1279" Type="http://schemas.openxmlformats.org/officeDocument/2006/relationships/image" Target="media/image648.wmf"/><Relationship Id="rId1402" Type="http://schemas.openxmlformats.org/officeDocument/2006/relationships/image" Target="media/image708.wmf"/><Relationship Id="rId1486" Type="http://schemas.openxmlformats.org/officeDocument/2006/relationships/oleObject" Target="embeddings/oleObject735.bin"/><Relationship Id="rId1707" Type="http://schemas.openxmlformats.org/officeDocument/2006/relationships/image" Target="media/image917.wmf"/><Relationship Id="rId190" Type="http://schemas.openxmlformats.org/officeDocument/2006/relationships/image" Target="media/image99.wmf"/><Relationship Id="rId204" Type="http://schemas.openxmlformats.org/officeDocument/2006/relationships/image" Target="media/image106.wmf"/><Relationship Id="rId288" Type="http://schemas.openxmlformats.org/officeDocument/2006/relationships/image" Target="media/image148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5.bin"/><Relationship Id="rId1041" Type="http://schemas.openxmlformats.org/officeDocument/2006/relationships/image" Target="media/image529.wmf"/><Relationship Id="rId1139" Type="http://schemas.openxmlformats.org/officeDocument/2006/relationships/image" Target="media/image578.wmf"/><Relationship Id="rId1346" Type="http://schemas.openxmlformats.org/officeDocument/2006/relationships/oleObject" Target="embeddings/oleObject665.bin"/><Relationship Id="rId1693" Type="http://schemas.openxmlformats.org/officeDocument/2006/relationships/image" Target="media/image906.wmf"/><Relationship Id="rId1914" Type="http://schemas.openxmlformats.org/officeDocument/2006/relationships/image" Target="media/image1091.wmf"/><Relationship Id="rId1998" Type="http://schemas.openxmlformats.org/officeDocument/2006/relationships/image" Target="media/image1157.wmf"/><Relationship Id="rId495" Type="http://schemas.openxmlformats.org/officeDocument/2006/relationships/image" Target="media/image250.wmf"/><Relationship Id="rId716" Type="http://schemas.openxmlformats.org/officeDocument/2006/relationships/image" Target="media/image362.wmf"/><Relationship Id="rId923" Type="http://schemas.openxmlformats.org/officeDocument/2006/relationships/oleObject" Target="embeddings/oleObject458.bin"/><Relationship Id="rId1553" Type="http://schemas.openxmlformats.org/officeDocument/2006/relationships/image" Target="media/image792.wmf"/><Relationship Id="rId1760" Type="http://schemas.openxmlformats.org/officeDocument/2006/relationships/image" Target="media/image965.wmf"/><Relationship Id="rId1858" Type="http://schemas.openxmlformats.org/officeDocument/2006/relationships/oleObject" Target="embeddings/oleObject810.bin"/><Relationship Id="rId52" Type="http://schemas.openxmlformats.org/officeDocument/2006/relationships/image" Target="media/image30.wmf"/><Relationship Id="rId148" Type="http://schemas.openxmlformats.org/officeDocument/2006/relationships/image" Target="media/image78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85.wmf"/><Relationship Id="rId1192" Type="http://schemas.openxmlformats.org/officeDocument/2006/relationships/oleObject" Target="embeddings/oleObject588.bin"/><Relationship Id="rId1206" Type="http://schemas.openxmlformats.org/officeDocument/2006/relationships/oleObject" Target="embeddings/oleObject595.bin"/><Relationship Id="rId1413" Type="http://schemas.openxmlformats.org/officeDocument/2006/relationships/oleObject" Target="embeddings/oleObject698.bin"/><Relationship Id="rId1620" Type="http://schemas.openxmlformats.org/officeDocument/2006/relationships/image" Target="media/image844.wmf"/><Relationship Id="rId2036" Type="http://schemas.openxmlformats.org/officeDocument/2006/relationships/image" Target="media/image1194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15.wmf"/><Relationship Id="rId867" Type="http://schemas.openxmlformats.org/officeDocument/2006/relationships/oleObject" Target="embeddings/oleObject430.bin"/><Relationship Id="rId1052" Type="http://schemas.openxmlformats.org/officeDocument/2006/relationships/oleObject" Target="embeddings/oleObject518.bin"/><Relationship Id="rId1497" Type="http://schemas.openxmlformats.org/officeDocument/2006/relationships/oleObject" Target="embeddings/oleObject740.bin"/><Relationship Id="rId1718" Type="http://schemas.openxmlformats.org/officeDocument/2006/relationships/image" Target="media/image927.wmf"/><Relationship Id="rId1925" Type="http://schemas.openxmlformats.org/officeDocument/2006/relationships/image" Target="media/image1101.wmf"/><Relationship Id="rId2103" Type="http://schemas.openxmlformats.org/officeDocument/2006/relationships/image" Target="media/image1261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71.wmf"/><Relationship Id="rId1357" Type="http://schemas.openxmlformats.org/officeDocument/2006/relationships/image" Target="media/image687.wmf"/><Relationship Id="rId1564" Type="http://schemas.openxmlformats.org/officeDocument/2006/relationships/image" Target="media/image802.wmf"/><Relationship Id="rId1771" Type="http://schemas.openxmlformats.org/officeDocument/2006/relationships/image" Target="media/image974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7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94.wmf"/><Relationship Id="rId1217" Type="http://schemas.openxmlformats.org/officeDocument/2006/relationships/image" Target="media/image617.wmf"/><Relationship Id="rId1424" Type="http://schemas.openxmlformats.org/officeDocument/2006/relationships/image" Target="media/image719.wmf"/><Relationship Id="rId1631" Type="http://schemas.openxmlformats.org/officeDocument/2006/relationships/image" Target="media/image854.wmf"/><Relationship Id="rId1869" Type="http://schemas.openxmlformats.org/officeDocument/2006/relationships/image" Target="media/image1056.wmf"/><Relationship Id="rId2047" Type="http://schemas.openxmlformats.org/officeDocument/2006/relationships/image" Target="media/image1205.wmf"/><Relationship Id="rId226" Type="http://schemas.openxmlformats.org/officeDocument/2006/relationships/image" Target="media/image117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43.wmf"/><Relationship Id="rId1063" Type="http://schemas.openxmlformats.org/officeDocument/2006/relationships/image" Target="media/image540.wmf"/><Relationship Id="rId1270" Type="http://schemas.openxmlformats.org/officeDocument/2006/relationships/oleObject" Target="embeddings/oleObject627.bin"/><Relationship Id="rId1729" Type="http://schemas.openxmlformats.org/officeDocument/2006/relationships/image" Target="media/image937.wmf"/><Relationship Id="rId1936" Type="http://schemas.openxmlformats.org/officeDocument/2006/relationships/image" Target="media/image1110.wmf"/><Relationship Id="rId2114" Type="http://schemas.openxmlformats.org/officeDocument/2006/relationships/hyperlink" Target="http://kspt.icc.spbstu.ru/media/files/2012/course/comp-algebra/classic" TargetMode="External"/><Relationship Id="rId640" Type="http://schemas.openxmlformats.org/officeDocument/2006/relationships/image" Target="media/image324.wmf"/><Relationship Id="rId738" Type="http://schemas.openxmlformats.org/officeDocument/2006/relationships/image" Target="media/image373.wmf"/><Relationship Id="rId945" Type="http://schemas.openxmlformats.org/officeDocument/2006/relationships/oleObject" Target="embeddings/oleObject469.bin"/><Relationship Id="rId1368" Type="http://schemas.openxmlformats.org/officeDocument/2006/relationships/oleObject" Target="embeddings/oleObject676.bin"/><Relationship Id="rId1575" Type="http://schemas.openxmlformats.org/officeDocument/2006/relationships/oleObject" Target="embeddings/oleObject766.bin"/><Relationship Id="rId1782" Type="http://schemas.openxmlformats.org/officeDocument/2006/relationships/image" Target="media/image983.wmf"/><Relationship Id="rId74" Type="http://schemas.openxmlformats.org/officeDocument/2006/relationships/image" Target="media/image41.wmf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8.bin"/><Relationship Id="rId584" Type="http://schemas.openxmlformats.org/officeDocument/2006/relationships/image" Target="media/image296.wmf"/><Relationship Id="rId805" Type="http://schemas.openxmlformats.org/officeDocument/2006/relationships/oleObject" Target="embeddings/oleObject399.bin"/><Relationship Id="rId1130" Type="http://schemas.openxmlformats.org/officeDocument/2006/relationships/oleObject" Target="embeddings/oleObject557.bin"/><Relationship Id="rId1228" Type="http://schemas.openxmlformats.org/officeDocument/2006/relationships/oleObject" Target="embeddings/oleObject606.bin"/><Relationship Id="rId1435" Type="http://schemas.openxmlformats.org/officeDocument/2006/relationships/oleObject" Target="embeddings/oleObject709.bin"/><Relationship Id="rId2058" Type="http://schemas.openxmlformats.org/officeDocument/2006/relationships/image" Target="media/image1216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oleObject" Target="embeddings/oleObject529.bin"/><Relationship Id="rId1642" Type="http://schemas.openxmlformats.org/officeDocument/2006/relationships/image" Target="media/image865.wmf"/><Relationship Id="rId1947" Type="http://schemas.openxmlformats.org/officeDocument/2006/relationships/image" Target="media/image1116.wmf"/><Relationship Id="rId444" Type="http://schemas.openxmlformats.org/officeDocument/2006/relationships/image" Target="media/image226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image" Target="media/image649.wmf"/><Relationship Id="rId1379" Type="http://schemas.openxmlformats.org/officeDocument/2006/relationships/oleObject" Target="embeddings/oleObject683.bin"/><Relationship Id="rId1502" Type="http://schemas.openxmlformats.org/officeDocument/2006/relationships/image" Target="media/image759.wmf"/><Relationship Id="rId1586" Type="http://schemas.openxmlformats.org/officeDocument/2006/relationships/image" Target="media/image813.wmf"/><Relationship Id="rId1807" Type="http://schemas.openxmlformats.org/officeDocument/2006/relationships/image" Target="media/image1001.wmf"/><Relationship Id="rId290" Type="http://schemas.openxmlformats.org/officeDocument/2006/relationships/image" Target="media/image149.wmf"/><Relationship Id="rId304" Type="http://schemas.openxmlformats.org/officeDocument/2006/relationships/image" Target="media/image156.wmf"/><Relationship Id="rId388" Type="http://schemas.openxmlformats.org/officeDocument/2006/relationships/image" Target="media/image198.wmf"/><Relationship Id="rId511" Type="http://schemas.openxmlformats.org/officeDocument/2006/relationships/oleObject" Target="embeddings/oleObject256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82.wmf"/><Relationship Id="rId1141" Type="http://schemas.openxmlformats.org/officeDocument/2006/relationships/image" Target="media/image579.wmf"/><Relationship Id="rId1239" Type="http://schemas.openxmlformats.org/officeDocument/2006/relationships/image" Target="media/image628.wmf"/><Relationship Id="rId1793" Type="http://schemas.openxmlformats.org/officeDocument/2006/relationships/image" Target="media/image992.wmf"/><Relationship Id="rId2069" Type="http://schemas.openxmlformats.org/officeDocument/2006/relationships/image" Target="media/image122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9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12.wmf"/><Relationship Id="rId1001" Type="http://schemas.openxmlformats.org/officeDocument/2006/relationships/image" Target="media/image509.wmf"/><Relationship Id="rId1446" Type="http://schemas.openxmlformats.org/officeDocument/2006/relationships/image" Target="media/image730.wmf"/><Relationship Id="rId1653" Type="http://schemas.openxmlformats.org/officeDocument/2006/relationships/oleObject" Target="embeddings/oleObject778.bin"/><Relationship Id="rId1860" Type="http://schemas.openxmlformats.org/officeDocument/2006/relationships/oleObject" Target="embeddings/oleObject811.bin"/><Relationship Id="rId248" Type="http://schemas.openxmlformats.org/officeDocument/2006/relationships/image" Target="media/image128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35.wmf"/><Relationship Id="rId1085" Type="http://schemas.openxmlformats.org/officeDocument/2006/relationships/image" Target="media/image551.wmf"/><Relationship Id="rId1292" Type="http://schemas.openxmlformats.org/officeDocument/2006/relationships/oleObject" Target="embeddings/oleObject638.bin"/><Relationship Id="rId1306" Type="http://schemas.openxmlformats.org/officeDocument/2006/relationships/oleObject" Target="embeddings/oleObject645.bin"/><Relationship Id="rId1513" Type="http://schemas.openxmlformats.org/officeDocument/2006/relationships/oleObject" Target="embeddings/oleObject744.bin"/><Relationship Id="rId1720" Type="http://schemas.openxmlformats.org/officeDocument/2006/relationships/image" Target="media/image929.wmf"/><Relationship Id="rId1958" Type="http://schemas.openxmlformats.org/officeDocument/2006/relationships/image" Target="media/image1125.png"/><Relationship Id="rId12" Type="http://schemas.openxmlformats.org/officeDocument/2006/relationships/image" Target="media/image10.wmf"/><Relationship Id="rId108" Type="http://schemas.openxmlformats.org/officeDocument/2006/relationships/image" Target="media/image58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62.bin"/><Relationship Id="rId967" Type="http://schemas.openxmlformats.org/officeDocument/2006/relationships/image" Target="media/image491.png"/><Relationship Id="rId1152" Type="http://schemas.openxmlformats.org/officeDocument/2006/relationships/oleObject" Target="embeddings/oleObject568.bin"/><Relationship Id="rId1597" Type="http://schemas.openxmlformats.org/officeDocument/2006/relationships/image" Target="media/image824.wmf"/><Relationship Id="rId1818" Type="http://schemas.openxmlformats.org/officeDocument/2006/relationships/image" Target="media/image1011.wmf"/><Relationship Id="rId96" Type="http://schemas.openxmlformats.org/officeDocument/2006/relationships/image" Target="media/image52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1012" Type="http://schemas.openxmlformats.org/officeDocument/2006/relationships/oleObject" Target="embeddings/oleObject498.bin"/><Relationship Id="rId1457" Type="http://schemas.openxmlformats.org/officeDocument/2006/relationships/oleObject" Target="embeddings/oleObject720.bin"/><Relationship Id="rId1664" Type="http://schemas.openxmlformats.org/officeDocument/2006/relationships/image" Target="media/image879.wmf"/><Relationship Id="rId1871" Type="http://schemas.openxmlformats.org/officeDocument/2006/relationships/image" Target="media/image1058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0.bin"/><Relationship Id="rId673" Type="http://schemas.openxmlformats.org/officeDocument/2006/relationships/oleObject" Target="embeddings/oleObject333.bin"/><Relationship Id="rId880" Type="http://schemas.openxmlformats.org/officeDocument/2006/relationships/image" Target="media/image444.wmf"/><Relationship Id="rId1096" Type="http://schemas.openxmlformats.org/officeDocument/2006/relationships/oleObject" Target="embeddings/oleObject540.bin"/><Relationship Id="rId1317" Type="http://schemas.openxmlformats.org/officeDocument/2006/relationships/image" Target="media/image667.wmf"/><Relationship Id="rId1524" Type="http://schemas.openxmlformats.org/officeDocument/2006/relationships/image" Target="media/image773.wmf"/><Relationship Id="rId1731" Type="http://schemas.openxmlformats.org/officeDocument/2006/relationships/image" Target="media/image939.wmf"/><Relationship Id="rId1969" Type="http://schemas.openxmlformats.org/officeDocument/2006/relationships/image" Target="media/image113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7.wmf"/><Relationship Id="rId533" Type="http://schemas.openxmlformats.org/officeDocument/2006/relationships/image" Target="media/image266.wmf"/><Relationship Id="rId978" Type="http://schemas.openxmlformats.org/officeDocument/2006/relationships/oleObject" Target="embeddings/oleObject481.bin"/><Relationship Id="rId1163" Type="http://schemas.openxmlformats.org/officeDocument/2006/relationships/image" Target="media/image590.wmf"/><Relationship Id="rId1370" Type="http://schemas.openxmlformats.org/officeDocument/2006/relationships/oleObject" Target="embeddings/oleObject677.bin"/><Relationship Id="rId1829" Type="http://schemas.openxmlformats.org/officeDocument/2006/relationships/image" Target="media/image1021.wmf"/><Relationship Id="rId2007" Type="http://schemas.openxmlformats.org/officeDocument/2006/relationships/image" Target="media/image1165.wmf"/><Relationship Id="rId740" Type="http://schemas.openxmlformats.org/officeDocument/2006/relationships/image" Target="media/image374.wmf"/><Relationship Id="rId838" Type="http://schemas.openxmlformats.org/officeDocument/2006/relationships/image" Target="media/image423.wmf"/><Relationship Id="rId1023" Type="http://schemas.openxmlformats.org/officeDocument/2006/relationships/image" Target="media/image520.wmf"/><Relationship Id="rId1468" Type="http://schemas.openxmlformats.org/officeDocument/2006/relationships/image" Target="media/image741.wmf"/><Relationship Id="rId1675" Type="http://schemas.openxmlformats.org/officeDocument/2006/relationships/image" Target="media/image889.wmf"/><Relationship Id="rId1882" Type="http://schemas.openxmlformats.org/officeDocument/2006/relationships/image" Target="media/image1067.wmf"/><Relationship Id="rId172" Type="http://schemas.openxmlformats.org/officeDocument/2006/relationships/image" Target="media/image90.wmf"/><Relationship Id="rId477" Type="http://schemas.openxmlformats.org/officeDocument/2006/relationships/image" Target="media/image241.wmf"/><Relationship Id="rId600" Type="http://schemas.openxmlformats.org/officeDocument/2006/relationships/image" Target="media/image304.wmf"/><Relationship Id="rId684" Type="http://schemas.openxmlformats.org/officeDocument/2006/relationships/image" Target="media/image346.wmf"/><Relationship Id="rId1230" Type="http://schemas.openxmlformats.org/officeDocument/2006/relationships/oleObject" Target="embeddings/oleObject607.bin"/><Relationship Id="rId1328" Type="http://schemas.openxmlformats.org/officeDocument/2006/relationships/oleObject" Target="embeddings/oleObject656.bin"/><Relationship Id="rId1535" Type="http://schemas.openxmlformats.org/officeDocument/2006/relationships/image" Target="media/image780.png"/><Relationship Id="rId2060" Type="http://schemas.openxmlformats.org/officeDocument/2006/relationships/image" Target="media/image1218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image" Target="media/image503.wmf"/><Relationship Id="rId1742" Type="http://schemas.openxmlformats.org/officeDocument/2006/relationships/image" Target="media/image949.wmf"/><Relationship Id="rId2018" Type="http://schemas.openxmlformats.org/officeDocument/2006/relationships/image" Target="media/image1176.wmf"/><Relationship Id="rId34" Type="http://schemas.openxmlformats.org/officeDocument/2006/relationships/image" Target="media/image21.wmf"/><Relationship Id="rId544" Type="http://schemas.openxmlformats.org/officeDocument/2006/relationships/image" Target="media/image276.e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oleObject" Target="embeddings/oleObject579.bin"/><Relationship Id="rId1381" Type="http://schemas.openxmlformats.org/officeDocument/2006/relationships/oleObject" Target="embeddings/oleObject685.bin"/><Relationship Id="rId1479" Type="http://schemas.openxmlformats.org/officeDocument/2006/relationships/oleObject" Target="embeddings/oleObject731.bin"/><Relationship Id="rId1602" Type="http://schemas.openxmlformats.org/officeDocument/2006/relationships/image" Target="media/image828.wmf"/><Relationship Id="rId1686" Type="http://schemas.openxmlformats.org/officeDocument/2006/relationships/image" Target="media/image899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9.wmf"/><Relationship Id="rId404" Type="http://schemas.openxmlformats.org/officeDocument/2006/relationships/image" Target="media/image206.wmf"/><Relationship Id="rId611" Type="http://schemas.openxmlformats.org/officeDocument/2006/relationships/oleObject" Target="embeddings/oleObject302.bin"/><Relationship Id="rId1034" Type="http://schemas.openxmlformats.org/officeDocument/2006/relationships/oleObject" Target="embeddings/oleObject509.bin"/><Relationship Id="rId1241" Type="http://schemas.openxmlformats.org/officeDocument/2006/relationships/image" Target="media/image629.wmf"/><Relationship Id="rId1339" Type="http://schemas.openxmlformats.org/officeDocument/2006/relationships/image" Target="media/image678.wmf"/><Relationship Id="rId1893" Type="http://schemas.openxmlformats.org/officeDocument/2006/relationships/oleObject" Target="embeddings/oleObject815.bin"/><Relationship Id="rId1907" Type="http://schemas.openxmlformats.org/officeDocument/2006/relationships/image" Target="media/image1087.png"/><Relationship Id="rId2071" Type="http://schemas.openxmlformats.org/officeDocument/2006/relationships/image" Target="media/image1229.wmf"/><Relationship Id="rId250" Type="http://schemas.openxmlformats.org/officeDocument/2006/relationships/image" Target="media/image129.wmf"/><Relationship Id="rId488" Type="http://schemas.openxmlformats.org/officeDocument/2006/relationships/oleObject" Target="embeddings/oleObject242.bin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62.wmf"/><Relationship Id="rId1101" Type="http://schemas.openxmlformats.org/officeDocument/2006/relationships/image" Target="media/image559.wmf"/><Relationship Id="rId1546" Type="http://schemas.openxmlformats.org/officeDocument/2006/relationships/image" Target="media/image787.wmf"/><Relationship Id="rId1753" Type="http://schemas.openxmlformats.org/officeDocument/2006/relationships/image" Target="media/image958.wmf"/><Relationship Id="rId1960" Type="http://schemas.openxmlformats.org/officeDocument/2006/relationships/image" Target="media/image1127.png"/><Relationship Id="rId45" Type="http://schemas.openxmlformats.org/officeDocument/2006/relationships/oleObject" Target="embeddings/oleObject19.bin"/><Relationship Id="rId110" Type="http://schemas.openxmlformats.org/officeDocument/2006/relationships/image" Target="media/image59.wmf"/><Relationship Id="rId348" Type="http://schemas.openxmlformats.org/officeDocument/2006/relationships/image" Target="media/image178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85.wmf"/><Relationship Id="rId1185" Type="http://schemas.openxmlformats.org/officeDocument/2006/relationships/image" Target="media/image601.wmf"/><Relationship Id="rId1392" Type="http://schemas.openxmlformats.org/officeDocument/2006/relationships/image" Target="media/image703.wmf"/><Relationship Id="rId1406" Type="http://schemas.openxmlformats.org/officeDocument/2006/relationships/image" Target="media/image710.wmf"/><Relationship Id="rId1613" Type="http://schemas.openxmlformats.org/officeDocument/2006/relationships/oleObject" Target="embeddings/oleObject774.bin"/><Relationship Id="rId1820" Type="http://schemas.openxmlformats.org/officeDocument/2006/relationships/image" Target="media/image1013.wmf"/><Relationship Id="rId2029" Type="http://schemas.openxmlformats.org/officeDocument/2006/relationships/image" Target="media/image1187.wmf"/><Relationship Id="rId194" Type="http://schemas.openxmlformats.org/officeDocument/2006/relationships/image" Target="media/image101.wmf"/><Relationship Id="rId208" Type="http://schemas.openxmlformats.org/officeDocument/2006/relationships/image" Target="media/image108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15.wmf"/><Relationship Id="rId1045" Type="http://schemas.openxmlformats.org/officeDocument/2006/relationships/image" Target="media/image531.wmf"/><Relationship Id="rId1252" Type="http://schemas.openxmlformats.org/officeDocument/2006/relationships/oleObject" Target="embeddings/oleObject618.bin"/><Relationship Id="rId1697" Type="http://schemas.openxmlformats.org/officeDocument/2006/relationships/image" Target="media/image910.wmf"/><Relationship Id="rId1918" Type="http://schemas.openxmlformats.org/officeDocument/2006/relationships/image" Target="media/image1095.wmf"/><Relationship Id="rId2082" Type="http://schemas.openxmlformats.org/officeDocument/2006/relationships/image" Target="media/image1240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52.wmf"/><Relationship Id="rId927" Type="http://schemas.openxmlformats.org/officeDocument/2006/relationships/oleObject" Target="embeddings/oleObject460.bin"/><Relationship Id="rId1112" Type="http://schemas.openxmlformats.org/officeDocument/2006/relationships/oleObject" Target="embeddings/oleObject548.bin"/><Relationship Id="rId1557" Type="http://schemas.openxmlformats.org/officeDocument/2006/relationships/image" Target="media/image796.wmf"/><Relationship Id="rId1764" Type="http://schemas.openxmlformats.org/officeDocument/2006/relationships/image" Target="media/image969.wmf"/><Relationship Id="rId1971" Type="http://schemas.openxmlformats.org/officeDocument/2006/relationships/image" Target="media/image1136.wmf"/><Relationship Id="rId56" Type="http://schemas.openxmlformats.org/officeDocument/2006/relationships/image" Target="media/image32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7.wmf"/><Relationship Id="rId773" Type="http://schemas.openxmlformats.org/officeDocument/2006/relationships/oleObject" Target="embeddings/oleObject383.bin"/><Relationship Id="rId1196" Type="http://schemas.openxmlformats.org/officeDocument/2006/relationships/oleObject" Target="embeddings/oleObject590.bin"/><Relationship Id="rId1417" Type="http://schemas.openxmlformats.org/officeDocument/2006/relationships/oleObject" Target="embeddings/oleObject700.bin"/><Relationship Id="rId1624" Type="http://schemas.openxmlformats.org/officeDocument/2006/relationships/image" Target="media/image848.wmf"/><Relationship Id="rId1831" Type="http://schemas.openxmlformats.org/officeDocument/2006/relationships/image" Target="media/image1022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7.wmf"/><Relationship Id="rId633" Type="http://schemas.openxmlformats.org/officeDocument/2006/relationships/oleObject" Target="embeddings/oleObject313.bin"/><Relationship Id="rId980" Type="http://schemas.openxmlformats.org/officeDocument/2006/relationships/oleObject" Target="embeddings/oleObject482.bin"/><Relationship Id="rId1056" Type="http://schemas.openxmlformats.org/officeDocument/2006/relationships/oleObject" Target="embeddings/oleObject520.bin"/><Relationship Id="rId1263" Type="http://schemas.openxmlformats.org/officeDocument/2006/relationships/image" Target="media/image640.wmf"/><Relationship Id="rId1929" Type="http://schemas.openxmlformats.org/officeDocument/2006/relationships/image" Target="media/image1105.wmf"/><Relationship Id="rId2093" Type="http://schemas.openxmlformats.org/officeDocument/2006/relationships/image" Target="media/image1251.wmf"/><Relationship Id="rId2107" Type="http://schemas.openxmlformats.org/officeDocument/2006/relationships/image" Target="media/image1265.wmf"/><Relationship Id="rId840" Type="http://schemas.openxmlformats.org/officeDocument/2006/relationships/image" Target="media/image424.wmf"/><Relationship Id="rId938" Type="http://schemas.openxmlformats.org/officeDocument/2006/relationships/image" Target="media/image473.wmf"/><Relationship Id="rId1470" Type="http://schemas.openxmlformats.org/officeDocument/2006/relationships/image" Target="media/image742.wmf"/><Relationship Id="rId1568" Type="http://schemas.openxmlformats.org/officeDocument/2006/relationships/image" Target="media/image804.wmf"/><Relationship Id="rId1775" Type="http://schemas.openxmlformats.org/officeDocument/2006/relationships/image" Target="media/image978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40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54.wmf"/><Relationship Id="rId1123" Type="http://schemas.openxmlformats.org/officeDocument/2006/relationships/image" Target="media/image570.wmf"/><Relationship Id="rId1330" Type="http://schemas.openxmlformats.org/officeDocument/2006/relationships/oleObject" Target="embeddings/oleObject657.bin"/><Relationship Id="rId1428" Type="http://schemas.openxmlformats.org/officeDocument/2006/relationships/image" Target="media/image721.wmf"/><Relationship Id="rId1635" Type="http://schemas.openxmlformats.org/officeDocument/2006/relationships/image" Target="media/image858.wmf"/><Relationship Id="rId1982" Type="http://schemas.openxmlformats.org/officeDocument/2006/relationships/oleObject" Target="embeddings/oleObject837.bin"/><Relationship Id="rId132" Type="http://schemas.openxmlformats.org/officeDocument/2006/relationships/image" Target="media/image70.wmf"/><Relationship Id="rId784" Type="http://schemas.openxmlformats.org/officeDocument/2006/relationships/image" Target="media/image396.wmf"/><Relationship Id="rId991" Type="http://schemas.openxmlformats.org/officeDocument/2006/relationships/image" Target="media/image504.wmf"/><Relationship Id="rId1067" Type="http://schemas.openxmlformats.org/officeDocument/2006/relationships/image" Target="media/image542.wmf"/><Relationship Id="rId1842" Type="http://schemas.openxmlformats.org/officeDocument/2006/relationships/image" Target="media/image1032.wmf"/><Relationship Id="rId2020" Type="http://schemas.openxmlformats.org/officeDocument/2006/relationships/image" Target="media/image1178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26.wmf"/><Relationship Id="rId851" Type="http://schemas.openxmlformats.org/officeDocument/2006/relationships/oleObject" Target="embeddings/oleObject422.bin"/><Relationship Id="rId1274" Type="http://schemas.openxmlformats.org/officeDocument/2006/relationships/oleObject" Target="embeddings/oleObject629.bin"/><Relationship Id="rId1481" Type="http://schemas.openxmlformats.org/officeDocument/2006/relationships/oleObject" Target="embeddings/oleObject732.bin"/><Relationship Id="rId1579" Type="http://schemas.openxmlformats.org/officeDocument/2006/relationships/oleObject" Target="embeddings/oleObject768.bin"/><Relationship Id="rId1702" Type="http://schemas.openxmlformats.org/officeDocument/2006/relationships/oleObject" Target="embeddings/oleObject786.bin"/><Relationship Id="rId2118" Type="http://schemas.openxmlformats.org/officeDocument/2006/relationships/theme" Target="theme/theme1.xml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oleObject" Target="embeddings/oleObject559.bin"/><Relationship Id="rId1341" Type="http://schemas.openxmlformats.org/officeDocument/2006/relationships/image" Target="media/image679.wmf"/><Relationship Id="rId1786" Type="http://schemas.openxmlformats.org/officeDocument/2006/relationships/image" Target="media/image986.wmf"/><Relationship Id="rId1993" Type="http://schemas.openxmlformats.org/officeDocument/2006/relationships/oleObject" Target="embeddings/oleObject839.bin"/><Relationship Id="rId78" Type="http://schemas.openxmlformats.org/officeDocument/2006/relationships/image" Target="media/image43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9.wmf"/><Relationship Id="rId588" Type="http://schemas.openxmlformats.org/officeDocument/2006/relationships/image" Target="media/image298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1201" Type="http://schemas.openxmlformats.org/officeDocument/2006/relationships/image" Target="media/image609.wmf"/><Relationship Id="rId1439" Type="http://schemas.openxmlformats.org/officeDocument/2006/relationships/oleObject" Target="embeddings/oleObject711.bin"/><Relationship Id="rId1646" Type="http://schemas.openxmlformats.org/officeDocument/2006/relationships/image" Target="media/image869.wmf"/><Relationship Id="rId1853" Type="http://schemas.openxmlformats.org/officeDocument/2006/relationships/image" Target="media/image1042.wmf"/><Relationship Id="rId2031" Type="http://schemas.openxmlformats.org/officeDocument/2006/relationships/image" Target="media/image1189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9.wmf"/><Relationship Id="rId448" Type="http://schemas.openxmlformats.org/officeDocument/2006/relationships/image" Target="media/image228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35.wmf"/><Relationship Id="rId1078" Type="http://schemas.openxmlformats.org/officeDocument/2006/relationships/oleObject" Target="embeddings/oleObject531.bin"/><Relationship Id="rId1285" Type="http://schemas.openxmlformats.org/officeDocument/2006/relationships/image" Target="media/image651.wmf"/><Relationship Id="rId1492" Type="http://schemas.openxmlformats.org/officeDocument/2006/relationships/oleObject" Target="embeddings/oleObject738.bin"/><Relationship Id="rId1506" Type="http://schemas.openxmlformats.org/officeDocument/2006/relationships/image" Target="media/image763.wmf"/><Relationship Id="rId1713" Type="http://schemas.openxmlformats.org/officeDocument/2006/relationships/image" Target="media/image923.wmf"/><Relationship Id="rId1920" Type="http://schemas.openxmlformats.org/officeDocument/2006/relationships/image" Target="media/image1096.wmf"/><Relationship Id="rId294" Type="http://schemas.openxmlformats.org/officeDocument/2006/relationships/image" Target="media/image151.wmf"/><Relationship Id="rId308" Type="http://schemas.openxmlformats.org/officeDocument/2006/relationships/image" Target="media/image158.wmf"/><Relationship Id="rId515" Type="http://schemas.openxmlformats.org/officeDocument/2006/relationships/image" Target="media/image257.wmf"/><Relationship Id="rId722" Type="http://schemas.openxmlformats.org/officeDocument/2006/relationships/image" Target="media/image365.wmf"/><Relationship Id="rId1145" Type="http://schemas.openxmlformats.org/officeDocument/2006/relationships/image" Target="media/image581.wmf"/><Relationship Id="rId1352" Type="http://schemas.openxmlformats.org/officeDocument/2006/relationships/oleObject" Target="embeddings/oleObject668.bin"/><Relationship Id="rId1797" Type="http://schemas.openxmlformats.org/officeDocument/2006/relationships/oleObject" Target="embeddings/oleObject801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81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image" Target="media/image511.wmf"/><Relationship Id="rId1212" Type="http://schemas.openxmlformats.org/officeDocument/2006/relationships/oleObject" Target="embeddings/oleObject598.bin"/><Relationship Id="rId1657" Type="http://schemas.openxmlformats.org/officeDocument/2006/relationships/oleObject" Target="embeddings/oleObject780.bin"/><Relationship Id="rId1864" Type="http://schemas.openxmlformats.org/officeDocument/2006/relationships/image" Target="media/image1051.wmf"/><Relationship Id="rId2042" Type="http://schemas.openxmlformats.org/officeDocument/2006/relationships/image" Target="media/image1200.wmf"/><Relationship Id="rId459" Type="http://schemas.openxmlformats.org/officeDocument/2006/relationships/image" Target="media/image233.wmf"/><Relationship Id="rId666" Type="http://schemas.openxmlformats.org/officeDocument/2006/relationships/image" Target="media/image337.wmf"/><Relationship Id="rId873" Type="http://schemas.openxmlformats.org/officeDocument/2006/relationships/oleObject" Target="embeddings/oleObject433.bin"/><Relationship Id="rId1089" Type="http://schemas.openxmlformats.org/officeDocument/2006/relationships/image" Target="media/image553.wmf"/><Relationship Id="rId1296" Type="http://schemas.openxmlformats.org/officeDocument/2006/relationships/oleObject" Target="embeddings/oleObject640.bin"/><Relationship Id="rId1517" Type="http://schemas.openxmlformats.org/officeDocument/2006/relationships/oleObject" Target="embeddings/oleObject746.bin"/><Relationship Id="rId1724" Type="http://schemas.openxmlformats.org/officeDocument/2006/relationships/image" Target="media/image933.wmf"/><Relationship Id="rId16" Type="http://schemas.openxmlformats.org/officeDocument/2006/relationships/image" Target="media/image12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64.bin"/><Relationship Id="rId1156" Type="http://schemas.openxmlformats.org/officeDocument/2006/relationships/oleObject" Target="embeddings/oleObject570.bin"/><Relationship Id="rId1363" Type="http://schemas.openxmlformats.org/officeDocument/2006/relationships/image" Target="media/image690.wmf"/><Relationship Id="rId1931" Type="http://schemas.openxmlformats.org/officeDocument/2006/relationships/image" Target="media/image1106.wmf"/><Relationship Id="rId733" Type="http://schemas.openxmlformats.org/officeDocument/2006/relationships/oleObject" Target="embeddings/oleObject363.bin"/><Relationship Id="rId940" Type="http://schemas.openxmlformats.org/officeDocument/2006/relationships/image" Target="media/image474.wmf"/><Relationship Id="rId1016" Type="http://schemas.openxmlformats.org/officeDocument/2006/relationships/oleObject" Target="embeddings/oleObject500.bin"/><Relationship Id="rId1570" Type="http://schemas.openxmlformats.org/officeDocument/2006/relationships/image" Target="media/image805.wmf"/><Relationship Id="rId1668" Type="http://schemas.openxmlformats.org/officeDocument/2006/relationships/image" Target="media/image882.wmf"/><Relationship Id="rId1875" Type="http://schemas.openxmlformats.org/officeDocument/2006/relationships/image" Target="media/image1061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90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404.wmf"/><Relationship Id="rId1223" Type="http://schemas.openxmlformats.org/officeDocument/2006/relationships/image" Target="media/image620.wmf"/><Relationship Id="rId1430" Type="http://schemas.openxmlformats.org/officeDocument/2006/relationships/image" Target="media/image722.wmf"/><Relationship Id="rId1528" Type="http://schemas.openxmlformats.org/officeDocument/2006/relationships/image" Target="media/image775.wmf"/><Relationship Id="rId2053" Type="http://schemas.openxmlformats.org/officeDocument/2006/relationships/image" Target="media/image1211.wmf"/><Relationship Id="rId232" Type="http://schemas.openxmlformats.org/officeDocument/2006/relationships/image" Target="media/image120.wmf"/><Relationship Id="rId884" Type="http://schemas.openxmlformats.org/officeDocument/2006/relationships/image" Target="media/image446.wmf"/><Relationship Id="rId1735" Type="http://schemas.openxmlformats.org/officeDocument/2006/relationships/image" Target="media/image943.wmf"/><Relationship Id="rId1942" Type="http://schemas.openxmlformats.org/officeDocument/2006/relationships/oleObject" Target="embeddings/oleObject827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9.emf"/><Relationship Id="rId744" Type="http://schemas.openxmlformats.org/officeDocument/2006/relationships/image" Target="media/image376.wmf"/><Relationship Id="rId951" Type="http://schemas.openxmlformats.org/officeDocument/2006/relationships/oleObject" Target="embeddings/oleObject472.bin"/><Relationship Id="rId1167" Type="http://schemas.openxmlformats.org/officeDocument/2006/relationships/image" Target="media/image592.wmf"/><Relationship Id="rId1374" Type="http://schemas.openxmlformats.org/officeDocument/2006/relationships/oleObject" Target="embeddings/oleObject679.bin"/><Relationship Id="rId1581" Type="http://schemas.openxmlformats.org/officeDocument/2006/relationships/oleObject" Target="embeddings/oleObject769.bin"/><Relationship Id="rId1679" Type="http://schemas.openxmlformats.org/officeDocument/2006/relationships/image" Target="media/image893.wmf"/><Relationship Id="rId1802" Type="http://schemas.openxmlformats.org/officeDocument/2006/relationships/image" Target="media/image998.wmf"/><Relationship Id="rId80" Type="http://schemas.openxmlformats.org/officeDocument/2006/relationships/image" Target="media/image44.wmf"/><Relationship Id="rId176" Type="http://schemas.openxmlformats.org/officeDocument/2006/relationships/image" Target="media/image92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9.wmf"/><Relationship Id="rId604" Type="http://schemas.openxmlformats.org/officeDocument/2006/relationships/image" Target="media/image306.wmf"/><Relationship Id="rId811" Type="http://schemas.openxmlformats.org/officeDocument/2006/relationships/oleObject" Target="embeddings/oleObject402.bin"/><Relationship Id="rId1027" Type="http://schemas.openxmlformats.org/officeDocument/2006/relationships/image" Target="media/image522.wmf"/><Relationship Id="rId1234" Type="http://schemas.openxmlformats.org/officeDocument/2006/relationships/oleObject" Target="embeddings/oleObject609.bin"/><Relationship Id="rId1441" Type="http://schemas.openxmlformats.org/officeDocument/2006/relationships/oleObject" Target="embeddings/oleObject712.bin"/><Relationship Id="rId1886" Type="http://schemas.openxmlformats.org/officeDocument/2006/relationships/oleObject" Target="embeddings/oleObject814.bin"/><Relationship Id="rId2064" Type="http://schemas.openxmlformats.org/officeDocument/2006/relationships/image" Target="media/image1222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9.wmf"/><Relationship Id="rId688" Type="http://schemas.openxmlformats.org/officeDocument/2006/relationships/image" Target="media/image348.wmf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1080" Type="http://schemas.openxmlformats.org/officeDocument/2006/relationships/oleObject" Target="embeddings/oleObject532.bin"/><Relationship Id="rId1301" Type="http://schemas.openxmlformats.org/officeDocument/2006/relationships/image" Target="media/image659.wmf"/><Relationship Id="rId1539" Type="http://schemas.openxmlformats.org/officeDocument/2006/relationships/oleObject" Target="embeddings/oleObject755.bin"/><Relationship Id="rId1746" Type="http://schemas.openxmlformats.org/officeDocument/2006/relationships/image" Target="media/image953.wmf"/><Relationship Id="rId1953" Type="http://schemas.openxmlformats.org/officeDocument/2006/relationships/image" Target="media/image1120.wmf"/><Relationship Id="rId38" Type="http://schemas.openxmlformats.org/officeDocument/2006/relationships/image" Target="media/image23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9.wmf"/><Relationship Id="rId548" Type="http://schemas.openxmlformats.org/officeDocument/2006/relationships/image" Target="media/image278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86.png"/><Relationship Id="rId1178" Type="http://schemas.openxmlformats.org/officeDocument/2006/relationships/oleObject" Target="embeddings/oleObject581.bin"/><Relationship Id="rId1385" Type="http://schemas.openxmlformats.org/officeDocument/2006/relationships/image" Target="media/image698.png"/><Relationship Id="rId1592" Type="http://schemas.openxmlformats.org/officeDocument/2006/relationships/image" Target="media/image819.wmf"/><Relationship Id="rId1606" Type="http://schemas.openxmlformats.org/officeDocument/2006/relationships/image" Target="media/image831.wmf"/><Relationship Id="rId1813" Type="http://schemas.openxmlformats.org/officeDocument/2006/relationships/oleObject" Target="embeddings/oleObject805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201.wmf"/><Relationship Id="rId408" Type="http://schemas.openxmlformats.org/officeDocument/2006/relationships/image" Target="media/image208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15.wmf"/><Relationship Id="rId1038" Type="http://schemas.openxmlformats.org/officeDocument/2006/relationships/oleObject" Target="embeddings/oleObject511.bin"/><Relationship Id="rId1245" Type="http://schemas.openxmlformats.org/officeDocument/2006/relationships/image" Target="media/image631.wmf"/><Relationship Id="rId1452" Type="http://schemas.openxmlformats.org/officeDocument/2006/relationships/image" Target="media/image733.wmf"/><Relationship Id="rId1897" Type="http://schemas.openxmlformats.org/officeDocument/2006/relationships/image" Target="media/image1080.wmf"/><Relationship Id="rId2075" Type="http://schemas.openxmlformats.org/officeDocument/2006/relationships/image" Target="media/image1233.wmf"/><Relationship Id="rId254" Type="http://schemas.openxmlformats.org/officeDocument/2006/relationships/image" Target="media/image131.wmf"/><Relationship Id="rId699" Type="http://schemas.openxmlformats.org/officeDocument/2006/relationships/oleObject" Target="embeddings/oleObject346.bin"/><Relationship Id="rId1091" Type="http://schemas.openxmlformats.org/officeDocument/2006/relationships/image" Target="media/image554.wmf"/><Relationship Id="rId1105" Type="http://schemas.openxmlformats.org/officeDocument/2006/relationships/image" Target="media/image561.wmf"/><Relationship Id="rId1312" Type="http://schemas.openxmlformats.org/officeDocument/2006/relationships/oleObject" Target="embeddings/oleObject648.bin"/><Relationship Id="rId1757" Type="http://schemas.openxmlformats.org/officeDocument/2006/relationships/image" Target="media/image962.wmf"/><Relationship Id="rId1964" Type="http://schemas.openxmlformats.org/officeDocument/2006/relationships/oleObject" Target="embeddings/oleObject833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61.wmf"/><Relationship Id="rId461" Type="http://schemas.openxmlformats.org/officeDocument/2006/relationships/image" Target="media/image234.wmf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7.wmf"/><Relationship Id="rId1189" Type="http://schemas.openxmlformats.org/officeDocument/2006/relationships/image" Target="media/image603.wmf"/><Relationship Id="rId1396" Type="http://schemas.openxmlformats.org/officeDocument/2006/relationships/image" Target="media/image705.wmf"/><Relationship Id="rId1617" Type="http://schemas.openxmlformats.org/officeDocument/2006/relationships/image" Target="media/image841.wmf"/><Relationship Id="rId1824" Type="http://schemas.openxmlformats.org/officeDocument/2006/relationships/image" Target="media/image1017.wmf"/><Relationship Id="rId198" Type="http://schemas.openxmlformats.org/officeDocument/2006/relationships/image" Target="media/image103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7.wmf"/><Relationship Id="rId973" Type="http://schemas.openxmlformats.org/officeDocument/2006/relationships/image" Target="media/image495.wmf"/><Relationship Id="rId1049" Type="http://schemas.openxmlformats.org/officeDocument/2006/relationships/image" Target="media/image533.wmf"/><Relationship Id="rId1256" Type="http://schemas.openxmlformats.org/officeDocument/2006/relationships/oleObject" Target="embeddings/oleObject620.bin"/><Relationship Id="rId2002" Type="http://schemas.openxmlformats.org/officeDocument/2006/relationships/image" Target="media/image1160.wmf"/><Relationship Id="rId2086" Type="http://schemas.openxmlformats.org/officeDocument/2006/relationships/image" Target="media/image1244.wmf"/><Relationship Id="rId833" Type="http://schemas.openxmlformats.org/officeDocument/2006/relationships/oleObject" Target="embeddings/oleObject413.bin"/><Relationship Id="rId1116" Type="http://schemas.openxmlformats.org/officeDocument/2006/relationships/oleObject" Target="embeddings/oleObject550.bin"/><Relationship Id="rId1463" Type="http://schemas.openxmlformats.org/officeDocument/2006/relationships/oleObject" Target="embeddings/oleObject723.bin"/><Relationship Id="rId1670" Type="http://schemas.openxmlformats.org/officeDocument/2006/relationships/image" Target="media/image884.wmf"/><Relationship Id="rId1768" Type="http://schemas.openxmlformats.org/officeDocument/2006/relationships/oleObject" Target="embeddings/oleObject794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4.bin"/><Relationship Id="rId900" Type="http://schemas.openxmlformats.org/officeDocument/2006/relationships/image" Target="media/image454.wmf"/><Relationship Id="rId1323" Type="http://schemas.openxmlformats.org/officeDocument/2006/relationships/image" Target="media/image670.wmf"/><Relationship Id="rId1530" Type="http://schemas.openxmlformats.org/officeDocument/2006/relationships/image" Target="media/image776.wmf"/><Relationship Id="rId1628" Type="http://schemas.openxmlformats.org/officeDocument/2006/relationships/image" Target="media/image851.wmf"/><Relationship Id="rId1975" Type="http://schemas.openxmlformats.org/officeDocument/2006/relationships/oleObject" Target="embeddings/oleObject835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70.wmf"/><Relationship Id="rId777" Type="http://schemas.openxmlformats.org/officeDocument/2006/relationships/oleObject" Target="embeddings/oleObject385.bin"/><Relationship Id="rId984" Type="http://schemas.openxmlformats.org/officeDocument/2006/relationships/oleObject" Target="embeddings/oleObject484.bin"/><Relationship Id="rId1835" Type="http://schemas.openxmlformats.org/officeDocument/2006/relationships/image" Target="media/image1025.wmf"/><Relationship Id="rId2013" Type="http://schemas.openxmlformats.org/officeDocument/2006/relationships/image" Target="media/image1171.png"/><Relationship Id="rId637" Type="http://schemas.openxmlformats.org/officeDocument/2006/relationships/oleObject" Target="embeddings/oleObject315.bin"/><Relationship Id="rId844" Type="http://schemas.openxmlformats.org/officeDocument/2006/relationships/image" Target="media/image426.wmf"/><Relationship Id="rId1267" Type="http://schemas.openxmlformats.org/officeDocument/2006/relationships/image" Target="media/image642.wmf"/><Relationship Id="rId1474" Type="http://schemas.openxmlformats.org/officeDocument/2006/relationships/image" Target="media/image744.wmf"/><Relationship Id="rId1681" Type="http://schemas.openxmlformats.org/officeDocument/2006/relationships/image" Target="media/image894.wmf"/><Relationship Id="rId1902" Type="http://schemas.openxmlformats.org/officeDocument/2006/relationships/image" Target="media/image1084.wmf"/><Relationship Id="rId2097" Type="http://schemas.openxmlformats.org/officeDocument/2006/relationships/image" Target="media/image1255.wmf"/><Relationship Id="rId276" Type="http://schemas.openxmlformats.org/officeDocument/2006/relationships/image" Target="media/image142.wmf"/><Relationship Id="rId483" Type="http://schemas.openxmlformats.org/officeDocument/2006/relationships/image" Target="media/image244.wmf"/><Relationship Id="rId690" Type="http://schemas.openxmlformats.org/officeDocument/2006/relationships/image" Target="media/image349.wmf"/><Relationship Id="rId704" Type="http://schemas.openxmlformats.org/officeDocument/2006/relationships/image" Target="media/image356.wmf"/><Relationship Id="rId911" Type="http://schemas.openxmlformats.org/officeDocument/2006/relationships/oleObject" Target="embeddings/oleObject452.bin"/><Relationship Id="rId1127" Type="http://schemas.openxmlformats.org/officeDocument/2006/relationships/image" Target="media/image572.wmf"/><Relationship Id="rId1334" Type="http://schemas.openxmlformats.org/officeDocument/2006/relationships/oleObject" Target="embeddings/oleObject659.bin"/><Relationship Id="rId1541" Type="http://schemas.openxmlformats.org/officeDocument/2006/relationships/image" Target="media/image784.emf"/><Relationship Id="rId1779" Type="http://schemas.openxmlformats.org/officeDocument/2006/relationships/image" Target="media/image981.wmf"/><Relationship Id="rId1986" Type="http://schemas.openxmlformats.org/officeDocument/2006/relationships/image" Target="media/image1147.wmf"/><Relationship Id="rId40" Type="http://schemas.openxmlformats.org/officeDocument/2006/relationships/image" Target="media/image24.wmf"/><Relationship Id="rId136" Type="http://schemas.openxmlformats.org/officeDocument/2006/relationships/image" Target="media/image72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9.wmf"/><Relationship Id="rId788" Type="http://schemas.openxmlformats.org/officeDocument/2006/relationships/image" Target="media/image398.wmf"/><Relationship Id="rId995" Type="http://schemas.openxmlformats.org/officeDocument/2006/relationships/image" Target="media/image506.wmf"/><Relationship Id="rId1180" Type="http://schemas.openxmlformats.org/officeDocument/2006/relationships/oleObject" Target="embeddings/oleObject582.bin"/><Relationship Id="rId1401" Type="http://schemas.openxmlformats.org/officeDocument/2006/relationships/oleObject" Target="embeddings/oleObject692.bin"/><Relationship Id="rId1639" Type="http://schemas.openxmlformats.org/officeDocument/2006/relationships/image" Target="media/image862.wmf"/><Relationship Id="rId1846" Type="http://schemas.openxmlformats.org/officeDocument/2006/relationships/image" Target="media/image1035.wmf"/><Relationship Id="rId2024" Type="http://schemas.openxmlformats.org/officeDocument/2006/relationships/image" Target="media/image1182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8.wmf"/><Relationship Id="rId855" Type="http://schemas.openxmlformats.org/officeDocument/2006/relationships/oleObject" Target="embeddings/oleObject424.bin"/><Relationship Id="rId1040" Type="http://schemas.openxmlformats.org/officeDocument/2006/relationships/oleObject" Target="embeddings/oleObject512.bin"/><Relationship Id="rId1278" Type="http://schemas.openxmlformats.org/officeDocument/2006/relationships/oleObject" Target="embeddings/oleObject631.bin"/><Relationship Id="rId1485" Type="http://schemas.openxmlformats.org/officeDocument/2006/relationships/image" Target="media/image749.wmf"/><Relationship Id="rId1692" Type="http://schemas.openxmlformats.org/officeDocument/2006/relationships/image" Target="media/image905.wmf"/><Relationship Id="rId1706" Type="http://schemas.openxmlformats.org/officeDocument/2006/relationships/oleObject" Target="embeddings/oleObject788.bin"/><Relationship Id="rId1913" Type="http://schemas.openxmlformats.org/officeDocument/2006/relationships/oleObject" Target="embeddings/oleObject821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9.wmf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4.bin"/><Relationship Id="rId715" Type="http://schemas.openxmlformats.org/officeDocument/2006/relationships/oleObject" Target="embeddings/oleObject354.bin"/><Relationship Id="rId922" Type="http://schemas.openxmlformats.org/officeDocument/2006/relationships/image" Target="media/image465.wmf"/><Relationship Id="rId1138" Type="http://schemas.openxmlformats.org/officeDocument/2006/relationships/oleObject" Target="embeddings/oleObject561.bin"/><Relationship Id="rId1345" Type="http://schemas.openxmlformats.org/officeDocument/2006/relationships/image" Target="media/image681.wmf"/><Relationship Id="rId1552" Type="http://schemas.openxmlformats.org/officeDocument/2006/relationships/image" Target="media/image791.wmf"/><Relationship Id="rId1997" Type="http://schemas.openxmlformats.org/officeDocument/2006/relationships/image" Target="media/image1156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81.wmf"/><Relationship Id="rId799" Type="http://schemas.openxmlformats.org/officeDocument/2006/relationships/oleObject" Target="embeddings/oleObject396.bin"/><Relationship Id="rId1191" Type="http://schemas.openxmlformats.org/officeDocument/2006/relationships/image" Target="media/image604.wmf"/><Relationship Id="rId1205" Type="http://schemas.openxmlformats.org/officeDocument/2006/relationships/image" Target="media/image611.wmf"/><Relationship Id="rId1857" Type="http://schemas.openxmlformats.org/officeDocument/2006/relationships/image" Target="media/image1046.wmf"/><Relationship Id="rId2035" Type="http://schemas.openxmlformats.org/officeDocument/2006/relationships/image" Target="media/image1193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7.wmf"/><Relationship Id="rId1289" Type="http://schemas.openxmlformats.org/officeDocument/2006/relationships/image" Target="media/image653.wmf"/><Relationship Id="rId1412" Type="http://schemas.openxmlformats.org/officeDocument/2006/relationships/image" Target="media/image713.wmf"/><Relationship Id="rId1496" Type="http://schemas.openxmlformats.org/officeDocument/2006/relationships/image" Target="media/image755.wmf"/><Relationship Id="rId1717" Type="http://schemas.openxmlformats.org/officeDocument/2006/relationships/image" Target="media/image926.wmf"/><Relationship Id="rId1924" Type="http://schemas.openxmlformats.org/officeDocument/2006/relationships/image" Target="media/image1100.wmf"/><Relationship Id="rId214" Type="http://schemas.openxmlformats.org/officeDocument/2006/relationships/image" Target="media/image111.wmf"/><Relationship Id="rId298" Type="http://schemas.openxmlformats.org/officeDocument/2006/relationships/image" Target="media/image153.wmf"/><Relationship Id="rId421" Type="http://schemas.openxmlformats.org/officeDocument/2006/relationships/oleObject" Target="embeddings/oleObject207.bin"/><Relationship Id="rId519" Type="http://schemas.openxmlformats.org/officeDocument/2006/relationships/image" Target="media/image259.wmf"/><Relationship Id="rId1051" Type="http://schemas.openxmlformats.org/officeDocument/2006/relationships/image" Target="media/image534.wmf"/><Relationship Id="rId1149" Type="http://schemas.openxmlformats.org/officeDocument/2006/relationships/image" Target="media/image583.wmf"/><Relationship Id="rId1356" Type="http://schemas.openxmlformats.org/officeDocument/2006/relationships/oleObject" Target="embeddings/oleObject670.bin"/><Relationship Id="rId2102" Type="http://schemas.openxmlformats.org/officeDocument/2006/relationships/image" Target="media/image1260.wmf"/><Relationship Id="rId158" Type="http://schemas.openxmlformats.org/officeDocument/2006/relationships/image" Target="media/image83.wmf"/><Relationship Id="rId726" Type="http://schemas.openxmlformats.org/officeDocument/2006/relationships/image" Target="media/image367.wmf"/><Relationship Id="rId933" Type="http://schemas.openxmlformats.org/officeDocument/2006/relationships/oleObject" Target="embeddings/oleObject463.bin"/><Relationship Id="rId1009" Type="http://schemas.openxmlformats.org/officeDocument/2006/relationships/image" Target="media/image513.wmf"/><Relationship Id="rId1563" Type="http://schemas.openxmlformats.org/officeDocument/2006/relationships/oleObject" Target="embeddings/oleObject760.bin"/><Relationship Id="rId1770" Type="http://schemas.openxmlformats.org/officeDocument/2006/relationships/oleObject" Target="embeddings/oleObject795.bin"/><Relationship Id="rId1868" Type="http://schemas.openxmlformats.org/officeDocument/2006/relationships/image" Target="media/image1055.wmf"/><Relationship Id="rId62" Type="http://schemas.openxmlformats.org/officeDocument/2006/relationships/image" Target="media/image35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90.wmf"/><Relationship Id="rId1216" Type="http://schemas.openxmlformats.org/officeDocument/2006/relationships/oleObject" Target="embeddings/oleObject600.bin"/><Relationship Id="rId1423" Type="http://schemas.openxmlformats.org/officeDocument/2006/relationships/oleObject" Target="embeddings/oleObject703.bin"/><Relationship Id="rId1630" Type="http://schemas.openxmlformats.org/officeDocument/2006/relationships/image" Target="media/image853.wmf"/><Relationship Id="rId2046" Type="http://schemas.openxmlformats.org/officeDocument/2006/relationships/image" Target="media/image1204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20.wmf"/><Relationship Id="rId877" Type="http://schemas.openxmlformats.org/officeDocument/2006/relationships/oleObject" Target="embeddings/oleObject435.bin"/><Relationship Id="rId1062" Type="http://schemas.openxmlformats.org/officeDocument/2006/relationships/oleObject" Target="embeddings/oleObject523.bin"/><Relationship Id="rId1728" Type="http://schemas.openxmlformats.org/officeDocument/2006/relationships/image" Target="media/image936.wmf"/><Relationship Id="rId1935" Type="http://schemas.openxmlformats.org/officeDocument/2006/relationships/image" Target="media/image1109.wmf"/><Relationship Id="rId2113" Type="http://schemas.openxmlformats.org/officeDocument/2006/relationships/image" Target="media/image1271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76.wmf"/><Relationship Id="rId1367" Type="http://schemas.openxmlformats.org/officeDocument/2006/relationships/image" Target="media/image692.wmf"/><Relationship Id="rId1574" Type="http://schemas.openxmlformats.org/officeDocument/2006/relationships/image" Target="media/image807.wmf"/><Relationship Id="rId1781" Type="http://schemas.openxmlformats.org/officeDocument/2006/relationships/image" Target="media/image982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92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9.wmf"/><Relationship Id="rId804" Type="http://schemas.openxmlformats.org/officeDocument/2006/relationships/image" Target="media/image406.wmf"/><Relationship Id="rId1227" Type="http://schemas.openxmlformats.org/officeDocument/2006/relationships/image" Target="media/image622.wmf"/><Relationship Id="rId1434" Type="http://schemas.openxmlformats.org/officeDocument/2006/relationships/image" Target="media/image724.wmf"/><Relationship Id="rId1641" Type="http://schemas.openxmlformats.org/officeDocument/2006/relationships/image" Target="media/image864.wmf"/><Relationship Id="rId1879" Type="http://schemas.openxmlformats.org/officeDocument/2006/relationships/image" Target="media/image1065.wmf"/><Relationship Id="rId2057" Type="http://schemas.openxmlformats.org/officeDocument/2006/relationships/image" Target="media/image1215.wmf"/><Relationship Id="rId4" Type="http://schemas.openxmlformats.org/officeDocument/2006/relationships/settings" Target="settings.xml"/><Relationship Id="rId236" Type="http://schemas.openxmlformats.org/officeDocument/2006/relationships/image" Target="media/image122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9.wmf"/><Relationship Id="rId888" Type="http://schemas.openxmlformats.org/officeDocument/2006/relationships/image" Target="media/image448.wmf"/><Relationship Id="rId1073" Type="http://schemas.openxmlformats.org/officeDocument/2006/relationships/image" Target="media/image545.wmf"/><Relationship Id="rId1280" Type="http://schemas.openxmlformats.org/officeDocument/2006/relationships/oleObject" Target="embeddings/oleObject632.bin"/><Relationship Id="rId1501" Type="http://schemas.openxmlformats.org/officeDocument/2006/relationships/image" Target="media/image758.wmf"/><Relationship Id="rId1739" Type="http://schemas.openxmlformats.org/officeDocument/2006/relationships/image" Target="media/image947.wmf"/><Relationship Id="rId1946" Type="http://schemas.openxmlformats.org/officeDocument/2006/relationships/oleObject" Target="embeddings/oleObject829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8.wmf"/><Relationship Id="rId955" Type="http://schemas.openxmlformats.org/officeDocument/2006/relationships/oleObject" Target="embeddings/oleObject474.bin"/><Relationship Id="rId1140" Type="http://schemas.openxmlformats.org/officeDocument/2006/relationships/oleObject" Target="embeddings/oleObject562.bin"/><Relationship Id="rId1378" Type="http://schemas.openxmlformats.org/officeDocument/2006/relationships/oleObject" Target="embeddings/oleObject682.bin"/><Relationship Id="rId1585" Type="http://schemas.openxmlformats.org/officeDocument/2006/relationships/oleObject" Target="embeddings/oleObject771.bin"/><Relationship Id="rId1792" Type="http://schemas.openxmlformats.org/officeDocument/2006/relationships/image" Target="media/image991.png"/><Relationship Id="rId1806" Type="http://schemas.openxmlformats.org/officeDocument/2006/relationships/oleObject" Target="embeddings/oleObject804.bin"/><Relationship Id="rId84" Type="http://schemas.openxmlformats.org/officeDocument/2006/relationships/image" Target="media/image46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5.wmf"/><Relationship Id="rId594" Type="http://schemas.openxmlformats.org/officeDocument/2006/relationships/image" Target="media/image301.wmf"/><Relationship Id="rId608" Type="http://schemas.openxmlformats.org/officeDocument/2006/relationships/image" Target="media/image308.wmf"/><Relationship Id="rId815" Type="http://schemas.openxmlformats.org/officeDocument/2006/relationships/oleObject" Target="embeddings/oleObject404.bin"/><Relationship Id="rId1238" Type="http://schemas.openxmlformats.org/officeDocument/2006/relationships/oleObject" Target="embeddings/oleObject611.bin"/><Relationship Id="rId1445" Type="http://schemas.openxmlformats.org/officeDocument/2006/relationships/oleObject" Target="embeddings/oleObject714.bin"/><Relationship Id="rId1652" Type="http://schemas.openxmlformats.org/officeDocument/2006/relationships/image" Target="media/image873.wmf"/><Relationship Id="rId2068" Type="http://schemas.openxmlformats.org/officeDocument/2006/relationships/image" Target="media/image1226.wmf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00" Type="http://schemas.openxmlformats.org/officeDocument/2006/relationships/oleObject" Target="embeddings/oleObject492.bin"/><Relationship Id="rId1084" Type="http://schemas.openxmlformats.org/officeDocument/2006/relationships/oleObject" Target="embeddings/oleObject534.bin"/><Relationship Id="rId1305" Type="http://schemas.openxmlformats.org/officeDocument/2006/relationships/image" Target="media/image661.wmf"/><Relationship Id="rId1957" Type="http://schemas.openxmlformats.org/officeDocument/2006/relationships/image" Target="media/image1124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31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90.png"/><Relationship Id="rId1291" Type="http://schemas.openxmlformats.org/officeDocument/2006/relationships/image" Target="media/image654.wmf"/><Relationship Id="rId1389" Type="http://schemas.openxmlformats.org/officeDocument/2006/relationships/image" Target="media/image701.png"/><Relationship Id="rId1512" Type="http://schemas.openxmlformats.org/officeDocument/2006/relationships/image" Target="media/image767.wmf"/><Relationship Id="rId1596" Type="http://schemas.openxmlformats.org/officeDocument/2006/relationships/image" Target="media/image823.wmf"/><Relationship Id="rId1817" Type="http://schemas.openxmlformats.org/officeDocument/2006/relationships/image" Target="media/image1010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61.wmf"/><Relationship Id="rId398" Type="http://schemas.openxmlformats.org/officeDocument/2006/relationships/image" Target="media/image203.wmf"/><Relationship Id="rId521" Type="http://schemas.openxmlformats.org/officeDocument/2006/relationships/image" Target="media/image260.wmf"/><Relationship Id="rId619" Type="http://schemas.openxmlformats.org/officeDocument/2006/relationships/oleObject" Target="embeddings/oleObject306.bin"/><Relationship Id="rId1151" Type="http://schemas.openxmlformats.org/officeDocument/2006/relationships/image" Target="media/image584.wmf"/><Relationship Id="rId1249" Type="http://schemas.openxmlformats.org/officeDocument/2006/relationships/image" Target="media/image633.wmf"/><Relationship Id="rId2079" Type="http://schemas.openxmlformats.org/officeDocument/2006/relationships/image" Target="media/image123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84.wmf"/><Relationship Id="rId826" Type="http://schemas.openxmlformats.org/officeDocument/2006/relationships/image" Target="media/image417.wmf"/><Relationship Id="rId1011" Type="http://schemas.openxmlformats.org/officeDocument/2006/relationships/image" Target="media/image514.wmf"/><Relationship Id="rId1109" Type="http://schemas.openxmlformats.org/officeDocument/2006/relationships/image" Target="media/image563.wmf"/><Relationship Id="rId1456" Type="http://schemas.openxmlformats.org/officeDocument/2006/relationships/image" Target="media/image735.wmf"/><Relationship Id="rId1663" Type="http://schemas.openxmlformats.org/officeDocument/2006/relationships/oleObject" Target="embeddings/oleObject783.bin"/><Relationship Id="rId1870" Type="http://schemas.openxmlformats.org/officeDocument/2006/relationships/image" Target="media/image1057.wmf"/><Relationship Id="rId1968" Type="http://schemas.openxmlformats.org/officeDocument/2006/relationships/image" Target="media/image1133.png"/><Relationship Id="rId258" Type="http://schemas.openxmlformats.org/officeDocument/2006/relationships/image" Target="media/image133.wmf"/><Relationship Id="rId465" Type="http://schemas.openxmlformats.org/officeDocument/2006/relationships/image" Target="media/image236.wmf"/><Relationship Id="rId672" Type="http://schemas.openxmlformats.org/officeDocument/2006/relationships/image" Target="media/image340.wmf"/><Relationship Id="rId1095" Type="http://schemas.openxmlformats.org/officeDocument/2006/relationships/image" Target="media/image556.wmf"/><Relationship Id="rId1316" Type="http://schemas.openxmlformats.org/officeDocument/2006/relationships/oleObject" Target="embeddings/oleObject650.bin"/><Relationship Id="rId1523" Type="http://schemas.openxmlformats.org/officeDocument/2006/relationships/oleObject" Target="embeddings/oleObject749.bin"/><Relationship Id="rId1730" Type="http://schemas.openxmlformats.org/officeDocument/2006/relationships/image" Target="media/image938.wmf"/><Relationship Id="rId22" Type="http://schemas.openxmlformats.org/officeDocument/2006/relationships/image" Target="media/image15.wmf"/><Relationship Id="rId118" Type="http://schemas.openxmlformats.org/officeDocument/2006/relationships/image" Target="media/image63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7.bin"/><Relationship Id="rId977" Type="http://schemas.openxmlformats.org/officeDocument/2006/relationships/image" Target="media/image497.wmf"/><Relationship Id="rId1162" Type="http://schemas.openxmlformats.org/officeDocument/2006/relationships/oleObject" Target="embeddings/oleObject573.bin"/><Relationship Id="rId1828" Type="http://schemas.openxmlformats.org/officeDocument/2006/relationships/image" Target="media/image1020.wmf"/><Relationship Id="rId2006" Type="http://schemas.openxmlformats.org/officeDocument/2006/relationships/image" Target="media/image1164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1022" Type="http://schemas.openxmlformats.org/officeDocument/2006/relationships/oleObject" Target="embeddings/oleObject503.bin"/><Relationship Id="rId1467" Type="http://schemas.openxmlformats.org/officeDocument/2006/relationships/oleObject" Target="embeddings/oleObject725.bin"/><Relationship Id="rId1674" Type="http://schemas.openxmlformats.org/officeDocument/2006/relationships/image" Target="media/image888.wmf"/><Relationship Id="rId1881" Type="http://schemas.openxmlformats.org/officeDocument/2006/relationships/image" Target="media/image1066.wmf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6.bin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9.wmf"/><Relationship Id="rId904" Type="http://schemas.openxmlformats.org/officeDocument/2006/relationships/image" Target="media/image456.wmf"/><Relationship Id="rId1327" Type="http://schemas.openxmlformats.org/officeDocument/2006/relationships/image" Target="media/image672.wmf"/><Relationship Id="rId1534" Type="http://schemas.openxmlformats.org/officeDocument/2006/relationships/image" Target="media/image779.png"/><Relationship Id="rId1741" Type="http://schemas.openxmlformats.org/officeDocument/2006/relationships/oleObject" Target="embeddings/oleObject791.bin"/><Relationship Id="rId1979" Type="http://schemas.openxmlformats.org/officeDocument/2006/relationships/image" Target="media/image114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72.wmf"/><Relationship Id="rId543" Type="http://schemas.openxmlformats.org/officeDocument/2006/relationships/image" Target="media/image275.emf"/><Relationship Id="rId988" Type="http://schemas.openxmlformats.org/officeDocument/2006/relationships/oleObject" Target="embeddings/oleObject486.bin"/><Relationship Id="rId1173" Type="http://schemas.openxmlformats.org/officeDocument/2006/relationships/image" Target="media/image595.wmf"/><Relationship Id="rId1380" Type="http://schemas.openxmlformats.org/officeDocument/2006/relationships/oleObject" Target="embeddings/oleObject684.bin"/><Relationship Id="rId1601" Type="http://schemas.openxmlformats.org/officeDocument/2006/relationships/oleObject" Target="embeddings/oleObject772.bin"/><Relationship Id="rId1839" Type="http://schemas.openxmlformats.org/officeDocument/2006/relationships/image" Target="media/image1029.wmf"/><Relationship Id="rId2017" Type="http://schemas.openxmlformats.org/officeDocument/2006/relationships/image" Target="media/image1175.wmf"/><Relationship Id="rId182" Type="http://schemas.openxmlformats.org/officeDocument/2006/relationships/image" Target="media/image95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9.wmf"/><Relationship Id="rId848" Type="http://schemas.openxmlformats.org/officeDocument/2006/relationships/image" Target="media/image428.wmf"/><Relationship Id="rId1033" Type="http://schemas.openxmlformats.org/officeDocument/2006/relationships/image" Target="media/image525.wmf"/><Relationship Id="rId1478" Type="http://schemas.openxmlformats.org/officeDocument/2006/relationships/image" Target="media/image746.wmf"/><Relationship Id="rId1685" Type="http://schemas.openxmlformats.org/officeDocument/2006/relationships/image" Target="media/image898.wmf"/><Relationship Id="rId1892" Type="http://schemas.openxmlformats.org/officeDocument/2006/relationships/image" Target="media/image1076.wmf"/><Relationship Id="rId1906" Type="http://schemas.openxmlformats.org/officeDocument/2006/relationships/image" Target="media/image1086.wmf"/><Relationship Id="rId487" Type="http://schemas.openxmlformats.org/officeDocument/2006/relationships/image" Target="media/image246.wmf"/><Relationship Id="rId610" Type="http://schemas.openxmlformats.org/officeDocument/2006/relationships/image" Target="media/image309.wmf"/><Relationship Id="rId694" Type="http://schemas.openxmlformats.org/officeDocument/2006/relationships/image" Target="media/image351.wmf"/><Relationship Id="rId708" Type="http://schemas.openxmlformats.org/officeDocument/2006/relationships/image" Target="media/image358.wmf"/><Relationship Id="rId915" Type="http://schemas.openxmlformats.org/officeDocument/2006/relationships/oleObject" Target="embeddings/oleObject454.bin"/><Relationship Id="rId1240" Type="http://schemas.openxmlformats.org/officeDocument/2006/relationships/oleObject" Target="embeddings/oleObject612.bin"/><Relationship Id="rId1338" Type="http://schemas.openxmlformats.org/officeDocument/2006/relationships/oleObject" Target="embeddings/oleObject661.bin"/><Relationship Id="rId1545" Type="http://schemas.openxmlformats.org/officeDocument/2006/relationships/oleObject" Target="embeddings/oleObject757.bin"/><Relationship Id="rId2070" Type="http://schemas.openxmlformats.org/officeDocument/2006/relationships/image" Target="media/image1228.wmf"/><Relationship Id="rId347" Type="http://schemas.openxmlformats.org/officeDocument/2006/relationships/oleObject" Target="embeddings/oleObject170.bin"/><Relationship Id="rId999" Type="http://schemas.openxmlformats.org/officeDocument/2006/relationships/image" Target="media/image508.wmf"/><Relationship Id="rId1100" Type="http://schemas.openxmlformats.org/officeDocument/2006/relationships/oleObject" Target="embeddings/oleObject542.bin"/><Relationship Id="rId1184" Type="http://schemas.openxmlformats.org/officeDocument/2006/relationships/oleObject" Target="embeddings/oleObject584.bin"/><Relationship Id="rId1405" Type="http://schemas.openxmlformats.org/officeDocument/2006/relationships/oleObject" Target="embeddings/oleObject694.bin"/><Relationship Id="rId1752" Type="http://schemas.openxmlformats.org/officeDocument/2006/relationships/oleObject" Target="embeddings/oleObject793.bin"/><Relationship Id="rId2028" Type="http://schemas.openxmlformats.org/officeDocument/2006/relationships/image" Target="media/image1186.wmf"/><Relationship Id="rId44" Type="http://schemas.openxmlformats.org/officeDocument/2006/relationships/image" Target="media/image26.wmf"/><Relationship Id="rId554" Type="http://schemas.openxmlformats.org/officeDocument/2006/relationships/image" Target="media/image281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hyperlink" Target="http://www.maplesoft.com" TargetMode="External"/><Relationship Id="rId1489" Type="http://schemas.openxmlformats.org/officeDocument/2006/relationships/image" Target="media/image751.wmf"/><Relationship Id="rId1612" Type="http://schemas.openxmlformats.org/officeDocument/2006/relationships/image" Target="media/image837.wmf"/><Relationship Id="rId1696" Type="http://schemas.openxmlformats.org/officeDocument/2006/relationships/image" Target="media/image909.wmf"/><Relationship Id="rId1917" Type="http://schemas.openxmlformats.org/officeDocument/2006/relationships/image" Target="media/image109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11.wmf"/><Relationship Id="rId498" Type="http://schemas.openxmlformats.org/officeDocument/2006/relationships/oleObject" Target="embeddings/oleObject247.bin"/><Relationship Id="rId621" Type="http://schemas.openxmlformats.org/officeDocument/2006/relationships/oleObject" Target="embeddings/oleObject307.bin"/><Relationship Id="rId1044" Type="http://schemas.openxmlformats.org/officeDocument/2006/relationships/oleObject" Target="embeddings/oleObject514.bin"/><Relationship Id="rId1251" Type="http://schemas.openxmlformats.org/officeDocument/2006/relationships/image" Target="media/image634.wmf"/><Relationship Id="rId1349" Type="http://schemas.openxmlformats.org/officeDocument/2006/relationships/image" Target="media/image683.wmf"/><Relationship Id="rId2081" Type="http://schemas.openxmlformats.org/officeDocument/2006/relationships/image" Target="media/image1239.wmf"/><Relationship Id="rId260" Type="http://schemas.openxmlformats.org/officeDocument/2006/relationships/image" Target="media/image134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7.wmf"/><Relationship Id="rId1111" Type="http://schemas.openxmlformats.org/officeDocument/2006/relationships/image" Target="media/image564.wmf"/><Relationship Id="rId1556" Type="http://schemas.openxmlformats.org/officeDocument/2006/relationships/image" Target="media/image795.wmf"/><Relationship Id="rId1763" Type="http://schemas.openxmlformats.org/officeDocument/2006/relationships/image" Target="media/image968.wmf"/><Relationship Id="rId1970" Type="http://schemas.openxmlformats.org/officeDocument/2006/relationships/image" Target="media/image1135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64.wmf"/><Relationship Id="rId358" Type="http://schemas.openxmlformats.org/officeDocument/2006/relationships/image" Target="media/image183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90.wmf"/><Relationship Id="rId1195" Type="http://schemas.openxmlformats.org/officeDocument/2006/relationships/image" Target="media/image606.wmf"/><Relationship Id="rId1209" Type="http://schemas.openxmlformats.org/officeDocument/2006/relationships/image" Target="media/image613.wmf"/><Relationship Id="rId1416" Type="http://schemas.openxmlformats.org/officeDocument/2006/relationships/image" Target="media/image715.wmf"/><Relationship Id="rId1623" Type="http://schemas.openxmlformats.org/officeDocument/2006/relationships/image" Target="media/image847.wmf"/><Relationship Id="rId1830" Type="http://schemas.openxmlformats.org/officeDocument/2006/relationships/oleObject" Target="embeddings/oleObject807.bin"/><Relationship Id="rId2039" Type="http://schemas.openxmlformats.org/officeDocument/2006/relationships/image" Target="media/image1197.wmf"/><Relationship Id="rId218" Type="http://schemas.openxmlformats.org/officeDocument/2006/relationships/image" Target="media/image113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20.wmf"/><Relationship Id="rId1055" Type="http://schemas.openxmlformats.org/officeDocument/2006/relationships/image" Target="media/image536.wmf"/><Relationship Id="rId1262" Type="http://schemas.openxmlformats.org/officeDocument/2006/relationships/oleObject" Target="embeddings/oleObject623.bin"/><Relationship Id="rId1928" Type="http://schemas.openxmlformats.org/officeDocument/2006/relationships/image" Target="media/image1104.wmf"/><Relationship Id="rId2092" Type="http://schemas.openxmlformats.org/officeDocument/2006/relationships/image" Target="media/image1250.wmf"/><Relationship Id="rId2106" Type="http://schemas.openxmlformats.org/officeDocument/2006/relationships/image" Target="media/image1264.w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5.bin"/><Relationship Id="rId1122" Type="http://schemas.openxmlformats.org/officeDocument/2006/relationships/oleObject" Target="embeddings/oleObject553.bin"/><Relationship Id="rId1567" Type="http://schemas.openxmlformats.org/officeDocument/2006/relationships/oleObject" Target="embeddings/oleObject762.bin"/><Relationship Id="rId1774" Type="http://schemas.openxmlformats.org/officeDocument/2006/relationships/image" Target="media/image977.wmf"/><Relationship Id="rId1981" Type="http://schemas.openxmlformats.org/officeDocument/2006/relationships/image" Target="media/image1143.wmf"/><Relationship Id="rId66" Type="http://schemas.openxmlformats.org/officeDocument/2006/relationships/image" Target="media/image37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92.wmf"/><Relationship Id="rId783" Type="http://schemas.openxmlformats.org/officeDocument/2006/relationships/oleObject" Target="embeddings/oleObject388.bin"/><Relationship Id="rId990" Type="http://schemas.openxmlformats.org/officeDocument/2006/relationships/oleObject" Target="embeddings/oleObject487.bin"/><Relationship Id="rId1427" Type="http://schemas.openxmlformats.org/officeDocument/2006/relationships/oleObject" Target="embeddings/oleObject705.bin"/><Relationship Id="rId1634" Type="http://schemas.openxmlformats.org/officeDocument/2006/relationships/image" Target="media/image857.wmf"/><Relationship Id="rId1841" Type="http://schemas.openxmlformats.org/officeDocument/2006/relationships/image" Target="media/image1031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22.wmf"/><Relationship Id="rId643" Type="http://schemas.openxmlformats.org/officeDocument/2006/relationships/oleObject" Target="embeddings/oleObject318.bin"/><Relationship Id="rId1066" Type="http://schemas.openxmlformats.org/officeDocument/2006/relationships/oleObject" Target="embeddings/oleObject525.bin"/><Relationship Id="rId1273" Type="http://schemas.openxmlformats.org/officeDocument/2006/relationships/image" Target="media/image645.wmf"/><Relationship Id="rId1480" Type="http://schemas.openxmlformats.org/officeDocument/2006/relationships/image" Target="media/image747.wmf"/><Relationship Id="rId1939" Type="http://schemas.openxmlformats.org/officeDocument/2006/relationships/image" Target="media/image1112.wmf"/><Relationship Id="rId2117" Type="http://schemas.openxmlformats.org/officeDocument/2006/relationships/fontTable" Target="fontTable.xml"/><Relationship Id="rId850" Type="http://schemas.openxmlformats.org/officeDocument/2006/relationships/image" Target="media/image429.wmf"/><Relationship Id="rId948" Type="http://schemas.openxmlformats.org/officeDocument/2006/relationships/image" Target="media/image478.wmf"/><Relationship Id="rId1133" Type="http://schemas.openxmlformats.org/officeDocument/2006/relationships/image" Target="media/image575.wmf"/><Relationship Id="rId1578" Type="http://schemas.openxmlformats.org/officeDocument/2006/relationships/image" Target="media/image809.wmf"/><Relationship Id="rId1701" Type="http://schemas.openxmlformats.org/officeDocument/2006/relationships/image" Target="media/image914.wmf"/><Relationship Id="rId1785" Type="http://schemas.openxmlformats.org/officeDocument/2006/relationships/oleObject" Target="embeddings/oleObject798.bin"/><Relationship Id="rId1992" Type="http://schemas.openxmlformats.org/officeDocument/2006/relationships/image" Target="media/image1152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45.wmf"/><Relationship Id="rId503" Type="http://schemas.openxmlformats.org/officeDocument/2006/relationships/image" Target="media/image254.wmf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9.wmf"/><Relationship Id="rId808" Type="http://schemas.openxmlformats.org/officeDocument/2006/relationships/image" Target="media/image408.wmf"/><Relationship Id="rId1340" Type="http://schemas.openxmlformats.org/officeDocument/2006/relationships/oleObject" Target="embeddings/oleObject662.bin"/><Relationship Id="rId1438" Type="http://schemas.openxmlformats.org/officeDocument/2006/relationships/image" Target="media/image726.wmf"/><Relationship Id="rId1645" Type="http://schemas.openxmlformats.org/officeDocument/2006/relationships/image" Target="media/image868.wmf"/><Relationship Id="rId8" Type="http://schemas.openxmlformats.org/officeDocument/2006/relationships/image" Target="media/image8.wmf"/><Relationship Id="rId142" Type="http://schemas.openxmlformats.org/officeDocument/2006/relationships/image" Target="media/image75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401.wmf"/><Relationship Id="rId1077" Type="http://schemas.openxmlformats.org/officeDocument/2006/relationships/image" Target="media/image547.wmf"/><Relationship Id="rId1200" Type="http://schemas.openxmlformats.org/officeDocument/2006/relationships/oleObject" Target="embeddings/oleObject592.bin"/><Relationship Id="rId1852" Type="http://schemas.openxmlformats.org/officeDocument/2006/relationships/image" Target="media/image1041.wmf"/><Relationship Id="rId2030" Type="http://schemas.openxmlformats.org/officeDocument/2006/relationships/image" Target="media/image1188.wmf"/><Relationship Id="rId654" Type="http://schemas.openxmlformats.org/officeDocument/2006/relationships/image" Target="media/image331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oleObject" Target="embeddings/oleObject634.bin"/><Relationship Id="rId1491" Type="http://schemas.openxmlformats.org/officeDocument/2006/relationships/image" Target="media/image752.wmf"/><Relationship Id="rId1505" Type="http://schemas.openxmlformats.org/officeDocument/2006/relationships/image" Target="media/image762.wmf"/><Relationship Id="rId1589" Type="http://schemas.openxmlformats.org/officeDocument/2006/relationships/image" Target="media/image816.wmf"/><Relationship Id="rId1712" Type="http://schemas.openxmlformats.org/officeDocument/2006/relationships/image" Target="media/image922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8.bin"/><Relationship Id="rId721" Type="http://schemas.openxmlformats.org/officeDocument/2006/relationships/oleObject" Target="embeddings/oleObject357.bin"/><Relationship Id="rId1144" Type="http://schemas.openxmlformats.org/officeDocument/2006/relationships/oleObject" Target="embeddings/oleObject564.bin"/><Relationship Id="rId1351" Type="http://schemas.openxmlformats.org/officeDocument/2006/relationships/image" Target="media/image684.wmf"/><Relationship Id="rId1449" Type="http://schemas.openxmlformats.org/officeDocument/2006/relationships/oleObject" Target="embeddings/oleObject716.bin"/><Relationship Id="rId1796" Type="http://schemas.openxmlformats.org/officeDocument/2006/relationships/image" Target="media/image994.wmf"/><Relationship Id="rId88" Type="http://schemas.openxmlformats.org/officeDocument/2006/relationships/image" Target="media/image48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84.wmf"/><Relationship Id="rId598" Type="http://schemas.openxmlformats.org/officeDocument/2006/relationships/image" Target="media/image303.wmf"/><Relationship Id="rId819" Type="http://schemas.openxmlformats.org/officeDocument/2006/relationships/oleObject" Target="embeddings/oleObject406.bin"/><Relationship Id="rId1004" Type="http://schemas.openxmlformats.org/officeDocument/2006/relationships/oleObject" Target="embeddings/oleObject494.bin"/><Relationship Id="rId1211" Type="http://schemas.openxmlformats.org/officeDocument/2006/relationships/image" Target="media/image614.wmf"/><Relationship Id="rId1656" Type="http://schemas.openxmlformats.org/officeDocument/2006/relationships/image" Target="media/image875.wmf"/><Relationship Id="rId1863" Type="http://schemas.openxmlformats.org/officeDocument/2006/relationships/image" Target="media/image1050.wmf"/><Relationship Id="rId2041" Type="http://schemas.openxmlformats.org/officeDocument/2006/relationships/image" Target="media/image1199.wmf"/><Relationship Id="rId220" Type="http://schemas.openxmlformats.org/officeDocument/2006/relationships/image" Target="media/image114.wmf"/><Relationship Id="rId458" Type="http://schemas.openxmlformats.org/officeDocument/2006/relationships/oleObject" Target="embeddings/oleObject226.bin"/><Relationship Id="rId665" Type="http://schemas.openxmlformats.org/officeDocument/2006/relationships/oleObject" Target="embeddings/oleObject329.bin"/><Relationship Id="rId872" Type="http://schemas.openxmlformats.org/officeDocument/2006/relationships/image" Target="media/image440.wmf"/><Relationship Id="rId1088" Type="http://schemas.openxmlformats.org/officeDocument/2006/relationships/oleObject" Target="embeddings/oleObject536.bin"/><Relationship Id="rId1295" Type="http://schemas.openxmlformats.org/officeDocument/2006/relationships/image" Target="media/image656.wmf"/><Relationship Id="rId1309" Type="http://schemas.openxmlformats.org/officeDocument/2006/relationships/image" Target="media/image663.wmf"/><Relationship Id="rId1516" Type="http://schemas.openxmlformats.org/officeDocument/2006/relationships/image" Target="media/image769.wmf"/><Relationship Id="rId1723" Type="http://schemas.openxmlformats.org/officeDocument/2006/relationships/image" Target="media/image932.wmf"/><Relationship Id="rId1930" Type="http://schemas.openxmlformats.org/officeDocument/2006/relationships/oleObject" Target="embeddings/oleObject823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63.wmf"/><Relationship Id="rId525" Type="http://schemas.openxmlformats.org/officeDocument/2006/relationships/image" Target="media/image262.wmf"/><Relationship Id="rId732" Type="http://schemas.openxmlformats.org/officeDocument/2006/relationships/image" Target="media/image370.wmf"/><Relationship Id="rId1155" Type="http://schemas.openxmlformats.org/officeDocument/2006/relationships/image" Target="media/image586.wmf"/><Relationship Id="rId1362" Type="http://schemas.openxmlformats.org/officeDocument/2006/relationships/oleObject" Target="embeddings/oleObject673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86.wmf"/><Relationship Id="rId371" Type="http://schemas.openxmlformats.org/officeDocument/2006/relationships/oleObject" Target="embeddings/oleObject182.bin"/><Relationship Id="rId1015" Type="http://schemas.openxmlformats.org/officeDocument/2006/relationships/image" Target="media/image516.wmf"/><Relationship Id="rId1222" Type="http://schemas.openxmlformats.org/officeDocument/2006/relationships/oleObject" Target="embeddings/oleObject603.bin"/><Relationship Id="rId1667" Type="http://schemas.openxmlformats.org/officeDocument/2006/relationships/image" Target="media/image881.wmf"/><Relationship Id="rId1874" Type="http://schemas.openxmlformats.org/officeDocument/2006/relationships/oleObject" Target="embeddings/oleObject812.bin"/><Relationship Id="rId2052" Type="http://schemas.openxmlformats.org/officeDocument/2006/relationships/image" Target="media/image1210.wmf"/><Relationship Id="rId469" Type="http://schemas.openxmlformats.org/officeDocument/2006/relationships/oleObject" Target="embeddings/oleObject232.bin"/><Relationship Id="rId676" Type="http://schemas.openxmlformats.org/officeDocument/2006/relationships/image" Target="media/image342.wmf"/><Relationship Id="rId883" Type="http://schemas.openxmlformats.org/officeDocument/2006/relationships/oleObject" Target="embeddings/oleObject438.bin"/><Relationship Id="rId1099" Type="http://schemas.openxmlformats.org/officeDocument/2006/relationships/image" Target="media/image558.wmf"/><Relationship Id="rId1527" Type="http://schemas.openxmlformats.org/officeDocument/2006/relationships/oleObject" Target="embeddings/oleObject751.bin"/><Relationship Id="rId1734" Type="http://schemas.openxmlformats.org/officeDocument/2006/relationships/image" Target="media/image942.wmf"/><Relationship Id="rId1941" Type="http://schemas.openxmlformats.org/officeDocument/2006/relationships/image" Target="media/image1113.wmf"/><Relationship Id="rId26" Type="http://schemas.openxmlformats.org/officeDocument/2006/relationships/image" Target="media/image17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8.emf"/><Relationship Id="rId1166" Type="http://schemas.openxmlformats.org/officeDocument/2006/relationships/oleObject" Target="embeddings/oleObject575.bin"/><Relationship Id="rId1373" Type="http://schemas.openxmlformats.org/officeDocument/2006/relationships/image" Target="media/image695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9.wmf"/><Relationship Id="rId1026" Type="http://schemas.openxmlformats.org/officeDocument/2006/relationships/oleObject" Target="embeddings/oleObject505.bin"/><Relationship Id="rId1580" Type="http://schemas.openxmlformats.org/officeDocument/2006/relationships/image" Target="media/image810.wmf"/><Relationship Id="rId1678" Type="http://schemas.openxmlformats.org/officeDocument/2006/relationships/image" Target="media/image892.wmf"/><Relationship Id="rId1801" Type="http://schemas.openxmlformats.org/officeDocument/2006/relationships/image" Target="media/image997.wmf"/><Relationship Id="rId1885" Type="http://schemas.openxmlformats.org/officeDocument/2006/relationships/image" Target="media/image1070.wmf"/><Relationship Id="rId382" Type="http://schemas.openxmlformats.org/officeDocument/2006/relationships/image" Target="media/image195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9.wmf"/><Relationship Id="rId908" Type="http://schemas.openxmlformats.org/officeDocument/2006/relationships/image" Target="media/image458.wmf"/><Relationship Id="rId1233" Type="http://schemas.openxmlformats.org/officeDocument/2006/relationships/image" Target="media/image625.wmf"/><Relationship Id="rId1440" Type="http://schemas.openxmlformats.org/officeDocument/2006/relationships/image" Target="media/image727.wmf"/><Relationship Id="rId1538" Type="http://schemas.openxmlformats.org/officeDocument/2006/relationships/image" Target="media/image782.wmf"/><Relationship Id="rId2063" Type="http://schemas.openxmlformats.org/officeDocument/2006/relationships/image" Target="media/image1221.wmf"/><Relationship Id="rId242" Type="http://schemas.openxmlformats.org/officeDocument/2006/relationships/image" Target="media/image125.wmf"/><Relationship Id="rId894" Type="http://schemas.openxmlformats.org/officeDocument/2006/relationships/image" Target="media/image451.wmf"/><Relationship Id="rId1177" Type="http://schemas.openxmlformats.org/officeDocument/2006/relationships/image" Target="media/image597.wmf"/><Relationship Id="rId1300" Type="http://schemas.openxmlformats.org/officeDocument/2006/relationships/oleObject" Target="embeddings/oleObject642.bin"/><Relationship Id="rId1745" Type="http://schemas.openxmlformats.org/officeDocument/2006/relationships/image" Target="media/image952.wmf"/><Relationship Id="rId1952" Type="http://schemas.openxmlformats.org/officeDocument/2006/relationships/oleObject" Target="embeddings/oleObject831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55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81.wmf"/><Relationship Id="rId961" Type="http://schemas.openxmlformats.org/officeDocument/2006/relationships/image" Target="media/image485.png"/><Relationship Id="rId1384" Type="http://schemas.openxmlformats.org/officeDocument/2006/relationships/image" Target="media/image697.png"/><Relationship Id="rId1591" Type="http://schemas.openxmlformats.org/officeDocument/2006/relationships/image" Target="media/image818.wmf"/><Relationship Id="rId1605" Type="http://schemas.openxmlformats.org/officeDocument/2006/relationships/image" Target="media/image830.wmf"/><Relationship Id="rId1689" Type="http://schemas.openxmlformats.org/officeDocument/2006/relationships/image" Target="media/image902.wmf"/><Relationship Id="rId1812" Type="http://schemas.openxmlformats.org/officeDocument/2006/relationships/image" Target="media/image1006.wmf"/><Relationship Id="rId90" Type="http://schemas.openxmlformats.org/officeDocument/2006/relationships/image" Target="media/image49.wmf"/><Relationship Id="rId186" Type="http://schemas.openxmlformats.org/officeDocument/2006/relationships/image" Target="media/image97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11.wmf"/><Relationship Id="rId821" Type="http://schemas.openxmlformats.org/officeDocument/2006/relationships/oleObject" Target="embeddings/oleObject407.bin"/><Relationship Id="rId1037" Type="http://schemas.openxmlformats.org/officeDocument/2006/relationships/image" Target="media/image527.wmf"/><Relationship Id="rId1244" Type="http://schemas.openxmlformats.org/officeDocument/2006/relationships/oleObject" Target="embeddings/oleObject614.bin"/><Relationship Id="rId1451" Type="http://schemas.openxmlformats.org/officeDocument/2006/relationships/oleObject" Target="embeddings/oleObject717.bin"/><Relationship Id="rId1896" Type="http://schemas.openxmlformats.org/officeDocument/2006/relationships/image" Target="media/image1079.wmf"/><Relationship Id="rId2074" Type="http://schemas.openxmlformats.org/officeDocument/2006/relationships/image" Target="media/image1232.wmf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7.bin"/><Relationship Id="rId698" Type="http://schemas.openxmlformats.org/officeDocument/2006/relationships/image" Target="media/image353.wmf"/><Relationship Id="rId919" Type="http://schemas.openxmlformats.org/officeDocument/2006/relationships/oleObject" Target="embeddings/oleObject456.bin"/><Relationship Id="rId1090" Type="http://schemas.openxmlformats.org/officeDocument/2006/relationships/oleObject" Target="embeddings/oleObject537.bin"/><Relationship Id="rId1104" Type="http://schemas.openxmlformats.org/officeDocument/2006/relationships/oleObject" Target="embeddings/oleObject544.bin"/><Relationship Id="rId1311" Type="http://schemas.openxmlformats.org/officeDocument/2006/relationships/image" Target="media/image664.wmf"/><Relationship Id="rId1549" Type="http://schemas.openxmlformats.org/officeDocument/2006/relationships/oleObject" Target="embeddings/oleObject759.bin"/><Relationship Id="rId1756" Type="http://schemas.openxmlformats.org/officeDocument/2006/relationships/image" Target="media/image961.wmf"/><Relationship Id="rId1963" Type="http://schemas.openxmlformats.org/officeDocument/2006/relationships/image" Target="media/image1129.wmf"/><Relationship Id="rId48" Type="http://schemas.openxmlformats.org/officeDocument/2006/relationships/image" Target="media/image28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64.wmf"/><Relationship Id="rId558" Type="http://schemas.openxmlformats.org/officeDocument/2006/relationships/image" Target="media/image283.wmf"/><Relationship Id="rId765" Type="http://schemas.openxmlformats.org/officeDocument/2006/relationships/oleObject" Target="embeddings/oleObject379.bin"/><Relationship Id="rId972" Type="http://schemas.openxmlformats.org/officeDocument/2006/relationships/oleObject" Target="embeddings/oleObject478.bin"/><Relationship Id="rId1188" Type="http://schemas.openxmlformats.org/officeDocument/2006/relationships/oleObject" Target="embeddings/oleObject586.bin"/><Relationship Id="rId1395" Type="http://schemas.openxmlformats.org/officeDocument/2006/relationships/oleObject" Target="embeddings/oleObject689.bin"/><Relationship Id="rId1409" Type="http://schemas.openxmlformats.org/officeDocument/2006/relationships/oleObject" Target="embeddings/oleObject696.bin"/><Relationship Id="rId1616" Type="http://schemas.openxmlformats.org/officeDocument/2006/relationships/image" Target="media/image840.wmf"/><Relationship Id="rId1823" Type="http://schemas.openxmlformats.org/officeDocument/2006/relationships/image" Target="media/image1016.wmf"/><Relationship Id="rId2001" Type="http://schemas.openxmlformats.org/officeDocument/2006/relationships/oleObject" Target="embeddings/oleObject840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13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20.wmf"/><Relationship Id="rId1048" Type="http://schemas.openxmlformats.org/officeDocument/2006/relationships/oleObject" Target="embeddings/oleObject516.bin"/><Relationship Id="rId1255" Type="http://schemas.openxmlformats.org/officeDocument/2006/relationships/image" Target="media/image636.wmf"/><Relationship Id="rId1462" Type="http://schemas.openxmlformats.org/officeDocument/2006/relationships/image" Target="media/image738.wmf"/><Relationship Id="rId2085" Type="http://schemas.openxmlformats.org/officeDocument/2006/relationships/image" Target="media/image1243.wmf"/><Relationship Id="rId264" Type="http://schemas.openxmlformats.org/officeDocument/2006/relationships/image" Target="media/image136.wmf"/><Relationship Id="rId471" Type="http://schemas.openxmlformats.org/officeDocument/2006/relationships/oleObject" Target="embeddings/oleObject233.bin"/><Relationship Id="rId1115" Type="http://schemas.openxmlformats.org/officeDocument/2006/relationships/image" Target="media/image566.wmf"/><Relationship Id="rId1322" Type="http://schemas.openxmlformats.org/officeDocument/2006/relationships/oleObject" Target="embeddings/oleObject653.bin"/><Relationship Id="rId1767" Type="http://schemas.openxmlformats.org/officeDocument/2006/relationships/image" Target="media/image972.wmf"/><Relationship Id="rId1974" Type="http://schemas.openxmlformats.org/officeDocument/2006/relationships/image" Target="media/image1138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6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92.wmf"/><Relationship Id="rId983" Type="http://schemas.openxmlformats.org/officeDocument/2006/relationships/image" Target="media/image500.wmf"/><Relationship Id="rId1199" Type="http://schemas.openxmlformats.org/officeDocument/2006/relationships/image" Target="media/image608.wmf"/><Relationship Id="rId1627" Type="http://schemas.openxmlformats.org/officeDocument/2006/relationships/image" Target="media/image850.wmf"/><Relationship Id="rId1834" Type="http://schemas.openxmlformats.org/officeDocument/2006/relationships/image" Target="media/image1024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22.wmf"/><Relationship Id="rId1059" Type="http://schemas.openxmlformats.org/officeDocument/2006/relationships/image" Target="media/image538.wmf"/><Relationship Id="rId1266" Type="http://schemas.openxmlformats.org/officeDocument/2006/relationships/oleObject" Target="embeddings/oleObject625.bin"/><Relationship Id="rId1473" Type="http://schemas.openxmlformats.org/officeDocument/2006/relationships/oleObject" Target="embeddings/oleObject728.bin"/><Relationship Id="rId2012" Type="http://schemas.openxmlformats.org/officeDocument/2006/relationships/image" Target="media/image1170.wmf"/><Relationship Id="rId2096" Type="http://schemas.openxmlformats.org/officeDocument/2006/relationships/image" Target="media/image1254.wmf"/><Relationship Id="rId843" Type="http://schemas.openxmlformats.org/officeDocument/2006/relationships/oleObject" Target="embeddings/oleObject418.bin"/><Relationship Id="rId1126" Type="http://schemas.openxmlformats.org/officeDocument/2006/relationships/oleObject" Target="embeddings/oleObject555.bin"/><Relationship Id="rId1680" Type="http://schemas.openxmlformats.org/officeDocument/2006/relationships/oleObject" Target="embeddings/oleObject785.bin"/><Relationship Id="rId1778" Type="http://schemas.openxmlformats.org/officeDocument/2006/relationships/oleObject" Target="embeddings/oleObject796.bin"/><Relationship Id="rId1901" Type="http://schemas.openxmlformats.org/officeDocument/2006/relationships/image" Target="media/image1083.wmf"/><Relationship Id="rId1985" Type="http://schemas.openxmlformats.org/officeDocument/2006/relationships/image" Target="media/image1146.wmf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9.bin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9.wmf"/><Relationship Id="rId1333" Type="http://schemas.openxmlformats.org/officeDocument/2006/relationships/image" Target="media/image675.wmf"/><Relationship Id="rId1540" Type="http://schemas.openxmlformats.org/officeDocument/2006/relationships/image" Target="media/image783.wmf"/><Relationship Id="rId1638" Type="http://schemas.openxmlformats.org/officeDocument/2006/relationships/image" Target="media/image861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75.wmf"/><Relationship Id="rId787" Type="http://schemas.openxmlformats.org/officeDocument/2006/relationships/oleObject" Target="embeddings/oleObject390.bin"/><Relationship Id="rId994" Type="http://schemas.openxmlformats.org/officeDocument/2006/relationships/oleObject" Target="embeddings/oleObject489.bin"/><Relationship Id="rId1400" Type="http://schemas.openxmlformats.org/officeDocument/2006/relationships/image" Target="media/image707.wmf"/><Relationship Id="rId1845" Type="http://schemas.openxmlformats.org/officeDocument/2006/relationships/image" Target="media/image1034.wmf"/><Relationship Id="rId2023" Type="http://schemas.openxmlformats.org/officeDocument/2006/relationships/image" Target="media/image1181.wmf"/><Relationship Id="rId202" Type="http://schemas.openxmlformats.org/officeDocument/2006/relationships/image" Target="media/image105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31.wmf"/><Relationship Id="rId1277" Type="http://schemas.openxmlformats.org/officeDocument/2006/relationships/image" Target="media/image647.wmf"/><Relationship Id="rId1484" Type="http://schemas.openxmlformats.org/officeDocument/2006/relationships/oleObject" Target="embeddings/oleObject734.bin"/><Relationship Id="rId1691" Type="http://schemas.openxmlformats.org/officeDocument/2006/relationships/image" Target="media/image904.wmf"/><Relationship Id="rId1705" Type="http://schemas.openxmlformats.org/officeDocument/2006/relationships/image" Target="media/image916.wmf"/><Relationship Id="rId1912" Type="http://schemas.openxmlformats.org/officeDocument/2006/relationships/image" Target="media/image1090.wmf"/><Relationship Id="rId286" Type="http://schemas.openxmlformats.org/officeDocument/2006/relationships/image" Target="media/image147.wmf"/><Relationship Id="rId493" Type="http://schemas.openxmlformats.org/officeDocument/2006/relationships/image" Target="media/image249.wmf"/><Relationship Id="rId507" Type="http://schemas.openxmlformats.org/officeDocument/2006/relationships/oleObject" Target="embeddings/oleObject253.bin"/><Relationship Id="rId714" Type="http://schemas.openxmlformats.org/officeDocument/2006/relationships/image" Target="media/image361.wmf"/><Relationship Id="rId921" Type="http://schemas.openxmlformats.org/officeDocument/2006/relationships/oleObject" Target="embeddings/oleObject457.bin"/><Relationship Id="rId1137" Type="http://schemas.openxmlformats.org/officeDocument/2006/relationships/image" Target="media/image577.wmf"/><Relationship Id="rId1344" Type="http://schemas.openxmlformats.org/officeDocument/2006/relationships/oleObject" Target="embeddings/oleObject664.bin"/><Relationship Id="rId1551" Type="http://schemas.openxmlformats.org/officeDocument/2006/relationships/image" Target="media/image790.png"/><Relationship Id="rId1789" Type="http://schemas.openxmlformats.org/officeDocument/2006/relationships/image" Target="media/image989.wmf"/><Relationship Id="rId1996" Type="http://schemas.openxmlformats.org/officeDocument/2006/relationships/image" Target="media/image1155.wmf"/><Relationship Id="rId50" Type="http://schemas.openxmlformats.org/officeDocument/2006/relationships/image" Target="media/image29.wmf"/><Relationship Id="rId146" Type="http://schemas.openxmlformats.org/officeDocument/2006/relationships/image" Target="media/image77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84.wmf"/><Relationship Id="rId798" Type="http://schemas.openxmlformats.org/officeDocument/2006/relationships/image" Target="media/image403.wmf"/><Relationship Id="rId1190" Type="http://schemas.openxmlformats.org/officeDocument/2006/relationships/oleObject" Target="embeddings/oleObject587.bin"/><Relationship Id="rId1204" Type="http://schemas.openxmlformats.org/officeDocument/2006/relationships/oleObject" Target="embeddings/oleObject594.bin"/><Relationship Id="rId1411" Type="http://schemas.openxmlformats.org/officeDocument/2006/relationships/oleObject" Target="embeddings/oleObject697.bin"/><Relationship Id="rId1649" Type="http://schemas.openxmlformats.org/officeDocument/2006/relationships/oleObject" Target="embeddings/oleObject776.bin"/><Relationship Id="rId1856" Type="http://schemas.openxmlformats.org/officeDocument/2006/relationships/image" Target="media/image1045.png"/><Relationship Id="rId2034" Type="http://schemas.openxmlformats.org/officeDocument/2006/relationships/image" Target="media/image1192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14.wmf"/><Relationship Id="rId658" Type="http://schemas.openxmlformats.org/officeDocument/2006/relationships/image" Target="media/image333.wmf"/><Relationship Id="rId865" Type="http://schemas.openxmlformats.org/officeDocument/2006/relationships/oleObject" Target="embeddings/oleObject429.bin"/><Relationship Id="rId1050" Type="http://schemas.openxmlformats.org/officeDocument/2006/relationships/oleObject" Target="embeddings/oleObject517.bin"/><Relationship Id="rId1288" Type="http://schemas.openxmlformats.org/officeDocument/2006/relationships/oleObject" Target="embeddings/oleObject636.bin"/><Relationship Id="rId1495" Type="http://schemas.openxmlformats.org/officeDocument/2006/relationships/oleObject" Target="embeddings/oleObject739.bin"/><Relationship Id="rId1509" Type="http://schemas.openxmlformats.org/officeDocument/2006/relationships/oleObject" Target="embeddings/oleObject742.bin"/><Relationship Id="rId1716" Type="http://schemas.openxmlformats.org/officeDocument/2006/relationships/image" Target="media/image925.wmf"/><Relationship Id="rId1923" Type="http://schemas.openxmlformats.org/officeDocument/2006/relationships/image" Target="media/image1099.wmf"/><Relationship Id="rId2101" Type="http://schemas.openxmlformats.org/officeDocument/2006/relationships/image" Target="media/image1259.wmf"/><Relationship Id="rId297" Type="http://schemas.openxmlformats.org/officeDocument/2006/relationships/oleObject" Target="embeddings/oleObject145.bin"/><Relationship Id="rId518" Type="http://schemas.openxmlformats.org/officeDocument/2006/relationships/oleObject" Target="embeddings/oleObject260.bin"/><Relationship Id="rId725" Type="http://schemas.openxmlformats.org/officeDocument/2006/relationships/oleObject" Target="embeddings/oleObject359.bin"/><Relationship Id="rId932" Type="http://schemas.openxmlformats.org/officeDocument/2006/relationships/image" Target="media/image470.wmf"/><Relationship Id="rId1148" Type="http://schemas.openxmlformats.org/officeDocument/2006/relationships/oleObject" Target="embeddings/oleObject566.bin"/><Relationship Id="rId1355" Type="http://schemas.openxmlformats.org/officeDocument/2006/relationships/image" Target="media/image686.wmf"/><Relationship Id="rId1562" Type="http://schemas.openxmlformats.org/officeDocument/2006/relationships/image" Target="media/image801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86.wmf"/><Relationship Id="rId1008" Type="http://schemas.openxmlformats.org/officeDocument/2006/relationships/oleObject" Target="embeddings/oleObject496.bin"/><Relationship Id="rId1215" Type="http://schemas.openxmlformats.org/officeDocument/2006/relationships/image" Target="media/image616.wmf"/><Relationship Id="rId1422" Type="http://schemas.openxmlformats.org/officeDocument/2006/relationships/image" Target="media/image718.wmf"/><Relationship Id="rId1867" Type="http://schemas.openxmlformats.org/officeDocument/2006/relationships/image" Target="media/image1054.wmf"/><Relationship Id="rId2045" Type="http://schemas.openxmlformats.org/officeDocument/2006/relationships/image" Target="media/image1203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42.wmf"/><Relationship Id="rId1299" Type="http://schemas.openxmlformats.org/officeDocument/2006/relationships/image" Target="media/image658.wmf"/><Relationship Id="rId1727" Type="http://schemas.openxmlformats.org/officeDocument/2006/relationships/image" Target="media/image935.wmf"/><Relationship Id="rId1934" Type="http://schemas.openxmlformats.org/officeDocument/2006/relationships/oleObject" Target="embeddings/oleObject82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6.wmf"/><Relationship Id="rId431" Type="http://schemas.openxmlformats.org/officeDocument/2006/relationships/oleObject" Target="embeddings/oleObject212.bin"/><Relationship Id="rId529" Type="http://schemas.openxmlformats.org/officeDocument/2006/relationships/image" Target="media/image264.wmf"/><Relationship Id="rId736" Type="http://schemas.openxmlformats.org/officeDocument/2006/relationships/image" Target="media/image372.wmf"/><Relationship Id="rId1061" Type="http://schemas.openxmlformats.org/officeDocument/2006/relationships/image" Target="media/image539.wmf"/><Relationship Id="rId1159" Type="http://schemas.openxmlformats.org/officeDocument/2006/relationships/image" Target="media/image588.wmf"/><Relationship Id="rId1366" Type="http://schemas.openxmlformats.org/officeDocument/2006/relationships/oleObject" Target="embeddings/oleObject675.bin"/><Relationship Id="rId2112" Type="http://schemas.openxmlformats.org/officeDocument/2006/relationships/image" Target="media/image1270.wmf"/><Relationship Id="rId168" Type="http://schemas.openxmlformats.org/officeDocument/2006/relationships/image" Target="media/image88.wmf"/><Relationship Id="rId943" Type="http://schemas.openxmlformats.org/officeDocument/2006/relationships/oleObject" Target="embeddings/oleObject468.bin"/><Relationship Id="rId1019" Type="http://schemas.openxmlformats.org/officeDocument/2006/relationships/image" Target="media/image518.wmf"/><Relationship Id="rId1573" Type="http://schemas.openxmlformats.org/officeDocument/2006/relationships/oleObject" Target="embeddings/oleObject765.bin"/><Relationship Id="rId1780" Type="http://schemas.openxmlformats.org/officeDocument/2006/relationships/oleObject" Target="embeddings/oleObject797.bin"/><Relationship Id="rId1878" Type="http://schemas.openxmlformats.org/officeDocument/2006/relationships/image" Target="media/image1064.wmf"/><Relationship Id="rId72" Type="http://schemas.openxmlformats.org/officeDocument/2006/relationships/image" Target="media/image40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95.wmf"/><Relationship Id="rId803" Type="http://schemas.openxmlformats.org/officeDocument/2006/relationships/oleObject" Target="embeddings/oleObject398.bin"/><Relationship Id="rId1226" Type="http://schemas.openxmlformats.org/officeDocument/2006/relationships/oleObject" Target="embeddings/oleObject605.bin"/><Relationship Id="rId1433" Type="http://schemas.openxmlformats.org/officeDocument/2006/relationships/oleObject" Target="embeddings/oleObject708.bin"/><Relationship Id="rId1640" Type="http://schemas.openxmlformats.org/officeDocument/2006/relationships/image" Target="media/image863.wmf"/><Relationship Id="rId1738" Type="http://schemas.openxmlformats.org/officeDocument/2006/relationships/image" Target="media/image946.wmf"/><Relationship Id="rId2056" Type="http://schemas.openxmlformats.org/officeDocument/2006/relationships/image" Target="media/image1214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25.wmf"/><Relationship Id="rId887" Type="http://schemas.openxmlformats.org/officeDocument/2006/relationships/oleObject" Target="embeddings/oleObject440.bin"/><Relationship Id="rId1072" Type="http://schemas.openxmlformats.org/officeDocument/2006/relationships/oleObject" Target="embeddings/oleObject528.bin"/><Relationship Id="rId1500" Type="http://schemas.openxmlformats.org/officeDocument/2006/relationships/image" Target="media/image757.wmf"/><Relationship Id="rId1945" Type="http://schemas.openxmlformats.org/officeDocument/2006/relationships/image" Target="media/image1115.wmf"/><Relationship Id="rId302" Type="http://schemas.openxmlformats.org/officeDocument/2006/relationships/image" Target="media/image155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81.wmf"/><Relationship Id="rId1377" Type="http://schemas.openxmlformats.org/officeDocument/2006/relationships/oleObject" Target="embeddings/oleObject681.bin"/><Relationship Id="rId1584" Type="http://schemas.openxmlformats.org/officeDocument/2006/relationships/image" Target="media/image812.wmf"/><Relationship Id="rId1791" Type="http://schemas.openxmlformats.org/officeDocument/2006/relationships/image" Target="media/image990.wmf"/><Relationship Id="rId1805" Type="http://schemas.openxmlformats.org/officeDocument/2006/relationships/image" Target="media/image1000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7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11.wmf"/><Relationship Id="rId1237" Type="http://schemas.openxmlformats.org/officeDocument/2006/relationships/image" Target="media/image627.wmf"/><Relationship Id="rId1444" Type="http://schemas.openxmlformats.org/officeDocument/2006/relationships/image" Target="media/image729.wmf"/><Relationship Id="rId1651" Type="http://schemas.openxmlformats.org/officeDocument/2006/relationships/oleObject" Target="embeddings/oleObject777.bin"/><Relationship Id="rId1889" Type="http://schemas.openxmlformats.org/officeDocument/2006/relationships/image" Target="media/image1073.wmf"/><Relationship Id="rId2067" Type="http://schemas.openxmlformats.org/officeDocument/2006/relationships/image" Target="media/image1225.wmf"/><Relationship Id="rId246" Type="http://schemas.openxmlformats.org/officeDocument/2006/relationships/image" Target="media/image127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34.wmf"/><Relationship Id="rId898" Type="http://schemas.openxmlformats.org/officeDocument/2006/relationships/image" Target="media/image453.wmf"/><Relationship Id="rId1083" Type="http://schemas.openxmlformats.org/officeDocument/2006/relationships/image" Target="media/image550.wmf"/><Relationship Id="rId1290" Type="http://schemas.openxmlformats.org/officeDocument/2006/relationships/oleObject" Target="embeddings/oleObject637.bin"/><Relationship Id="rId1304" Type="http://schemas.openxmlformats.org/officeDocument/2006/relationships/oleObject" Target="embeddings/oleObject644.bin"/><Relationship Id="rId1511" Type="http://schemas.openxmlformats.org/officeDocument/2006/relationships/oleObject" Target="embeddings/oleObject743.bin"/><Relationship Id="rId1749" Type="http://schemas.openxmlformats.org/officeDocument/2006/relationships/image" Target="media/image956.wmf"/><Relationship Id="rId1956" Type="http://schemas.openxmlformats.org/officeDocument/2006/relationships/image" Target="media/image1123.png"/><Relationship Id="rId106" Type="http://schemas.openxmlformats.org/officeDocument/2006/relationships/image" Target="media/image57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83.wmf"/><Relationship Id="rId965" Type="http://schemas.openxmlformats.org/officeDocument/2006/relationships/image" Target="media/image489.png"/><Relationship Id="rId1150" Type="http://schemas.openxmlformats.org/officeDocument/2006/relationships/oleObject" Target="embeddings/oleObject567.bin"/><Relationship Id="rId1388" Type="http://schemas.openxmlformats.org/officeDocument/2006/relationships/image" Target="media/image7.png"/><Relationship Id="rId1595" Type="http://schemas.openxmlformats.org/officeDocument/2006/relationships/image" Target="media/image822.wmf"/><Relationship Id="rId1609" Type="http://schemas.openxmlformats.org/officeDocument/2006/relationships/image" Target="media/image834.wmf"/><Relationship Id="rId1816" Type="http://schemas.openxmlformats.org/officeDocument/2006/relationships/image" Target="media/image1009.wmf"/><Relationship Id="rId10" Type="http://schemas.openxmlformats.org/officeDocument/2006/relationships/image" Target="media/image9.wmf"/><Relationship Id="rId94" Type="http://schemas.openxmlformats.org/officeDocument/2006/relationships/image" Target="media/image51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61.bin"/><Relationship Id="rId618" Type="http://schemas.openxmlformats.org/officeDocument/2006/relationships/image" Target="media/image313.wmf"/><Relationship Id="rId825" Type="http://schemas.openxmlformats.org/officeDocument/2006/relationships/oleObject" Target="embeddings/oleObject409.bin"/><Relationship Id="rId1248" Type="http://schemas.openxmlformats.org/officeDocument/2006/relationships/oleObject" Target="embeddings/oleObject616.bin"/><Relationship Id="rId1455" Type="http://schemas.openxmlformats.org/officeDocument/2006/relationships/oleObject" Target="embeddings/oleObject719.bin"/><Relationship Id="rId1662" Type="http://schemas.openxmlformats.org/officeDocument/2006/relationships/image" Target="media/image878.wmf"/><Relationship Id="rId2078" Type="http://schemas.openxmlformats.org/officeDocument/2006/relationships/image" Target="media/image1236.wmf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29.bin"/><Relationship Id="rId1010" Type="http://schemas.openxmlformats.org/officeDocument/2006/relationships/oleObject" Target="embeddings/oleObject497.bin"/><Relationship Id="rId1094" Type="http://schemas.openxmlformats.org/officeDocument/2006/relationships/oleObject" Target="embeddings/oleObject539.bin"/><Relationship Id="rId1108" Type="http://schemas.openxmlformats.org/officeDocument/2006/relationships/oleObject" Target="embeddings/oleObject546.bin"/><Relationship Id="rId1315" Type="http://schemas.openxmlformats.org/officeDocument/2006/relationships/image" Target="media/image666.wmf"/><Relationship Id="rId1967" Type="http://schemas.openxmlformats.org/officeDocument/2006/relationships/image" Target="media/image1132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oleObject" Target="embeddings/oleObject480.bin"/><Relationship Id="rId1399" Type="http://schemas.openxmlformats.org/officeDocument/2006/relationships/oleObject" Target="embeddings/oleObject691.bin"/><Relationship Id="rId324" Type="http://schemas.openxmlformats.org/officeDocument/2006/relationships/image" Target="media/image166.wmf"/><Relationship Id="rId531" Type="http://schemas.openxmlformats.org/officeDocument/2006/relationships/image" Target="media/image265.wmf"/><Relationship Id="rId629" Type="http://schemas.openxmlformats.org/officeDocument/2006/relationships/oleObject" Target="embeddings/oleObject311.bin"/><Relationship Id="rId1161" Type="http://schemas.openxmlformats.org/officeDocument/2006/relationships/image" Target="media/image589.wmf"/><Relationship Id="rId1259" Type="http://schemas.openxmlformats.org/officeDocument/2006/relationships/image" Target="media/image638.wmf"/><Relationship Id="rId1466" Type="http://schemas.openxmlformats.org/officeDocument/2006/relationships/image" Target="media/image740.wmf"/><Relationship Id="rId2005" Type="http://schemas.openxmlformats.org/officeDocument/2006/relationships/image" Target="media/image1163.wmf"/><Relationship Id="rId836" Type="http://schemas.openxmlformats.org/officeDocument/2006/relationships/image" Target="media/image422.wmf"/><Relationship Id="rId1021" Type="http://schemas.openxmlformats.org/officeDocument/2006/relationships/image" Target="media/image519.wmf"/><Relationship Id="rId1119" Type="http://schemas.openxmlformats.org/officeDocument/2006/relationships/image" Target="media/image568.wmf"/><Relationship Id="rId1673" Type="http://schemas.openxmlformats.org/officeDocument/2006/relationships/image" Target="media/image887.wmf"/><Relationship Id="rId1880" Type="http://schemas.openxmlformats.org/officeDocument/2006/relationships/oleObject" Target="embeddings/oleObject813.bin"/><Relationship Id="rId1978" Type="http://schemas.openxmlformats.org/officeDocument/2006/relationships/image" Target="media/image1140.wmf"/><Relationship Id="rId903" Type="http://schemas.openxmlformats.org/officeDocument/2006/relationships/oleObject" Target="embeddings/oleObject448.bin"/><Relationship Id="rId1326" Type="http://schemas.openxmlformats.org/officeDocument/2006/relationships/oleObject" Target="embeddings/oleObject655.bin"/><Relationship Id="rId1533" Type="http://schemas.openxmlformats.org/officeDocument/2006/relationships/image" Target="media/image778.wmf"/><Relationship Id="rId1740" Type="http://schemas.openxmlformats.org/officeDocument/2006/relationships/image" Target="media/image948.wmf"/><Relationship Id="rId32" Type="http://schemas.openxmlformats.org/officeDocument/2006/relationships/image" Target="media/image20.wmf"/><Relationship Id="rId1600" Type="http://schemas.openxmlformats.org/officeDocument/2006/relationships/image" Target="media/image827.wmf"/><Relationship Id="rId1838" Type="http://schemas.openxmlformats.org/officeDocument/2006/relationships/image" Target="media/image1028.wmf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818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1.bin"/><Relationship Id="rId693" Type="http://schemas.openxmlformats.org/officeDocument/2006/relationships/oleObject" Target="embeddings/oleObject343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7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84.wmf"/><Relationship Id="rId998" Type="http://schemas.openxmlformats.org/officeDocument/2006/relationships/oleObject" Target="embeddings/oleObject491.bin"/><Relationship Id="rId1183" Type="http://schemas.openxmlformats.org/officeDocument/2006/relationships/image" Target="media/image600.wmf"/><Relationship Id="rId1390" Type="http://schemas.openxmlformats.org/officeDocument/2006/relationships/image" Target="media/image702.png"/><Relationship Id="rId2027" Type="http://schemas.openxmlformats.org/officeDocument/2006/relationships/image" Target="media/image1185.wmf"/><Relationship Id="rId206" Type="http://schemas.openxmlformats.org/officeDocument/2006/relationships/image" Target="media/image107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33.wmf"/><Relationship Id="rId1043" Type="http://schemas.openxmlformats.org/officeDocument/2006/relationships/image" Target="media/image530.wmf"/><Relationship Id="rId1488" Type="http://schemas.openxmlformats.org/officeDocument/2006/relationships/oleObject" Target="embeddings/oleObject736.bin"/><Relationship Id="rId1695" Type="http://schemas.openxmlformats.org/officeDocument/2006/relationships/image" Target="media/image908.wmf"/><Relationship Id="rId620" Type="http://schemas.openxmlformats.org/officeDocument/2006/relationships/image" Target="media/image314.wmf"/><Relationship Id="rId718" Type="http://schemas.openxmlformats.org/officeDocument/2006/relationships/image" Target="media/image363.wmf"/><Relationship Id="rId925" Type="http://schemas.openxmlformats.org/officeDocument/2006/relationships/oleObject" Target="embeddings/oleObject459.bin"/><Relationship Id="rId1250" Type="http://schemas.openxmlformats.org/officeDocument/2006/relationships/oleObject" Target="embeddings/oleObject617.bin"/><Relationship Id="rId1348" Type="http://schemas.openxmlformats.org/officeDocument/2006/relationships/oleObject" Target="embeddings/oleObject666.bin"/><Relationship Id="rId1555" Type="http://schemas.openxmlformats.org/officeDocument/2006/relationships/image" Target="media/image794.wmf"/><Relationship Id="rId1762" Type="http://schemas.openxmlformats.org/officeDocument/2006/relationships/image" Target="media/image967.wmf"/><Relationship Id="rId1110" Type="http://schemas.openxmlformats.org/officeDocument/2006/relationships/oleObject" Target="embeddings/oleObject547.bin"/><Relationship Id="rId1208" Type="http://schemas.openxmlformats.org/officeDocument/2006/relationships/oleObject" Target="embeddings/oleObject596.bin"/><Relationship Id="rId1415" Type="http://schemas.openxmlformats.org/officeDocument/2006/relationships/oleObject" Target="embeddings/oleObject699.bin"/><Relationship Id="rId54" Type="http://schemas.openxmlformats.org/officeDocument/2006/relationships/image" Target="media/image31.wmf"/><Relationship Id="rId1622" Type="http://schemas.openxmlformats.org/officeDocument/2006/relationships/image" Target="media/image846.wmf"/><Relationship Id="rId1927" Type="http://schemas.openxmlformats.org/officeDocument/2006/relationships/image" Target="media/image1103.wmf"/><Relationship Id="rId2091" Type="http://schemas.openxmlformats.org/officeDocument/2006/relationships/image" Target="media/image1249.wmf"/><Relationship Id="rId270" Type="http://schemas.openxmlformats.org/officeDocument/2006/relationships/image" Target="media/image139.wmf"/><Relationship Id="rId130" Type="http://schemas.openxmlformats.org/officeDocument/2006/relationships/image" Target="media/image69.wmf"/><Relationship Id="rId368" Type="http://schemas.openxmlformats.org/officeDocument/2006/relationships/image" Target="media/image188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95.wmf"/><Relationship Id="rId2049" Type="http://schemas.openxmlformats.org/officeDocument/2006/relationships/image" Target="media/image1207.wmf"/><Relationship Id="rId228" Type="http://schemas.openxmlformats.org/officeDocument/2006/relationships/image" Target="media/image118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25.wmf"/><Relationship Id="rId1065" Type="http://schemas.openxmlformats.org/officeDocument/2006/relationships/image" Target="media/image541.wmf"/><Relationship Id="rId1272" Type="http://schemas.openxmlformats.org/officeDocument/2006/relationships/oleObject" Target="embeddings/oleObject628.bin"/><Relationship Id="rId2116" Type="http://schemas.openxmlformats.org/officeDocument/2006/relationships/footer" Target="footer2.xml"/><Relationship Id="rId502" Type="http://schemas.openxmlformats.org/officeDocument/2006/relationships/oleObject" Target="embeddings/oleObject249.bin"/><Relationship Id="rId947" Type="http://schemas.openxmlformats.org/officeDocument/2006/relationships/oleObject" Target="embeddings/oleObject470.bin"/><Relationship Id="rId1132" Type="http://schemas.openxmlformats.org/officeDocument/2006/relationships/oleObject" Target="embeddings/oleObject558.bin"/><Relationship Id="rId1577" Type="http://schemas.openxmlformats.org/officeDocument/2006/relationships/oleObject" Target="embeddings/oleObject767.bin"/><Relationship Id="rId1784" Type="http://schemas.openxmlformats.org/officeDocument/2006/relationships/image" Target="media/image985.wmf"/><Relationship Id="rId1991" Type="http://schemas.openxmlformats.org/officeDocument/2006/relationships/oleObject" Target="embeddings/oleObject838.bin"/><Relationship Id="rId76" Type="http://schemas.openxmlformats.org/officeDocument/2006/relationships/image" Target="media/image42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0.bin"/><Relationship Id="rId1644" Type="http://schemas.openxmlformats.org/officeDocument/2006/relationships/image" Target="media/image867.wmf"/><Relationship Id="rId1851" Type="http://schemas.openxmlformats.org/officeDocument/2006/relationships/image" Target="media/image1040.wmf"/><Relationship Id="rId1504" Type="http://schemas.openxmlformats.org/officeDocument/2006/relationships/image" Target="media/image761.wmf"/><Relationship Id="rId1711" Type="http://schemas.openxmlformats.org/officeDocument/2006/relationships/image" Target="media/image921.wmf"/><Relationship Id="rId1949" Type="http://schemas.openxmlformats.org/officeDocument/2006/relationships/image" Target="media/image1117.wmf"/><Relationship Id="rId292" Type="http://schemas.openxmlformats.org/officeDocument/2006/relationships/image" Target="media/image150.wmf"/><Relationship Id="rId1809" Type="http://schemas.openxmlformats.org/officeDocument/2006/relationships/image" Target="media/image1003.wmf"/><Relationship Id="rId597" Type="http://schemas.openxmlformats.org/officeDocument/2006/relationships/oleObject" Target="embeddings/oleObject295.bin"/><Relationship Id="rId152" Type="http://schemas.openxmlformats.org/officeDocument/2006/relationships/image" Target="media/image80.wmf"/><Relationship Id="rId457" Type="http://schemas.openxmlformats.org/officeDocument/2006/relationships/oleObject" Target="embeddings/oleObject225.bin"/><Relationship Id="rId1087" Type="http://schemas.openxmlformats.org/officeDocument/2006/relationships/image" Target="media/image552.wmf"/><Relationship Id="rId1294" Type="http://schemas.openxmlformats.org/officeDocument/2006/relationships/oleObject" Target="embeddings/oleObject639.bin"/><Relationship Id="rId2040" Type="http://schemas.openxmlformats.org/officeDocument/2006/relationships/image" Target="media/image1198.wmf"/><Relationship Id="rId664" Type="http://schemas.openxmlformats.org/officeDocument/2006/relationships/image" Target="media/image336.wmf"/><Relationship Id="rId871" Type="http://schemas.openxmlformats.org/officeDocument/2006/relationships/oleObject" Target="embeddings/oleObject432.bin"/><Relationship Id="rId969" Type="http://schemas.openxmlformats.org/officeDocument/2006/relationships/image" Target="media/image493.wmf"/><Relationship Id="rId1599" Type="http://schemas.openxmlformats.org/officeDocument/2006/relationships/image" Target="media/image826.wmf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63.bin"/><Relationship Id="rId731" Type="http://schemas.openxmlformats.org/officeDocument/2006/relationships/oleObject" Target="embeddings/oleObject362.bin"/><Relationship Id="rId1154" Type="http://schemas.openxmlformats.org/officeDocument/2006/relationships/oleObject" Target="embeddings/oleObject569.bin"/><Relationship Id="rId1361" Type="http://schemas.openxmlformats.org/officeDocument/2006/relationships/image" Target="media/image689.wmf"/><Relationship Id="rId1459" Type="http://schemas.openxmlformats.org/officeDocument/2006/relationships/oleObject" Target="embeddings/oleObject721.bin"/><Relationship Id="rId98" Type="http://schemas.openxmlformats.org/officeDocument/2006/relationships/image" Target="media/image53.wmf"/><Relationship Id="rId829" Type="http://schemas.openxmlformats.org/officeDocument/2006/relationships/oleObject" Target="embeddings/oleObject411.bin"/><Relationship Id="rId1014" Type="http://schemas.openxmlformats.org/officeDocument/2006/relationships/oleObject" Target="embeddings/oleObject499.bin"/><Relationship Id="rId1221" Type="http://schemas.openxmlformats.org/officeDocument/2006/relationships/image" Target="media/image619.wmf"/><Relationship Id="rId1666" Type="http://schemas.openxmlformats.org/officeDocument/2006/relationships/image" Target="media/image880.wmf"/><Relationship Id="rId1873" Type="http://schemas.openxmlformats.org/officeDocument/2006/relationships/image" Target="media/image1060.wmf"/><Relationship Id="rId1319" Type="http://schemas.openxmlformats.org/officeDocument/2006/relationships/image" Target="media/image668.wmf"/><Relationship Id="rId1526" Type="http://schemas.openxmlformats.org/officeDocument/2006/relationships/image" Target="media/image774.wmf"/><Relationship Id="rId1733" Type="http://schemas.openxmlformats.org/officeDocument/2006/relationships/image" Target="media/image941.wmf"/><Relationship Id="rId1940" Type="http://schemas.openxmlformats.org/officeDocument/2006/relationships/oleObject" Target="embeddings/oleObject826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996.wmf"/><Relationship Id="rId174" Type="http://schemas.openxmlformats.org/officeDocument/2006/relationships/image" Target="media/image91.wmf"/><Relationship Id="rId381" Type="http://schemas.openxmlformats.org/officeDocument/2006/relationships/oleObject" Target="embeddings/oleObject187.bin"/><Relationship Id="rId2062" Type="http://schemas.openxmlformats.org/officeDocument/2006/relationships/image" Target="media/image1220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42.wmf"/><Relationship Id="rId686" Type="http://schemas.openxmlformats.org/officeDocument/2006/relationships/image" Target="media/image347.wmf"/><Relationship Id="rId893" Type="http://schemas.openxmlformats.org/officeDocument/2006/relationships/oleObject" Target="embeddings/oleObject443.bin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69.bin"/><Relationship Id="rId753" Type="http://schemas.openxmlformats.org/officeDocument/2006/relationships/oleObject" Target="embeddings/oleObject373.bin"/><Relationship Id="rId1176" Type="http://schemas.openxmlformats.org/officeDocument/2006/relationships/oleObject" Target="embeddings/oleObject580.bin"/><Relationship Id="rId1383" Type="http://schemas.openxmlformats.org/officeDocument/2006/relationships/oleObject" Target="embeddings/oleObject687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7.wmf"/><Relationship Id="rId960" Type="http://schemas.openxmlformats.org/officeDocument/2006/relationships/image" Target="media/image484.png"/><Relationship Id="rId1036" Type="http://schemas.openxmlformats.org/officeDocument/2006/relationships/oleObject" Target="embeddings/oleObject510.bin"/><Relationship Id="rId1243" Type="http://schemas.openxmlformats.org/officeDocument/2006/relationships/image" Target="media/image630.wmf"/><Relationship Id="rId1590" Type="http://schemas.openxmlformats.org/officeDocument/2006/relationships/image" Target="media/image817.wmf"/><Relationship Id="rId1688" Type="http://schemas.openxmlformats.org/officeDocument/2006/relationships/image" Target="media/image901.wmf"/><Relationship Id="rId1895" Type="http://schemas.openxmlformats.org/officeDocument/2006/relationships/image" Target="media/image1078.wmf"/><Relationship Id="rId613" Type="http://schemas.openxmlformats.org/officeDocument/2006/relationships/oleObject" Target="embeddings/oleObject303.bin"/><Relationship Id="rId820" Type="http://schemas.openxmlformats.org/officeDocument/2006/relationships/image" Target="media/image414.wmf"/><Relationship Id="rId918" Type="http://schemas.openxmlformats.org/officeDocument/2006/relationships/image" Target="media/image463.wmf"/><Relationship Id="rId1450" Type="http://schemas.openxmlformats.org/officeDocument/2006/relationships/image" Target="media/image732.wmf"/><Relationship Id="rId1548" Type="http://schemas.openxmlformats.org/officeDocument/2006/relationships/image" Target="media/image788.wmf"/><Relationship Id="rId1755" Type="http://schemas.openxmlformats.org/officeDocument/2006/relationships/image" Target="media/image960.wmf"/><Relationship Id="rId1103" Type="http://schemas.openxmlformats.org/officeDocument/2006/relationships/image" Target="media/image560.wmf"/><Relationship Id="rId1310" Type="http://schemas.openxmlformats.org/officeDocument/2006/relationships/oleObject" Target="embeddings/oleObject647.bin"/><Relationship Id="rId1408" Type="http://schemas.openxmlformats.org/officeDocument/2006/relationships/image" Target="media/image711.wmf"/><Relationship Id="rId1962" Type="http://schemas.openxmlformats.org/officeDocument/2006/relationships/oleObject" Target="embeddings/oleObject832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839.wmf"/><Relationship Id="rId1822" Type="http://schemas.openxmlformats.org/officeDocument/2006/relationships/image" Target="media/image1015.wmf"/><Relationship Id="rId196" Type="http://schemas.openxmlformats.org/officeDocument/2006/relationships/image" Target="media/image102.wmf"/><Relationship Id="rId2084" Type="http://schemas.openxmlformats.org/officeDocument/2006/relationships/image" Target="media/image1242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8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9.wmf"/><Relationship Id="rId568" Type="http://schemas.openxmlformats.org/officeDocument/2006/relationships/image" Target="media/image288.wmf"/><Relationship Id="rId775" Type="http://schemas.openxmlformats.org/officeDocument/2006/relationships/oleObject" Target="embeddings/oleObject384.bin"/><Relationship Id="rId982" Type="http://schemas.openxmlformats.org/officeDocument/2006/relationships/oleObject" Target="embeddings/oleObject483.bin"/><Relationship Id="rId1198" Type="http://schemas.openxmlformats.org/officeDocument/2006/relationships/oleObject" Target="embeddings/oleObject591.bin"/><Relationship Id="rId2011" Type="http://schemas.openxmlformats.org/officeDocument/2006/relationships/image" Target="media/image1169.wmf"/><Relationship Id="rId428" Type="http://schemas.openxmlformats.org/officeDocument/2006/relationships/image" Target="media/image218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25.wmf"/><Relationship Id="rId1058" Type="http://schemas.openxmlformats.org/officeDocument/2006/relationships/oleObject" Target="embeddings/oleObject521.bin"/><Relationship Id="rId1265" Type="http://schemas.openxmlformats.org/officeDocument/2006/relationships/image" Target="media/image641.wmf"/><Relationship Id="rId1472" Type="http://schemas.openxmlformats.org/officeDocument/2006/relationships/image" Target="media/image743.wmf"/><Relationship Id="rId2109" Type="http://schemas.openxmlformats.org/officeDocument/2006/relationships/image" Target="media/image1267.wmf"/><Relationship Id="rId702" Type="http://schemas.openxmlformats.org/officeDocument/2006/relationships/image" Target="media/image355.wmf"/><Relationship Id="rId1125" Type="http://schemas.openxmlformats.org/officeDocument/2006/relationships/image" Target="media/image571.wmf"/><Relationship Id="rId1332" Type="http://schemas.openxmlformats.org/officeDocument/2006/relationships/oleObject" Target="embeddings/oleObject658.bin"/><Relationship Id="rId1777" Type="http://schemas.openxmlformats.org/officeDocument/2006/relationships/image" Target="media/image980.wmf"/><Relationship Id="rId1984" Type="http://schemas.openxmlformats.org/officeDocument/2006/relationships/image" Target="media/image1145.png"/><Relationship Id="rId69" Type="http://schemas.openxmlformats.org/officeDocument/2006/relationships/oleObject" Target="embeddings/oleObject31.bin"/><Relationship Id="rId1637" Type="http://schemas.openxmlformats.org/officeDocument/2006/relationships/image" Target="media/image860.wmf"/><Relationship Id="rId1844" Type="http://schemas.openxmlformats.org/officeDocument/2006/relationships/image" Target="media/image1033.wmf"/><Relationship Id="rId1704" Type="http://schemas.openxmlformats.org/officeDocument/2006/relationships/oleObject" Target="embeddings/oleObject787.bin"/><Relationship Id="rId285" Type="http://schemas.openxmlformats.org/officeDocument/2006/relationships/oleObject" Target="embeddings/oleObject139.bin"/><Relationship Id="rId1911" Type="http://schemas.openxmlformats.org/officeDocument/2006/relationships/oleObject" Target="embeddings/oleObject820.bin"/><Relationship Id="rId492" Type="http://schemas.openxmlformats.org/officeDocument/2006/relationships/oleObject" Target="embeddings/oleObject244.bin"/><Relationship Id="rId797" Type="http://schemas.openxmlformats.org/officeDocument/2006/relationships/oleObject" Target="embeddings/oleObject39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80.wmf"/><Relationship Id="rId1287" Type="http://schemas.openxmlformats.org/officeDocument/2006/relationships/image" Target="media/image652.wmf"/><Relationship Id="rId2033" Type="http://schemas.openxmlformats.org/officeDocument/2006/relationships/image" Target="media/image1191.wmf"/><Relationship Id="rId212" Type="http://schemas.openxmlformats.org/officeDocument/2006/relationships/image" Target="media/image110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36.wmf"/><Relationship Id="rId1494" Type="http://schemas.openxmlformats.org/officeDocument/2006/relationships/image" Target="media/image754.wmf"/><Relationship Id="rId1799" Type="http://schemas.openxmlformats.org/officeDocument/2006/relationships/oleObject" Target="embeddings/oleObject802.bin"/><Relationship Id="rId2100" Type="http://schemas.openxmlformats.org/officeDocument/2006/relationships/image" Target="media/image1258.wmf"/><Relationship Id="rId517" Type="http://schemas.openxmlformats.org/officeDocument/2006/relationships/image" Target="media/image258.wmf"/><Relationship Id="rId724" Type="http://schemas.openxmlformats.org/officeDocument/2006/relationships/image" Target="media/image366.wmf"/><Relationship Id="rId931" Type="http://schemas.openxmlformats.org/officeDocument/2006/relationships/oleObject" Target="embeddings/oleObject462.bin"/><Relationship Id="rId1147" Type="http://schemas.openxmlformats.org/officeDocument/2006/relationships/image" Target="media/image582.wmf"/><Relationship Id="rId1354" Type="http://schemas.openxmlformats.org/officeDocument/2006/relationships/oleObject" Target="embeddings/oleObject669.bin"/><Relationship Id="rId1561" Type="http://schemas.openxmlformats.org/officeDocument/2006/relationships/image" Target="media/image800.wmf"/><Relationship Id="rId60" Type="http://schemas.openxmlformats.org/officeDocument/2006/relationships/image" Target="media/image34.wmf"/><Relationship Id="rId1007" Type="http://schemas.openxmlformats.org/officeDocument/2006/relationships/image" Target="media/image512.wmf"/><Relationship Id="rId1214" Type="http://schemas.openxmlformats.org/officeDocument/2006/relationships/oleObject" Target="embeddings/oleObject599.bin"/><Relationship Id="rId1421" Type="http://schemas.openxmlformats.org/officeDocument/2006/relationships/oleObject" Target="embeddings/oleObject702.bin"/><Relationship Id="rId1659" Type="http://schemas.openxmlformats.org/officeDocument/2006/relationships/oleObject" Target="embeddings/oleObject781.bin"/><Relationship Id="rId1866" Type="http://schemas.openxmlformats.org/officeDocument/2006/relationships/image" Target="media/image1053.wmf"/><Relationship Id="rId1519" Type="http://schemas.openxmlformats.org/officeDocument/2006/relationships/oleObject" Target="embeddings/oleObject747.bin"/><Relationship Id="rId1726" Type="http://schemas.openxmlformats.org/officeDocument/2006/relationships/oleObject" Target="embeddings/oleObject790.bin"/><Relationship Id="rId1933" Type="http://schemas.openxmlformats.org/officeDocument/2006/relationships/image" Target="media/image1108.wmf"/><Relationship Id="rId18" Type="http://schemas.openxmlformats.org/officeDocument/2006/relationships/image" Target="media/image13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91.wmf"/><Relationship Id="rId581" Type="http://schemas.openxmlformats.org/officeDocument/2006/relationships/oleObject" Target="embeddings/oleObject287.bin"/><Relationship Id="rId2055" Type="http://schemas.openxmlformats.org/officeDocument/2006/relationships/image" Target="media/image1213.wmf"/><Relationship Id="rId234" Type="http://schemas.openxmlformats.org/officeDocument/2006/relationships/image" Target="media/image121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7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7.bin"/><Relationship Id="rId539" Type="http://schemas.openxmlformats.org/officeDocument/2006/relationships/image" Target="media/image271.emf"/><Relationship Id="rId746" Type="http://schemas.openxmlformats.org/officeDocument/2006/relationships/image" Target="media/image377.wmf"/><Relationship Id="rId1071" Type="http://schemas.openxmlformats.org/officeDocument/2006/relationships/image" Target="media/image544.wmf"/><Relationship Id="rId1169" Type="http://schemas.openxmlformats.org/officeDocument/2006/relationships/image" Target="media/image593.wmf"/><Relationship Id="rId1376" Type="http://schemas.openxmlformats.org/officeDocument/2006/relationships/oleObject" Target="embeddings/oleObject680.bin"/><Relationship Id="rId1583" Type="http://schemas.openxmlformats.org/officeDocument/2006/relationships/oleObject" Target="embeddings/oleObject770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image" Target="media/image523.wmf"/><Relationship Id="rId1236" Type="http://schemas.openxmlformats.org/officeDocument/2006/relationships/oleObject" Target="embeddings/oleObject610.bin"/><Relationship Id="rId1790" Type="http://schemas.openxmlformats.org/officeDocument/2006/relationships/oleObject" Target="embeddings/oleObject799.bin"/><Relationship Id="rId1888" Type="http://schemas.openxmlformats.org/officeDocument/2006/relationships/image" Target="media/image1072.wmf"/><Relationship Id="rId82" Type="http://schemas.openxmlformats.org/officeDocument/2006/relationships/image" Target="media/image45.wmf"/><Relationship Id="rId606" Type="http://schemas.openxmlformats.org/officeDocument/2006/relationships/image" Target="media/image307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3.bin"/><Relationship Id="rId1650" Type="http://schemas.openxmlformats.org/officeDocument/2006/relationships/image" Target="media/image872.wmf"/><Relationship Id="rId1748" Type="http://schemas.openxmlformats.org/officeDocument/2006/relationships/image" Target="media/image955.wmf"/><Relationship Id="rId1303" Type="http://schemas.openxmlformats.org/officeDocument/2006/relationships/image" Target="media/image660.wmf"/><Relationship Id="rId1510" Type="http://schemas.openxmlformats.org/officeDocument/2006/relationships/image" Target="media/image766.wmf"/><Relationship Id="rId1955" Type="http://schemas.openxmlformats.org/officeDocument/2006/relationships/image" Target="media/image1122.wmf"/><Relationship Id="rId1608" Type="http://schemas.openxmlformats.org/officeDocument/2006/relationships/image" Target="media/image833.wmf"/><Relationship Id="rId1815" Type="http://schemas.openxmlformats.org/officeDocument/2006/relationships/image" Target="media/image1008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202.wmf"/><Relationship Id="rId2077" Type="http://schemas.openxmlformats.org/officeDocument/2006/relationships/image" Target="media/image1235.wmf"/><Relationship Id="rId256" Type="http://schemas.openxmlformats.org/officeDocument/2006/relationships/image" Target="media/image132.wmf"/><Relationship Id="rId463" Type="http://schemas.openxmlformats.org/officeDocument/2006/relationships/image" Target="media/image235.wmf"/><Relationship Id="rId670" Type="http://schemas.openxmlformats.org/officeDocument/2006/relationships/image" Target="media/image339.wmf"/><Relationship Id="rId1093" Type="http://schemas.openxmlformats.org/officeDocument/2006/relationships/image" Target="media/image555.wmf"/><Relationship Id="rId116" Type="http://schemas.openxmlformats.org/officeDocument/2006/relationships/image" Target="media/image62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6.bin"/><Relationship Id="rId768" Type="http://schemas.openxmlformats.org/officeDocument/2006/relationships/image" Target="media/image388.wmf"/><Relationship Id="rId975" Type="http://schemas.openxmlformats.org/officeDocument/2006/relationships/image" Target="media/image496.wmf"/><Relationship Id="rId1160" Type="http://schemas.openxmlformats.org/officeDocument/2006/relationships/oleObject" Target="embeddings/oleObject572.bin"/><Relationship Id="rId1398" Type="http://schemas.openxmlformats.org/officeDocument/2006/relationships/image" Target="media/image706.wmf"/><Relationship Id="rId2004" Type="http://schemas.openxmlformats.org/officeDocument/2006/relationships/image" Target="media/image1162.wmf"/><Relationship Id="rId628" Type="http://schemas.openxmlformats.org/officeDocument/2006/relationships/image" Target="media/image318.wmf"/><Relationship Id="rId835" Type="http://schemas.openxmlformats.org/officeDocument/2006/relationships/oleObject" Target="embeddings/oleObject414.bin"/><Relationship Id="rId1258" Type="http://schemas.openxmlformats.org/officeDocument/2006/relationships/oleObject" Target="embeddings/oleObject621.bin"/><Relationship Id="rId1465" Type="http://schemas.openxmlformats.org/officeDocument/2006/relationships/oleObject" Target="embeddings/oleObject724.bin"/><Relationship Id="rId1672" Type="http://schemas.openxmlformats.org/officeDocument/2006/relationships/image" Target="media/image886.wmf"/><Relationship Id="rId1020" Type="http://schemas.openxmlformats.org/officeDocument/2006/relationships/oleObject" Target="embeddings/oleObject502.bin"/><Relationship Id="rId1118" Type="http://schemas.openxmlformats.org/officeDocument/2006/relationships/oleObject" Target="embeddings/oleObject551.bin"/><Relationship Id="rId1325" Type="http://schemas.openxmlformats.org/officeDocument/2006/relationships/image" Target="media/image671.wmf"/><Relationship Id="rId1532" Type="http://schemas.openxmlformats.org/officeDocument/2006/relationships/image" Target="media/image777.wmf"/><Relationship Id="rId1977" Type="http://schemas.openxmlformats.org/officeDocument/2006/relationships/oleObject" Target="embeddings/oleObject836.bin"/><Relationship Id="rId902" Type="http://schemas.openxmlformats.org/officeDocument/2006/relationships/image" Target="media/image455.wmf"/><Relationship Id="rId1837" Type="http://schemas.openxmlformats.org/officeDocument/2006/relationships/image" Target="media/image1027.wmf"/><Relationship Id="rId31" Type="http://schemas.openxmlformats.org/officeDocument/2006/relationships/oleObject" Target="embeddings/oleObject12.bin"/><Relationship Id="rId2099" Type="http://schemas.openxmlformats.org/officeDocument/2006/relationships/image" Target="media/image1257.wmf"/><Relationship Id="rId180" Type="http://schemas.openxmlformats.org/officeDocument/2006/relationships/image" Target="media/image94.wmf"/><Relationship Id="rId278" Type="http://schemas.openxmlformats.org/officeDocument/2006/relationships/image" Target="media/image143.wmf"/><Relationship Id="rId1904" Type="http://schemas.openxmlformats.org/officeDocument/2006/relationships/image" Target="media/image1085.wmf"/><Relationship Id="rId485" Type="http://schemas.openxmlformats.org/officeDocument/2006/relationships/image" Target="media/image245.wmf"/><Relationship Id="rId692" Type="http://schemas.openxmlformats.org/officeDocument/2006/relationships/image" Target="media/image350.wmf"/><Relationship Id="rId138" Type="http://schemas.openxmlformats.org/officeDocument/2006/relationships/image" Target="media/image73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80.wmf"/><Relationship Id="rId997" Type="http://schemas.openxmlformats.org/officeDocument/2006/relationships/image" Target="media/image507.wmf"/><Relationship Id="rId1182" Type="http://schemas.openxmlformats.org/officeDocument/2006/relationships/oleObject" Target="embeddings/oleObject583.bin"/><Relationship Id="rId2026" Type="http://schemas.openxmlformats.org/officeDocument/2006/relationships/image" Target="media/image1184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10.wmf"/><Relationship Id="rId857" Type="http://schemas.openxmlformats.org/officeDocument/2006/relationships/oleObject" Target="embeddings/oleObject425.bin"/><Relationship Id="rId1042" Type="http://schemas.openxmlformats.org/officeDocument/2006/relationships/oleObject" Target="embeddings/oleObject513.bin"/><Relationship Id="rId1487" Type="http://schemas.openxmlformats.org/officeDocument/2006/relationships/image" Target="media/image750.wmf"/><Relationship Id="rId1694" Type="http://schemas.openxmlformats.org/officeDocument/2006/relationships/image" Target="media/image907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66.wmf"/><Relationship Id="rId1347" Type="http://schemas.openxmlformats.org/officeDocument/2006/relationships/image" Target="media/image682.wmf"/><Relationship Id="rId1554" Type="http://schemas.openxmlformats.org/officeDocument/2006/relationships/image" Target="media/image793.wmf"/><Relationship Id="rId1761" Type="http://schemas.openxmlformats.org/officeDocument/2006/relationships/image" Target="media/image966.wmf"/><Relationship Id="rId1999" Type="http://schemas.openxmlformats.org/officeDocument/2006/relationships/image" Target="media/image1158.png"/><Relationship Id="rId53" Type="http://schemas.openxmlformats.org/officeDocument/2006/relationships/oleObject" Target="embeddings/oleObject23.bin"/><Relationship Id="rId1207" Type="http://schemas.openxmlformats.org/officeDocument/2006/relationships/image" Target="media/image612.wmf"/><Relationship Id="rId1414" Type="http://schemas.openxmlformats.org/officeDocument/2006/relationships/image" Target="media/image714.wmf"/><Relationship Id="rId1621" Type="http://schemas.openxmlformats.org/officeDocument/2006/relationships/image" Target="media/image845.wmf"/><Relationship Id="rId1859" Type="http://schemas.openxmlformats.org/officeDocument/2006/relationships/image" Target="media/image1047.wmf"/><Relationship Id="rId1719" Type="http://schemas.openxmlformats.org/officeDocument/2006/relationships/image" Target="media/image928.wmf"/><Relationship Id="rId1926" Type="http://schemas.openxmlformats.org/officeDocument/2006/relationships/image" Target="media/image1102.wmf"/><Relationship Id="rId2090" Type="http://schemas.openxmlformats.org/officeDocument/2006/relationships/image" Target="media/image1248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91.wmf"/><Relationship Id="rId2048" Type="http://schemas.openxmlformats.org/officeDocument/2006/relationships/image" Target="media/image1206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434" Type="http://schemas.openxmlformats.org/officeDocument/2006/relationships/image" Target="media/image221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oleObject" Target="embeddings/oleObject524.bin"/><Relationship Id="rId1271" Type="http://schemas.openxmlformats.org/officeDocument/2006/relationships/image" Target="media/image644.wmf"/><Relationship Id="rId1369" Type="http://schemas.openxmlformats.org/officeDocument/2006/relationships/image" Target="media/image693.wmf"/><Relationship Id="rId1576" Type="http://schemas.openxmlformats.org/officeDocument/2006/relationships/image" Target="media/image808.wmf"/><Relationship Id="rId2115" Type="http://schemas.openxmlformats.org/officeDocument/2006/relationships/footer" Target="footer1.xml"/><Relationship Id="rId501" Type="http://schemas.openxmlformats.org/officeDocument/2006/relationships/image" Target="media/image253.wmf"/><Relationship Id="rId946" Type="http://schemas.openxmlformats.org/officeDocument/2006/relationships/image" Target="media/image477.wmf"/><Relationship Id="rId1131" Type="http://schemas.openxmlformats.org/officeDocument/2006/relationships/image" Target="media/image574.wmf"/><Relationship Id="rId1229" Type="http://schemas.openxmlformats.org/officeDocument/2006/relationships/image" Target="media/image623.wmf"/><Relationship Id="rId1783" Type="http://schemas.openxmlformats.org/officeDocument/2006/relationships/image" Target="media/image984.png"/><Relationship Id="rId1990" Type="http://schemas.openxmlformats.org/officeDocument/2006/relationships/image" Target="media/image1151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407.wmf"/><Relationship Id="rId1436" Type="http://schemas.openxmlformats.org/officeDocument/2006/relationships/image" Target="media/image725.wmf"/><Relationship Id="rId1643" Type="http://schemas.openxmlformats.org/officeDocument/2006/relationships/image" Target="media/image866.wmf"/><Relationship Id="rId1850" Type="http://schemas.openxmlformats.org/officeDocument/2006/relationships/image" Target="media/image1039.wmf"/><Relationship Id="rId1503" Type="http://schemas.openxmlformats.org/officeDocument/2006/relationships/image" Target="media/image760.wmf"/><Relationship Id="rId1710" Type="http://schemas.openxmlformats.org/officeDocument/2006/relationships/image" Target="media/image920.wmf"/><Relationship Id="rId1948" Type="http://schemas.openxmlformats.org/officeDocument/2006/relationships/oleObject" Target="embeddings/oleObject830.bin"/><Relationship Id="rId291" Type="http://schemas.openxmlformats.org/officeDocument/2006/relationships/oleObject" Target="embeddings/oleObject142.bin"/><Relationship Id="rId1808" Type="http://schemas.openxmlformats.org/officeDocument/2006/relationships/image" Target="media/image1002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302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32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9.wmf"/><Relationship Id="rId1086" Type="http://schemas.openxmlformats.org/officeDocument/2006/relationships/oleObject" Target="embeddings/oleObject535.bin"/><Relationship Id="rId1293" Type="http://schemas.openxmlformats.org/officeDocument/2006/relationships/image" Target="media/image655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62.wmf"/><Relationship Id="rId523" Type="http://schemas.openxmlformats.org/officeDocument/2006/relationships/image" Target="media/image261.wmf"/><Relationship Id="rId968" Type="http://schemas.openxmlformats.org/officeDocument/2006/relationships/image" Target="media/image492.png"/><Relationship Id="rId1153" Type="http://schemas.openxmlformats.org/officeDocument/2006/relationships/image" Target="media/image585.wmf"/><Relationship Id="rId1598" Type="http://schemas.openxmlformats.org/officeDocument/2006/relationships/image" Target="media/image825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9.wmf"/><Relationship Id="rId828" Type="http://schemas.openxmlformats.org/officeDocument/2006/relationships/image" Target="media/image418.wmf"/><Relationship Id="rId1013" Type="http://schemas.openxmlformats.org/officeDocument/2006/relationships/image" Target="media/image515.wmf"/><Relationship Id="rId1360" Type="http://schemas.openxmlformats.org/officeDocument/2006/relationships/oleObject" Target="embeddings/oleObject672.bin"/><Relationship Id="rId1458" Type="http://schemas.openxmlformats.org/officeDocument/2006/relationships/image" Target="media/image736.wmf"/><Relationship Id="rId1665" Type="http://schemas.openxmlformats.org/officeDocument/2006/relationships/oleObject" Target="embeddings/oleObject784.bin"/><Relationship Id="rId1872" Type="http://schemas.openxmlformats.org/officeDocument/2006/relationships/image" Target="media/image1059.wmf"/><Relationship Id="rId1220" Type="http://schemas.openxmlformats.org/officeDocument/2006/relationships/oleObject" Target="embeddings/oleObject602.bin"/><Relationship Id="rId1318" Type="http://schemas.openxmlformats.org/officeDocument/2006/relationships/oleObject" Target="embeddings/oleObject651.bin"/><Relationship Id="rId1525" Type="http://schemas.openxmlformats.org/officeDocument/2006/relationships/oleObject" Target="embeddings/oleObject750.bin"/><Relationship Id="rId1732" Type="http://schemas.openxmlformats.org/officeDocument/2006/relationships/image" Target="media/image940.wmf"/><Relationship Id="rId24" Type="http://schemas.openxmlformats.org/officeDocument/2006/relationships/image" Target="media/image16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94.wmf"/><Relationship Id="rId2061" Type="http://schemas.openxmlformats.org/officeDocument/2006/relationships/image" Target="media/image1219.wmf"/><Relationship Id="rId240" Type="http://schemas.openxmlformats.org/officeDocument/2006/relationships/image" Target="media/image124.wmf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39.bin"/><Relationship Id="rId892" Type="http://schemas.openxmlformats.org/officeDocument/2006/relationships/image" Target="media/image450.wmf"/><Relationship Id="rId100" Type="http://schemas.openxmlformats.org/officeDocument/2006/relationships/image" Target="media/image54.wmf"/><Relationship Id="rId338" Type="http://schemas.openxmlformats.org/officeDocument/2006/relationships/image" Target="media/image173.wmf"/><Relationship Id="rId545" Type="http://schemas.openxmlformats.org/officeDocument/2006/relationships/image" Target="media/image277.wmf"/><Relationship Id="rId752" Type="http://schemas.openxmlformats.org/officeDocument/2006/relationships/image" Target="media/image380.wmf"/><Relationship Id="rId1175" Type="http://schemas.openxmlformats.org/officeDocument/2006/relationships/image" Target="media/image596.wmf"/><Relationship Id="rId1382" Type="http://schemas.openxmlformats.org/officeDocument/2006/relationships/oleObject" Target="embeddings/oleObject686.bin"/><Relationship Id="rId2019" Type="http://schemas.openxmlformats.org/officeDocument/2006/relationships/image" Target="media/image1177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10.wmf"/><Relationship Id="rId1035" Type="http://schemas.openxmlformats.org/officeDocument/2006/relationships/image" Target="media/image526.wmf"/><Relationship Id="rId1242" Type="http://schemas.openxmlformats.org/officeDocument/2006/relationships/oleObject" Target="embeddings/oleObject613.bin"/><Relationship Id="rId1687" Type="http://schemas.openxmlformats.org/officeDocument/2006/relationships/image" Target="media/image900.wmf"/><Relationship Id="rId1894" Type="http://schemas.openxmlformats.org/officeDocument/2006/relationships/image" Target="media/image1077.wmf"/><Relationship Id="rId917" Type="http://schemas.openxmlformats.org/officeDocument/2006/relationships/oleObject" Target="embeddings/oleObject455.bin"/><Relationship Id="rId1102" Type="http://schemas.openxmlformats.org/officeDocument/2006/relationships/oleObject" Target="embeddings/oleObject543.bin"/><Relationship Id="rId1547" Type="http://schemas.openxmlformats.org/officeDocument/2006/relationships/oleObject" Target="embeddings/oleObject758.bin"/><Relationship Id="rId1754" Type="http://schemas.openxmlformats.org/officeDocument/2006/relationships/image" Target="media/image959.wmf"/><Relationship Id="rId1961" Type="http://schemas.openxmlformats.org/officeDocument/2006/relationships/image" Target="media/image1128.wmf"/><Relationship Id="rId46" Type="http://schemas.openxmlformats.org/officeDocument/2006/relationships/image" Target="media/image27.wmf"/><Relationship Id="rId1407" Type="http://schemas.openxmlformats.org/officeDocument/2006/relationships/oleObject" Target="embeddings/oleObject695.bin"/><Relationship Id="rId1614" Type="http://schemas.openxmlformats.org/officeDocument/2006/relationships/image" Target="media/image838.wmf"/><Relationship Id="rId1821" Type="http://schemas.openxmlformats.org/officeDocument/2006/relationships/image" Target="media/image1014.wmf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822.bin"/><Relationship Id="rId2083" Type="http://schemas.openxmlformats.org/officeDocument/2006/relationships/image" Target="media/image1241.wmf"/><Relationship Id="rId262" Type="http://schemas.openxmlformats.org/officeDocument/2006/relationships/image" Target="media/image135.wmf"/><Relationship Id="rId567" Type="http://schemas.openxmlformats.org/officeDocument/2006/relationships/oleObject" Target="embeddings/oleObject280.bin"/><Relationship Id="rId1197" Type="http://schemas.openxmlformats.org/officeDocument/2006/relationships/image" Target="media/image607.wmf"/><Relationship Id="rId122" Type="http://schemas.openxmlformats.org/officeDocument/2006/relationships/image" Target="media/image65.wmf"/><Relationship Id="rId774" Type="http://schemas.openxmlformats.org/officeDocument/2006/relationships/image" Target="media/image391.wmf"/><Relationship Id="rId981" Type="http://schemas.openxmlformats.org/officeDocument/2006/relationships/image" Target="media/image499.wmf"/><Relationship Id="rId1057" Type="http://schemas.openxmlformats.org/officeDocument/2006/relationships/image" Target="media/image537.wmf"/><Relationship Id="rId2010" Type="http://schemas.openxmlformats.org/officeDocument/2006/relationships/image" Target="media/image1168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21.wmf"/><Relationship Id="rId841" Type="http://schemas.openxmlformats.org/officeDocument/2006/relationships/oleObject" Target="embeddings/oleObject417.bin"/><Relationship Id="rId1264" Type="http://schemas.openxmlformats.org/officeDocument/2006/relationships/oleObject" Target="embeddings/oleObject624.bin"/><Relationship Id="rId1471" Type="http://schemas.openxmlformats.org/officeDocument/2006/relationships/oleObject" Target="embeddings/oleObject727.bin"/><Relationship Id="rId1569" Type="http://schemas.openxmlformats.org/officeDocument/2006/relationships/oleObject" Target="embeddings/oleObject763.bin"/><Relationship Id="rId2108" Type="http://schemas.openxmlformats.org/officeDocument/2006/relationships/image" Target="media/image1266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oleObject" Target="embeddings/oleObject554.bin"/><Relationship Id="rId1331" Type="http://schemas.openxmlformats.org/officeDocument/2006/relationships/image" Target="media/image674.wmf"/><Relationship Id="rId1776" Type="http://schemas.openxmlformats.org/officeDocument/2006/relationships/image" Target="media/image979.png"/><Relationship Id="rId1983" Type="http://schemas.openxmlformats.org/officeDocument/2006/relationships/image" Target="media/image1144.wmf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7" Type="http://schemas.openxmlformats.org/officeDocument/2006/relationships/image" Target="media/image7.png"/><Relationship Id="rId2" Type="http://schemas.openxmlformats.org/officeDocument/2006/relationships/image" Target="media/image2.png"/><Relationship Id="rId1" Type="http://schemas.openxmlformats.org/officeDocument/2006/relationships/image" Target="media/image1.png"/><Relationship Id="rId6" Type="http://schemas.openxmlformats.org/officeDocument/2006/relationships/image" Target="media/image6.wmf"/><Relationship Id="rId5" Type="http://schemas.openxmlformats.org/officeDocument/2006/relationships/image" Target="media/image5.png"/><Relationship Id="rId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4BEDB9-32EF-4B5F-9B08-160872EA11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17</Pages>
  <Words>19060</Words>
  <Characters>108643</Characters>
  <Application>Microsoft Office Word</Application>
  <DocSecurity>0</DocSecurity>
  <Lines>905</Lines>
  <Paragraphs>2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274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spfuser</cp:lastModifiedBy>
  <cp:revision>5</cp:revision>
  <cp:lastPrinted>2018-05-04T10:20:00Z</cp:lastPrinted>
  <dcterms:created xsi:type="dcterms:W3CDTF">2018-09-05T03:28:00Z</dcterms:created>
  <dcterms:modified xsi:type="dcterms:W3CDTF">2018-09-05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